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58BC" w:rsidRPr="00274A8E" w:rsidRDefault="009C58BC" w:rsidP="000F651A">
      <w:pPr>
        <w:jc w:val="both"/>
        <w:rPr>
          <w:b/>
          <w:bCs/>
          <w:sz w:val="28"/>
          <w:szCs w:val="28"/>
        </w:rPr>
      </w:pPr>
      <w:bookmarkStart w:id="0" w:name="_GoBack"/>
      <w:bookmarkEnd w:id="0"/>
      <w:r w:rsidRPr="00274A8E">
        <w:t xml:space="preserve">                                                                       </w:t>
      </w:r>
      <w:r w:rsidR="00A17EC7" w:rsidRPr="00274A8E">
        <w:rPr>
          <w:b/>
          <w:sz w:val="28"/>
          <w:szCs w:val="28"/>
        </w:rPr>
        <w:t>Chương</w:t>
      </w:r>
      <w:r w:rsidR="00A17EC7" w:rsidRPr="00274A8E">
        <w:rPr>
          <w:b/>
          <w:bCs/>
          <w:sz w:val="28"/>
          <w:szCs w:val="28"/>
        </w:rPr>
        <w:t xml:space="preserve"> </w:t>
      </w:r>
      <w:r w:rsidR="00C71DB3" w:rsidRPr="00274A8E">
        <w:rPr>
          <w:b/>
          <w:bCs/>
          <w:sz w:val="28"/>
          <w:szCs w:val="28"/>
        </w:rPr>
        <w:t>I</w:t>
      </w:r>
    </w:p>
    <w:p w:rsidR="000F651A" w:rsidRPr="00274A8E" w:rsidRDefault="009C58BC" w:rsidP="000F651A">
      <w:pPr>
        <w:jc w:val="both"/>
        <w:rPr>
          <w:sz w:val="28"/>
          <w:szCs w:val="28"/>
        </w:rPr>
      </w:pPr>
      <w:r w:rsidRPr="00274A8E">
        <w:rPr>
          <w:b/>
          <w:bCs/>
        </w:rPr>
        <w:t>Tiết dạy:</w:t>
      </w:r>
      <w:r w:rsidRPr="00274A8E">
        <w:rPr>
          <w:b/>
          <w:bCs/>
        </w:rPr>
        <w:tab/>
        <w:t>01</w:t>
      </w:r>
      <w:r w:rsidRPr="00274A8E">
        <w:rPr>
          <w:b/>
          <w:bCs/>
          <w:sz w:val="28"/>
          <w:szCs w:val="28"/>
        </w:rPr>
        <w:t xml:space="preserve">                                 </w:t>
      </w:r>
      <w:r w:rsidR="000F651A" w:rsidRPr="00274A8E">
        <w:rPr>
          <w:b/>
          <w:bCs/>
          <w:sz w:val="28"/>
          <w:szCs w:val="28"/>
        </w:rPr>
        <w:t>MỘT SỐ KHÁI NIỆM CƠ BẢN CỦA TIN HỌC</w:t>
      </w:r>
    </w:p>
    <w:p w:rsidR="000F651A" w:rsidRPr="00274A8E" w:rsidRDefault="009C58BC" w:rsidP="000F651A">
      <w:pPr>
        <w:jc w:val="both"/>
        <w:rPr>
          <w:b/>
          <w:bCs/>
          <w:sz w:val="23"/>
          <w:szCs w:val="23"/>
        </w:rPr>
      </w:pPr>
      <w:r w:rsidRPr="00274A8E">
        <w:rPr>
          <w:b/>
        </w:rPr>
        <w:t>Tuần:             01</w:t>
      </w:r>
      <w:r w:rsidR="000F651A" w:rsidRPr="00274A8E">
        <w:tab/>
      </w:r>
      <w:r w:rsidR="000F651A" w:rsidRPr="00274A8E">
        <w:tab/>
      </w:r>
      <w:r w:rsidR="000F651A" w:rsidRPr="00274A8E">
        <w:tab/>
      </w:r>
      <w:r w:rsidRPr="00274A8E">
        <w:t xml:space="preserve">     </w:t>
      </w:r>
      <w:r w:rsidR="000F651A" w:rsidRPr="00274A8E">
        <w:rPr>
          <w:b/>
          <w:bCs/>
          <w:sz w:val="28"/>
          <w:szCs w:val="28"/>
        </w:rPr>
        <w:t>Bài 1: TIN HỌC LÀ MỘT NGÀNH KHOA HỌC</w:t>
      </w:r>
    </w:p>
    <w:p w:rsidR="000F651A" w:rsidRPr="00274A8E" w:rsidRDefault="009C58BC" w:rsidP="009C58BC">
      <w:pPr>
        <w:tabs>
          <w:tab w:val="left" w:pos="3750"/>
        </w:tabs>
        <w:jc w:val="both"/>
        <w:rPr>
          <w:b/>
        </w:rPr>
      </w:pPr>
      <w:r w:rsidRPr="00274A8E">
        <w:rPr>
          <w:b/>
        </w:rPr>
        <w:tab/>
      </w:r>
    </w:p>
    <w:p w:rsidR="004C6B75" w:rsidRPr="00274A8E" w:rsidRDefault="004C6B75" w:rsidP="000F651A">
      <w:pPr>
        <w:jc w:val="both"/>
        <w:rPr>
          <w:b/>
          <w:bCs/>
        </w:rPr>
      </w:pPr>
    </w:p>
    <w:p w:rsidR="000F651A" w:rsidRPr="00274A8E" w:rsidRDefault="000F651A" w:rsidP="000F651A">
      <w:pPr>
        <w:jc w:val="both"/>
      </w:pPr>
      <w:r w:rsidRPr="00274A8E">
        <w:rPr>
          <w:b/>
          <w:bCs/>
        </w:rPr>
        <w:t>I. MỤC TIÊU:</w:t>
      </w:r>
    </w:p>
    <w:p w:rsidR="000F651A" w:rsidRPr="00274A8E" w:rsidRDefault="000F651A" w:rsidP="000F651A">
      <w:pPr>
        <w:jc w:val="both"/>
      </w:pPr>
      <w:r w:rsidRPr="00274A8E">
        <w:rPr>
          <w:b/>
          <w:bCs/>
        </w:rPr>
        <w:tab/>
      </w:r>
      <w:r w:rsidRPr="00274A8E">
        <w:rPr>
          <w:b/>
          <w:bCs/>
          <w:i/>
          <w:iCs/>
        </w:rPr>
        <w:t>Kiến thức:</w:t>
      </w:r>
      <w:r w:rsidRPr="00274A8E">
        <w:t xml:space="preserve"> </w:t>
      </w:r>
      <w:r w:rsidRPr="00274A8E">
        <w:tab/>
      </w:r>
    </w:p>
    <w:p w:rsidR="000F651A" w:rsidRPr="00274A8E" w:rsidRDefault="000F651A" w:rsidP="000F651A">
      <w:pPr>
        <w:tabs>
          <w:tab w:val="left" w:pos="851"/>
        </w:tabs>
        <w:jc w:val="both"/>
      </w:pPr>
      <w:r w:rsidRPr="00274A8E">
        <w:tab/>
        <w:t>– Biết tin học là một ngành khoa học: có đối tượng, nội dung và ph.pháp nghiên cứu riêng.</w:t>
      </w:r>
    </w:p>
    <w:p w:rsidR="000F651A" w:rsidRPr="00274A8E" w:rsidRDefault="000F651A" w:rsidP="000F651A">
      <w:pPr>
        <w:tabs>
          <w:tab w:val="left" w:pos="851"/>
        </w:tabs>
        <w:jc w:val="both"/>
      </w:pPr>
      <w:r w:rsidRPr="00274A8E">
        <w:tab/>
        <w:t>– Biết máy tính vừa là đối tượng nghiên cứu, vừa là công cụ.</w:t>
      </w:r>
    </w:p>
    <w:p w:rsidR="000F651A" w:rsidRPr="00274A8E" w:rsidRDefault="000F651A" w:rsidP="000F651A">
      <w:pPr>
        <w:tabs>
          <w:tab w:val="left" w:pos="851"/>
        </w:tabs>
        <w:jc w:val="both"/>
      </w:pPr>
      <w:r w:rsidRPr="00274A8E">
        <w:tab/>
        <w:t>– Biết được sự phát triển mạnh mẽ của tin học do nhu cầu của xã hội .</w:t>
      </w:r>
    </w:p>
    <w:p w:rsidR="000F651A" w:rsidRPr="00274A8E" w:rsidRDefault="000F651A" w:rsidP="000F651A">
      <w:pPr>
        <w:tabs>
          <w:tab w:val="left" w:pos="851"/>
        </w:tabs>
        <w:jc w:val="both"/>
      </w:pPr>
      <w:r w:rsidRPr="00274A8E">
        <w:tab/>
        <w:t>– Biết các đặc trưng ưu việt của máy tính.</w:t>
      </w:r>
    </w:p>
    <w:p w:rsidR="000F651A" w:rsidRPr="00274A8E" w:rsidRDefault="000F651A" w:rsidP="000F651A">
      <w:pPr>
        <w:tabs>
          <w:tab w:val="left" w:pos="851"/>
        </w:tabs>
        <w:jc w:val="both"/>
      </w:pPr>
      <w:r w:rsidRPr="00274A8E">
        <w:tab/>
        <w:t>– Biết được một số ứng dụng của tin học và MTĐT trong các hoạt động của đời sống.</w:t>
      </w:r>
    </w:p>
    <w:p w:rsidR="000F651A" w:rsidRPr="00274A8E" w:rsidRDefault="000F651A" w:rsidP="000F651A">
      <w:pPr>
        <w:jc w:val="both"/>
      </w:pPr>
      <w:r w:rsidRPr="00274A8E">
        <w:rPr>
          <w:b/>
          <w:bCs/>
        </w:rPr>
        <w:tab/>
      </w:r>
      <w:r w:rsidRPr="00274A8E">
        <w:rPr>
          <w:b/>
          <w:bCs/>
          <w:i/>
          <w:iCs/>
        </w:rPr>
        <w:t>Kĩ năng:</w:t>
      </w:r>
    </w:p>
    <w:p w:rsidR="000F651A" w:rsidRPr="00274A8E" w:rsidRDefault="000F651A" w:rsidP="000F651A">
      <w:pPr>
        <w:jc w:val="both"/>
      </w:pPr>
      <w:r w:rsidRPr="00274A8E">
        <w:tab/>
      </w:r>
      <w:r w:rsidRPr="00274A8E">
        <w:rPr>
          <w:b/>
          <w:bCs/>
          <w:i/>
          <w:iCs/>
        </w:rPr>
        <w:t>Thái độ:</w:t>
      </w:r>
      <w:r w:rsidRPr="00274A8E">
        <w:t xml:space="preserve"> </w:t>
      </w:r>
    </w:p>
    <w:p w:rsidR="000F651A" w:rsidRPr="00274A8E" w:rsidRDefault="000F651A" w:rsidP="000F651A">
      <w:pPr>
        <w:tabs>
          <w:tab w:val="left" w:pos="851"/>
        </w:tabs>
        <w:jc w:val="both"/>
      </w:pPr>
      <w:r w:rsidRPr="00274A8E">
        <w:tab/>
        <w:t>– Tạo tiền đề cho học sinh ham thích học môn Tin học.</w:t>
      </w:r>
    </w:p>
    <w:p w:rsidR="000F651A" w:rsidRPr="00274A8E" w:rsidRDefault="000F651A" w:rsidP="000F651A">
      <w:pPr>
        <w:jc w:val="both"/>
        <w:rPr>
          <w:b/>
          <w:bCs/>
        </w:rPr>
      </w:pPr>
      <w:r w:rsidRPr="00274A8E">
        <w:rPr>
          <w:b/>
          <w:bCs/>
        </w:rPr>
        <w:t>II. CHUẨN BỊ:</w:t>
      </w:r>
    </w:p>
    <w:p w:rsidR="000F651A" w:rsidRPr="00274A8E" w:rsidRDefault="000F651A" w:rsidP="000F651A">
      <w:pPr>
        <w:jc w:val="both"/>
      </w:pPr>
      <w:r w:rsidRPr="00274A8E">
        <w:rPr>
          <w:b/>
          <w:bCs/>
        </w:rPr>
        <w:tab/>
      </w:r>
      <w:r w:rsidRPr="00274A8E">
        <w:rPr>
          <w:b/>
          <w:bCs/>
          <w:i/>
          <w:iCs/>
        </w:rPr>
        <w:t>Giáo viên:</w:t>
      </w:r>
      <w:r w:rsidRPr="00274A8E">
        <w:t xml:space="preserve"> </w:t>
      </w:r>
    </w:p>
    <w:p w:rsidR="000F651A" w:rsidRPr="00274A8E" w:rsidRDefault="000F651A" w:rsidP="000F651A">
      <w:pPr>
        <w:tabs>
          <w:tab w:val="left" w:pos="851"/>
        </w:tabs>
        <w:jc w:val="both"/>
      </w:pPr>
      <w:r w:rsidRPr="00274A8E">
        <w:tab/>
        <w:t>– Giáo án, tranh ảnh</w:t>
      </w:r>
    </w:p>
    <w:p w:rsidR="000F651A" w:rsidRPr="00274A8E" w:rsidRDefault="000F651A" w:rsidP="000F651A">
      <w:pPr>
        <w:tabs>
          <w:tab w:val="left" w:pos="851"/>
        </w:tabs>
        <w:jc w:val="both"/>
      </w:pPr>
      <w:r w:rsidRPr="00274A8E">
        <w:tab/>
        <w:t>– Tổ chức hoạt động theo nhóm.</w:t>
      </w:r>
    </w:p>
    <w:p w:rsidR="000F651A" w:rsidRPr="00274A8E" w:rsidRDefault="000F651A" w:rsidP="000F651A">
      <w:pPr>
        <w:jc w:val="both"/>
      </w:pPr>
      <w:r w:rsidRPr="00274A8E">
        <w:tab/>
      </w:r>
      <w:r w:rsidRPr="00274A8E">
        <w:rPr>
          <w:b/>
          <w:bCs/>
          <w:i/>
          <w:iCs/>
        </w:rPr>
        <w:t>Học sinh:</w:t>
      </w:r>
      <w:r w:rsidRPr="00274A8E">
        <w:t xml:space="preserve"> </w:t>
      </w:r>
    </w:p>
    <w:p w:rsidR="000F651A" w:rsidRPr="00274A8E" w:rsidRDefault="000F651A" w:rsidP="000F651A">
      <w:pPr>
        <w:tabs>
          <w:tab w:val="left" w:pos="851"/>
        </w:tabs>
        <w:jc w:val="both"/>
      </w:pPr>
      <w:r w:rsidRPr="00274A8E">
        <w:tab/>
        <w:t>– Sách giáo khoa, vở ghi.</w:t>
      </w:r>
    </w:p>
    <w:p w:rsidR="000F651A" w:rsidRPr="00274A8E" w:rsidRDefault="000F651A" w:rsidP="000F651A">
      <w:pPr>
        <w:tabs>
          <w:tab w:val="left" w:pos="851"/>
        </w:tabs>
        <w:jc w:val="both"/>
      </w:pPr>
      <w:r w:rsidRPr="00274A8E">
        <w:tab/>
        <w:t>– Đọc bài trước.</w:t>
      </w:r>
    </w:p>
    <w:p w:rsidR="000F651A" w:rsidRPr="00274A8E" w:rsidRDefault="000F651A" w:rsidP="000F651A">
      <w:pPr>
        <w:jc w:val="both"/>
        <w:rPr>
          <w:b/>
          <w:bCs/>
        </w:rPr>
      </w:pPr>
      <w:r w:rsidRPr="00274A8E">
        <w:rPr>
          <w:b/>
          <w:bCs/>
        </w:rPr>
        <w:t>III. HOẠT ĐỘNG DẠY HỌC:</w:t>
      </w:r>
    </w:p>
    <w:p w:rsidR="000F651A" w:rsidRPr="00274A8E" w:rsidRDefault="000F651A" w:rsidP="000F651A">
      <w:pPr>
        <w:jc w:val="both"/>
      </w:pPr>
      <w:r w:rsidRPr="00274A8E">
        <w:tab/>
      </w:r>
      <w:r w:rsidRPr="00274A8E">
        <w:rPr>
          <w:b/>
          <w:bCs/>
        </w:rPr>
        <w:t>1. Ổn định tổ chức</w:t>
      </w:r>
      <w:r w:rsidRPr="00274A8E">
        <w:t>: Kiểm tra sĩ số lớp.</w:t>
      </w:r>
    </w:p>
    <w:p w:rsidR="000F651A" w:rsidRPr="00274A8E" w:rsidRDefault="000F651A" w:rsidP="000F651A">
      <w:pPr>
        <w:keepNext/>
        <w:jc w:val="both"/>
        <w:outlineLvl w:val="1"/>
        <w:rPr>
          <w:b/>
          <w:bCs/>
        </w:rPr>
      </w:pPr>
      <w:r w:rsidRPr="00274A8E">
        <w:rPr>
          <w:b/>
          <w:bCs/>
        </w:rPr>
        <w:tab/>
        <w:t>2. Kiểm tra bài cũ:</w:t>
      </w:r>
    </w:p>
    <w:p w:rsidR="00932C2B" w:rsidRPr="00274A8E" w:rsidRDefault="00932C2B" w:rsidP="000F651A">
      <w:pPr>
        <w:rPr>
          <w:b/>
          <w:bCs/>
        </w:rPr>
      </w:pPr>
    </w:p>
    <w:p w:rsidR="000F651A" w:rsidRPr="00274A8E" w:rsidRDefault="00932C2B" w:rsidP="000F651A">
      <w:pPr>
        <w:rPr>
          <w:b/>
          <w:bCs/>
        </w:rPr>
      </w:pPr>
      <w:r w:rsidRPr="00274A8E">
        <w:rPr>
          <w:b/>
          <w:bCs/>
        </w:rPr>
        <w:t xml:space="preserve">            </w:t>
      </w:r>
      <w:r w:rsidR="000F651A"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F651A" w:rsidRPr="00274A8E">
        <w:tc>
          <w:tcPr>
            <w:tcW w:w="426"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Hoạt động của Học sinh</w:t>
            </w: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t>Hoạt động 1: Giới thiệu sự hình thành và phát triển của Tin học</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r w:rsidRPr="00274A8E">
              <w:rPr>
                <w:b/>
                <w:bCs/>
              </w:rPr>
              <w:t>I. Sự hình thành và phát triển của Tin học:</w:t>
            </w:r>
          </w:p>
          <w:p w:rsidR="000F651A" w:rsidRPr="00274A8E" w:rsidRDefault="000F651A" w:rsidP="000F651A">
            <w:pPr>
              <w:jc w:val="both"/>
              <w:rPr>
                <w:b/>
                <w:bCs/>
              </w:rPr>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Tin học là một ngành khoa học mới hình thành nhưng có tốc độ phát triển mạnh mẽ và động lực cho sự phát triển đó là do nhu cầu khai thác tài nguyên thông tin của con người.</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Tin học dần hình thành và phát triển trở thành một ngành khoa học độc lập, với nội dung, mục tiêu, phương pháp nghiên cứu mang đặc thù riêng. Một trong những </w:t>
            </w:r>
            <w:r w:rsidRPr="00274A8E">
              <w:lastRenderedPageBreak/>
              <w:t>đặc thù đó là quá trình nghiên cứu và triển khai các ứng dụng không tách rời với việc phát triển và sử dụng máy tính điện tử.</w:t>
            </w:r>
          </w:p>
          <w:p w:rsidR="000F651A" w:rsidRPr="00274A8E" w:rsidRDefault="000F651A" w:rsidP="000F651A">
            <w:pPr>
              <w:jc w:val="both"/>
            </w:pPr>
          </w:p>
          <w:p w:rsidR="000F651A" w:rsidRPr="00274A8E" w:rsidRDefault="000F651A" w:rsidP="000F651A">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rPr>
                <w:i/>
                <w:iCs/>
              </w:rPr>
              <w:lastRenderedPageBreak/>
              <w:t>Đặt vấn đề:</w:t>
            </w:r>
            <w:r w:rsidRPr="00274A8E">
              <w:t xml:space="preserve"> Các em nghe rất nhiều về Tin học nhưng nó thực chất là gì thì ta chưa được biết hoặc những hiểu biết về nó là rất ít. Vậy Tin học có từ bao giờ, thuộc ngành nào? </w:t>
            </w:r>
          </w:p>
          <w:p w:rsidR="000F651A" w:rsidRPr="00274A8E" w:rsidRDefault="000F651A" w:rsidP="000F651A">
            <w:pPr>
              <w:jc w:val="both"/>
            </w:pPr>
            <w:r w:rsidRPr="00274A8E">
              <w:sym w:font="SymbolPS" w:char="F0B7"/>
            </w:r>
            <w:r w:rsidRPr="00274A8E">
              <w:t xml:space="preserve"> Cho các nhóm nêu các phát minh tiêu biểu của nhân loại qua các giai đoạn phát triển xã hội loài người.</w:t>
            </w:r>
          </w:p>
          <w:p w:rsidR="000F651A" w:rsidRPr="00274A8E" w:rsidRDefault="000F651A" w:rsidP="000F651A">
            <w:pPr>
              <w:jc w:val="both"/>
            </w:pPr>
            <w:r w:rsidRPr="00274A8E">
              <w:t>– GV giới thiệu tranh ảnh lịch sử phát triển xã hội loài người.</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ho các nhóm thảo luận tìm hiểu cách lưu trữ và xử lí thông tin từ trước khi có MTĐT. </w:t>
            </w:r>
          </w:p>
          <w:p w:rsidR="000F651A" w:rsidRPr="00274A8E" w:rsidRDefault="000F651A" w:rsidP="000F651A">
            <w:pPr>
              <w:jc w:val="both"/>
            </w:pPr>
            <w:r w:rsidRPr="00274A8E">
              <w:t>Từ đó dẫn dắt HS biết được do đâu mà ngành Tin học hình thành và phát triển?</w:t>
            </w:r>
          </w:p>
          <w:p w:rsidR="000F651A" w:rsidRPr="00274A8E" w:rsidRDefault="000F651A" w:rsidP="000F651A">
            <w:pPr>
              <w:jc w:val="both"/>
            </w:pPr>
            <w:r w:rsidRPr="00274A8E">
              <w:sym w:font="SymbolPS" w:char="F0B7"/>
            </w:r>
            <w:r w:rsidRPr="00274A8E">
              <w:t xml:space="preserve"> Cho HS thảo luận, tìm hiểu: Học tin học là học những vấn đề gì? và có gì khác biệt so với học những môn học khác?</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thảo luận và phát biểu:</w:t>
            </w:r>
          </w:p>
          <w:p w:rsidR="000F651A" w:rsidRPr="00274A8E" w:rsidRDefault="000F651A" w:rsidP="000F651A">
            <w:pPr>
              <w:jc w:val="both"/>
            </w:pPr>
            <w:r w:rsidRPr="00274A8E">
              <w:t>– lửa –&gt; văn minh NN</w:t>
            </w:r>
          </w:p>
          <w:p w:rsidR="000F651A" w:rsidRPr="00274A8E" w:rsidRDefault="000F651A" w:rsidP="000F651A">
            <w:pPr>
              <w:jc w:val="both"/>
            </w:pPr>
            <w:r w:rsidRPr="00274A8E">
              <w:t>– máy hơi nước –&gt; văn minh CN</w:t>
            </w:r>
          </w:p>
          <w:p w:rsidR="000F651A" w:rsidRPr="00274A8E" w:rsidRDefault="000F651A" w:rsidP="000F651A">
            <w:pPr>
              <w:jc w:val="both"/>
            </w:pPr>
            <w:r w:rsidRPr="00274A8E">
              <w:t>– MTĐT –&gt; văn minh T.Tin</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thảo luận và phát biểu:</w:t>
            </w:r>
          </w:p>
          <w:p w:rsidR="000F651A" w:rsidRPr="00274A8E" w:rsidRDefault="000F651A" w:rsidP="000F651A">
            <w:pPr>
              <w:jc w:val="both"/>
            </w:pPr>
            <w:r w:rsidRPr="00274A8E">
              <w:t xml:space="preserve">– khắc trên đá, viết trên giấy, … </w:t>
            </w:r>
          </w:p>
          <w:p w:rsidR="000F651A" w:rsidRPr="00274A8E" w:rsidRDefault="000F651A" w:rsidP="000F651A">
            <w:pPr>
              <w:jc w:val="both"/>
            </w:pPr>
            <w:r w:rsidRPr="00274A8E">
              <w:t>Do nhu cầu khai thác thông tin.</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HS đưa ra ý kiến:</w:t>
            </w:r>
          </w:p>
          <w:p w:rsidR="000F651A" w:rsidRPr="00274A8E" w:rsidRDefault="000F651A" w:rsidP="000F651A">
            <w:pPr>
              <w:jc w:val="both"/>
            </w:pPr>
            <w:r w:rsidRPr="00274A8E">
              <w:t>– học sử dụng MTĐT</w:t>
            </w:r>
          </w:p>
          <w:p w:rsidR="000F651A" w:rsidRPr="00274A8E" w:rsidRDefault="000F651A" w:rsidP="000F651A">
            <w:pPr>
              <w:jc w:val="both"/>
            </w:pPr>
            <w:r w:rsidRPr="00274A8E">
              <w:t xml:space="preserve">– học lập trình, </w:t>
            </w:r>
          </w:p>
          <w:p w:rsidR="000F651A" w:rsidRPr="00274A8E" w:rsidRDefault="000F651A" w:rsidP="000F651A">
            <w:pPr>
              <w:jc w:val="both"/>
            </w:pPr>
            <w:r w:rsidRPr="00274A8E">
              <w:t>– ……..</w:t>
            </w: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lastRenderedPageBreak/>
              <w:t>Hoạt động 2: Các đặc tính và vai trò của máy tính điện tử</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r w:rsidRPr="00274A8E">
              <w:rPr>
                <w:b/>
                <w:bCs/>
              </w:rPr>
              <w:t>II. Đặc tính và vai trò của máy tính điện tử:</w:t>
            </w:r>
          </w:p>
          <w:p w:rsidR="000F651A" w:rsidRPr="00274A8E" w:rsidRDefault="000F651A" w:rsidP="000F651A">
            <w:pPr>
              <w:jc w:val="both"/>
              <w:rPr>
                <w:b/>
                <w:bCs/>
              </w:rPr>
            </w:pPr>
            <w:r w:rsidRPr="00274A8E">
              <w:rPr>
                <w:b/>
                <w:bCs/>
              </w:rPr>
              <w:sym w:font="SymbolPS" w:char="F0B7"/>
            </w:r>
            <w:r w:rsidRPr="00274A8E">
              <w:rPr>
                <w:b/>
                <w:bCs/>
              </w:rPr>
              <w:t xml:space="preserve"> Một số đặc tính giúp máy tính trở thành công cụ hiện đại và không thể thiếu trong cuộc sống của chúng ta:</w:t>
            </w:r>
          </w:p>
          <w:p w:rsidR="000F651A" w:rsidRPr="00274A8E" w:rsidRDefault="000F651A" w:rsidP="000F651A">
            <w:pPr>
              <w:jc w:val="both"/>
            </w:pPr>
            <w:r w:rsidRPr="00274A8E">
              <w:t xml:space="preserve"> – MT có thể làm việc 24 giờ/ngày mà không mệt mỏi.</w:t>
            </w:r>
          </w:p>
          <w:p w:rsidR="000F651A" w:rsidRPr="00274A8E" w:rsidRDefault="000F651A" w:rsidP="000F651A">
            <w:pPr>
              <w:jc w:val="both"/>
            </w:pPr>
            <w:r w:rsidRPr="00274A8E">
              <w:t xml:space="preserve"> – Tốc độ xử lý thông tin nhanh, chính xác.</w:t>
            </w:r>
          </w:p>
          <w:p w:rsidR="000F651A" w:rsidRPr="00274A8E" w:rsidRDefault="000F651A" w:rsidP="000F651A">
            <w:pPr>
              <w:jc w:val="both"/>
            </w:pPr>
            <w:r w:rsidRPr="00274A8E">
              <w:t>– MT có thể lưu trữ một lượng thông tin lớn trong một không gian hạn chế.</w:t>
            </w:r>
          </w:p>
          <w:p w:rsidR="000F651A" w:rsidRPr="00274A8E" w:rsidRDefault="000F651A" w:rsidP="000F651A">
            <w:pPr>
              <w:jc w:val="both"/>
            </w:pPr>
            <w:r w:rsidRPr="00274A8E">
              <w:t>– Các máy tính cá nhân có thể liên kết với nhau thành một mạng và có thể chia sẻ dữ liệu giữa các máy với nhau.</w:t>
            </w:r>
          </w:p>
          <w:p w:rsidR="000F651A" w:rsidRPr="00274A8E" w:rsidRDefault="000F651A" w:rsidP="000F651A">
            <w:pPr>
              <w:jc w:val="both"/>
            </w:pPr>
            <w:r w:rsidRPr="00274A8E">
              <w:t>– Máy tính ngày càng gọn nhẹ, tiện dụng và phổ biến.</w:t>
            </w:r>
          </w:p>
          <w:p w:rsidR="000F651A" w:rsidRPr="00274A8E" w:rsidRDefault="000F651A" w:rsidP="000F651A">
            <w:pPr>
              <w:jc w:val="both"/>
              <w:rPr>
                <w:b/>
                <w:bCs/>
              </w:rPr>
            </w:pPr>
            <w:r w:rsidRPr="00274A8E">
              <w:rPr>
                <w:b/>
                <w:bCs/>
              </w:rPr>
              <w:sym w:font="SymbolPS" w:char="F0B7"/>
            </w:r>
            <w:r w:rsidRPr="00274A8E">
              <w:rPr>
                <w:b/>
                <w:bCs/>
              </w:rPr>
              <w:t xml:space="preserve"> Vai trò:</w:t>
            </w:r>
          </w:p>
          <w:p w:rsidR="000F651A" w:rsidRPr="00274A8E" w:rsidRDefault="000F651A" w:rsidP="000F651A">
            <w:pPr>
              <w:jc w:val="both"/>
            </w:pPr>
            <w:r w:rsidRPr="00274A8E">
              <w:t>Ban đầu MT ra đời với mục đích cho tính toán đơn thuần, dần dần nó không ngừng được cải tiến và hỗ trợ hoặc thay thế hoàn toàn con người trong rất nhiều lĩnh vực khác nhau.</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rPr>
                <w:i/>
                <w:iCs/>
              </w:rPr>
              <w:t>Đặt vấn đề:</w:t>
            </w:r>
            <w:r w:rsidRPr="00274A8E">
              <w:t xml:space="preserve"> Trước sự bùng nổ thông tin hiện nay máy tính được coi như là một công cụ không thể thiếu của con người. Như vậy MTĐT có những tính năng ưu việt như thế nào?</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ho các nhóm thảo luận tìm hiểu những đặc tính của MTĐT mà các em đã biết.</w:t>
            </w:r>
          </w:p>
          <w:p w:rsidR="000F651A" w:rsidRPr="00274A8E" w:rsidRDefault="000F651A" w:rsidP="000F651A">
            <w:pPr>
              <w:jc w:val="both"/>
            </w:pPr>
            <w:r w:rsidRPr="00274A8E">
              <w:t>GV bổ sung.</w:t>
            </w:r>
          </w:p>
          <w:p w:rsidR="000F651A" w:rsidRPr="00274A8E" w:rsidRDefault="000F651A" w:rsidP="000F651A">
            <w:pPr>
              <w:jc w:val="both"/>
            </w:pPr>
            <w:r w:rsidRPr="00274A8E">
              <w:t>GV minh hoạ các đặc tính.</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ho HS nêu các ứng dụng của MTĐT vào các lĩnh vực khác nhau trong đời sống.</w:t>
            </w:r>
          </w:p>
          <w:p w:rsidR="000F651A" w:rsidRPr="00274A8E" w:rsidRDefault="000F651A" w:rsidP="000F651A">
            <w:pPr>
              <w:jc w:val="both"/>
            </w:pPr>
            <w:r w:rsidRPr="00274A8E">
              <w:t>GV minh hoa, bổ sung thêm.</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Từng nhóm trình bày ý kiến.</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HS thảo luận, đưa ra ý kiến:</w:t>
            </w:r>
          </w:p>
          <w:p w:rsidR="000F651A" w:rsidRPr="00274A8E" w:rsidRDefault="000F651A" w:rsidP="000F651A">
            <w:pPr>
              <w:jc w:val="both"/>
            </w:pPr>
            <w:r w:rsidRPr="00274A8E">
              <w:t>– y tế, giáo dục, giao thông, …</w:t>
            </w:r>
          </w:p>
          <w:p w:rsidR="000F651A" w:rsidRPr="00274A8E" w:rsidRDefault="000F651A" w:rsidP="000F651A">
            <w:pPr>
              <w:jc w:val="both"/>
            </w:pP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t>Hoạt động 3: Giới thiệu thuật ngữ Tin học</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r w:rsidRPr="00274A8E">
              <w:rPr>
                <w:b/>
                <w:bCs/>
              </w:rPr>
              <w:t>III. Thuật ngữ Tin học:</w:t>
            </w:r>
          </w:p>
          <w:p w:rsidR="000F651A" w:rsidRPr="00274A8E" w:rsidRDefault="000F651A" w:rsidP="000F651A">
            <w:pPr>
              <w:jc w:val="both"/>
            </w:pPr>
            <w:r w:rsidRPr="00274A8E">
              <w:rPr>
                <w:b/>
                <w:bCs/>
              </w:rPr>
              <w:sym w:font="SymbolPS" w:char="F0B7"/>
            </w:r>
            <w:r w:rsidRPr="00274A8E">
              <w:rPr>
                <w:b/>
                <w:bCs/>
              </w:rPr>
              <w:t xml:space="preserve"> </w:t>
            </w:r>
            <w:r w:rsidRPr="00274A8E">
              <w:t>Một số thuật ngữ Tin học được sử dụng là:</w:t>
            </w:r>
          </w:p>
          <w:p w:rsidR="000F651A" w:rsidRPr="00274A8E" w:rsidRDefault="000F651A" w:rsidP="000F651A">
            <w:pPr>
              <w:jc w:val="both"/>
            </w:pPr>
            <w:r w:rsidRPr="00274A8E">
              <w:t xml:space="preserve">  – Informatique</w:t>
            </w:r>
          </w:p>
          <w:p w:rsidR="000F651A" w:rsidRPr="00274A8E" w:rsidRDefault="000F651A" w:rsidP="000F651A">
            <w:pPr>
              <w:jc w:val="both"/>
            </w:pPr>
            <w:r w:rsidRPr="00274A8E">
              <w:t xml:space="preserve">  – Informatics</w:t>
            </w:r>
          </w:p>
          <w:p w:rsidR="000F651A" w:rsidRPr="00274A8E" w:rsidRDefault="000F651A" w:rsidP="000F651A">
            <w:pPr>
              <w:jc w:val="both"/>
            </w:pPr>
            <w:r w:rsidRPr="00274A8E">
              <w:t xml:space="preserve">  – Computer Science</w:t>
            </w:r>
          </w:p>
          <w:p w:rsidR="000F651A" w:rsidRPr="00274A8E" w:rsidRDefault="000F651A" w:rsidP="000F651A">
            <w:pPr>
              <w:jc w:val="both"/>
            </w:pPr>
            <w:r w:rsidRPr="00274A8E">
              <w:sym w:font="SymbolPS" w:char="F0B7"/>
            </w:r>
            <w:r w:rsidRPr="00274A8E">
              <w:t xml:space="preserve"> Khái niệm về tin học:</w:t>
            </w:r>
          </w:p>
          <w:p w:rsidR="000F651A" w:rsidRPr="00274A8E" w:rsidRDefault="000F651A" w:rsidP="000F651A">
            <w:pPr>
              <w:jc w:val="both"/>
              <w:rPr>
                <w:i/>
                <w:iCs/>
              </w:rPr>
            </w:pPr>
            <w:r w:rsidRPr="00274A8E">
              <w:t xml:space="preserve"> </w:t>
            </w:r>
            <w:r w:rsidRPr="00274A8E">
              <w:rPr>
                <w:i/>
                <w:iCs/>
              </w:rPr>
              <w:t xml:space="preserve">Tin học là một ngành khoa học có mục tiêu là phát triển và sử dụng máy tính điện tử để nghiên cứu cấu trúc, tính chất của thông tin, phương pháp thu thập, lưu trữ, tìm kiếm, biến đổi, truyền thông </w:t>
            </w:r>
            <w:r w:rsidRPr="00274A8E">
              <w:rPr>
                <w:i/>
                <w:iCs/>
              </w:rPr>
              <w:lastRenderedPageBreak/>
              <w:t>tin và ứng dụng vào các lĩnh vực khác nhau của đời sống xã hội.</w:t>
            </w:r>
          </w:p>
          <w:p w:rsidR="000F651A" w:rsidRPr="00274A8E" w:rsidRDefault="000F651A" w:rsidP="000F651A">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r w:rsidRPr="00274A8E">
              <w:t>GV gới thiệu một số thuật ngữ tin học của một số nước.</w:t>
            </w:r>
          </w:p>
          <w:p w:rsidR="000F651A" w:rsidRPr="00274A8E" w:rsidRDefault="000F651A" w:rsidP="000F651A">
            <w:pPr>
              <w:jc w:val="both"/>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r w:rsidRPr="00274A8E">
              <w:t>HS đọc SGK</w:t>
            </w:r>
          </w:p>
          <w:p w:rsidR="000F651A" w:rsidRPr="00274A8E" w:rsidRDefault="000F651A" w:rsidP="000F651A">
            <w:pPr>
              <w:jc w:val="both"/>
            </w:pP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lastRenderedPageBreak/>
              <w:t>Hoạt động 4: Củng cố các kiến thức đã học</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sym w:font="SymbolPS" w:char="F0B7"/>
            </w:r>
            <w:r w:rsidRPr="00274A8E">
              <w:t xml:space="preserve"> GV nhấn mạnh thêm khái niệm tin học theo các khía cạnh:</w:t>
            </w:r>
          </w:p>
          <w:p w:rsidR="000F651A" w:rsidRPr="00274A8E" w:rsidRDefault="000F651A" w:rsidP="000F651A">
            <w:pPr>
              <w:jc w:val="both"/>
            </w:pPr>
            <w:r w:rsidRPr="00274A8E">
              <w:t xml:space="preserve">  + Việc nghiên cứu công nghệ chế tạo, hoàn thiện máy tính cũng thuộc lĩnh vực tin học.   </w:t>
            </w:r>
          </w:p>
          <w:p w:rsidR="000F651A" w:rsidRPr="00274A8E" w:rsidRDefault="000F651A" w:rsidP="000F651A">
            <w:pPr>
              <w:jc w:val="both"/>
            </w:pPr>
            <w:r w:rsidRPr="00274A8E">
              <w:t xml:space="preserve">  + Cần hiểu tin học theo nghĩa vừa sử dụng máy tính, vừa phát triển máy tính chứ không đơn thuần xem máy tính chỉ là công cụ.</w:t>
            </w:r>
          </w:p>
          <w:p w:rsidR="000F651A" w:rsidRPr="00274A8E" w:rsidRDefault="000F651A" w:rsidP="000F651A">
            <w:pPr>
              <w:jc w:val="both"/>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tc>
      </w:tr>
    </w:tbl>
    <w:p w:rsidR="000F651A" w:rsidRPr="00274A8E" w:rsidRDefault="000F651A" w:rsidP="000F651A">
      <w:pPr>
        <w:jc w:val="both"/>
      </w:pPr>
    </w:p>
    <w:p w:rsidR="000F651A" w:rsidRPr="00274A8E" w:rsidRDefault="000F651A" w:rsidP="000F651A">
      <w:pPr>
        <w:jc w:val="both"/>
        <w:rPr>
          <w:b/>
          <w:bCs/>
        </w:rPr>
      </w:pPr>
      <w:r w:rsidRPr="00274A8E">
        <w:rPr>
          <w:b/>
          <w:bCs/>
        </w:rPr>
        <w:tab/>
        <w:t xml:space="preserve">4. BÀI TẬP VỀ NHÀ: </w:t>
      </w:r>
    </w:p>
    <w:p w:rsidR="000F651A" w:rsidRPr="00274A8E" w:rsidRDefault="000F651A" w:rsidP="000F651A">
      <w:pPr>
        <w:jc w:val="both"/>
      </w:pPr>
      <w:r w:rsidRPr="00274A8E">
        <w:rPr>
          <w:b/>
          <w:bCs/>
        </w:rPr>
        <w:tab/>
        <w:t xml:space="preserve">– </w:t>
      </w:r>
      <w:r w:rsidRPr="00274A8E">
        <w:t xml:space="preserve">Bài 1,2,3,5 SGK </w:t>
      </w:r>
    </w:p>
    <w:p w:rsidR="000F651A" w:rsidRPr="00274A8E" w:rsidRDefault="000F651A" w:rsidP="000F651A">
      <w:pPr>
        <w:jc w:val="both"/>
      </w:pPr>
      <w:r w:rsidRPr="00274A8E">
        <w:tab/>
        <w:t>– Đọc trước bài "Thông tin và dữ liệu".</w:t>
      </w:r>
    </w:p>
    <w:p w:rsidR="000F651A" w:rsidRPr="00274A8E" w:rsidRDefault="000F651A" w:rsidP="000F651A">
      <w:pPr>
        <w:jc w:val="both"/>
        <w:rPr>
          <w:b/>
          <w:bCs/>
        </w:rPr>
      </w:pPr>
    </w:p>
    <w:p w:rsidR="000F651A" w:rsidRPr="00274A8E" w:rsidRDefault="000F651A" w:rsidP="000F651A">
      <w:pPr>
        <w:jc w:val="both"/>
      </w:pPr>
      <w:r w:rsidRPr="00274A8E">
        <w:rPr>
          <w:b/>
          <w:bCs/>
        </w:rPr>
        <w:t>IV. RÚT KINH NGHIỆM, BỔ SUNG:</w:t>
      </w:r>
    </w:p>
    <w:p w:rsidR="000F651A" w:rsidRPr="00274A8E" w:rsidRDefault="000F651A" w:rsidP="000F651A">
      <w:pPr>
        <w:tabs>
          <w:tab w:val="left" w:pos="567"/>
          <w:tab w:val="right" w:leader="dot" w:pos="9781"/>
        </w:tabs>
        <w:jc w:val="both"/>
      </w:pPr>
      <w:r w:rsidRPr="00274A8E">
        <w:tab/>
      </w:r>
      <w:r w:rsidRPr="00274A8E">
        <w:tab/>
      </w:r>
    </w:p>
    <w:p w:rsidR="000F651A" w:rsidRPr="00274A8E" w:rsidRDefault="000F651A" w:rsidP="000F651A">
      <w:pPr>
        <w:tabs>
          <w:tab w:val="left" w:pos="567"/>
          <w:tab w:val="right" w:leader="dot" w:pos="9781"/>
        </w:tabs>
        <w:jc w:val="both"/>
      </w:pPr>
      <w:r w:rsidRPr="00274A8E">
        <w:tab/>
      </w:r>
      <w:r w:rsidRPr="00274A8E">
        <w:tab/>
      </w:r>
    </w:p>
    <w:p w:rsidR="000F651A" w:rsidRPr="00274A8E" w:rsidRDefault="000F651A" w:rsidP="000F651A">
      <w:r w:rsidRPr="00274A8E">
        <w:tab/>
      </w:r>
      <w:r w:rsidRPr="00274A8E">
        <w:tab/>
      </w:r>
    </w:p>
    <w:p w:rsidR="000F651A" w:rsidRPr="00274A8E" w:rsidRDefault="000F651A" w:rsidP="00562EA7">
      <w:pPr>
        <w:ind w:firstLine="720"/>
        <w:jc w:val="center"/>
      </w:pPr>
      <w:r w:rsidRPr="00274A8E">
        <w:br w:type="page"/>
      </w:r>
      <w:r w:rsidR="00562EA7" w:rsidRPr="00274A8E">
        <w:lastRenderedPageBreak/>
        <w:t xml:space="preserve">                               </w:t>
      </w:r>
      <w:r w:rsidRPr="00274A8E">
        <w:rPr>
          <w:b/>
          <w:bCs/>
          <w:sz w:val="28"/>
          <w:szCs w:val="28"/>
        </w:rPr>
        <w:t>Chương I: MỘT SỐ KHÁI NIỆM CƠ BẢN CỦA TIN HỌC</w:t>
      </w:r>
    </w:p>
    <w:p w:rsidR="000F651A" w:rsidRPr="00274A8E" w:rsidRDefault="000F651A" w:rsidP="000F651A">
      <w:pPr>
        <w:jc w:val="both"/>
        <w:rPr>
          <w:b/>
          <w:bCs/>
          <w:sz w:val="26"/>
          <w:szCs w:val="26"/>
        </w:rPr>
      </w:pPr>
      <w:r w:rsidRPr="00274A8E">
        <w:rPr>
          <w:b/>
          <w:bCs/>
        </w:rPr>
        <w:t>Tiết dạy:</w:t>
      </w:r>
      <w:r w:rsidRPr="00274A8E">
        <w:rPr>
          <w:b/>
          <w:bCs/>
        </w:rPr>
        <w:tab/>
        <w:t>02</w:t>
      </w:r>
      <w:r w:rsidRPr="00274A8E">
        <w:tab/>
      </w:r>
      <w:r w:rsidRPr="00274A8E">
        <w:tab/>
      </w:r>
      <w:r w:rsidRPr="00274A8E">
        <w:tab/>
      </w:r>
      <w:r w:rsidRPr="00274A8E">
        <w:tab/>
      </w:r>
      <w:r w:rsidRPr="00274A8E">
        <w:rPr>
          <w:b/>
          <w:bCs/>
          <w:sz w:val="28"/>
          <w:szCs w:val="28"/>
        </w:rPr>
        <w:t>Bài 2: THÔNG TIN VÀ DỮ LIỆU</w:t>
      </w:r>
    </w:p>
    <w:p w:rsidR="000F651A" w:rsidRPr="00274A8E" w:rsidRDefault="00A17EC7" w:rsidP="000F651A">
      <w:pPr>
        <w:jc w:val="both"/>
        <w:rPr>
          <w:b/>
        </w:rPr>
      </w:pPr>
      <w:r w:rsidRPr="00274A8E">
        <w:rPr>
          <w:b/>
        </w:rPr>
        <w:t xml:space="preserve">Tuần: </w:t>
      </w:r>
      <w:r w:rsidR="004C6B75" w:rsidRPr="00274A8E">
        <w:rPr>
          <w:b/>
        </w:rPr>
        <w:t xml:space="preserve">             0</w:t>
      </w:r>
      <w:r w:rsidRPr="00274A8E">
        <w:rPr>
          <w:b/>
        </w:rPr>
        <w:t>1</w:t>
      </w:r>
    </w:p>
    <w:p w:rsidR="004C6B75" w:rsidRPr="00274A8E" w:rsidRDefault="004C6B75" w:rsidP="000F651A">
      <w:pPr>
        <w:jc w:val="both"/>
        <w:rPr>
          <w:b/>
          <w:bCs/>
        </w:rPr>
      </w:pPr>
    </w:p>
    <w:p w:rsidR="000F651A" w:rsidRPr="00274A8E" w:rsidRDefault="000F651A" w:rsidP="000F651A">
      <w:pPr>
        <w:jc w:val="both"/>
      </w:pPr>
      <w:r w:rsidRPr="00274A8E">
        <w:rPr>
          <w:b/>
          <w:bCs/>
        </w:rPr>
        <w:t>I. MỤC TIÊU:</w:t>
      </w:r>
    </w:p>
    <w:p w:rsidR="000F651A" w:rsidRPr="00274A8E" w:rsidRDefault="000F651A" w:rsidP="000F651A">
      <w:pPr>
        <w:jc w:val="both"/>
      </w:pPr>
      <w:r w:rsidRPr="00274A8E">
        <w:rPr>
          <w:b/>
          <w:bCs/>
        </w:rPr>
        <w:tab/>
      </w:r>
      <w:r w:rsidRPr="00274A8E">
        <w:rPr>
          <w:b/>
          <w:bCs/>
          <w:i/>
          <w:iCs/>
        </w:rPr>
        <w:t>Kiến thức:</w:t>
      </w:r>
      <w:r w:rsidRPr="00274A8E">
        <w:t xml:space="preserve"> </w:t>
      </w:r>
      <w:r w:rsidRPr="00274A8E">
        <w:tab/>
      </w:r>
    </w:p>
    <w:p w:rsidR="000F651A" w:rsidRPr="00274A8E" w:rsidRDefault="000F651A" w:rsidP="0000069D">
      <w:pPr>
        <w:tabs>
          <w:tab w:val="left" w:pos="851"/>
          <w:tab w:val="left" w:pos="2679"/>
        </w:tabs>
        <w:jc w:val="both"/>
      </w:pPr>
      <w:r w:rsidRPr="00274A8E">
        <w:tab/>
        <w:t>– Biết khái niệm thông tin, lượng TT, các dạng TT, mã hoá TT cho máy tính.</w:t>
      </w:r>
    </w:p>
    <w:p w:rsidR="000F651A" w:rsidRPr="00274A8E" w:rsidRDefault="000F651A" w:rsidP="000F651A">
      <w:pPr>
        <w:tabs>
          <w:tab w:val="left" w:pos="851"/>
        </w:tabs>
        <w:jc w:val="both"/>
      </w:pPr>
      <w:r w:rsidRPr="00274A8E">
        <w:tab/>
        <w:t>– Biết các dạng biểu diễn thông tin trong máy tính.</w:t>
      </w:r>
    </w:p>
    <w:p w:rsidR="000F651A" w:rsidRPr="00274A8E" w:rsidRDefault="000F651A" w:rsidP="000F651A">
      <w:pPr>
        <w:tabs>
          <w:tab w:val="left" w:pos="851"/>
        </w:tabs>
        <w:jc w:val="both"/>
      </w:pPr>
      <w:r w:rsidRPr="00274A8E">
        <w:tab/>
        <w:t>– Hiểu đơn vị đo thông tin là bit và các bội của bit</w:t>
      </w:r>
    </w:p>
    <w:p w:rsidR="000F651A" w:rsidRPr="00274A8E" w:rsidRDefault="000F651A" w:rsidP="000F651A">
      <w:pPr>
        <w:jc w:val="both"/>
      </w:pPr>
      <w:r w:rsidRPr="00274A8E">
        <w:rPr>
          <w:b/>
          <w:bCs/>
          <w:i/>
          <w:iCs/>
        </w:rPr>
        <w:tab/>
        <w:t>Kĩ năng:</w:t>
      </w:r>
      <w:r w:rsidRPr="00274A8E">
        <w:t xml:space="preserve"> </w:t>
      </w:r>
    </w:p>
    <w:p w:rsidR="000F651A" w:rsidRPr="00274A8E" w:rsidRDefault="000F651A" w:rsidP="000F651A">
      <w:pPr>
        <w:tabs>
          <w:tab w:val="left" w:pos="851"/>
        </w:tabs>
        <w:jc w:val="both"/>
      </w:pPr>
      <w:r w:rsidRPr="00274A8E">
        <w:tab/>
        <w:t>– Bước đầu mã hoá được thông tin đơn giản thành dãy bit.</w:t>
      </w:r>
    </w:p>
    <w:p w:rsidR="000F651A" w:rsidRPr="00274A8E" w:rsidRDefault="000F651A" w:rsidP="000F651A">
      <w:pPr>
        <w:tabs>
          <w:tab w:val="left" w:pos="851"/>
        </w:tabs>
        <w:jc w:val="both"/>
      </w:pPr>
      <w:r w:rsidRPr="00274A8E">
        <w:tab/>
        <w:t>– Học sinh hình dung rõ hơn về cách nhận biết, lưu trữ, xử lý thông tin của máy tính.</w:t>
      </w:r>
    </w:p>
    <w:p w:rsidR="000F651A" w:rsidRPr="00274A8E" w:rsidRDefault="000F651A" w:rsidP="000F651A">
      <w:pPr>
        <w:jc w:val="both"/>
      </w:pPr>
      <w:r w:rsidRPr="00274A8E">
        <w:rPr>
          <w:b/>
          <w:bCs/>
          <w:i/>
          <w:iCs/>
        </w:rPr>
        <w:tab/>
        <w:t>Thái độ:</w:t>
      </w:r>
      <w:r w:rsidRPr="00274A8E">
        <w:t xml:space="preserve"> </w:t>
      </w:r>
    </w:p>
    <w:p w:rsidR="000F651A" w:rsidRPr="00274A8E" w:rsidRDefault="000F651A" w:rsidP="000F651A">
      <w:pPr>
        <w:tabs>
          <w:tab w:val="left" w:pos="851"/>
        </w:tabs>
        <w:jc w:val="both"/>
      </w:pPr>
      <w:r w:rsidRPr="00274A8E">
        <w:tab/>
        <w:t>– Kích thích sự tìm tòi học hỏi tin học nhiều hơn.</w:t>
      </w:r>
    </w:p>
    <w:p w:rsidR="000F651A" w:rsidRPr="00274A8E" w:rsidRDefault="000F651A" w:rsidP="000F651A">
      <w:pPr>
        <w:jc w:val="both"/>
        <w:rPr>
          <w:b/>
          <w:bCs/>
        </w:rPr>
      </w:pPr>
      <w:r w:rsidRPr="00274A8E">
        <w:rPr>
          <w:b/>
          <w:bCs/>
        </w:rPr>
        <w:t>II. CHUẨN BỊ:</w:t>
      </w:r>
    </w:p>
    <w:p w:rsidR="000F651A" w:rsidRPr="00274A8E" w:rsidRDefault="000F651A" w:rsidP="000F651A">
      <w:pPr>
        <w:jc w:val="both"/>
      </w:pPr>
      <w:r w:rsidRPr="00274A8E">
        <w:rPr>
          <w:b/>
          <w:bCs/>
        </w:rPr>
        <w:tab/>
      </w:r>
      <w:r w:rsidRPr="00274A8E">
        <w:rPr>
          <w:b/>
          <w:bCs/>
          <w:i/>
          <w:iCs/>
        </w:rPr>
        <w:t>Giáo viên:</w:t>
      </w:r>
      <w:r w:rsidRPr="00274A8E">
        <w:tab/>
        <w:t>–  Giáo án, các tranh ảnh.</w:t>
      </w:r>
    </w:p>
    <w:p w:rsidR="000F651A" w:rsidRPr="00274A8E" w:rsidRDefault="000F651A" w:rsidP="000F651A">
      <w:pPr>
        <w:tabs>
          <w:tab w:val="left" w:pos="851"/>
        </w:tabs>
        <w:jc w:val="both"/>
      </w:pPr>
      <w:r w:rsidRPr="00274A8E">
        <w:tab/>
      </w:r>
      <w:r w:rsidRPr="00274A8E">
        <w:tab/>
      </w:r>
      <w:r w:rsidRPr="00274A8E">
        <w:tab/>
        <w:t>– Tổ chức hoạt đông nhóm.</w:t>
      </w:r>
    </w:p>
    <w:p w:rsidR="000F651A" w:rsidRPr="00274A8E" w:rsidRDefault="000F651A" w:rsidP="000F651A">
      <w:pPr>
        <w:jc w:val="both"/>
      </w:pPr>
      <w:r w:rsidRPr="00274A8E">
        <w:tab/>
      </w:r>
      <w:r w:rsidRPr="00274A8E">
        <w:rPr>
          <w:b/>
          <w:bCs/>
          <w:i/>
          <w:iCs/>
        </w:rPr>
        <w:t>Học sinh:</w:t>
      </w:r>
      <w:r w:rsidRPr="00274A8E">
        <w:t xml:space="preserve"> </w:t>
      </w:r>
      <w:r w:rsidRPr="00274A8E">
        <w:tab/>
        <w:t xml:space="preserve"> SGK, vở ghi. Đọc bài trước.</w:t>
      </w:r>
    </w:p>
    <w:p w:rsidR="000F651A" w:rsidRPr="00274A8E" w:rsidRDefault="000F651A" w:rsidP="000F651A">
      <w:pPr>
        <w:jc w:val="both"/>
        <w:rPr>
          <w:b/>
          <w:bCs/>
        </w:rPr>
      </w:pPr>
      <w:r w:rsidRPr="00274A8E">
        <w:rPr>
          <w:b/>
          <w:bCs/>
        </w:rPr>
        <w:t>III. HOẠT ĐỘNG DẠY HỌC:</w:t>
      </w:r>
    </w:p>
    <w:p w:rsidR="000F651A" w:rsidRPr="00274A8E" w:rsidRDefault="000F651A" w:rsidP="000F651A">
      <w:pPr>
        <w:jc w:val="both"/>
      </w:pPr>
      <w:r w:rsidRPr="00274A8E">
        <w:tab/>
      </w:r>
      <w:r w:rsidRPr="00274A8E">
        <w:rPr>
          <w:b/>
          <w:bCs/>
        </w:rPr>
        <w:t>1. Ổn định tổ chức</w:t>
      </w:r>
      <w:r w:rsidRPr="00274A8E">
        <w:t>: Kiểm tra sĩ số lớp.</w:t>
      </w:r>
    </w:p>
    <w:p w:rsidR="000F651A" w:rsidRPr="00274A8E" w:rsidRDefault="000F651A" w:rsidP="000F651A">
      <w:pPr>
        <w:keepNext/>
        <w:jc w:val="both"/>
        <w:outlineLvl w:val="1"/>
        <w:rPr>
          <w:b/>
          <w:bCs/>
          <w:sz w:val="23"/>
          <w:szCs w:val="23"/>
        </w:rPr>
      </w:pPr>
      <w:r w:rsidRPr="00274A8E">
        <w:rPr>
          <w:b/>
          <w:bCs/>
          <w:sz w:val="23"/>
          <w:szCs w:val="23"/>
        </w:rPr>
        <w:tab/>
        <w:t>2. Kiểm tra bài cũ:</w:t>
      </w:r>
    </w:p>
    <w:p w:rsidR="000F651A" w:rsidRPr="00274A8E" w:rsidRDefault="000F651A" w:rsidP="000F651A">
      <w:r w:rsidRPr="00274A8E">
        <w:rPr>
          <w:sz w:val="26"/>
          <w:szCs w:val="26"/>
        </w:rPr>
        <w:tab/>
      </w:r>
      <w:r w:rsidRPr="00274A8E">
        <w:rPr>
          <w:sz w:val="26"/>
          <w:szCs w:val="26"/>
        </w:rPr>
        <w:tab/>
      </w:r>
      <w:r w:rsidR="00BD7B98" w:rsidRPr="00274A8E">
        <w:rPr>
          <w:sz w:val="26"/>
          <w:szCs w:val="26"/>
        </w:rPr>
        <w:t xml:space="preserve">           </w:t>
      </w:r>
      <w:r w:rsidRPr="00274A8E">
        <w:rPr>
          <w:b/>
          <w:bCs/>
          <w:sz w:val="26"/>
          <w:szCs w:val="26"/>
        </w:rPr>
        <w:t>H</w:t>
      </w:r>
      <w:r w:rsidR="00BD7B98" w:rsidRPr="00274A8E">
        <w:rPr>
          <w:b/>
          <w:bCs/>
          <w:sz w:val="26"/>
          <w:szCs w:val="26"/>
        </w:rPr>
        <w:t>ỏi</w:t>
      </w:r>
      <w:r w:rsidR="003E7AFA" w:rsidRPr="00274A8E">
        <w:rPr>
          <w:b/>
          <w:bCs/>
          <w:sz w:val="26"/>
          <w:szCs w:val="26"/>
        </w:rPr>
        <w:t>:</w:t>
      </w:r>
      <w:r w:rsidRPr="00274A8E">
        <w:rPr>
          <w:sz w:val="26"/>
          <w:szCs w:val="26"/>
        </w:rPr>
        <w:t xml:space="preserve"> </w:t>
      </w:r>
      <w:r w:rsidRPr="00274A8E">
        <w:t>Mục tiêu của ngành khoa học tin học là gì?</w:t>
      </w:r>
    </w:p>
    <w:p w:rsidR="000F651A" w:rsidRPr="00274A8E" w:rsidRDefault="000F651A" w:rsidP="000F651A">
      <w:r w:rsidRPr="00274A8E">
        <w:tab/>
      </w:r>
      <w:r w:rsidRPr="00274A8E">
        <w:tab/>
      </w:r>
      <w:r w:rsidRPr="00274A8E">
        <w:tab/>
      </w:r>
      <w:r w:rsidRPr="00274A8E">
        <w:rPr>
          <w:b/>
          <w:bCs/>
        </w:rPr>
        <w:t>Đ</w:t>
      </w:r>
      <w:r w:rsidR="00BD7B98" w:rsidRPr="00274A8E">
        <w:rPr>
          <w:b/>
          <w:bCs/>
        </w:rPr>
        <w:t>áp</w:t>
      </w:r>
      <w:r w:rsidR="003E7AFA" w:rsidRPr="00274A8E">
        <w:rPr>
          <w:b/>
          <w:bCs/>
        </w:rPr>
        <w:t>:</w:t>
      </w:r>
      <w:r w:rsidRPr="00274A8E">
        <w:t xml:space="preserve"> Phát triển và sử dụng máy tính điện tử để nghiên cứu, xử lí thông tin.</w:t>
      </w:r>
    </w:p>
    <w:p w:rsidR="000F651A" w:rsidRPr="00274A8E" w:rsidRDefault="000F651A" w:rsidP="000F651A">
      <w:pPr>
        <w:rPr>
          <w:b/>
          <w:bCs/>
          <w:sz w:val="26"/>
          <w:szCs w:val="26"/>
        </w:rPr>
      </w:pPr>
      <w:r w:rsidRPr="00274A8E">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F651A" w:rsidRPr="00274A8E">
        <w:tc>
          <w:tcPr>
            <w:tcW w:w="426"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Hoạt động của Học sinh</w:t>
            </w: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t>Hoạt động 1: Giới thiệu khái niệm thông tin và dữ liệu</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r w:rsidRPr="00274A8E">
              <w:rPr>
                <w:b/>
                <w:bCs/>
              </w:rPr>
              <w:t>I. Khái niệm thông tin và dữ liệu:</w:t>
            </w:r>
          </w:p>
          <w:p w:rsidR="000F651A" w:rsidRPr="00274A8E" w:rsidRDefault="000F651A" w:rsidP="000F651A">
            <w:pPr>
              <w:jc w:val="both"/>
            </w:pPr>
            <w:r w:rsidRPr="00274A8E">
              <w:t xml:space="preserve">  </w:t>
            </w:r>
            <w:r w:rsidRPr="00274A8E">
              <w:sym w:font="SymbolPS" w:char="F0B7"/>
            </w:r>
            <w:r w:rsidRPr="00274A8E">
              <w:t xml:space="preserve"> Thông tin của một thực thể là những hiểu biết có thể có được về thực thể đó.</w:t>
            </w:r>
          </w:p>
          <w:p w:rsidR="000F651A" w:rsidRPr="00274A8E" w:rsidRDefault="000F651A" w:rsidP="000F651A">
            <w:pPr>
              <w:jc w:val="both"/>
            </w:pPr>
            <w:r w:rsidRPr="00274A8E">
              <w:rPr>
                <w:i/>
                <w:iCs/>
              </w:rPr>
              <w:t>Ví dụ</w:t>
            </w:r>
            <w:r w:rsidRPr="00274A8E">
              <w:t>: – Bạn Hoa 16 tuổi, nặng 50Kg, học giỏi, chăm ngoan, …  đó là thông tin về Hoa.</w:t>
            </w:r>
          </w:p>
          <w:p w:rsidR="000F651A" w:rsidRPr="00274A8E" w:rsidRDefault="000F651A" w:rsidP="000F651A">
            <w:pPr>
              <w:jc w:val="both"/>
              <w:rPr>
                <w:b/>
                <w:bCs/>
              </w:rPr>
            </w:pPr>
          </w:p>
          <w:p w:rsidR="000F651A" w:rsidRPr="00274A8E" w:rsidRDefault="000F651A" w:rsidP="000F651A">
            <w:pPr>
              <w:jc w:val="both"/>
            </w:pPr>
            <w:r w:rsidRPr="00274A8E">
              <w:rPr>
                <w:b/>
                <w:bCs/>
              </w:rPr>
              <w:sym w:font="SymbolPS" w:char="F0B7"/>
            </w:r>
            <w:r w:rsidRPr="00274A8E">
              <w:rPr>
                <w:b/>
                <w:bCs/>
              </w:rPr>
              <w:t xml:space="preserve"> </w:t>
            </w:r>
            <w:r w:rsidRPr="00274A8E">
              <w:t>Dữ liệu là thông tin đã được đưa vào máy tính.</w:t>
            </w:r>
          </w:p>
          <w:p w:rsidR="000F651A" w:rsidRPr="00274A8E" w:rsidRDefault="000F651A" w:rsidP="000F651A">
            <w:pPr>
              <w:jc w:val="both"/>
              <w:rPr>
                <w:b/>
                <w:bCs/>
              </w:rPr>
            </w:pPr>
            <w:r w:rsidRPr="00274A8E">
              <w:rPr>
                <w:b/>
                <w:bCs/>
              </w:rPr>
              <w:t xml:space="preserve"> </w:t>
            </w:r>
          </w:p>
          <w:p w:rsidR="000F651A" w:rsidRPr="00274A8E" w:rsidRDefault="000F651A" w:rsidP="000F651A">
            <w:pPr>
              <w:jc w:val="both"/>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rPr>
                <w:i/>
                <w:iCs/>
              </w:rPr>
              <w:t>Đặt vấn đề:</w:t>
            </w:r>
            <w:r w:rsidRPr="00274A8E">
              <w:t xml:space="preserve"> Đối tượng nghiên cứu của Tin học là thông tin và MTĐT. Vậy thông tin là gì? nó được đưa vào trong máy tính ntn?</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Tổ chức các nhóm  nêu một số ví dụ về thông tin.</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Muốn đưa thông tin vào trong máy tính, con người phải tìm cách biểu diễn thông tin sao cho máy tính có thể nhận biết và xử lí được.</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thảo luận và phát biểu:</w:t>
            </w:r>
          </w:p>
          <w:p w:rsidR="000F651A" w:rsidRPr="00274A8E" w:rsidRDefault="000F651A" w:rsidP="000F651A">
            <w:pPr>
              <w:jc w:val="both"/>
            </w:pPr>
            <w:r w:rsidRPr="00274A8E">
              <w:t>– Nhiệt độ em bé 40</w:t>
            </w:r>
            <w:r w:rsidRPr="00274A8E">
              <w:rPr>
                <w:vertAlign w:val="superscript"/>
              </w:rPr>
              <w:t>0</w:t>
            </w:r>
            <w:r w:rsidRPr="00274A8E">
              <w:t>C cho ta biết em bé đang bị sốt.</w:t>
            </w:r>
          </w:p>
          <w:p w:rsidR="000F651A" w:rsidRPr="00274A8E" w:rsidRDefault="000F651A" w:rsidP="000F651A">
            <w:pPr>
              <w:jc w:val="both"/>
            </w:pPr>
            <w:r w:rsidRPr="00274A8E">
              <w:t>– Những đám mây đen trên bầu trời báo hiệu một cơn mưa sắp đến….</w:t>
            </w:r>
          </w:p>
          <w:p w:rsidR="000F651A" w:rsidRPr="00274A8E" w:rsidRDefault="000F651A" w:rsidP="000F651A">
            <w:pPr>
              <w:jc w:val="both"/>
            </w:pPr>
          </w:p>
          <w:p w:rsidR="000F651A" w:rsidRPr="00274A8E" w:rsidRDefault="000F651A" w:rsidP="000F651A">
            <w:pPr>
              <w:jc w:val="both"/>
            </w:pP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t>Hoạt động 2: Giới thiệu đơn vị đo thông tin</w:t>
            </w:r>
          </w:p>
        </w:tc>
      </w:tr>
      <w:tr w:rsidR="000F651A" w:rsidRPr="00274A8E">
        <w:tc>
          <w:tcPr>
            <w:tcW w:w="426" w:type="dxa"/>
            <w:tcBorders>
              <w:top w:val="single" w:sz="4" w:space="0" w:color="auto"/>
              <w:left w:val="single" w:sz="4" w:space="0" w:color="auto"/>
              <w:bottom w:val="nil"/>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nil"/>
              <w:right w:val="single" w:sz="4" w:space="0" w:color="auto"/>
            </w:tcBorders>
          </w:tcPr>
          <w:p w:rsidR="000F651A" w:rsidRPr="00274A8E" w:rsidRDefault="000F651A" w:rsidP="000F651A">
            <w:pPr>
              <w:jc w:val="both"/>
              <w:rPr>
                <w:b/>
                <w:bCs/>
              </w:rPr>
            </w:pPr>
            <w:r w:rsidRPr="00274A8E">
              <w:rPr>
                <w:b/>
                <w:bCs/>
              </w:rPr>
              <w:t>II. Đơn vị đo thông tin:</w:t>
            </w:r>
          </w:p>
          <w:p w:rsidR="000F651A" w:rsidRPr="00274A8E" w:rsidRDefault="000F651A" w:rsidP="000F651A">
            <w:pPr>
              <w:jc w:val="both"/>
            </w:pPr>
            <w:r w:rsidRPr="00274A8E">
              <w:sym w:font="SymbolPS" w:char="F0B7"/>
            </w:r>
            <w:r w:rsidRPr="00274A8E">
              <w:t xml:space="preserve"> Đơn vị cơ bản để đo lượng thông tin là </w:t>
            </w:r>
            <w:r w:rsidRPr="00274A8E">
              <w:rPr>
                <w:b/>
                <w:bCs/>
              </w:rPr>
              <w:t>bit</w:t>
            </w:r>
            <w:r w:rsidRPr="00274A8E">
              <w:t xml:space="preserve"> (viết tắt của Binary Digital). Đó là lượng TT vừa đủ để xác định chắc chắn một sự kiện có hai trạng thái và khả năng xuất hiện của 2 trạng thái đó là như nhau.</w:t>
            </w:r>
          </w:p>
          <w:p w:rsidR="000F651A" w:rsidRPr="00274A8E" w:rsidRDefault="000F651A" w:rsidP="000F651A">
            <w:pPr>
              <w:jc w:val="both"/>
            </w:pPr>
            <w:r w:rsidRPr="00274A8E">
              <w:t xml:space="preserve">Trong tin học, thuật ngữ </w:t>
            </w:r>
            <w:r w:rsidRPr="00274A8E">
              <w:rPr>
                <w:b/>
                <w:bCs/>
              </w:rPr>
              <w:t>bit</w:t>
            </w:r>
            <w:r w:rsidRPr="00274A8E">
              <w:rPr>
                <w:sz w:val="26"/>
                <w:szCs w:val="26"/>
              </w:rPr>
              <w:t xml:space="preserve"> </w:t>
            </w:r>
            <w:r w:rsidRPr="00274A8E">
              <w:t xml:space="preserve">thường dùng để chỉ phần nhỏ nhất của bộ nhớ máy tính để lưu trữ một trong hai </w:t>
            </w:r>
            <w:r w:rsidRPr="00274A8E">
              <w:lastRenderedPageBreak/>
              <w:t>kí hiệu là 0 và 1.</w:t>
            </w:r>
          </w:p>
          <w:p w:rsidR="000F651A" w:rsidRPr="00274A8E" w:rsidRDefault="000F651A" w:rsidP="000F651A">
            <w:pPr>
              <w:jc w:val="both"/>
              <w:rPr>
                <w:b/>
                <w:bCs/>
              </w:rPr>
            </w:pPr>
          </w:p>
        </w:tc>
        <w:tc>
          <w:tcPr>
            <w:tcW w:w="3402" w:type="dxa"/>
            <w:tcBorders>
              <w:top w:val="single" w:sz="4" w:space="0" w:color="auto"/>
              <w:left w:val="single" w:sz="4" w:space="0" w:color="auto"/>
              <w:bottom w:val="nil"/>
              <w:right w:val="single" w:sz="4" w:space="0" w:color="auto"/>
            </w:tcBorders>
          </w:tcPr>
          <w:p w:rsidR="000F651A" w:rsidRPr="00274A8E" w:rsidRDefault="000F651A" w:rsidP="000F651A">
            <w:pPr>
              <w:jc w:val="both"/>
            </w:pPr>
            <w:r w:rsidRPr="00274A8E">
              <w:rPr>
                <w:i/>
                <w:iCs/>
              </w:rPr>
              <w:lastRenderedPageBreak/>
              <w:t>Đặt vấn đề</w:t>
            </w:r>
            <w:r w:rsidRPr="00274A8E">
              <w:t xml:space="preserve">: </w:t>
            </w:r>
            <w:smartTag w:uri="urn:schemas-microsoft-com:office:smarttags" w:element="place">
              <w:smartTag w:uri="urn:schemas-microsoft-com:office:smarttags" w:element="City">
                <w:r w:rsidRPr="00274A8E">
                  <w:t>Muốn</w:t>
                </w:r>
              </w:smartTag>
              <w:r w:rsidRPr="00274A8E">
                <w:t xml:space="preserve"> </w:t>
              </w:r>
              <w:smartTag w:uri="urn:schemas-microsoft-com:office:smarttags" w:element="State">
                <w:r w:rsidRPr="00274A8E">
                  <w:t>MT</w:t>
                </w:r>
              </w:smartTag>
            </w:smartTag>
            <w:r w:rsidRPr="00274A8E">
              <w:t xml:space="preserve"> nhận biết được một sự vật nào đó ta cần cung cấp cho nó đầy đủ TT về đối tượng nầy. Có những TT luôn ở một trong 2 trạng thái. Do vậy người ta đã nghĩ ra đơn vị bit để biểu diễn TT trong MT.</w:t>
            </w:r>
          </w:p>
          <w:p w:rsidR="000F651A" w:rsidRPr="00274A8E" w:rsidRDefault="000F651A" w:rsidP="000F651A">
            <w:pPr>
              <w:jc w:val="both"/>
            </w:pPr>
            <w:r w:rsidRPr="00274A8E">
              <w:sym w:font="SymbolPS" w:char="F0B7"/>
            </w:r>
            <w:r w:rsidRPr="00274A8E">
              <w:t xml:space="preserve"> Cho HS nêu 1 số VD về các thông tin chỉ xuất hiện với 1 trong 2 trạng thái.</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Hướng dẫn HS biểu diễn trạng thái dãy 8 bóng đèn bằng dãy </w:t>
            </w:r>
            <w:r w:rsidRPr="00274A8E">
              <w:lastRenderedPageBreak/>
              <w:t>bit, với qui ước: S=1, T=0.</w:t>
            </w:r>
          </w:p>
        </w:tc>
        <w:tc>
          <w:tcPr>
            <w:tcW w:w="3402" w:type="dxa"/>
            <w:tcBorders>
              <w:top w:val="single" w:sz="4" w:space="0" w:color="auto"/>
              <w:left w:val="single" w:sz="4" w:space="0" w:color="auto"/>
              <w:bottom w:val="nil"/>
              <w:right w:val="single" w:sz="4" w:space="0" w:color="auto"/>
            </w:tcBorders>
          </w:tcPr>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HS thảo luận, đưa ra kết quả:</w:t>
            </w:r>
          </w:p>
          <w:p w:rsidR="000F651A" w:rsidRPr="00274A8E" w:rsidRDefault="000F651A" w:rsidP="000F651A">
            <w:pPr>
              <w:jc w:val="both"/>
            </w:pPr>
            <w:r w:rsidRPr="00274A8E">
              <w:t>– công tắc bóng đèn</w:t>
            </w:r>
          </w:p>
          <w:p w:rsidR="000F651A" w:rsidRPr="00274A8E" w:rsidRDefault="000F651A" w:rsidP="000F651A">
            <w:pPr>
              <w:jc w:val="both"/>
            </w:pPr>
            <w:r w:rsidRPr="00274A8E">
              <w:t>– giới tính con người</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tự đưa ra trạng thái </w:t>
            </w:r>
            <w:r w:rsidRPr="00274A8E">
              <w:lastRenderedPageBreak/>
              <w:t>dãy bóng đèn và dãy bit tương ứng.</w:t>
            </w:r>
          </w:p>
        </w:tc>
      </w:tr>
      <w:tr w:rsidR="000F651A" w:rsidRPr="00274A8E">
        <w:tc>
          <w:tcPr>
            <w:tcW w:w="426" w:type="dxa"/>
            <w:tcBorders>
              <w:top w:val="nil"/>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tc>
        <w:tc>
          <w:tcPr>
            <w:tcW w:w="2977" w:type="dxa"/>
            <w:tcBorders>
              <w:top w:val="nil"/>
              <w:left w:val="single" w:sz="4" w:space="0" w:color="auto"/>
              <w:bottom w:val="single" w:sz="4" w:space="0" w:color="auto"/>
              <w:right w:val="single" w:sz="4" w:space="0" w:color="auto"/>
            </w:tcBorders>
          </w:tcPr>
          <w:p w:rsidR="000F651A" w:rsidRPr="00274A8E" w:rsidRDefault="000F651A" w:rsidP="000F651A">
            <w:pPr>
              <w:jc w:val="both"/>
            </w:pPr>
            <w:r w:rsidRPr="00274A8E">
              <w:sym w:font="SymbolPS" w:char="F0B7"/>
            </w:r>
            <w:r w:rsidRPr="00274A8E">
              <w:t xml:space="preserve"> Ngoài ra, người ta còn dùng các đơn vị cơ bản khác để đo thông tin:</w:t>
            </w:r>
          </w:p>
          <w:p w:rsidR="000F651A" w:rsidRPr="00274A8E" w:rsidRDefault="000F651A" w:rsidP="000F651A">
            <w:pPr>
              <w:jc w:val="both"/>
            </w:pPr>
          </w:p>
          <w:p w:rsidR="000F651A" w:rsidRPr="00274A8E" w:rsidRDefault="000F651A" w:rsidP="000F651A">
            <w:pPr>
              <w:jc w:val="both"/>
            </w:pPr>
          </w:p>
        </w:tc>
        <w:tc>
          <w:tcPr>
            <w:tcW w:w="3402" w:type="dxa"/>
            <w:tcBorders>
              <w:top w:val="nil"/>
              <w:left w:val="single" w:sz="4" w:space="0" w:color="auto"/>
              <w:bottom w:val="single" w:sz="4" w:space="0" w:color="auto"/>
              <w:right w:val="single" w:sz="4" w:space="0" w:color="auto"/>
            </w:tcBorders>
          </w:tcPr>
          <w:p w:rsidR="000F651A" w:rsidRPr="00274A8E" w:rsidRDefault="000F651A" w:rsidP="000F651A">
            <w:pPr>
              <w:jc w:val="both"/>
            </w:pPr>
            <w:r w:rsidRPr="00274A8E">
              <w:t>– 1B (Byte) = 8 bit</w:t>
            </w:r>
          </w:p>
          <w:p w:rsidR="000F651A" w:rsidRPr="00274A8E" w:rsidRDefault="000F651A" w:rsidP="000F651A">
            <w:pPr>
              <w:jc w:val="both"/>
            </w:pPr>
            <w:r w:rsidRPr="00274A8E">
              <w:t>– 1KB (kilo byte)  = 1024 B</w:t>
            </w:r>
          </w:p>
          <w:p w:rsidR="000F651A" w:rsidRPr="00274A8E" w:rsidRDefault="000F651A" w:rsidP="000F651A">
            <w:pPr>
              <w:jc w:val="both"/>
            </w:pPr>
            <w:r w:rsidRPr="00274A8E">
              <w:t>– 1MB  = 1024 KB</w:t>
            </w:r>
          </w:p>
          <w:p w:rsidR="000F651A" w:rsidRPr="00274A8E" w:rsidRDefault="000F651A" w:rsidP="000F651A">
            <w:pPr>
              <w:jc w:val="both"/>
            </w:pPr>
            <w:r w:rsidRPr="00274A8E">
              <w:t>– 1GB  = 1024 MB</w:t>
            </w:r>
          </w:p>
          <w:p w:rsidR="000F651A" w:rsidRPr="00274A8E" w:rsidRDefault="000F651A" w:rsidP="000F651A">
            <w:pPr>
              <w:jc w:val="both"/>
            </w:pPr>
            <w:r w:rsidRPr="00274A8E">
              <w:t>– 1TB  = 1024 GB</w:t>
            </w:r>
          </w:p>
          <w:p w:rsidR="000F651A" w:rsidRPr="00274A8E" w:rsidRDefault="000F651A" w:rsidP="000F651A">
            <w:pPr>
              <w:jc w:val="both"/>
            </w:pPr>
            <w:r w:rsidRPr="00274A8E">
              <w:t>– 1PB  = 1024 TB</w:t>
            </w:r>
          </w:p>
        </w:tc>
        <w:tc>
          <w:tcPr>
            <w:tcW w:w="3402" w:type="dxa"/>
            <w:tcBorders>
              <w:top w:val="nil"/>
              <w:left w:val="single" w:sz="4" w:space="0" w:color="auto"/>
              <w:bottom w:val="single" w:sz="4" w:space="0" w:color="auto"/>
              <w:right w:val="single" w:sz="4" w:space="0" w:color="auto"/>
            </w:tcBorders>
          </w:tcPr>
          <w:p w:rsidR="000F651A" w:rsidRPr="00274A8E" w:rsidRDefault="000F651A" w:rsidP="000F651A">
            <w:pPr>
              <w:jc w:val="both"/>
            </w:pP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t>Hoạt động 3: Giới thiệu các dạng thông tin</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8</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r w:rsidRPr="00274A8E">
              <w:rPr>
                <w:b/>
                <w:bCs/>
              </w:rPr>
              <w:t>III. Các dạng thông tin:</w:t>
            </w:r>
          </w:p>
          <w:p w:rsidR="000F651A" w:rsidRPr="00274A8E" w:rsidRDefault="000F651A" w:rsidP="000F651A">
            <w:pPr>
              <w:jc w:val="both"/>
            </w:pPr>
            <w:r w:rsidRPr="00274A8E">
              <w:sym w:font="SymbolPS" w:char="F0B7"/>
            </w:r>
            <w:r w:rsidRPr="00274A8E">
              <w:t xml:space="preserve"> Có thể phân loại TT thành loại số (số nguyên, số thực, …) và phi số (văn bản, hình ảnh, …).</w:t>
            </w:r>
          </w:p>
          <w:p w:rsidR="000F651A" w:rsidRPr="00274A8E" w:rsidRDefault="000F651A" w:rsidP="000F651A">
            <w:pPr>
              <w:jc w:val="both"/>
            </w:pPr>
            <w:r w:rsidRPr="00274A8E">
              <w:sym w:font="SymbolPS" w:char="F0B7"/>
            </w:r>
            <w:r w:rsidRPr="00274A8E">
              <w:t xml:space="preserve"> Một số dạng TT phi số:</w:t>
            </w:r>
          </w:p>
          <w:p w:rsidR="000F651A" w:rsidRPr="00274A8E" w:rsidRDefault="000F651A" w:rsidP="000F651A">
            <w:pPr>
              <w:jc w:val="both"/>
            </w:pPr>
            <w:r w:rsidRPr="00274A8E">
              <w:t>– Dạng văn bản: báo chí, sách,  vở …</w:t>
            </w:r>
          </w:p>
          <w:p w:rsidR="000F651A" w:rsidRPr="00274A8E" w:rsidRDefault="000F651A" w:rsidP="000F651A">
            <w:pPr>
              <w:jc w:val="both"/>
            </w:pPr>
            <w:r w:rsidRPr="00274A8E">
              <w:t>– Dạng hình ảnh: bức tranh vẽ, ảnh chụp, băng hình, …</w:t>
            </w:r>
          </w:p>
          <w:p w:rsidR="000F651A" w:rsidRPr="00274A8E" w:rsidRDefault="000F651A" w:rsidP="000F651A">
            <w:pPr>
              <w:jc w:val="both"/>
            </w:pPr>
            <w:r w:rsidRPr="00274A8E">
              <w:t>– Dạng âm thanh: tiếng nói, tiếng chim hót, …</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ho các nhóm nêu VD về các dạng thông tin. Mỗi nhóm tìm 1 dạng.</w:t>
            </w:r>
          </w:p>
          <w:p w:rsidR="000F651A" w:rsidRPr="00274A8E" w:rsidRDefault="000F651A" w:rsidP="000F651A">
            <w:pPr>
              <w:jc w:val="both"/>
            </w:pPr>
          </w:p>
          <w:p w:rsidR="000F651A" w:rsidRPr="00274A8E" w:rsidRDefault="000F651A" w:rsidP="000F651A">
            <w:pPr>
              <w:jc w:val="both"/>
            </w:pPr>
            <w:r w:rsidRPr="00274A8E">
              <w:t>GV minh hoạ thêm 1 số tranh ảnh.</w:t>
            </w:r>
          </w:p>
          <w:p w:rsidR="000F651A" w:rsidRPr="00274A8E" w:rsidRDefault="000F651A" w:rsidP="000F651A">
            <w:pPr>
              <w:jc w:val="both"/>
            </w:pPr>
          </w:p>
          <w:p w:rsidR="000F651A" w:rsidRPr="00274A8E" w:rsidRDefault="000F651A" w:rsidP="000F651A">
            <w:pPr>
              <w:jc w:val="both"/>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dựa vào SGK và tự tìm thêm những VD khác.</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t>Hoạt động 4: Củng cố các kiến thức đã học</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t>– Trong tương lai, máy tính có khả năng xử lí các dạng thông tin mới khác.</w:t>
            </w:r>
          </w:p>
          <w:p w:rsidR="000F651A" w:rsidRPr="00274A8E" w:rsidRDefault="000F651A" w:rsidP="000F651A">
            <w:pPr>
              <w:jc w:val="both"/>
              <w:rPr>
                <w:b/>
                <w:bCs/>
              </w:rPr>
            </w:pPr>
            <w:r w:rsidRPr="00274A8E">
              <w:t>– Tuy TT có nhiều dạng khác nhau, nhưng đều được lưu trữ và xử lí trong máy tính chỉ ở một dạng chung – mã nhị phân.</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sym w:font="SymbolPS" w:char="F0B7"/>
            </w:r>
            <w:r w:rsidRPr="00274A8E">
              <w:t xml:space="preserve"> GV hướng dẫn HS thấy được hướng phát triển của tin học.</w:t>
            </w:r>
          </w:p>
          <w:p w:rsidR="000F651A" w:rsidRPr="00274A8E" w:rsidRDefault="000F651A" w:rsidP="000F651A">
            <w:pPr>
              <w:jc w:val="both"/>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tc>
      </w:tr>
    </w:tbl>
    <w:p w:rsidR="000F651A" w:rsidRPr="00274A8E" w:rsidRDefault="000F651A" w:rsidP="000F651A">
      <w:pPr>
        <w:jc w:val="both"/>
        <w:rPr>
          <w:b/>
          <w:bCs/>
        </w:rPr>
      </w:pPr>
      <w:r w:rsidRPr="00274A8E">
        <w:rPr>
          <w:b/>
          <w:bCs/>
        </w:rPr>
        <w:t xml:space="preserve"> </w:t>
      </w:r>
      <w:r w:rsidRPr="00274A8E">
        <w:rPr>
          <w:b/>
          <w:bCs/>
        </w:rPr>
        <w:tab/>
        <w:t>4. BÀI TẬP VỀ NHÀ:</w:t>
      </w:r>
    </w:p>
    <w:p w:rsidR="000F651A" w:rsidRPr="00274A8E" w:rsidRDefault="000F651A" w:rsidP="000F651A">
      <w:pPr>
        <w:jc w:val="both"/>
      </w:pPr>
      <w:r w:rsidRPr="00274A8E">
        <w:rPr>
          <w:b/>
          <w:bCs/>
        </w:rPr>
        <w:tab/>
      </w:r>
      <w:r w:rsidRPr="00274A8E">
        <w:rPr>
          <w:b/>
          <w:bCs/>
        </w:rPr>
        <w:tab/>
      </w:r>
      <w:r w:rsidRPr="00274A8E">
        <w:t>– Bài 1, 2 SGK</w:t>
      </w:r>
    </w:p>
    <w:p w:rsidR="000F651A" w:rsidRPr="00274A8E" w:rsidRDefault="000F651A" w:rsidP="000F651A">
      <w:pPr>
        <w:jc w:val="both"/>
      </w:pPr>
      <w:r w:rsidRPr="00274A8E">
        <w:rPr>
          <w:b/>
          <w:bCs/>
        </w:rPr>
        <w:tab/>
      </w:r>
      <w:r w:rsidRPr="00274A8E">
        <w:rPr>
          <w:b/>
          <w:bCs/>
        </w:rPr>
        <w:tab/>
      </w:r>
      <w:r w:rsidRPr="00274A8E">
        <w:t>– Cho một vài ví dụ về thông tin. Cho biết dạng của thông tin đó?</w:t>
      </w:r>
    </w:p>
    <w:p w:rsidR="000F651A" w:rsidRPr="00274A8E" w:rsidRDefault="000F651A" w:rsidP="000F651A">
      <w:pPr>
        <w:jc w:val="both"/>
      </w:pPr>
      <w:r w:rsidRPr="00274A8E">
        <w:tab/>
      </w:r>
      <w:r w:rsidRPr="00274A8E">
        <w:tab/>
        <w:t>– Đọc tiếp bài "Thông tin và dữ liệu"</w:t>
      </w:r>
    </w:p>
    <w:p w:rsidR="000F651A" w:rsidRPr="00274A8E" w:rsidRDefault="000F651A" w:rsidP="000F651A">
      <w:pPr>
        <w:jc w:val="both"/>
        <w:rPr>
          <w:b/>
          <w:bCs/>
        </w:rPr>
      </w:pPr>
      <w:r w:rsidRPr="00274A8E">
        <w:rPr>
          <w:b/>
          <w:bCs/>
        </w:rPr>
        <w:t>IV. RÚT KINH NGHIỆM, BỔ SUNG:</w:t>
      </w:r>
    </w:p>
    <w:p w:rsidR="000F651A" w:rsidRPr="00274A8E" w:rsidRDefault="000F651A" w:rsidP="000F651A">
      <w:pPr>
        <w:tabs>
          <w:tab w:val="left" w:pos="567"/>
          <w:tab w:val="right" w:leader="dot" w:pos="9781"/>
        </w:tabs>
        <w:jc w:val="both"/>
      </w:pPr>
      <w:r w:rsidRPr="00274A8E">
        <w:tab/>
      </w:r>
      <w:r w:rsidRPr="00274A8E">
        <w:tab/>
      </w:r>
    </w:p>
    <w:p w:rsidR="000F651A" w:rsidRPr="00274A8E" w:rsidRDefault="000F651A" w:rsidP="000F651A">
      <w:pPr>
        <w:tabs>
          <w:tab w:val="left" w:pos="567"/>
          <w:tab w:val="right" w:leader="dot" w:pos="9781"/>
        </w:tabs>
        <w:jc w:val="both"/>
      </w:pPr>
      <w:r w:rsidRPr="00274A8E">
        <w:tab/>
      </w:r>
      <w:r w:rsidRPr="00274A8E">
        <w:tab/>
      </w:r>
    </w:p>
    <w:p w:rsidR="000F651A" w:rsidRPr="00274A8E" w:rsidRDefault="000F651A" w:rsidP="000F651A">
      <w:pPr>
        <w:jc w:val="both"/>
        <w:rPr>
          <w:b/>
          <w:bCs/>
        </w:rPr>
      </w:pPr>
      <w:r w:rsidRPr="00274A8E">
        <w:br w:type="page"/>
      </w:r>
    </w:p>
    <w:p w:rsidR="000F651A" w:rsidRPr="00274A8E" w:rsidRDefault="000F651A" w:rsidP="00562EA7">
      <w:pPr>
        <w:ind w:firstLine="2223"/>
        <w:jc w:val="both"/>
      </w:pPr>
      <w:r w:rsidRPr="00274A8E">
        <w:rPr>
          <w:b/>
          <w:bCs/>
          <w:sz w:val="28"/>
          <w:szCs w:val="28"/>
          <w:u w:val="single"/>
        </w:rPr>
        <w:lastRenderedPageBreak/>
        <w:t>Chương I</w:t>
      </w:r>
      <w:r w:rsidRPr="00274A8E">
        <w:rPr>
          <w:b/>
          <w:bCs/>
          <w:sz w:val="28"/>
          <w:szCs w:val="28"/>
        </w:rPr>
        <w:t>: MỘT SỐ KHÁI NIỆM CƠ BẢN CỦA TIN HỌC</w:t>
      </w:r>
    </w:p>
    <w:p w:rsidR="000F651A" w:rsidRPr="00274A8E" w:rsidRDefault="000F651A" w:rsidP="000F651A">
      <w:pPr>
        <w:jc w:val="both"/>
        <w:rPr>
          <w:b/>
          <w:bCs/>
          <w:sz w:val="28"/>
          <w:szCs w:val="28"/>
        </w:rPr>
      </w:pPr>
      <w:r w:rsidRPr="00274A8E">
        <w:rPr>
          <w:b/>
          <w:bCs/>
        </w:rPr>
        <w:t>Tiết dạy:</w:t>
      </w:r>
      <w:r w:rsidRPr="00274A8E">
        <w:rPr>
          <w:b/>
          <w:bCs/>
        </w:rPr>
        <w:tab/>
        <w:t>03</w:t>
      </w:r>
      <w:r w:rsidR="00270C94" w:rsidRPr="00274A8E">
        <w:tab/>
      </w:r>
      <w:r w:rsidR="00270C94" w:rsidRPr="00274A8E">
        <w:tab/>
      </w:r>
      <w:r w:rsidR="00270C94" w:rsidRPr="00274A8E">
        <w:tab/>
        <w:t xml:space="preserve">          </w:t>
      </w:r>
      <w:r w:rsidRPr="00274A8E">
        <w:rPr>
          <w:b/>
          <w:bCs/>
          <w:sz w:val="28"/>
          <w:szCs w:val="28"/>
        </w:rPr>
        <w:t>Bài 2: THÔNG TIN VÀ DỮ LIỆU (tt)</w:t>
      </w:r>
    </w:p>
    <w:p w:rsidR="000F651A" w:rsidRPr="00274A8E" w:rsidRDefault="003E7AFA" w:rsidP="000F651A">
      <w:pPr>
        <w:jc w:val="both"/>
        <w:rPr>
          <w:b/>
        </w:rPr>
      </w:pPr>
      <w:r w:rsidRPr="00274A8E">
        <w:rPr>
          <w:b/>
        </w:rPr>
        <w:t xml:space="preserve">Tuần: </w:t>
      </w:r>
      <w:r w:rsidR="004C6B75" w:rsidRPr="00274A8E">
        <w:rPr>
          <w:b/>
        </w:rPr>
        <w:t xml:space="preserve">             </w:t>
      </w:r>
      <w:r w:rsidRPr="00274A8E">
        <w:rPr>
          <w:b/>
        </w:rPr>
        <w:t>02</w:t>
      </w:r>
    </w:p>
    <w:p w:rsidR="004C6B75" w:rsidRPr="00274A8E" w:rsidRDefault="004C6B75" w:rsidP="000F651A">
      <w:pPr>
        <w:jc w:val="both"/>
        <w:rPr>
          <w:b/>
          <w:bCs/>
        </w:rPr>
      </w:pPr>
    </w:p>
    <w:p w:rsidR="000F651A" w:rsidRPr="00274A8E" w:rsidRDefault="000F651A" w:rsidP="000F651A">
      <w:pPr>
        <w:jc w:val="both"/>
      </w:pPr>
      <w:r w:rsidRPr="00274A8E">
        <w:rPr>
          <w:b/>
          <w:bCs/>
        </w:rPr>
        <w:t>I. MỤC TIÊU:</w:t>
      </w:r>
    </w:p>
    <w:p w:rsidR="000F651A" w:rsidRPr="00274A8E" w:rsidRDefault="000F651A" w:rsidP="000F651A">
      <w:pPr>
        <w:jc w:val="both"/>
      </w:pPr>
      <w:r w:rsidRPr="00274A8E">
        <w:rPr>
          <w:b/>
          <w:bCs/>
        </w:rPr>
        <w:tab/>
      </w:r>
      <w:r w:rsidRPr="00274A8E">
        <w:rPr>
          <w:b/>
          <w:bCs/>
          <w:i/>
          <w:iCs/>
        </w:rPr>
        <w:t>Kiến thức:</w:t>
      </w:r>
      <w:r w:rsidRPr="00274A8E">
        <w:t xml:space="preserve"> </w:t>
      </w:r>
      <w:r w:rsidRPr="00274A8E">
        <w:tab/>
      </w:r>
    </w:p>
    <w:p w:rsidR="000F651A" w:rsidRPr="00274A8E" w:rsidRDefault="000F651A" w:rsidP="000F651A">
      <w:pPr>
        <w:tabs>
          <w:tab w:val="left" w:pos="851"/>
        </w:tabs>
        <w:jc w:val="both"/>
      </w:pPr>
      <w:r w:rsidRPr="00274A8E">
        <w:tab/>
        <w:t>– Biết mã hoá thông tin cho máy tính.</w:t>
      </w:r>
    </w:p>
    <w:p w:rsidR="000F651A" w:rsidRPr="00274A8E" w:rsidRDefault="000F651A" w:rsidP="000F651A">
      <w:pPr>
        <w:tabs>
          <w:tab w:val="left" w:pos="851"/>
        </w:tabs>
        <w:jc w:val="both"/>
      </w:pPr>
      <w:r w:rsidRPr="00274A8E">
        <w:tab/>
        <w:t>– Biết các dạng biểu diễn thông tin trong máy tính.</w:t>
      </w:r>
    </w:p>
    <w:p w:rsidR="000F651A" w:rsidRPr="00274A8E" w:rsidRDefault="000F651A" w:rsidP="000F651A">
      <w:pPr>
        <w:tabs>
          <w:tab w:val="left" w:pos="851"/>
        </w:tabs>
        <w:jc w:val="both"/>
      </w:pPr>
      <w:r w:rsidRPr="00274A8E">
        <w:tab/>
        <w:t>– Biết các hệ đếm cơ số 2, 16 trong biểu diễn thông tin.</w:t>
      </w:r>
    </w:p>
    <w:p w:rsidR="000F651A" w:rsidRPr="00274A8E" w:rsidRDefault="000F651A" w:rsidP="000F651A">
      <w:pPr>
        <w:jc w:val="both"/>
      </w:pPr>
      <w:r w:rsidRPr="00274A8E">
        <w:rPr>
          <w:b/>
          <w:bCs/>
          <w:i/>
          <w:iCs/>
        </w:rPr>
        <w:tab/>
        <w:t>Kĩ năng:</w:t>
      </w:r>
      <w:r w:rsidRPr="00274A8E">
        <w:t xml:space="preserve"> </w:t>
      </w:r>
    </w:p>
    <w:p w:rsidR="000F651A" w:rsidRPr="00274A8E" w:rsidRDefault="000F651A" w:rsidP="000F651A">
      <w:pPr>
        <w:tabs>
          <w:tab w:val="left" w:pos="851"/>
        </w:tabs>
        <w:jc w:val="both"/>
      </w:pPr>
      <w:r w:rsidRPr="00274A8E">
        <w:tab/>
        <w:t>– Bước đầu biết mã hoá thông tin đơn giản thành dãy bit.</w:t>
      </w:r>
    </w:p>
    <w:p w:rsidR="000F651A" w:rsidRPr="00274A8E" w:rsidRDefault="000F651A" w:rsidP="000F651A">
      <w:pPr>
        <w:jc w:val="both"/>
      </w:pPr>
      <w:r w:rsidRPr="00274A8E">
        <w:rPr>
          <w:b/>
          <w:bCs/>
          <w:i/>
          <w:iCs/>
        </w:rPr>
        <w:tab/>
        <w:t>Thái độ:</w:t>
      </w:r>
      <w:r w:rsidRPr="00274A8E">
        <w:t xml:space="preserve"> </w:t>
      </w:r>
    </w:p>
    <w:p w:rsidR="000F651A" w:rsidRPr="00274A8E" w:rsidRDefault="000F651A" w:rsidP="000F651A">
      <w:pPr>
        <w:tabs>
          <w:tab w:val="left" w:pos="851"/>
        </w:tabs>
        <w:jc w:val="both"/>
      </w:pPr>
      <w:r w:rsidRPr="00274A8E">
        <w:tab/>
        <w:t xml:space="preserve">– Kích thích sự tìm tòi học hỏi của học sinh. </w:t>
      </w:r>
    </w:p>
    <w:p w:rsidR="000F651A" w:rsidRPr="00274A8E" w:rsidRDefault="000F651A" w:rsidP="000F651A">
      <w:pPr>
        <w:jc w:val="both"/>
        <w:rPr>
          <w:b/>
          <w:bCs/>
        </w:rPr>
      </w:pPr>
      <w:r w:rsidRPr="00274A8E">
        <w:rPr>
          <w:b/>
          <w:bCs/>
        </w:rPr>
        <w:t>II. CHUẨN BỊ:</w:t>
      </w:r>
    </w:p>
    <w:p w:rsidR="000F651A" w:rsidRPr="00274A8E" w:rsidRDefault="000F651A" w:rsidP="000F651A">
      <w:pPr>
        <w:jc w:val="both"/>
      </w:pPr>
      <w:r w:rsidRPr="00274A8E">
        <w:rPr>
          <w:b/>
          <w:bCs/>
        </w:rPr>
        <w:tab/>
      </w:r>
      <w:r w:rsidRPr="00274A8E">
        <w:rPr>
          <w:b/>
          <w:bCs/>
          <w:i/>
          <w:iCs/>
        </w:rPr>
        <w:t>Giáo viên:</w:t>
      </w:r>
      <w:r w:rsidRPr="00274A8E">
        <w:tab/>
        <w:t xml:space="preserve">– Giáo án, bảng mã ASCII. </w:t>
      </w:r>
    </w:p>
    <w:p w:rsidR="000F651A" w:rsidRPr="00274A8E" w:rsidRDefault="000F651A" w:rsidP="000F651A">
      <w:pPr>
        <w:jc w:val="both"/>
      </w:pPr>
      <w:r w:rsidRPr="00274A8E">
        <w:tab/>
      </w:r>
      <w:r w:rsidRPr="00274A8E">
        <w:tab/>
      </w:r>
      <w:r w:rsidRPr="00274A8E">
        <w:tab/>
        <w:t xml:space="preserve">– Tổ chức hoạt động nhóm. </w:t>
      </w:r>
    </w:p>
    <w:p w:rsidR="000F651A" w:rsidRPr="00274A8E" w:rsidRDefault="000F651A" w:rsidP="000F651A">
      <w:pPr>
        <w:jc w:val="both"/>
      </w:pPr>
      <w:r w:rsidRPr="00274A8E">
        <w:tab/>
      </w:r>
      <w:r w:rsidRPr="00274A8E">
        <w:rPr>
          <w:b/>
          <w:bCs/>
          <w:i/>
          <w:iCs/>
        </w:rPr>
        <w:t>Học sinh:</w:t>
      </w:r>
      <w:r w:rsidRPr="00274A8E">
        <w:t xml:space="preserve"> SGK, vở ghi. Đọc bài trước.</w:t>
      </w:r>
    </w:p>
    <w:p w:rsidR="000F651A" w:rsidRPr="00274A8E" w:rsidRDefault="000F651A" w:rsidP="000F651A">
      <w:pPr>
        <w:jc w:val="both"/>
        <w:rPr>
          <w:b/>
          <w:bCs/>
        </w:rPr>
      </w:pPr>
      <w:r w:rsidRPr="00274A8E">
        <w:rPr>
          <w:b/>
          <w:bCs/>
        </w:rPr>
        <w:t>III. HOẠT ĐỘNG DẠY HỌC:</w:t>
      </w:r>
    </w:p>
    <w:p w:rsidR="000F651A" w:rsidRPr="00274A8E" w:rsidRDefault="000F651A" w:rsidP="000F651A">
      <w:pPr>
        <w:jc w:val="both"/>
      </w:pPr>
      <w:r w:rsidRPr="00274A8E">
        <w:tab/>
      </w:r>
      <w:r w:rsidRPr="00274A8E">
        <w:rPr>
          <w:b/>
          <w:bCs/>
        </w:rPr>
        <w:t>1. Ổn định tổ chức:</w:t>
      </w:r>
      <w:r w:rsidRPr="00274A8E">
        <w:t xml:space="preserve"> Kiểm tra sĩ số lớp.</w:t>
      </w:r>
    </w:p>
    <w:p w:rsidR="000F651A" w:rsidRPr="00274A8E" w:rsidRDefault="000F651A" w:rsidP="000F651A">
      <w:pPr>
        <w:jc w:val="both"/>
        <w:rPr>
          <w:b/>
          <w:bCs/>
        </w:rPr>
      </w:pPr>
      <w:r w:rsidRPr="00274A8E">
        <w:rPr>
          <w:b/>
          <w:bCs/>
        </w:rPr>
        <w:tab/>
        <w:t>2. Kiểm tra bài cũ:</w:t>
      </w:r>
    </w:p>
    <w:p w:rsidR="000F651A" w:rsidRPr="00274A8E" w:rsidRDefault="000F651A" w:rsidP="000F651A">
      <w:pPr>
        <w:jc w:val="both"/>
      </w:pPr>
      <w:r w:rsidRPr="00274A8E">
        <w:rPr>
          <w:b/>
          <w:bCs/>
        </w:rPr>
        <w:tab/>
      </w:r>
      <w:r w:rsidRPr="00274A8E">
        <w:rPr>
          <w:b/>
          <w:bCs/>
        </w:rPr>
        <w:tab/>
      </w:r>
      <w:r w:rsidR="003E7AFA" w:rsidRPr="00274A8E">
        <w:rPr>
          <w:b/>
          <w:bCs/>
        </w:rPr>
        <w:t xml:space="preserve">            </w:t>
      </w:r>
      <w:r w:rsidRPr="00274A8E">
        <w:rPr>
          <w:b/>
          <w:bCs/>
        </w:rPr>
        <w:t>H</w:t>
      </w:r>
      <w:r w:rsidR="003E7AFA" w:rsidRPr="00274A8E">
        <w:rPr>
          <w:b/>
          <w:bCs/>
        </w:rPr>
        <w:t>ỏi:</w:t>
      </w:r>
      <w:r w:rsidRPr="00274A8E">
        <w:t xml:space="preserve"> Nêu các dạng thông tin. Cho ví dụ.</w:t>
      </w:r>
    </w:p>
    <w:p w:rsidR="000F651A" w:rsidRPr="00274A8E" w:rsidRDefault="000F651A" w:rsidP="000F651A">
      <w:pPr>
        <w:jc w:val="both"/>
      </w:pPr>
      <w:r w:rsidRPr="00274A8E">
        <w:tab/>
      </w:r>
      <w:r w:rsidRPr="00274A8E">
        <w:tab/>
      </w:r>
      <w:r w:rsidRPr="00274A8E">
        <w:tab/>
      </w:r>
      <w:r w:rsidRPr="00274A8E">
        <w:rPr>
          <w:b/>
          <w:bCs/>
        </w:rPr>
        <w:t>Đ</w:t>
      </w:r>
      <w:r w:rsidR="003E7AFA" w:rsidRPr="00274A8E">
        <w:rPr>
          <w:b/>
          <w:bCs/>
        </w:rPr>
        <w:t>áp:</w:t>
      </w:r>
      <w:r w:rsidRPr="00274A8E">
        <w:t xml:space="preserve"> Dạng số, văn bản, âm thanh, hình ảnh, …</w:t>
      </w:r>
    </w:p>
    <w:p w:rsidR="000F651A" w:rsidRPr="00274A8E" w:rsidRDefault="000F651A" w:rsidP="000F651A">
      <w:pPr>
        <w:jc w:val="both"/>
        <w:rPr>
          <w:b/>
          <w:bCs/>
        </w:rPr>
      </w:pPr>
      <w:r w:rsidRPr="00274A8E">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F651A" w:rsidRPr="00274A8E">
        <w:tc>
          <w:tcPr>
            <w:tcW w:w="426"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F651A" w:rsidRPr="00274A8E" w:rsidRDefault="000F651A" w:rsidP="000F651A">
            <w:pPr>
              <w:keepNext/>
              <w:jc w:val="center"/>
              <w:outlineLvl w:val="1"/>
              <w:rPr>
                <w:b/>
                <w:bCs/>
              </w:rPr>
            </w:pPr>
            <w:r w:rsidRPr="00274A8E">
              <w:rPr>
                <w:b/>
                <w:bCs/>
              </w:rPr>
              <w:t>Hoạt động của Học sinh</w:t>
            </w: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t>Hoạt động 1: Giới thiệu thế nào là Mã hoá thông tin trong máy tính</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r w:rsidRPr="00274A8E">
              <w:rPr>
                <w:b/>
                <w:bCs/>
              </w:rPr>
              <w:t>IV. Mã hoá thông tin trong máy tính:</w:t>
            </w:r>
          </w:p>
          <w:p w:rsidR="000F651A" w:rsidRPr="00274A8E" w:rsidRDefault="000F651A" w:rsidP="000F651A">
            <w:pPr>
              <w:jc w:val="both"/>
            </w:pPr>
            <w:r w:rsidRPr="00274A8E">
              <w:sym w:font="SymbolPS" w:char="F0B7"/>
            </w:r>
            <w:r w:rsidRPr="00274A8E">
              <w:t xml:space="preserve"> Muốn máy tính xử lý được, thông tin phải được biến đổi thành một dãy bit. Cách biến đổi như vậy gọi là một cách mã hoá thông tin.</w:t>
            </w:r>
          </w:p>
          <w:p w:rsidR="000F651A" w:rsidRPr="00274A8E" w:rsidRDefault="000F651A" w:rsidP="000F651A">
            <w:pPr>
              <w:jc w:val="both"/>
            </w:pPr>
            <w:r w:rsidRPr="00274A8E">
              <w:sym w:font="SymbolPS" w:char="F0B7"/>
            </w:r>
            <w:r w:rsidRPr="00274A8E">
              <w:t xml:space="preserve"> Để mã hoá TT dạng văn bản dùng bảng mã ASCII gồm 256 kí tự được đánh số từ 0.. 255, số hiệu này được gọi là mã ASCII thập phân của kí tự. Nếu dùng dãy 8 bit để biểu diễn thì gọi là mã ASCII nhị phân của kí tự.</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rPr>
                <w:i/>
                <w:iCs/>
              </w:rPr>
              <w:t>Đặt vấn đề:</w:t>
            </w:r>
            <w:r w:rsidRPr="00274A8E">
              <w:rPr>
                <w:sz w:val="26"/>
                <w:szCs w:val="26"/>
              </w:rPr>
              <w:t xml:space="preserve"> </w:t>
            </w:r>
            <w:r w:rsidRPr="00274A8E">
              <w:t>TT là một khái niệm trừu tượng mà máy tính không thể xử lý trực tiếp, nó phải được chuyển đổi thành các kí hiệu mà MT có thể hiểu và xử lý. Việc chuyển đổi đó gọi là mã hoá thông tin.</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GV giới thiệu bảng mã ASCII và hướng dẫn mã hoá một vài thông tin đơn giản.</w:t>
            </w:r>
          </w:p>
          <w:p w:rsidR="000F651A" w:rsidRPr="00274A8E" w:rsidRDefault="000F651A" w:rsidP="000F651A">
            <w:pPr>
              <w:jc w:val="both"/>
            </w:pPr>
            <w:r w:rsidRPr="00274A8E">
              <w:t xml:space="preserve">+ Dãy bóng đèn: </w:t>
            </w:r>
          </w:p>
          <w:p w:rsidR="000F651A" w:rsidRPr="00274A8E" w:rsidRDefault="000F651A" w:rsidP="000F651A">
            <w:pPr>
              <w:jc w:val="both"/>
            </w:pPr>
            <w:r w:rsidRPr="00274A8E">
              <w:t xml:space="preserve">    TSSTSTTS –&gt; 01101001.</w:t>
            </w:r>
          </w:p>
          <w:p w:rsidR="000F651A" w:rsidRPr="00274A8E" w:rsidRDefault="000F651A" w:rsidP="000F651A">
            <w:pPr>
              <w:jc w:val="both"/>
            </w:pPr>
            <w:r w:rsidRPr="00274A8E">
              <w:t>+ Ví dụ: Kí tự A</w:t>
            </w:r>
          </w:p>
          <w:p w:rsidR="000F651A" w:rsidRPr="00274A8E" w:rsidRDefault="000F651A" w:rsidP="000F651A">
            <w:pPr>
              <w:jc w:val="both"/>
            </w:pPr>
            <w:r w:rsidRPr="00274A8E">
              <w:t xml:space="preserve"> – Mã thập phân: 65</w:t>
            </w:r>
          </w:p>
          <w:p w:rsidR="000F651A" w:rsidRPr="00274A8E" w:rsidRDefault="000F651A" w:rsidP="000F651A">
            <w:pPr>
              <w:jc w:val="both"/>
            </w:pPr>
            <w:r w:rsidRPr="00274A8E">
              <w:t xml:space="preserve"> – Mã nhị phân là: 01000001 .</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ho các nhóm thảo luận tìm mã thập phân và nhị phân của một số kí tự .</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tra bảng mã ASCII và đưa ra kết quả.</w:t>
            </w:r>
          </w:p>
          <w:p w:rsidR="000F651A" w:rsidRPr="00274A8E" w:rsidRDefault="000F651A" w:rsidP="000F651A">
            <w:pPr>
              <w:jc w:val="both"/>
            </w:pP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pPr>
            <w:r w:rsidRPr="00274A8E">
              <w:rPr>
                <w:b/>
                <w:bCs/>
              </w:rPr>
              <w:t>Hoạt động 2: Tìm hiểu cách biểu diễn thông tin trong máy tính</w:t>
            </w:r>
            <w:r w:rsidRPr="00274A8E">
              <w:t>.</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25</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r w:rsidRPr="00274A8E">
              <w:rPr>
                <w:b/>
                <w:bCs/>
              </w:rPr>
              <w:t>V. Biểu diễn thông tin trong máy tính:</w:t>
            </w:r>
          </w:p>
          <w:p w:rsidR="000F651A" w:rsidRPr="00274A8E" w:rsidRDefault="000F651A" w:rsidP="000F651A">
            <w:pPr>
              <w:jc w:val="both"/>
              <w:rPr>
                <w:b/>
                <w:bCs/>
              </w:rPr>
            </w:pPr>
            <w:r w:rsidRPr="00274A8E">
              <w:rPr>
                <w:b/>
                <w:bCs/>
              </w:rPr>
              <w:t xml:space="preserve"> 1. Thông tin loại số:  </w:t>
            </w:r>
          </w:p>
          <w:p w:rsidR="000F651A" w:rsidRPr="00274A8E" w:rsidRDefault="000F651A" w:rsidP="000F651A">
            <w:pPr>
              <w:jc w:val="both"/>
              <w:rPr>
                <w:b/>
                <w:bCs/>
              </w:rPr>
            </w:pPr>
            <w:r w:rsidRPr="00274A8E">
              <w:rPr>
                <w:b/>
                <w:bCs/>
              </w:rPr>
              <w:t xml:space="preserve">a) Hệ đếm: </w:t>
            </w:r>
            <w:r w:rsidRPr="00274A8E">
              <w:t>Là tập hợp các kí hiệu và qui tắc sử dụng tập kí hiệu đó để biểu diễn và xác định giá trị các số.</w:t>
            </w:r>
          </w:p>
          <w:p w:rsidR="000F651A" w:rsidRPr="00274A8E" w:rsidRDefault="000F651A" w:rsidP="000F651A">
            <w:pPr>
              <w:jc w:val="both"/>
            </w:pPr>
            <w:r w:rsidRPr="00274A8E">
              <w:t xml:space="preserve"> – Có hệ đếm phụ thuộc vị </w:t>
            </w:r>
            <w:r w:rsidRPr="00274A8E">
              <w:lastRenderedPageBreak/>
              <w:t>trí và hệ đếm không phụ thuộc vị trí.</w:t>
            </w:r>
          </w:p>
          <w:p w:rsidR="000F651A" w:rsidRPr="00274A8E" w:rsidRDefault="000F651A" w:rsidP="000F651A">
            <w:pPr>
              <w:jc w:val="both"/>
            </w:pPr>
            <w:r w:rsidRPr="00274A8E">
              <w:t xml:space="preserve">   </w:t>
            </w:r>
            <w:r w:rsidRPr="00274A8E">
              <w:sym w:font="SymbolPS" w:char="F0B7"/>
            </w:r>
            <w:r w:rsidRPr="00274A8E">
              <w:t xml:space="preserve"> Hệ đếm La Mã: </w:t>
            </w:r>
          </w:p>
          <w:p w:rsidR="000F651A" w:rsidRPr="00274A8E" w:rsidRDefault="000F651A" w:rsidP="000F651A">
            <w:pPr>
              <w:jc w:val="both"/>
            </w:pPr>
            <w:r w:rsidRPr="00274A8E">
              <w:t xml:space="preserve">Kí hiệu: I = 1, V = 5, </w:t>
            </w:r>
          </w:p>
          <w:p w:rsidR="000F651A" w:rsidRPr="00274A8E" w:rsidRDefault="000F651A" w:rsidP="000F651A">
            <w:pPr>
              <w:jc w:val="both"/>
            </w:pPr>
            <w:r w:rsidRPr="00274A8E">
              <w:t xml:space="preserve">X = 10, L = 50, C = 100, </w:t>
            </w:r>
          </w:p>
          <w:p w:rsidR="000F651A" w:rsidRPr="00274A8E" w:rsidRDefault="000F651A" w:rsidP="000F651A">
            <w:pPr>
              <w:jc w:val="both"/>
            </w:pPr>
            <w:r w:rsidRPr="00274A8E">
              <w:t>D = 500, M = 1000.</w:t>
            </w:r>
          </w:p>
          <w:p w:rsidR="000F651A" w:rsidRPr="00274A8E" w:rsidRDefault="000F651A" w:rsidP="000F651A">
            <w:pPr>
              <w:jc w:val="both"/>
            </w:pPr>
            <w:r w:rsidRPr="00274A8E">
              <w:t xml:space="preserve">  </w:t>
            </w:r>
            <w:r w:rsidRPr="00274A8E">
              <w:sym w:font="SymbolPS" w:char="F0B7"/>
            </w:r>
            <w:r w:rsidRPr="00274A8E">
              <w:t xml:space="preserve"> Hệ thập phân: </w:t>
            </w:r>
          </w:p>
          <w:p w:rsidR="000F651A" w:rsidRPr="00274A8E" w:rsidRDefault="000F651A" w:rsidP="000F651A">
            <w:pPr>
              <w:jc w:val="both"/>
            </w:pPr>
            <w:r w:rsidRPr="00274A8E">
              <w:t>Kí hiệu: 0, 1, 2, …, 9.</w:t>
            </w:r>
          </w:p>
          <w:p w:rsidR="000F651A" w:rsidRPr="00274A8E" w:rsidRDefault="000F651A" w:rsidP="000F651A">
            <w:pPr>
              <w:jc w:val="both"/>
            </w:pPr>
            <w:r w:rsidRPr="00274A8E">
              <w:t>– Giá trị của mỗi chữ số phụ thuộc vào vị trí của nó trong biểu diễn.</w:t>
            </w:r>
          </w:p>
          <w:p w:rsidR="000F651A" w:rsidRPr="00274A8E" w:rsidRDefault="000F651A" w:rsidP="000F651A">
            <w:pPr>
              <w:jc w:val="both"/>
            </w:pPr>
            <w:r w:rsidRPr="00274A8E">
              <w:t>Qui tắc: Mỗi đơn vị ở 1 hàng bất kì có giá trị bằng 10 đơn vị của hàng kế cận ở bên phải.</w:t>
            </w:r>
          </w:p>
          <w:p w:rsidR="000F651A" w:rsidRPr="00274A8E" w:rsidRDefault="000F651A" w:rsidP="000F651A">
            <w:pPr>
              <w:jc w:val="both"/>
              <w:rPr>
                <w:b/>
                <w:bCs/>
              </w:rPr>
            </w:pPr>
            <w:r w:rsidRPr="00274A8E">
              <w:rPr>
                <w:b/>
                <w:bCs/>
              </w:rPr>
              <w:t>b) Các hệ đếm thường dùng trong Tin học:</w:t>
            </w:r>
          </w:p>
          <w:p w:rsidR="000F651A" w:rsidRPr="00274A8E" w:rsidRDefault="000F651A" w:rsidP="000F651A">
            <w:pPr>
              <w:jc w:val="both"/>
            </w:pPr>
            <w:r w:rsidRPr="00274A8E">
              <w:t xml:space="preserve">   – </w:t>
            </w:r>
            <w:r w:rsidRPr="00274A8E">
              <w:rPr>
                <w:b/>
                <w:bCs/>
              </w:rPr>
              <w:t>Hệ nhị phân</w:t>
            </w:r>
            <w:r w:rsidRPr="00274A8E">
              <w:t>: (cơ số 2) chỉ dùng 2 kí hiệu là chữ số 0 và 1.</w:t>
            </w:r>
          </w:p>
          <w:p w:rsidR="000F651A" w:rsidRPr="00274A8E" w:rsidRDefault="000F651A" w:rsidP="000F651A">
            <w:pPr>
              <w:jc w:val="both"/>
            </w:pPr>
            <w:r w:rsidRPr="00274A8E">
              <w:t>Ví dụ: 1011</w:t>
            </w:r>
            <w:r w:rsidRPr="00274A8E">
              <w:rPr>
                <w:vertAlign w:val="subscript"/>
              </w:rPr>
              <w:t>2</w:t>
            </w:r>
            <w:r w:rsidRPr="00274A8E">
              <w:t xml:space="preserve"> = 1.2</w:t>
            </w:r>
            <w:r w:rsidRPr="00274A8E">
              <w:rPr>
                <w:vertAlign w:val="superscript"/>
              </w:rPr>
              <w:t>3</w:t>
            </w:r>
            <w:r w:rsidRPr="00274A8E">
              <w:t xml:space="preserve"> + 0.2</w:t>
            </w:r>
            <w:r w:rsidRPr="00274A8E">
              <w:rPr>
                <w:vertAlign w:val="superscript"/>
              </w:rPr>
              <w:t>2</w:t>
            </w:r>
            <w:r w:rsidRPr="00274A8E">
              <w:t xml:space="preserve"> + 1.2</w:t>
            </w:r>
            <w:r w:rsidRPr="00274A8E">
              <w:rPr>
                <w:vertAlign w:val="superscript"/>
              </w:rPr>
              <w:t>1</w:t>
            </w:r>
            <w:r w:rsidRPr="00274A8E">
              <w:t xml:space="preserve"> + 1.2</w:t>
            </w:r>
            <w:r w:rsidRPr="00274A8E">
              <w:rPr>
                <w:vertAlign w:val="superscript"/>
              </w:rPr>
              <w:t>0</w:t>
            </w:r>
            <w:r w:rsidRPr="00274A8E">
              <w:t xml:space="preserve"> = 11</w:t>
            </w:r>
            <w:r w:rsidRPr="00274A8E">
              <w:rPr>
                <w:vertAlign w:val="subscript"/>
              </w:rPr>
              <w:t>10</w:t>
            </w:r>
            <w:r w:rsidRPr="00274A8E">
              <w:t>.</w:t>
            </w:r>
          </w:p>
          <w:p w:rsidR="000F651A" w:rsidRPr="00274A8E" w:rsidRDefault="000F651A" w:rsidP="000F651A">
            <w:pPr>
              <w:jc w:val="both"/>
            </w:pPr>
            <w:r w:rsidRPr="00274A8E">
              <w:t xml:space="preserve">  – </w:t>
            </w:r>
            <w:r w:rsidRPr="00274A8E">
              <w:rPr>
                <w:b/>
                <w:bCs/>
              </w:rPr>
              <w:t>Hệ 16</w:t>
            </w:r>
            <w:r w:rsidRPr="00274A8E">
              <w:t>: (hệ Hexa ): sử dụng các kí hiệu: 0, 1, …, 9, A, B, C, D, E, F trong đó A, B, C, D, E, F có các giá trị tương ứng là 10, 11, 12, 13, 14, 15 trong hệ thập phân.</w:t>
            </w:r>
          </w:p>
          <w:p w:rsidR="000F651A" w:rsidRPr="00274A8E" w:rsidRDefault="000F651A" w:rsidP="000F651A">
            <w:pPr>
              <w:jc w:val="both"/>
            </w:pPr>
            <w:r w:rsidRPr="00274A8E">
              <w:t>Ví dụ: 2AC</w:t>
            </w:r>
            <w:r w:rsidRPr="00274A8E">
              <w:rPr>
                <w:vertAlign w:val="subscript"/>
              </w:rPr>
              <w:t>16</w:t>
            </w:r>
            <w:r w:rsidRPr="00274A8E">
              <w:t xml:space="preserve"> = 2.16</w:t>
            </w:r>
            <w:r w:rsidRPr="00274A8E">
              <w:rPr>
                <w:vertAlign w:val="superscript"/>
              </w:rPr>
              <w:t>2</w:t>
            </w:r>
            <w:r w:rsidRPr="00274A8E">
              <w:t xml:space="preserve"> + 10.16</w:t>
            </w:r>
            <w:r w:rsidRPr="00274A8E">
              <w:rPr>
                <w:vertAlign w:val="superscript"/>
              </w:rPr>
              <w:t>1</w:t>
            </w:r>
            <w:r w:rsidRPr="00274A8E">
              <w:t xml:space="preserve"> + 12.16</w:t>
            </w:r>
            <w:r w:rsidRPr="00274A8E">
              <w:rPr>
                <w:vertAlign w:val="superscript"/>
              </w:rPr>
              <w:t>0</w:t>
            </w:r>
            <w:r w:rsidRPr="00274A8E">
              <w:t xml:space="preserve"> = 684</w:t>
            </w:r>
          </w:p>
          <w:p w:rsidR="000F651A" w:rsidRPr="00274A8E" w:rsidRDefault="000F651A" w:rsidP="000F651A">
            <w:pPr>
              <w:jc w:val="both"/>
            </w:pPr>
            <w:r w:rsidRPr="00274A8E">
              <w:rPr>
                <w:b/>
                <w:bCs/>
              </w:rPr>
              <w:t>c) Biểu diễn số nguyên:</w:t>
            </w:r>
            <w:r w:rsidRPr="00274A8E">
              <w:t xml:space="preserve"> Biểu diễn số nguyên với 1 Byte như sau:</w:t>
            </w:r>
          </w:p>
          <w:tbl>
            <w:tblPr>
              <w:tblW w:w="2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
              <w:gridCol w:w="358"/>
              <w:gridCol w:w="358"/>
              <w:gridCol w:w="358"/>
              <w:gridCol w:w="358"/>
              <w:gridCol w:w="358"/>
              <w:gridCol w:w="358"/>
              <w:gridCol w:w="358"/>
            </w:tblGrid>
            <w:tr w:rsidR="000F651A" w:rsidRPr="00274A8E" w:rsidTr="00EA0791">
              <w:trPr>
                <w:jc w:val="center"/>
              </w:trPr>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7</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6</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5</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4</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3</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2</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1</w:t>
                  </w:r>
                </w:p>
              </w:tc>
              <w:tc>
                <w:tcPr>
                  <w:tcW w:w="358" w:type="dxa"/>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both"/>
                  </w:pPr>
                  <w:r w:rsidRPr="00274A8E">
                    <w:t>0</w:t>
                  </w:r>
                </w:p>
              </w:tc>
            </w:tr>
            <w:tr w:rsidR="000F651A" w:rsidRPr="00274A8E" w:rsidTr="00EA0791">
              <w:trPr>
                <w:jc w:val="center"/>
              </w:trPr>
              <w:tc>
                <w:tcPr>
                  <w:tcW w:w="1432" w:type="dxa"/>
                  <w:gridSpan w:val="4"/>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center"/>
                  </w:pPr>
                  <w:r w:rsidRPr="00274A8E">
                    <w:t>các bit cao</w:t>
                  </w:r>
                </w:p>
              </w:tc>
              <w:tc>
                <w:tcPr>
                  <w:tcW w:w="1432" w:type="dxa"/>
                  <w:gridSpan w:val="4"/>
                  <w:tcBorders>
                    <w:top w:val="single" w:sz="4" w:space="0" w:color="auto"/>
                    <w:left w:val="single" w:sz="4" w:space="0" w:color="auto"/>
                    <w:bottom w:val="single" w:sz="4" w:space="0" w:color="auto"/>
                    <w:right w:val="single" w:sz="4" w:space="0" w:color="auto"/>
                  </w:tcBorders>
                  <w:shd w:val="clear" w:color="auto" w:fill="auto"/>
                </w:tcPr>
                <w:p w:rsidR="000F651A" w:rsidRPr="00274A8E" w:rsidRDefault="000F651A" w:rsidP="00EA0791">
                  <w:pPr>
                    <w:jc w:val="center"/>
                  </w:pPr>
                  <w:r w:rsidRPr="00274A8E">
                    <w:t>các bit thấp</w:t>
                  </w:r>
                </w:p>
              </w:tc>
            </w:tr>
          </w:tbl>
          <w:p w:rsidR="000F651A" w:rsidRPr="00274A8E" w:rsidRDefault="000F651A" w:rsidP="000F651A">
            <w:pPr>
              <w:jc w:val="both"/>
            </w:pPr>
            <w:r w:rsidRPr="00274A8E">
              <w:t xml:space="preserve"> – Bit 7 (bit dấu) dùng để xác định số nguyên đó là âm hay dương. Qui ước: 1 dấu âm, 0 dấu dương.</w:t>
            </w:r>
          </w:p>
          <w:p w:rsidR="000F651A" w:rsidRPr="00274A8E" w:rsidRDefault="000F651A" w:rsidP="000F651A">
            <w:pPr>
              <w:jc w:val="both"/>
              <w:rPr>
                <w:b/>
                <w:bCs/>
              </w:rPr>
            </w:pPr>
            <w:r w:rsidRPr="00274A8E">
              <w:rPr>
                <w:b/>
                <w:bCs/>
              </w:rPr>
              <w:t xml:space="preserve">2. Thông tin loại phi số: </w:t>
            </w:r>
          </w:p>
          <w:p w:rsidR="000F651A" w:rsidRPr="00274A8E" w:rsidRDefault="000F651A" w:rsidP="000F651A">
            <w:pPr>
              <w:jc w:val="both"/>
            </w:pPr>
            <w:r w:rsidRPr="00274A8E">
              <w:t>– Văn bản.</w:t>
            </w:r>
          </w:p>
          <w:p w:rsidR="000F651A" w:rsidRPr="00274A8E" w:rsidRDefault="000F651A" w:rsidP="000F651A">
            <w:pPr>
              <w:jc w:val="both"/>
            </w:pPr>
            <w:r w:rsidRPr="00274A8E">
              <w:t>– Các dạng khác: (hình ảnh, âm thanh …)</w:t>
            </w:r>
          </w:p>
          <w:p w:rsidR="000F651A" w:rsidRPr="00274A8E" w:rsidRDefault="000F651A" w:rsidP="000F651A">
            <w:pPr>
              <w:jc w:val="both"/>
            </w:pPr>
          </w:p>
          <w:p w:rsidR="000F651A" w:rsidRPr="00274A8E" w:rsidRDefault="000F651A" w:rsidP="000F651A">
            <w:pPr>
              <w:jc w:val="both"/>
              <w:rPr>
                <w:b/>
                <w:bCs/>
              </w:rPr>
            </w:pPr>
            <w:r w:rsidRPr="00274A8E">
              <w:rPr>
                <w:b/>
                <w:bCs/>
              </w:rPr>
              <w:sym w:font="SymbolPS" w:char="F0B7"/>
            </w:r>
            <w:r w:rsidRPr="00274A8E">
              <w:rPr>
                <w:b/>
                <w:bCs/>
              </w:rPr>
              <w:t xml:space="preserve"> Nguyên lý mã hoá nhị phân:</w:t>
            </w:r>
          </w:p>
          <w:p w:rsidR="000F651A" w:rsidRPr="00274A8E" w:rsidRDefault="000F651A" w:rsidP="000F651A">
            <w:pPr>
              <w:jc w:val="both"/>
              <w:rPr>
                <w:i/>
                <w:iCs/>
              </w:rPr>
            </w:pPr>
            <w:r w:rsidRPr="00274A8E">
              <w:rPr>
                <w:i/>
                <w:iCs/>
              </w:rPr>
              <w:t>Thông tin có nhiều dạng khác nhau như số, văn bản, hình ảnh, âm thanh … Khi đưa vào máy tính, chúng đều được biến đổi thành dạng chung – dãy bit. Dãy bit đó là mã nhị phân của thông tin mà nó biểu diễn.</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ho HS viết 1 số dưới dạng số La Mã.</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Hướng dẫn HS nhận xét đặc điểm 2 hệ đếm.</w:t>
            </w:r>
          </w:p>
          <w:p w:rsidR="000F651A" w:rsidRPr="00274A8E" w:rsidRDefault="000F651A" w:rsidP="000F651A">
            <w:pPr>
              <w:jc w:val="both"/>
            </w:pPr>
            <w:r w:rsidRPr="00274A8E">
              <w:t>Ví dụ: 355 (chữ số 5 hàng đơn vị chỉ 5 đơn vị, trong khi đó chữ số 5 ở hàng chục chỉ 50 đơn vị).</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ó nhiều hệ đếm khác nhau nên muốn phân biệt số được biểu diễn ở hệ đếm nào người ta viết cơ số làm chỉ số dưới của số đó.  </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GV giới thiệu một số hệ đếm và hướng dẫn cách chuyển đổi giữa các hệ đếm.</w:t>
            </w:r>
          </w:p>
          <w:p w:rsidR="000F651A" w:rsidRPr="00274A8E" w:rsidRDefault="000F651A" w:rsidP="000F651A">
            <w:pPr>
              <w:jc w:val="both"/>
            </w:pPr>
            <w:r w:rsidRPr="00274A8E">
              <w:t>Thập phân &lt;–&gt; nhị phân &lt;–&gt; hệ 16</w:t>
            </w:r>
          </w:p>
          <w:p w:rsidR="000F651A" w:rsidRPr="00274A8E" w:rsidRDefault="000F651A" w:rsidP="000F651A">
            <w:pPr>
              <w:jc w:val="both"/>
            </w:pPr>
            <w:r w:rsidRPr="00274A8E">
              <w:t>? Hãy biểu diễn các số sau sang hệ thập phân: 100111</w:t>
            </w:r>
            <w:r w:rsidRPr="00274A8E">
              <w:rPr>
                <w:vertAlign w:val="subscript"/>
              </w:rPr>
              <w:t>2</w:t>
            </w:r>
            <w:r w:rsidRPr="00274A8E">
              <w:t>, 4BA</w:t>
            </w:r>
            <w:r w:rsidRPr="00274A8E">
              <w:rPr>
                <w:vertAlign w:val="subscript"/>
              </w:rPr>
              <w:t>16</w:t>
            </w:r>
            <w:r w:rsidRPr="00274A8E">
              <w:t>.</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Tuỳ vào độ lớn của số nguyên mà người ta có thể lấy 1 byte, 2 byte hay 4 byte để biểu diễn. Trong phạm vi bài này ta chỉ đi xét số nguyên với 1byte.</w:t>
            </w: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Để xử lí thông tin loại phi số cũng phải mã hoá chúng thành các dãy bit.</w:t>
            </w:r>
          </w:p>
          <w:p w:rsidR="000F651A" w:rsidRPr="00274A8E" w:rsidRDefault="000F651A" w:rsidP="000F651A">
            <w:pPr>
              <w:jc w:val="both"/>
            </w:pPr>
          </w:p>
          <w:p w:rsidR="000F651A" w:rsidRPr="00274A8E" w:rsidRDefault="000F651A" w:rsidP="000F651A">
            <w:pPr>
              <w:jc w:val="both"/>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nêu một số ví dụ.</w:t>
            </w:r>
          </w:p>
          <w:p w:rsidR="000F651A" w:rsidRPr="00274A8E" w:rsidRDefault="000F651A" w:rsidP="000F651A">
            <w:pPr>
              <w:jc w:val="both"/>
            </w:pPr>
            <w:r w:rsidRPr="00274A8E">
              <w:t>XXX = 30, XXXV = 35</w:t>
            </w:r>
          </w:p>
          <w:p w:rsidR="000F651A" w:rsidRPr="00274A8E" w:rsidRDefault="000F651A" w:rsidP="000F651A">
            <w:pPr>
              <w:jc w:val="both"/>
            </w:pPr>
            <w:r w:rsidRPr="00274A8E">
              <w:t>MMVI = 2006</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Hệ đếm La mã: không phụ thuộc vị trí.</w:t>
            </w:r>
          </w:p>
          <w:p w:rsidR="000F651A" w:rsidRPr="00274A8E" w:rsidRDefault="000F651A" w:rsidP="000F651A">
            <w:pPr>
              <w:jc w:val="both"/>
            </w:pPr>
            <w:r w:rsidRPr="00274A8E">
              <w:t>Hệ đếm thập phân: phụ thuộc vị trí.</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r w:rsidRPr="00274A8E">
              <w:sym w:font="SymbolPS" w:char="F0B7"/>
            </w:r>
            <w:r w:rsidRPr="00274A8E">
              <w:t xml:space="preserve"> Các nhóm thực hành chuyển đổi giữa các hệ đếm.</w:t>
            </w: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p w:rsidR="000F651A" w:rsidRPr="00274A8E" w:rsidRDefault="000F651A" w:rsidP="000F651A">
            <w:pPr>
              <w:jc w:val="both"/>
            </w:pPr>
          </w:p>
        </w:tc>
      </w:tr>
      <w:tr w:rsidR="000F651A" w:rsidRPr="00274A8E">
        <w:tc>
          <w:tcPr>
            <w:tcW w:w="10207" w:type="dxa"/>
            <w:gridSpan w:val="4"/>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center"/>
              <w:rPr>
                <w:b/>
                <w:bCs/>
              </w:rPr>
            </w:pPr>
            <w:r w:rsidRPr="00274A8E">
              <w:rPr>
                <w:b/>
                <w:bCs/>
              </w:rPr>
              <w:lastRenderedPageBreak/>
              <w:t>Hoạt động 3: Củng cố các kiến thức đã học</w:t>
            </w:r>
          </w:p>
        </w:tc>
      </w:tr>
      <w:tr w:rsidR="000F651A" w:rsidRPr="00274A8E">
        <w:tc>
          <w:tcPr>
            <w:tcW w:w="426"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ind w:left="-108"/>
              <w:jc w:val="center"/>
              <w:rPr>
                <w:sz w:val="23"/>
                <w:szCs w:val="23"/>
              </w:rPr>
            </w:pPr>
          </w:p>
          <w:p w:rsidR="000F651A" w:rsidRPr="00274A8E" w:rsidRDefault="000F651A" w:rsidP="000F651A">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sym w:font="SymbolPS" w:char="F0B7"/>
            </w:r>
            <w:r w:rsidRPr="00274A8E">
              <w:t xml:space="preserve"> GV cho HS nhắc lại:</w:t>
            </w:r>
          </w:p>
          <w:p w:rsidR="000F651A" w:rsidRPr="00274A8E" w:rsidRDefault="000F651A" w:rsidP="000F651A">
            <w:pPr>
              <w:jc w:val="both"/>
            </w:pPr>
            <w:r w:rsidRPr="00274A8E">
              <w:t>– Cách biểu diễn thông tin trong máy tính.</w:t>
            </w:r>
          </w:p>
          <w:p w:rsidR="000F651A" w:rsidRPr="00274A8E" w:rsidRDefault="000F651A" w:rsidP="000F651A">
            <w:pPr>
              <w:jc w:val="both"/>
            </w:pPr>
            <w:r w:rsidRPr="00274A8E">
              <w:t>– Cách chuyển đổi giữa các hệ đếm: Hệ nhị phân, hệ thập phân, hexa</w:t>
            </w:r>
          </w:p>
        </w:tc>
        <w:tc>
          <w:tcPr>
            <w:tcW w:w="3402" w:type="dxa"/>
            <w:tcBorders>
              <w:top w:val="single" w:sz="4" w:space="0" w:color="auto"/>
              <w:left w:val="single" w:sz="4" w:space="0" w:color="auto"/>
              <w:bottom w:val="single" w:sz="4" w:space="0" w:color="auto"/>
              <w:right w:val="single" w:sz="4" w:space="0" w:color="auto"/>
            </w:tcBorders>
          </w:tcPr>
          <w:p w:rsidR="000F651A" w:rsidRPr="00274A8E" w:rsidRDefault="000F651A" w:rsidP="000F651A">
            <w:pPr>
              <w:jc w:val="both"/>
            </w:pPr>
            <w:r w:rsidRPr="00274A8E">
              <w:sym w:font="SymbolPS" w:char="F0B7"/>
            </w:r>
            <w:r w:rsidRPr="00274A8E">
              <w:t xml:space="preserve"> HS nhắc lại</w:t>
            </w:r>
          </w:p>
        </w:tc>
      </w:tr>
    </w:tbl>
    <w:p w:rsidR="000F651A" w:rsidRPr="00274A8E" w:rsidRDefault="000F651A" w:rsidP="000F651A">
      <w:pPr>
        <w:jc w:val="both"/>
      </w:pPr>
    </w:p>
    <w:p w:rsidR="000F651A" w:rsidRPr="00274A8E" w:rsidRDefault="000F651A" w:rsidP="000F651A">
      <w:pPr>
        <w:jc w:val="both"/>
        <w:rPr>
          <w:b/>
          <w:bCs/>
        </w:rPr>
      </w:pPr>
      <w:r w:rsidRPr="00274A8E">
        <w:rPr>
          <w:b/>
          <w:bCs/>
        </w:rPr>
        <w:tab/>
        <w:t xml:space="preserve">4. BÀI TẬP VỀ NHÀ: </w:t>
      </w:r>
    </w:p>
    <w:p w:rsidR="000F651A" w:rsidRPr="00274A8E" w:rsidRDefault="000F651A" w:rsidP="000F651A">
      <w:pPr>
        <w:jc w:val="both"/>
      </w:pPr>
      <w:r w:rsidRPr="00274A8E">
        <w:tab/>
      </w:r>
      <w:r w:rsidRPr="00274A8E">
        <w:tab/>
        <w:t>– Bài 2, 3, 4, 5 SGK.</w:t>
      </w:r>
    </w:p>
    <w:p w:rsidR="000F651A" w:rsidRPr="00274A8E" w:rsidRDefault="000F651A" w:rsidP="000F651A">
      <w:pPr>
        <w:jc w:val="both"/>
      </w:pPr>
      <w:r w:rsidRPr="00274A8E">
        <w:rPr>
          <w:b/>
          <w:bCs/>
        </w:rPr>
        <w:t>IV. RÚT KINH NGHIỆM, BỔ SUNG:</w:t>
      </w:r>
    </w:p>
    <w:p w:rsidR="000F651A" w:rsidRPr="00274A8E" w:rsidRDefault="000F651A" w:rsidP="000F651A">
      <w:pPr>
        <w:tabs>
          <w:tab w:val="left" w:pos="567"/>
          <w:tab w:val="right" w:leader="dot" w:pos="9781"/>
        </w:tabs>
        <w:jc w:val="both"/>
      </w:pPr>
      <w:r w:rsidRPr="00274A8E">
        <w:tab/>
      </w:r>
      <w:r w:rsidRPr="00274A8E">
        <w:tab/>
      </w:r>
    </w:p>
    <w:p w:rsidR="000F651A" w:rsidRPr="00274A8E" w:rsidRDefault="000F651A" w:rsidP="000F651A">
      <w:pPr>
        <w:tabs>
          <w:tab w:val="left" w:pos="567"/>
          <w:tab w:val="right" w:leader="dot" w:pos="9781"/>
        </w:tabs>
        <w:jc w:val="both"/>
      </w:pPr>
      <w:r w:rsidRPr="00274A8E">
        <w:tab/>
      </w:r>
      <w:r w:rsidRPr="00274A8E">
        <w:tab/>
      </w:r>
    </w:p>
    <w:p w:rsidR="000F651A" w:rsidRPr="00274A8E" w:rsidRDefault="000F651A" w:rsidP="000F651A">
      <w:pPr>
        <w:tabs>
          <w:tab w:val="left" w:pos="567"/>
          <w:tab w:val="right" w:leader="dot" w:pos="9781"/>
        </w:tabs>
        <w:jc w:val="both"/>
      </w:pPr>
      <w:r w:rsidRPr="00274A8E">
        <w:tab/>
      </w:r>
      <w:r w:rsidRPr="00274A8E">
        <w:tab/>
      </w:r>
    </w:p>
    <w:p w:rsidR="00635589" w:rsidRPr="00274A8E" w:rsidRDefault="00635589" w:rsidP="00D828E3">
      <w:pPr>
        <w:ind w:firstLine="2223"/>
        <w:jc w:val="both"/>
      </w:pPr>
      <w:r w:rsidRPr="00274A8E">
        <w:br w:type="page"/>
      </w:r>
      <w:r w:rsidR="007836F6" w:rsidRPr="00274A8E">
        <w:lastRenderedPageBreak/>
        <w:t xml:space="preserve"> </w:t>
      </w:r>
      <w:r w:rsidRPr="00274A8E">
        <w:rPr>
          <w:b/>
          <w:bCs/>
          <w:sz w:val="28"/>
          <w:szCs w:val="28"/>
        </w:rPr>
        <w:t>Chương I: MỘT SỐ KHÁI NIỆM CƠ BẢN CỦA TIN HỌC</w:t>
      </w:r>
    </w:p>
    <w:p w:rsidR="00635589" w:rsidRPr="00274A8E" w:rsidRDefault="00635589" w:rsidP="00635589">
      <w:pPr>
        <w:jc w:val="both"/>
        <w:rPr>
          <w:b/>
          <w:bCs/>
          <w:sz w:val="26"/>
          <w:szCs w:val="26"/>
        </w:rPr>
      </w:pPr>
      <w:r w:rsidRPr="00274A8E">
        <w:rPr>
          <w:b/>
          <w:bCs/>
        </w:rPr>
        <w:t>Tiết dạy:</w:t>
      </w:r>
      <w:r w:rsidRPr="00274A8E">
        <w:rPr>
          <w:b/>
          <w:bCs/>
        </w:rPr>
        <w:tab/>
        <w:t>04</w:t>
      </w:r>
      <w:r w:rsidRPr="00274A8E">
        <w:tab/>
      </w:r>
      <w:r w:rsidRPr="00274A8E">
        <w:tab/>
      </w:r>
      <w:r w:rsidRPr="00274A8E">
        <w:tab/>
      </w:r>
      <w:r w:rsidRPr="00274A8E">
        <w:tab/>
      </w:r>
      <w:r w:rsidR="00DA1A0C" w:rsidRPr="00274A8E">
        <w:t xml:space="preserve">                 </w:t>
      </w:r>
      <w:r w:rsidRPr="00274A8E">
        <w:rPr>
          <w:b/>
          <w:bCs/>
          <w:sz w:val="28"/>
          <w:szCs w:val="28"/>
        </w:rPr>
        <w:t>BTTH 1 (học tại lớp)</w:t>
      </w:r>
    </w:p>
    <w:p w:rsidR="00635589" w:rsidRPr="00274A8E" w:rsidRDefault="002F79C4" w:rsidP="002F79C4">
      <w:pPr>
        <w:rPr>
          <w:b/>
          <w:bCs/>
          <w:sz w:val="26"/>
          <w:szCs w:val="26"/>
        </w:rPr>
      </w:pPr>
      <w:r w:rsidRPr="00274A8E">
        <w:rPr>
          <w:b/>
          <w:bCs/>
          <w:sz w:val="26"/>
          <w:szCs w:val="26"/>
        </w:rPr>
        <w:t xml:space="preserve">Tuần: </w:t>
      </w:r>
      <w:r w:rsidR="00085C87" w:rsidRPr="00274A8E">
        <w:rPr>
          <w:b/>
          <w:bCs/>
          <w:sz w:val="26"/>
          <w:szCs w:val="26"/>
        </w:rPr>
        <w:t xml:space="preserve">          </w:t>
      </w:r>
      <w:r w:rsidRPr="00274A8E">
        <w:rPr>
          <w:b/>
          <w:bCs/>
          <w:sz w:val="26"/>
          <w:szCs w:val="26"/>
        </w:rPr>
        <w:t xml:space="preserve">02 </w:t>
      </w:r>
      <w:r w:rsidR="0096457B" w:rsidRPr="00274A8E">
        <w:rPr>
          <w:b/>
          <w:bCs/>
          <w:sz w:val="26"/>
          <w:szCs w:val="26"/>
        </w:rPr>
        <w:tab/>
        <w:t xml:space="preserve">       </w:t>
      </w:r>
      <w:r w:rsidR="00DA1A0C" w:rsidRPr="00274A8E">
        <w:rPr>
          <w:b/>
          <w:bCs/>
          <w:sz w:val="26"/>
          <w:szCs w:val="26"/>
        </w:rPr>
        <w:t xml:space="preserve"> </w:t>
      </w:r>
      <w:r w:rsidR="00635589" w:rsidRPr="00274A8E">
        <w:rPr>
          <w:b/>
          <w:bCs/>
          <w:sz w:val="28"/>
          <w:szCs w:val="28"/>
        </w:rPr>
        <w:t>LÀM QUEN VỚI THÔNG TIN VÀ MÃ HOÁ THÔNG TIN</w:t>
      </w:r>
    </w:p>
    <w:p w:rsidR="00635589" w:rsidRPr="00274A8E" w:rsidRDefault="00635589" w:rsidP="00DA1A0C">
      <w:pPr>
        <w:tabs>
          <w:tab w:val="left" w:pos="7170"/>
        </w:tabs>
        <w:jc w:val="both"/>
      </w:pPr>
      <w:r w:rsidRPr="00274A8E">
        <w:t xml:space="preserve"> </w:t>
      </w:r>
      <w:r w:rsidR="00DA1A0C" w:rsidRPr="00274A8E">
        <w:tab/>
      </w:r>
    </w:p>
    <w:p w:rsidR="00635589" w:rsidRPr="00274A8E" w:rsidRDefault="00635589" w:rsidP="00635589">
      <w:pPr>
        <w:jc w:val="both"/>
      </w:pPr>
      <w:r w:rsidRPr="00274A8E">
        <w:rPr>
          <w:b/>
          <w:bCs/>
        </w:rPr>
        <w:t>I. MỤC TIÊU:</w:t>
      </w:r>
    </w:p>
    <w:p w:rsidR="00635589" w:rsidRPr="00274A8E" w:rsidRDefault="00635589" w:rsidP="00635589">
      <w:pPr>
        <w:jc w:val="both"/>
      </w:pPr>
      <w:r w:rsidRPr="00274A8E">
        <w:rPr>
          <w:b/>
          <w:bCs/>
        </w:rPr>
        <w:tab/>
      </w:r>
      <w:r w:rsidRPr="00274A8E">
        <w:rPr>
          <w:b/>
          <w:bCs/>
          <w:i/>
          <w:iCs/>
        </w:rPr>
        <w:t>Kiến thức:</w:t>
      </w:r>
      <w:r w:rsidRPr="00274A8E">
        <w:t xml:space="preserve"> </w:t>
      </w:r>
      <w:r w:rsidRPr="00274A8E">
        <w:tab/>
      </w:r>
    </w:p>
    <w:p w:rsidR="00635589" w:rsidRPr="00274A8E" w:rsidRDefault="00635589" w:rsidP="00635589">
      <w:pPr>
        <w:tabs>
          <w:tab w:val="left" w:pos="851"/>
        </w:tabs>
        <w:jc w:val="both"/>
      </w:pPr>
      <w:r w:rsidRPr="00274A8E">
        <w:t xml:space="preserve"> </w:t>
      </w:r>
      <w:r w:rsidRPr="00274A8E">
        <w:tab/>
        <w:t>– Củng cố hiểu biết ban đầu về tin học, máy tính.</w:t>
      </w:r>
    </w:p>
    <w:p w:rsidR="00635589" w:rsidRPr="00274A8E" w:rsidRDefault="00635589" w:rsidP="00635589">
      <w:pPr>
        <w:tabs>
          <w:tab w:val="left" w:pos="851"/>
        </w:tabs>
        <w:jc w:val="both"/>
      </w:pPr>
      <w:r w:rsidRPr="00274A8E">
        <w:tab/>
        <w:t>– Sử dụng bộ mã ASCII để mã hoá xâu kí tự, số nguyên.</w:t>
      </w:r>
    </w:p>
    <w:p w:rsidR="00635589" w:rsidRPr="00274A8E" w:rsidRDefault="00635589" w:rsidP="00635589">
      <w:pPr>
        <w:jc w:val="both"/>
      </w:pPr>
      <w:r w:rsidRPr="00274A8E">
        <w:rPr>
          <w:b/>
          <w:bCs/>
          <w:i/>
          <w:iCs/>
        </w:rPr>
        <w:tab/>
        <w:t>Kĩ năng:</w:t>
      </w:r>
      <w:r w:rsidRPr="00274A8E">
        <w:t xml:space="preserve"> </w:t>
      </w:r>
    </w:p>
    <w:p w:rsidR="00635589" w:rsidRPr="00274A8E" w:rsidRDefault="00635589" w:rsidP="00635589">
      <w:pPr>
        <w:tabs>
          <w:tab w:val="left" w:pos="851"/>
        </w:tabs>
        <w:jc w:val="both"/>
      </w:pPr>
      <w:r w:rsidRPr="00274A8E">
        <w:tab/>
        <w:t>– Biết mã hoá những thông tin đơn giản thành dãy bit.</w:t>
      </w:r>
    </w:p>
    <w:p w:rsidR="00635589" w:rsidRPr="00274A8E" w:rsidRDefault="00635589" w:rsidP="00635589">
      <w:pPr>
        <w:tabs>
          <w:tab w:val="left" w:pos="851"/>
        </w:tabs>
        <w:jc w:val="both"/>
      </w:pPr>
      <w:r w:rsidRPr="00274A8E">
        <w:tab/>
        <w:t>– Viết được số thực dưới dạng dấu phảy động.</w:t>
      </w:r>
    </w:p>
    <w:p w:rsidR="00635589" w:rsidRPr="00274A8E" w:rsidRDefault="00635589" w:rsidP="00635589">
      <w:pPr>
        <w:jc w:val="both"/>
      </w:pPr>
      <w:r w:rsidRPr="00274A8E">
        <w:rPr>
          <w:b/>
          <w:bCs/>
          <w:i/>
          <w:iCs/>
        </w:rPr>
        <w:tab/>
        <w:t>Thái độ:</w:t>
      </w:r>
      <w:r w:rsidRPr="00274A8E">
        <w:t xml:space="preserve"> </w:t>
      </w:r>
    </w:p>
    <w:p w:rsidR="00635589" w:rsidRPr="00274A8E" w:rsidRDefault="00635589" w:rsidP="00635589">
      <w:pPr>
        <w:tabs>
          <w:tab w:val="left" w:pos="851"/>
        </w:tabs>
        <w:jc w:val="both"/>
      </w:pPr>
      <w:r w:rsidRPr="00274A8E">
        <w:tab/>
        <w:t>– Rèn luyện thái độ làm việc nghiêm túc.</w:t>
      </w:r>
      <w:r w:rsidRPr="00274A8E">
        <w:tab/>
      </w:r>
    </w:p>
    <w:p w:rsidR="00635589" w:rsidRPr="00274A8E" w:rsidRDefault="00635589" w:rsidP="00635589">
      <w:pPr>
        <w:jc w:val="both"/>
        <w:rPr>
          <w:b/>
          <w:bCs/>
        </w:rPr>
      </w:pPr>
      <w:r w:rsidRPr="00274A8E">
        <w:rPr>
          <w:b/>
          <w:bCs/>
        </w:rPr>
        <w:t>II. CHUẨN BỊ:</w:t>
      </w:r>
    </w:p>
    <w:p w:rsidR="00635589" w:rsidRPr="00274A8E" w:rsidRDefault="00635589" w:rsidP="00635589">
      <w:pPr>
        <w:jc w:val="both"/>
      </w:pPr>
      <w:r w:rsidRPr="00274A8E">
        <w:rPr>
          <w:b/>
          <w:bCs/>
        </w:rPr>
        <w:tab/>
      </w:r>
      <w:r w:rsidRPr="00274A8E">
        <w:rPr>
          <w:b/>
          <w:bCs/>
          <w:i/>
          <w:iCs/>
        </w:rPr>
        <w:t>Giáo viên:</w:t>
      </w:r>
      <w:r w:rsidRPr="00274A8E">
        <w:t xml:space="preserve"> – Giáo án, bảng mã ASCII</w:t>
      </w:r>
    </w:p>
    <w:p w:rsidR="00635589" w:rsidRPr="00274A8E" w:rsidRDefault="00635589" w:rsidP="00635589">
      <w:pPr>
        <w:jc w:val="both"/>
      </w:pPr>
      <w:r w:rsidRPr="00274A8E">
        <w:tab/>
      </w:r>
      <w:r w:rsidRPr="00274A8E">
        <w:tab/>
      </w:r>
      <w:r w:rsidRPr="00274A8E">
        <w:tab/>
        <w:t>– Tổ chức hoạt động nhóm.</w:t>
      </w:r>
    </w:p>
    <w:p w:rsidR="00635589" w:rsidRPr="00274A8E" w:rsidRDefault="00635589" w:rsidP="00635589">
      <w:pPr>
        <w:jc w:val="both"/>
      </w:pPr>
      <w:r w:rsidRPr="00274A8E">
        <w:tab/>
      </w:r>
      <w:r w:rsidRPr="00274A8E">
        <w:rPr>
          <w:b/>
          <w:bCs/>
          <w:i/>
          <w:iCs/>
        </w:rPr>
        <w:t>Học sinh:</w:t>
      </w:r>
      <w:r w:rsidRPr="00274A8E">
        <w:t xml:space="preserve">  Sách giáo khoa, vở ghi. Làm bài tập.</w:t>
      </w:r>
    </w:p>
    <w:p w:rsidR="00635589" w:rsidRPr="00274A8E" w:rsidRDefault="00635589" w:rsidP="00635589">
      <w:pPr>
        <w:jc w:val="both"/>
        <w:rPr>
          <w:b/>
          <w:bCs/>
        </w:rPr>
      </w:pPr>
      <w:r w:rsidRPr="00274A8E">
        <w:rPr>
          <w:b/>
          <w:bCs/>
        </w:rPr>
        <w:t>III. HOẠT ĐỘNG DẠY HỌC:</w:t>
      </w:r>
    </w:p>
    <w:p w:rsidR="00635589" w:rsidRPr="00274A8E" w:rsidRDefault="00635589" w:rsidP="00635589">
      <w:pPr>
        <w:jc w:val="both"/>
      </w:pPr>
      <w:r w:rsidRPr="00274A8E">
        <w:tab/>
      </w:r>
      <w:r w:rsidRPr="00274A8E">
        <w:rPr>
          <w:b/>
          <w:bCs/>
        </w:rPr>
        <w:t>1. Ổn định tổ chức:</w:t>
      </w:r>
      <w:r w:rsidRPr="00274A8E">
        <w:t xml:space="preserve"> Kiểm tra sĩ số lớp.</w:t>
      </w:r>
    </w:p>
    <w:p w:rsidR="00635589" w:rsidRPr="00274A8E" w:rsidRDefault="00635589" w:rsidP="00635589">
      <w:pPr>
        <w:jc w:val="both"/>
        <w:rPr>
          <w:b/>
          <w:bCs/>
        </w:rPr>
      </w:pPr>
      <w:r w:rsidRPr="00274A8E">
        <w:rPr>
          <w:b/>
          <w:bCs/>
        </w:rPr>
        <w:tab/>
        <w:t>2.</w:t>
      </w:r>
      <w:r w:rsidRPr="00274A8E">
        <w:t xml:space="preserve"> </w:t>
      </w:r>
      <w:r w:rsidRPr="00274A8E">
        <w:rPr>
          <w:b/>
          <w:bCs/>
        </w:rPr>
        <w:t>Kiểm tra bài cũ:</w:t>
      </w:r>
    </w:p>
    <w:p w:rsidR="00635589" w:rsidRPr="00274A8E" w:rsidRDefault="00635589" w:rsidP="00635589">
      <w:pPr>
        <w:jc w:val="both"/>
      </w:pPr>
      <w:r w:rsidRPr="00274A8E">
        <w:rPr>
          <w:b/>
          <w:bCs/>
        </w:rPr>
        <w:tab/>
      </w:r>
      <w:r w:rsidRPr="00274A8E">
        <w:rPr>
          <w:b/>
          <w:bCs/>
        </w:rPr>
        <w:tab/>
      </w:r>
      <w:r w:rsidR="002F79C4" w:rsidRPr="00274A8E">
        <w:rPr>
          <w:b/>
          <w:bCs/>
        </w:rPr>
        <w:t xml:space="preserve">            </w:t>
      </w:r>
      <w:r w:rsidRPr="00274A8E">
        <w:rPr>
          <w:b/>
          <w:bCs/>
        </w:rPr>
        <w:t>H</w:t>
      </w:r>
      <w:r w:rsidR="002F79C4" w:rsidRPr="00274A8E">
        <w:rPr>
          <w:b/>
          <w:bCs/>
        </w:rPr>
        <w:t>ỏi:</w:t>
      </w:r>
      <w:r w:rsidRPr="00274A8E">
        <w:t xml:space="preserve"> Nêu nguyên lý mã hoá nhị phân?</w:t>
      </w:r>
    </w:p>
    <w:p w:rsidR="00635589" w:rsidRPr="00274A8E" w:rsidRDefault="00635589" w:rsidP="00635589">
      <w:pPr>
        <w:jc w:val="both"/>
      </w:pPr>
      <w:r w:rsidRPr="00274A8E">
        <w:tab/>
      </w:r>
      <w:r w:rsidRPr="00274A8E">
        <w:tab/>
      </w:r>
      <w:r w:rsidRPr="00274A8E">
        <w:tab/>
      </w:r>
      <w:r w:rsidRPr="00274A8E">
        <w:rPr>
          <w:b/>
          <w:bCs/>
        </w:rPr>
        <w:t>Đ</w:t>
      </w:r>
      <w:r w:rsidR="002F79C4" w:rsidRPr="00274A8E">
        <w:rPr>
          <w:b/>
          <w:bCs/>
        </w:rPr>
        <w:t>áp:</w:t>
      </w:r>
      <w:r w:rsidRPr="00274A8E">
        <w:t xml:space="preserve"> Thông tin khi đưa vào máy tính phải được biến đổi thành mã nhị phân.</w:t>
      </w:r>
    </w:p>
    <w:p w:rsidR="00635589" w:rsidRPr="00274A8E" w:rsidRDefault="00635589" w:rsidP="00635589">
      <w:pPr>
        <w:jc w:val="both"/>
        <w:rPr>
          <w:b/>
          <w:bCs/>
          <w:sz w:val="23"/>
          <w:szCs w:val="23"/>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635589" w:rsidRPr="00274A8E">
        <w:tc>
          <w:tcPr>
            <w:tcW w:w="426"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Hoạt động của Học sinh</w:t>
            </w: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1: Củng cố khái niệm thông tin và máy tính</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numPr>
                <w:ilvl w:val="0"/>
                <w:numId w:val="1"/>
              </w:numPr>
              <w:tabs>
                <w:tab w:val="clear" w:pos="786"/>
              </w:tabs>
              <w:ind w:left="-108"/>
              <w:jc w:val="both"/>
            </w:pPr>
            <w:r w:rsidRPr="00274A8E">
              <w:t xml:space="preserve"> </w:t>
            </w:r>
            <w:r w:rsidRPr="00274A8E">
              <w:rPr>
                <w:b/>
                <w:bCs/>
              </w:rPr>
              <w:t>1.</w:t>
            </w:r>
            <w:r w:rsidRPr="00274A8E">
              <w:t xml:space="preserve"> Hãy chọn những khẳng định đúng trong các khẳng định sau : </w:t>
            </w:r>
          </w:p>
          <w:p w:rsidR="00635589" w:rsidRPr="00274A8E" w:rsidRDefault="00635589" w:rsidP="00635589">
            <w:pPr>
              <w:numPr>
                <w:ilvl w:val="0"/>
                <w:numId w:val="1"/>
              </w:numPr>
              <w:tabs>
                <w:tab w:val="clear" w:pos="786"/>
              </w:tabs>
              <w:ind w:left="-108"/>
              <w:jc w:val="both"/>
            </w:pPr>
            <w:r w:rsidRPr="00274A8E">
              <w:t xml:space="preserve">  a. Máy tính có thể thay thế hoàn toàn cho con người trong lĩnh vực tính toán.</w:t>
            </w:r>
          </w:p>
          <w:p w:rsidR="00635589" w:rsidRPr="00274A8E" w:rsidRDefault="00635589" w:rsidP="00635589">
            <w:pPr>
              <w:numPr>
                <w:ilvl w:val="0"/>
                <w:numId w:val="1"/>
              </w:numPr>
              <w:tabs>
                <w:tab w:val="clear" w:pos="786"/>
              </w:tabs>
              <w:ind w:left="-108"/>
              <w:jc w:val="both"/>
            </w:pPr>
            <w:r w:rsidRPr="00274A8E">
              <w:t xml:space="preserve">  b. Học tin học là học sử dụng máy tính.</w:t>
            </w:r>
          </w:p>
          <w:p w:rsidR="00635589" w:rsidRPr="00274A8E" w:rsidRDefault="00635589" w:rsidP="00635589">
            <w:pPr>
              <w:numPr>
                <w:ilvl w:val="0"/>
                <w:numId w:val="1"/>
              </w:numPr>
              <w:tabs>
                <w:tab w:val="clear" w:pos="786"/>
              </w:tabs>
              <w:ind w:left="-108"/>
              <w:jc w:val="both"/>
            </w:pPr>
            <w:r w:rsidRPr="00274A8E">
              <w:t xml:space="preserve">  c. Máy tính là sản phẩm trí tuệ của con người.</w:t>
            </w:r>
          </w:p>
          <w:p w:rsidR="00635589" w:rsidRPr="00274A8E" w:rsidRDefault="00635589" w:rsidP="00635589">
            <w:pPr>
              <w:numPr>
                <w:ilvl w:val="0"/>
                <w:numId w:val="1"/>
              </w:numPr>
              <w:tabs>
                <w:tab w:val="clear" w:pos="786"/>
              </w:tabs>
              <w:ind w:left="-108"/>
              <w:jc w:val="both"/>
            </w:pPr>
            <w:r w:rsidRPr="00274A8E">
              <w:t xml:space="preserve">  d. Một người phát triển toàn diện trong xã hội hiện đại không thể thiếu hiểu biết về tin học.</w:t>
            </w:r>
          </w:p>
          <w:p w:rsidR="00635589" w:rsidRPr="00274A8E" w:rsidRDefault="00635589" w:rsidP="00635589">
            <w:pPr>
              <w:jc w:val="both"/>
            </w:pPr>
            <w:r w:rsidRPr="00274A8E">
              <w:rPr>
                <w:b/>
                <w:bCs/>
              </w:rPr>
              <w:t>2.</w:t>
            </w:r>
            <w:r w:rsidRPr="00274A8E">
              <w:t xml:space="preserve"> Trong các đẳng thức sau đây, những đẳng thức nào là đúng?</w:t>
            </w:r>
          </w:p>
          <w:p w:rsidR="00635589" w:rsidRPr="00274A8E" w:rsidRDefault="00635589" w:rsidP="00635589">
            <w:pPr>
              <w:jc w:val="both"/>
            </w:pPr>
            <w:r w:rsidRPr="00274A8E">
              <w:t xml:space="preserve">  a. 1KB = 1000 byte</w:t>
            </w:r>
          </w:p>
          <w:p w:rsidR="00635589" w:rsidRPr="00274A8E" w:rsidRDefault="00635589" w:rsidP="00635589">
            <w:pPr>
              <w:jc w:val="both"/>
            </w:pPr>
            <w:r w:rsidRPr="00274A8E">
              <w:t xml:space="preserve">  b. 1KB = 1024 byte</w:t>
            </w:r>
          </w:p>
          <w:p w:rsidR="00635589" w:rsidRPr="00274A8E" w:rsidRDefault="00635589" w:rsidP="00635589">
            <w:pPr>
              <w:jc w:val="both"/>
            </w:pPr>
            <w:r w:rsidRPr="00274A8E">
              <w:t xml:space="preserve">  c. 1MB = 1000000 byte</w:t>
            </w:r>
          </w:p>
          <w:p w:rsidR="00635589" w:rsidRPr="00274A8E" w:rsidRDefault="00635589" w:rsidP="00635589">
            <w:pPr>
              <w:jc w:val="both"/>
            </w:pPr>
            <w:r w:rsidRPr="00274A8E">
              <w:rPr>
                <w:b/>
                <w:bCs/>
              </w:rPr>
              <w:t>3.</w:t>
            </w:r>
            <w:r w:rsidRPr="00274A8E">
              <w:t xml:space="preserve"> Có 10 hsinh xếp hàng ngang để chụp ảnh. Em hãy dùng 10 bit để biểu diễn thông tin cho biết mỗi vị trí trong hàng là bạn nam hay bạn nữ.</w:t>
            </w:r>
          </w:p>
          <w:p w:rsidR="00635589" w:rsidRPr="00274A8E" w:rsidRDefault="00635589" w:rsidP="00635589">
            <w:pPr>
              <w:jc w:val="both"/>
            </w:pPr>
            <w:r w:rsidRPr="00274A8E">
              <w:rPr>
                <w:b/>
                <w:bCs/>
              </w:rPr>
              <w:t>4</w:t>
            </w:r>
            <w:r w:rsidRPr="00274A8E">
              <w:t>. Hãy nêu một vài ví dụ về thông tin. Với mỗi thông tin đó hãy cho biết dạng của nó.</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Chia các nhóm thảo luận và gọi HS bất kì trong nhóm trả lời.</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GV nhấn mạnh :</w:t>
            </w:r>
          </w:p>
          <w:p w:rsidR="00635589" w:rsidRPr="00274A8E" w:rsidRDefault="00635589" w:rsidP="00635589">
            <w:pPr>
              <w:jc w:val="both"/>
            </w:pPr>
            <w:r w:rsidRPr="00274A8E">
              <w:t>+ chính xác: 1 KB = 2</w:t>
            </w:r>
            <w:r w:rsidRPr="00274A8E">
              <w:rPr>
                <w:vertAlign w:val="superscript"/>
              </w:rPr>
              <w:t>10</w:t>
            </w:r>
            <w:r w:rsidRPr="00274A8E">
              <w:t xml:space="preserve"> B</w:t>
            </w:r>
          </w:p>
          <w:p w:rsidR="00635589" w:rsidRPr="00274A8E" w:rsidRDefault="00635589" w:rsidP="00635589">
            <w:pPr>
              <w:jc w:val="both"/>
            </w:pPr>
            <w:r w:rsidRPr="00274A8E">
              <w:t>+ nhưng đôi khi người ta lấy:</w:t>
            </w:r>
          </w:p>
          <w:p w:rsidR="00635589" w:rsidRPr="00274A8E" w:rsidRDefault="00635589" w:rsidP="00635589">
            <w:pPr>
              <w:jc w:val="both"/>
            </w:pPr>
            <w:r w:rsidRPr="00274A8E">
              <w:tab/>
              <w:t>1 KB = 1000 B</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GV cho HS thay đổi qui ước </w:t>
            </w:r>
            <w:smartTag w:uri="urn:schemas-microsoft-com:office:smarttags" w:element="country-region">
              <w:smartTag w:uri="urn:schemas-microsoft-com:office:smarttags" w:element="place">
                <w:r w:rsidRPr="00274A8E">
                  <w:t>Nam</w:t>
                </w:r>
              </w:smartTag>
            </w:smartTag>
            <w:r w:rsidRPr="00274A8E">
              <w:t xml:space="preserve"> / Nữ, từ đó thay đổi dãy bit</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Gọi HS bất kì trong mỗi nhóm cho VD, cả lớp nhận xét.</w:t>
            </w:r>
          </w:p>
          <w:p w:rsidR="00635589" w:rsidRPr="00274A8E" w:rsidRDefault="00635589" w:rsidP="00635589">
            <w:pPr>
              <w:jc w:val="both"/>
            </w:pPr>
          </w:p>
          <w:p w:rsidR="00635589" w:rsidRPr="00274A8E" w:rsidRDefault="00635589" w:rsidP="00635589">
            <w:pPr>
              <w:jc w:val="both"/>
            </w:pP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Đại diện trả lời</w:t>
            </w:r>
          </w:p>
          <w:p w:rsidR="00635589" w:rsidRPr="00274A8E" w:rsidRDefault="00635589" w:rsidP="00635589">
            <w:pPr>
              <w:jc w:val="both"/>
            </w:pPr>
          </w:p>
          <w:p w:rsidR="00635589" w:rsidRPr="00274A8E" w:rsidRDefault="00635589" w:rsidP="00635589">
            <w:pPr>
              <w:jc w:val="both"/>
            </w:pPr>
            <w:r w:rsidRPr="00274A8E">
              <w:t>1. Trả lời: c, d.</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t>2. Trả lời:  b.</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t xml:space="preserve">3. Qui ước: </w:t>
            </w:r>
            <w:smartTag w:uri="urn:schemas-microsoft-com:office:smarttags" w:element="country-region">
              <w:smartTag w:uri="urn:schemas-microsoft-com:office:smarttags" w:element="place">
                <w:r w:rsidRPr="00274A8E">
                  <w:t>Nam</w:t>
                </w:r>
              </w:smartTag>
            </w:smartTag>
            <w:r w:rsidRPr="00274A8E">
              <w:t>:0, nữ:1</w:t>
            </w:r>
          </w:p>
          <w:p w:rsidR="00635589" w:rsidRPr="00274A8E" w:rsidRDefault="00635589" w:rsidP="00635589">
            <w:pPr>
              <w:jc w:val="both"/>
            </w:pPr>
            <w:r w:rsidRPr="00274A8E">
              <w:t xml:space="preserve"> Ta có dãy bit: 1001101011</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HS trả lời</w:t>
            </w: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lastRenderedPageBreak/>
              <w:t>Hoạt động 2: Hướng dẫn sử dụng bảng mã ASCII để mã hoá và giải mã</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rPr>
                <w:b/>
                <w:bCs/>
              </w:rPr>
              <w:t>1.</w:t>
            </w:r>
            <w:r w:rsidRPr="00274A8E">
              <w:t xml:space="preserve"> Chuyển các xâu kí tự sau thành dạng mã nhị phân: </w:t>
            </w:r>
          </w:p>
          <w:p w:rsidR="00635589" w:rsidRPr="00274A8E" w:rsidRDefault="00635589" w:rsidP="00635589">
            <w:pPr>
              <w:jc w:val="both"/>
            </w:pPr>
            <w:r w:rsidRPr="00274A8E">
              <w:tab/>
              <w:t>“ VN”, “Tin”.</w:t>
            </w:r>
          </w:p>
          <w:p w:rsidR="00635589" w:rsidRPr="00274A8E" w:rsidRDefault="00635589" w:rsidP="00635589">
            <w:pPr>
              <w:jc w:val="both"/>
              <w:rPr>
                <w:b/>
                <w:bCs/>
              </w:rPr>
            </w:pPr>
          </w:p>
          <w:p w:rsidR="00635589" w:rsidRPr="00274A8E" w:rsidRDefault="00635589" w:rsidP="00635589">
            <w:pPr>
              <w:jc w:val="both"/>
            </w:pPr>
            <w:r w:rsidRPr="00274A8E">
              <w:rPr>
                <w:b/>
                <w:bCs/>
              </w:rPr>
              <w:t>2.</w:t>
            </w:r>
            <w:r w:rsidRPr="00274A8E">
              <w:t xml:space="preserve"> Dãy bit </w:t>
            </w:r>
          </w:p>
          <w:p w:rsidR="00635589" w:rsidRPr="00274A8E" w:rsidRDefault="00635589" w:rsidP="00635589">
            <w:pPr>
              <w:jc w:val="both"/>
              <w:rPr>
                <w:sz w:val="20"/>
                <w:szCs w:val="20"/>
              </w:rPr>
            </w:pPr>
            <w:r w:rsidRPr="00274A8E">
              <w:rPr>
                <w:sz w:val="20"/>
                <w:szCs w:val="20"/>
              </w:rPr>
              <w:t>“01001000 01101111 01100001“</w:t>
            </w:r>
          </w:p>
          <w:p w:rsidR="00635589" w:rsidRPr="00274A8E" w:rsidRDefault="00635589" w:rsidP="00635589">
            <w:pPr>
              <w:jc w:val="both"/>
            </w:pPr>
            <w:r w:rsidRPr="00274A8E">
              <w:t>tương ứng là mã ASCII của dãy kí tự nào?</w:t>
            </w:r>
          </w:p>
          <w:p w:rsidR="00635589" w:rsidRPr="00274A8E" w:rsidRDefault="00635589" w:rsidP="00635589">
            <w:pPr>
              <w:jc w:val="both"/>
            </w:pPr>
            <w:r w:rsidRPr="00274A8E">
              <w:rPr>
                <w:b/>
                <w:bCs/>
              </w:rPr>
              <w:t>3.</w:t>
            </w:r>
            <w:r w:rsidRPr="00274A8E">
              <w:t xml:space="preserve"> Phát biểu “ Ngôn ngữ máy tính là ngôn ngữ nhị phân” là đúng hay sai? Hãy giải thích.</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sym w:font="Symbol" w:char="F0B7"/>
            </w:r>
            <w:r w:rsidRPr="00274A8E">
              <w:t xml:space="preserve"> Hướng dẫn xem phụ lục cuối SGK để giải.</w:t>
            </w:r>
          </w:p>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Gọi 1 HS lên bảng giải </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 w:char="F0B7"/>
            </w:r>
            <w:r w:rsidRPr="00274A8E">
              <w:t xml:space="preserve">  Gọi HS đứng tại chỗ trả lời.</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r w:rsidRPr="00274A8E">
              <w:sym w:font="Symbol" w:char="F0B7"/>
            </w:r>
            <w:r w:rsidRPr="00274A8E">
              <w:t xml:space="preserve"> HS trả lời.</w:t>
            </w:r>
          </w:p>
          <w:p w:rsidR="00635589" w:rsidRPr="00274A8E" w:rsidRDefault="00635589" w:rsidP="00635589">
            <w:r w:rsidRPr="00274A8E">
              <w:t>1. “VN” tương ứng với dãy bit: “ 01010110  01001110“</w:t>
            </w:r>
          </w:p>
          <w:p w:rsidR="00635589" w:rsidRPr="00274A8E" w:rsidRDefault="00635589" w:rsidP="00635589">
            <w:r w:rsidRPr="00274A8E">
              <w:t xml:space="preserve">     “Tin” tương ứng dãy bit:</w:t>
            </w:r>
          </w:p>
          <w:p w:rsidR="00635589" w:rsidRPr="00274A8E" w:rsidRDefault="00635589" w:rsidP="00635589">
            <w:pPr>
              <w:rPr>
                <w:sz w:val="22"/>
                <w:szCs w:val="22"/>
              </w:rPr>
            </w:pPr>
            <w:r w:rsidRPr="00274A8E">
              <w:t xml:space="preserve"> </w:t>
            </w:r>
            <w:r w:rsidRPr="00274A8E">
              <w:rPr>
                <w:sz w:val="22"/>
                <w:szCs w:val="22"/>
              </w:rPr>
              <w:t>“01010100  01101001  01101110”</w:t>
            </w:r>
          </w:p>
          <w:p w:rsidR="00635589" w:rsidRPr="00274A8E" w:rsidRDefault="00635589" w:rsidP="00635589">
            <w:r w:rsidRPr="00274A8E">
              <w:t xml:space="preserve">2. Dãy bit đã cho tương ứng là mã ASCII của dãy kí tự: </w:t>
            </w:r>
          </w:p>
          <w:p w:rsidR="00635589" w:rsidRPr="00274A8E" w:rsidRDefault="00635589" w:rsidP="00635589">
            <w:r w:rsidRPr="00274A8E">
              <w:tab/>
              <w:t>“ Hoa”</w:t>
            </w:r>
          </w:p>
          <w:p w:rsidR="00635589" w:rsidRPr="00274A8E" w:rsidRDefault="00635589" w:rsidP="00635589">
            <w:r w:rsidRPr="00274A8E">
              <w:t>3. Đúng, vì các thiết bị điện tử trong máy tính chỉ hoạt động theo 1 trong 2 trạng thái.</w:t>
            </w: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3:  Hướng dẫn cách biểu diễn số nguyên và số thực</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rPr>
                <w:b/>
                <w:bCs/>
              </w:rPr>
              <w:t>1.</w:t>
            </w:r>
            <w:r w:rsidRPr="00274A8E">
              <w:t xml:space="preserve"> Để mã hoá số nguyên –27 cần dùng ít nhất bao nhiêu byte?</w:t>
            </w:r>
          </w:p>
          <w:p w:rsidR="00635589" w:rsidRPr="00274A8E" w:rsidRDefault="00635589" w:rsidP="00635589">
            <w:pPr>
              <w:jc w:val="both"/>
              <w:rPr>
                <w:b/>
                <w:bCs/>
              </w:rPr>
            </w:pPr>
          </w:p>
          <w:p w:rsidR="00635589" w:rsidRPr="00274A8E" w:rsidRDefault="00635589" w:rsidP="00635589">
            <w:pPr>
              <w:jc w:val="both"/>
            </w:pPr>
            <w:r w:rsidRPr="00274A8E">
              <w:rPr>
                <w:b/>
                <w:bCs/>
              </w:rPr>
              <w:t>2.</w:t>
            </w:r>
            <w:r w:rsidRPr="00274A8E">
              <w:t xml:space="preserve"> Viết các số thực sau đây dưới dạng dấu phảy động</w:t>
            </w:r>
          </w:p>
          <w:p w:rsidR="00635589" w:rsidRPr="00274A8E" w:rsidRDefault="00635589" w:rsidP="00635589">
            <w:pPr>
              <w:jc w:val="both"/>
            </w:pPr>
            <w:r w:rsidRPr="00274A8E">
              <w:t xml:space="preserve">  11005; 25,879; 0,000984</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rPr>
                <w:b/>
                <w:bCs/>
              </w:rPr>
            </w:pPr>
            <w:r w:rsidRPr="00274A8E">
              <w:sym w:font="Symbol" w:char="F0B7"/>
            </w:r>
            <w:r w:rsidRPr="00274A8E">
              <w:t xml:space="preserve"> Gọi HS trả lời</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rPr>
                <w:b/>
                <w:bCs/>
              </w:rPr>
              <w:t xml:space="preserve">1.  </w:t>
            </w:r>
            <w:r w:rsidRPr="00274A8E">
              <w:t xml:space="preserve"> mã hoá số  –27 cần 1 byte.</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rPr>
                <w:b/>
                <w:bCs/>
              </w:rPr>
              <w:t xml:space="preserve">2.  </w:t>
            </w:r>
            <w:r w:rsidRPr="00274A8E">
              <w:t xml:space="preserve">11005 </w:t>
            </w:r>
            <w:r w:rsidRPr="00274A8E">
              <w:tab/>
              <w:t xml:space="preserve">= </w:t>
            </w:r>
            <w:r w:rsidRPr="00274A8E">
              <w:tab/>
              <w:t>0.11005x 10</w:t>
            </w:r>
            <w:r w:rsidRPr="00274A8E">
              <w:rPr>
                <w:vertAlign w:val="superscript"/>
              </w:rPr>
              <w:t>5</w:t>
            </w:r>
          </w:p>
          <w:p w:rsidR="00635589" w:rsidRPr="00274A8E" w:rsidRDefault="00635589" w:rsidP="00635589">
            <w:pPr>
              <w:jc w:val="both"/>
            </w:pPr>
            <w:r w:rsidRPr="00274A8E">
              <w:t xml:space="preserve">     25,879 </w:t>
            </w:r>
            <w:r w:rsidRPr="00274A8E">
              <w:tab/>
              <w:t xml:space="preserve">= </w:t>
            </w:r>
            <w:r w:rsidRPr="00274A8E">
              <w:tab/>
              <w:t>0.25879x10</w:t>
            </w:r>
            <w:r w:rsidRPr="00274A8E">
              <w:rPr>
                <w:vertAlign w:val="superscript"/>
              </w:rPr>
              <w:t>2</w:t>
            </w:r>
          </w:p>
          <w:p w:rsidR="00635589" w:rsidRPr="00274A8E" w:rsidRDefault="00635589" w:rsidP="00635589">
            <w:pPr>
              <w:jc w:val="both"/>
            </w:pPr>
            <w:r w:rsidRPr="00274A8E">
              <w:t xml:space="preserve">    0,000984 = </w:t>
            </w:r>
            <w:r w:rsidRPr="00274A8E">
              <w:tab/>
              <w:t>0.984x 10</w:t>
            </w:r>
            <w:r w:rsidRPr="00274A8E">
              <w:rPr>
                <w:vertAlign w:val="superscript"/>
              </w:rPr>
              <w:t>–3</w:t>
            </w:r>
          </w:p>
          <w:p w:rsidR="00635589" w:rsidRPr="00274A8E" w:rsidRDefault="00635589" w:rsidP="00635589">
            <w:pPr>
              <w:jc w:val="both"/>
            </w:pP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4: Củng cố cách mã hoá thông tin</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sym w:font="SymbolPS" w:char="F0B7"/>
            </w:r>
            <w:r w:rsidRPr="00274A8E">
              <w:t xml:space="preserve"> Cho HS nhắc lại:</w:t>
            </w:r>
          </w:p>
          <w:p w:rsidR="00635589" w:rsidRPr="00274A8E" w:rsidRDefault="00635589" w:rsidP="00635589">
            <w:pPr>
              <w:jc w:val="both"/>
            </w:pPr>
            <w:r w:rsidRPr="00274A8E">
              <w:t>– Cách mã hoá và giải mã xâu kí tự và số nguyên.</w:t>
            </w:r>
          </w:p>
          <w:p w:rsidR="00635589" w:rsidRPr="00274A8E" w:rsidRDefault="00635589" w:rsidP="00635589">
            <w:pPr>
              <w:jc w:val="both"/>
            </w:pPr>
            <w:r w:rsidRPr="00274A8E">
              <w:t>– Cách đọc bảng mã ASCII, phân biệt mã tập phân và mã hexa</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sym w:font="SymbolPS" w:char="F0B7"/>
            </w:r>
            <w:r w:rsidRPr="00274A8E">
              <w:t xml:space="preserve"> HS nhắc lại</w:t>
            </w:r>
          </w:p>
        </w:tc>
      </w:tr>
    </w:tbl>
    <w:p w:rsidR="00635589" w:rsidRPr="00274A8E" w:rsidRDefault="00635589" w:rsidP="00635589">
      <w:pPr>
        <w:jc w:val="both"/>
      </w:pPr>
    </w:p>
    <w:p w:rsidR="00635589" w:rsidRPr="00274A8E" w:rsidRDefault="00635589" w:rsidP="00635589">
      <w:pPr>
        <w:jc w:val="both"/>
        <w:rPr>
          <w:b/>
          <w:bCs/>
        </w:rPr>
      </w:pPr>
      <w:r w:rsidRPr="00274A8E">
        <w:rPr>
          <w:b/>
          <w:bCs/>
        </w:rPr>
        <w:tab/>
        <w:t>4. BÀI TẬP VỀ NHÀ:</w:t>
      </w:r>
    </w:p>
    <w:p w:rsidR="00635589" w:rsidRPr="00274A8E" w:rsidRDefault="00635589" w:rsidP="00635589">
      <w:pPr>
        <w:jc w:val="both"/>
      </w:pPr>
      <w:r w:rsidRPr="00274A8E">
        <w:tab/>
      </w:r>
      <w:r w:rsidRPr="00274A8E">
        <w:tab/>
        <w:t>– Đọc trước bài Giới thiệu về máy tính.</w:t>
      </w:r>
    </w:p>
    <w:p w:rsidR="00635589" w:rsidRPr="00274A8E" w:rsidRDefault="00635589" w:rsidP="00635589">
      <w:pPr>
        <w:jc w:val="both"/>
      </w:pPr>
      <w:r w:rsidRPr="00274A8E">
        <w:rPr>
          <w:b/>
          <w:bCs/>
        </w:rPr>
        <w:t>IV. RÚT KINH NGHIỆM, BỔ SUNG:</w:t>
      </w:r>
    </w:p>
    <w:p w:rsidR="00635589" w:rsidRPr="00274A8E" w:rsidRDefault="00635589" w:rsidP="00635589">
      <w:pPr>
        <w:tabs>
          <w:tab w:val="left" w:pos="567"/>
          <w:tab w:val="right" w:leader="dot" w:pos="9781"/>
        </w:tabs>
        <w:jc w:val="both"/>
      </w:pPr>
      <w:r w:rsidRPr="00274A8E">
        <w:tab/>
      </w:r>
      <w:r w:rsidRPr="00274A8E">
        <w:tab/>
      </w:r>
    </w:p>
    <w:p w:rsidR="00635589" w:rsidRPr="00274A8E" w:rsidRDefault="00635589" w:rsidP="00635589">
      <w:pPr>
        <w:tabs>
          <w:tab w:val="left" w:pos="567"/>
          <w:tab w:val="right" w:leader="dot" w:pos="9781"/>
        </w:tabs>
        <w:jc w:val="both"/>
      </w:pPr>
      <w:r w:rsidRPr="00274A8E">
        <w:tab/>
      </w:r>
      <w:r w:rsidRPr="00274A8E">
        <w:tab/>
      </w:r>
    </w:p>
    <w:p w:rsidR="00635589" w:rsidRPr="00274A8E" w:rsidRDefault="00635589" w:rsidP="00635589">
      <w:r w:rsidRPr="00274A8E">
        <w:tab/>
      </w:r>
      <w:r w:rsidRPr="00274A8E">
        <w:tab/>
      </w:r>
    </w:p>
    <w:p w:rsidR="00635589" w:rsidRPr="00274A8E" w:rsidRDefault="00635589" w:rsidP="00D828E3">
      <w:pPr>
        <w:ind w:firstLine="2280"/>
        <w:jc w:val="both"/>
        <w:rPr>
          <w:sz w:val="28"/>
          <w:szCs w:val="28"/>
        </w:rPr>
      </w:pPr>
      <w:r w:rsidRPr="00274A8E">
        <w:br w:type="page"/>
      </w:r>
      <w:r w:rsidR="007836F6" w:rsidRPr="00274A8E">
        <w:lastRenderedPageBreak/>
        <w:t xml:space="preserve"> </w:t>
      </w:r>
      <w:r w:rsidRPr="00274A8E">
        <w:rPr>
          <w:b/>
          <w:bCs/>
          <w:sz w:val="28"/>
          <w:szCs w:val="28"/>
        </w:rPr>
        <w:t>Chương I: MỘT SỐ KHÁI NIỆM CƠ BẢN CỦA TIN HỌC</w:t>
      </w:r>
    </w:p>
    <w:p w:rsidR="00635589" w:rsidRPr="00274A8E" w:rsidRDefault="00635589" w:rsidP="00635589">
      <w:pPr>
        <w:jc w:val="both"/>
        <w:rPr>
          <w:b/>
          <w:bCs/>
          <w:sz w:val="26"/>
          <w:szCs w:val="26"/>
        </w:rPr>
      </w:pPr>
      <w:r w:rsidRPr="00274A8E">
        <w:rPr>
          <w:b/>
          <w:bCs/>
        </w:rPr>
        <w:t>Tiết dạy:</w:t>
      </w:r>
      <w:r w:rsidRPr="00274A8E">
        <w:rPr>
          <w:b/>
          <w:bCs/>
        </w:rPr>
        <w:tab/>
        <w:t>05</w:t>
      </w:r>
      <w:r w:rsidRPr="00274A8E">
        <w:tab/>
      </w:r>
      <w:r w:rsidRPr="00274A8E">
        <w:tab/>
      </w:r>
      <w:r w:rsidRPr="00274A8E">
        <w:tab/>
      </w:r>
      <w:r w:rsidRPr="00274A8E">
        <w:tab/>
      </w:r>
      <w:r w:rsidR="00E17B09" w:rsidRPr="00274A8E">
        <w:t xml:space="preserve">   </w:t>
      </w:r>
      <w:r w:rsidRPr="00274A8E">
        <w:rPr>
          <w:b/>
          <w:bCs/>
          <w:sz w:val="28"/>
          <w:szCs w:val="28"/>
        </w:rPr>
        <w:t>GIỚI THIỆU VỀ MÁY TÍNH</w:t>
      </w:r>
    </w:p>
    <w:p w:rsidR="00635589" w:rsidRPr="00274A8E" w:rsidRDefault="002F79C4" w:rsidP="00635589">
      <w:pPr>
        <w:jc w:val="both"/>
      </w:pPr>
      <w:r w:rsidRPr="00274A8E">
        <w:rPr>
          <w:b/>
        </w:rPr>
        <w:t>Tuần:</w:t>
      </w:r>
      <w:r w:rsidRPr="00274A8E">
        <w:t xml:space="preserve"> </w:t>
      </w:r>
      <w:r w:rsidR="00497678" w:rsidRPr="00274A8E">
        <w:t xml:space="preserve">            </w:t>
      </w:r>
      <w:r w:rsidR="00497678" w:rsidRPr="00274A8E">
        <w:rPr>
          <w:b/>
        </w:rPr>
        <w:t xml:space="preserve"> </w:t>
      </w:r>
      <w:r w:rsidRPr="00274A8E">
        <w:rPr>
          <w:b/>
        </w:rPr>
        <w:t>03</w:t>
      </w:r>
    </w:p>
    <w:p w:rsidR="00CB3562" w:rsidRPr="00274A8E" w:rsidRDefault="00CB3562" w:rsidP="00635589">
      <w:pPr>
        <w:jc w:val="both"/>
        <w:rPr>
          <w:b/>
          <w:bCs/>
        </w:rPr>
      </w:pPr>
    </w:p>
    <w:p w:rsidR="00635589" w:rsidRPr="00274A8E" w:rsidRDefault="00635589" w:rsidP="00635589">
      <w:pPr>
        <w:jc w:val="both"/>
      </w:pPr>
      <w:r w:rsidRPr="00274A8E">
        <w:rPr>
          <w:b/>
          <w:bCs/>
        </w:rPr>
        <w:t>I. MỤC TIÊU:</w:t>
      </w:r>
    </w:p>
    <w:p w:rsidR="00635589" w:rsidRPr="00274A8E" w:rsidRDefault="00635589" w:rsidP="00635589">
      <w:pPr>
        <w:jc w:val="both"/>
      </w:pPr>
      <w:r w:rsidRPr="00274A8E">
        <w:rPr>
          <w:b/>
          <w:bCs/>
        </w:rPr>
        <w:tab/>
      </w:r>
      <w:r w:rsidRPr="00274A8E">
        <w:rPr>
          <w:b/>
          <w:bCs/>
          <w:i/>
          <w:iCs/>
        </w:rPr>
        <w:t>Kiến thức:</w:t>
      </w:r>
      <w:r w:rsidRPr="00274A8E">
        <w:t xml:space="preserve"> </w:t>
      </w:r>
    </w:p>
    <w:p w:rsidR="00635589" w:rsidRPr="00274A8E" w:rsidRDefault="00635589" w:rsidP="00635589">
      <w:pPr>
        <w:tabs>
          <w:tab w:val="left" w:pos="851"/>
        </w:tabs>
        <w:jc w:val="both"/>
      </w:pPr>
      <w:r w:rsidRPr="00274A8E">
        <w:tab/>
        <w:t>– Biết chức năng các thiết bị chính của máy tính.</w:t>
      </w:r>
    </w:p>
    <w:p w:rsidR="00635589" w:rsidRPr="00274A8E" w:rsidRDefault="00635589" w:rsidP="00635589">
      <w:pPr>
        <w:tabs>
          <w:tab w:val="left" w:pos="851"/>
        </w:tabs>
        <w:jc w:val="both"/>
      </w:pPr>
      <w:r w:rsidRPr="00274A8E">
        <w:tab/>
        <w:t>– Biết máy tính làm việc theo nguyên lý J. Von Neumann.</w:t>
      </w:r>
    </w:p>
    <w:p w:rsidR="00635589" w:rsidRPr="00274A8E" w:rsidRDefault="00635589" w:rsidP="00635589">
      <w:pPr>
        <w:jc w:val="both"/>
      </w:pPr>
      <w:r w:rsidRPr="00274A8E">
        <w:rPr>
          <w:b/>
          <w:bCs/>
          <w:i/>
          <w:iCs/>
        </w:rPr>
        <w:tab/>
        <w:t>Kĩ năng:</w:t>
      </w:r>
      <w:r w:rsidRPr="00274A8E">
        <w:t xml:space="preserve"> </w:t>
      </w:r>
    </w:p>
    <w:p w:rsidR="00635589" w:rsidRPr="00274A8E" w:rsidRDefault="00635589" w:rsidP="00635589">
      <w:pPr>
        <w:tabs>
          <w:tab w:val="left" w:pos="851"/>
        </w:tabs>
        <w:jc w:val="both"/>
      </w:pPr>
      <w:r w:rsidRPr="00274A8E">
        <w:tab/>
        <w:t>– Nhận biết được các bộ phận chính của máy tính.</w:t>
      </w:r>
    </w:p>
    <w:p w:rsidR="00635589" w:rsidRPr="00274A8E" w:rsidRDefault="00635589" w:rsidP="00635589">
      <w:pPr>
        <w:jc w:val="both"/>
      </w:pPr>
      <w:r w:rsidRPr="00274A8E">
        <w:rPr>
          <w:b/>
          <w:bCs/>
          <w:i/>
          <w:iCs/>
        </w:rPr>
        <w:tab/>
        <w:t>Thái độ:</w:t>
      </w:r>
      <w:r w:rsidRPr="00274A8E">
        <w:t xml:space="preserve"> </w:t>
      </w:r>
    </w:p>
    <w:p w:rsidR="00635589" w:rsidRPr="00274A8E" w:rsidRDefault="00635589" w:rsidP="00635589">
      <w:pPr>
        <w:tabs>
          <w:tab w:val="left" w:pos="851"/>
        </w:tabs>
        <w:jc w:val="both"/>
      </w:pPr>
      <w:r w:rsidRPr="00274A8E">
        <w:tab/>
        <w:t xml:space="preserve">– HS ý thức được việc muốn sử dụng tốt máy tính cần có hiểu biết về nó và phải rèn </w:t>
      </w:r>
      <w:r w:rsidRPr="00274A8E">
        <w:tab/>
      </w:r>
      <w:r w:rsidRPr="00274A8E">
        <w:tab/>
        <w:t>luyện tác phong làm việc khoa học, chuẩn xác.</w:t>
      </w:r>
    </w:p>
    <w:p w:rsidR="00635589" w:rsidRPr="00274A8E" w:rsidRDefault="00635589" w:rsidP="00635589">
      <w:pPr>
        <w:jc w:val="both"/>
        <w:rPr>
          <w:b/>
          <w:bCs/>
        </w:rPr>
      </w:pPr>
      <w:r w:rsidRPr="00274A8E">
        <w:rPr>
          <w:b/>
          <w:bCs/>
        </w:rPr>
        <w:t>II. CHUẨN BỊ:</w:t>
      </w:r>
    </w:p>
    <w:p w:rsidR="00635589" w:rsidRPr="00274A8E" w:rsidRDefault="00635589" w:rsidP="00635589">
      <w:pPr>
        <w:jc w:val="both"/>
      </w:pPr>
      <w:r w:rsidRPr="00274A8E">
        <w:rPr>
          <w:b/>
          <w:bCs/>
        </w:rPr>
        <w:tab/>
      </w:r>
      <w:r w:rsidRPr="00274A8E">
        <w:rPr>
          <w:b/>
          <w:bCs/>
          <w:i/>
          <w:iCs/>
        </w:rPr>
        <w:t>Giáo viên:</w:t>
      </w:r>
      <w:r w:rsidRPr="00274A8E">
        <w:t xml:space="preserve"> – Giáo án, tranh ảnh, một số thiết bị máy tính.</w:t>
      </w:r>
    </w:p>
    <w:p w:rsidR="00635589" w:rsidRPr="00274A8E" w:rsidRDefault="00635589" w:rsidP="00635589">
      <w:pPr>
        <w:jc w:val="both"/>
      </w:pPr>
      <w:r w:rsidRPr="00274A8E">
        <w:tab/>
      </w:r>
      <w:r w:rsidRPr="00274A8E">
        <w:tab/>
      </w:r>
      <w:r w:rsidRPr="00274A8E">
        <w:tab/>
        <w:t>– Tổ chức hoạt động nhóm.</w:t>
      </w:r>
    </w:p>
    <w:p w:rsidR="00635589" w:rsidRPr="00274A8E" w:rsidRDefault="00635589" w:rsidP="00635589">
      <w:pPr>
        <w:jc w:val="both"/>
      </w:pPr>
      <w:r w:rsidRPr="00274A8E">
        <w:tab/>
      </w:r>
      <w:r w:rsidRPr="00274A8E">
        <w:rPr>
          <w:b/>
          <w:bCs/>
          <w:i/>
          <w:iCs/>
        </w:rPr>
        <w:t>Học sinh:</w:t>
      </w:r>
      <w:r w:rsidRPr="00274A8E">
        <w:t xml:space="preserve">  Sách giáo khoa, vở ghi. Đọc bài trước.</w:t>
      </w:r>
    </w:p>
    <w:p w:rsidR="00635589" w:rsidRPr="00274A8E" w:rsidRDefault="00635589" w:rsidP="00635589">
      <w:pPr>
        <w:jc w:val="both"/>
        <w:rPr>
          <w:b/>
          <w:bCs/>
        </w:rPr>
      </w:pPr>
      <w:r w:rsidRPr="00274A8E">
        <w:rPr>
          <w:b/>
          <w:bCs/>
        </w:rPr>
        <w:t>III. HOẠT ĐỘNG DẠY HỌC:</w:t>
      </w:r>
    </w:p>
    <w:p w:rsidR="00635589" w:rsidRPr="00274A8E" w:rsidRDefault="00635589" w:rsidP="00635589">
      <w:pPr>
        <w:jc w:val="both"/>
      </w:pPr>
      <w:r w:rsidRPr="00274A8E">
        <w:tab/>
      </w:r>
      <w:r w:rsidRPr="00274A8E">
        <w:rPr>
          <w:b/>
          <w:bCs/>
        </w:rPr>
        <w:t>1. Ổn định tổ chức:</w:t>
      </w:r>
      <w:r w:rsidRPr="00274A8E">
        <w:t xml:space="preserve"> Kiểm tra sĩ số lớp.</w:t>
      </w:r>
    </w:p>
    <w:p w:rsidR="00635589" w:rsidRPr="00274A8E" w:rsidRDefault="00635589" w:rsidP="00635589">
      <w:pPr>
        <w:jc w:val="both"/>
        <w:rPr>
          <w:b/>
          <w:bCs/>
        </w:rPr>
      </w:pPr>
      <w:r w:rsidRPr="00274A8E">
        <w:rPr>
          <w:b/>
          <w:bCs/>
        </w:rPr>
        <w:tab/>
        <w:t>2.</w:t>
      </w:r>
      <w:r w:rsidRPr="00274A8E">
        <w:t xml:space="preserve"> </w:t>
      </w:r>
      <w:r w:rsidRPr="00274A8E">
        <w:rPr>
          <w:b/>
          <w:bCs/>
        </w:rPr>
        <w:t>Kiểm tra bài cũ:</w:t>
      </w:r>
    </w:p>
    <w:p w:rsidR="00635589" w:rsidRPr="00274A8E" w:rsidRDefault="00635589" w:rsidP="00635589">
      <w:pPr>
        <w:jc w:val="both"/>
      </w:pPr>
      <w:r w:rsidRPr="00274A8E">
        <w:rPr>
          <w:b/>
          <w:bCs/>
        </w:rPr>
        <w:tab/>
      </w:r>
      <w:r w:rsidRPr="00274A8E">
        <w:rPr>
          <w:b/>
          <w:bCs/>
        </w:rPr>
        <w:tab/>
      </w:r>
      <w:r w:rsidR="002F79C4" w:rsidRPr="00274A8E">
        <w:rPr>
          <w:b/>
          <w:bCs/>
        </w:rPr>
        <w:t xml:space="preserve">            </w:t>
      </w:r>
      <w:r w:rsidRPr="00274A8E">
        <w:rPr>
          <w:b/>
          <w:bCs/>
        </w:rPr>
        <w:t>H</w:t>
      </w:r>
      <w:r w:rsidR="002F79C4" w:rsidRPr="00274A8E">
        <w:rPr>
          <w:b/>
          <w:bCs/>
        </w:rPr>
        <w:t>ỏi:</w:t>
      </w:r>
      <w:r w:rsidRPr="00274A8E">
        <w:t xml:space="preserve"> Kể tên các đơn vị đo thông tin?</w:t>
      </w:r>
    </w:p>
    <w:p w:rsidR="00635589" w:rsidRPr="00274A8E" w:rsidRDefault="00635589" w:rsidP="00635589">
      <w:pPr>
        <w:jc w:val="both"/>
      </w:pPr>
      <w:r w:rsidRPr="00274A8E">
        <w:tab/>
      </w:r>
      <w:r w:rsidRPr="00274A8E">
        <w:tab/>
      </w:r>
      <w:r w:rsidRPr="00274A8E">
        <w:tab/>
      </w:r>
      <w:r w:rsidRPr="00274A8E">
        <w:rPr>
          <w:b/>
          <w:bCs/>
        </w:rPr>
        <w:t>Đ</w:t>
      </w:r>
      <w:r w:rsidR="002F79C4" w:rsidRPr="00274A8E">
        <w:rPr>
          <w:b/>
          <w:bCs/>
        </w:rPr>
        <w:t>áp:</w:t>
      </w:r>
      <w:r w:rsidRPr="00274A8E">
        <w:t xml:space="preserve"> bit, byte, KB, MB, GB, TB, PB.</w:t>
      </w:r>
    </w:p>
    <w:p w:rsidR="00635589" w:rsidRPr="00274A8E" w:rsidRDefault="00635589" w:rsidP="00635589">
      <w:pPr>
        <w:jc w:val="both"/>
        <w:rPr>
          <w:b/>
          <w:bCs/>
          <w:sz w:val="23"/>
          <w:szCs w:val="23"/>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635589" w:rsidRPr="00274A8E">
        <w:tc>
          <w:tcPr>
            <w:tcW w:w="426"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Hoạt động của Học sinh</w:t>
            </w: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1: Giới thiệu khái niệm về hệ thống tin học</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rPr>
                <w:b/>
                <w:bCs/>
              </w:rPr>
            </w:pPr>
            <w:r w:rsidRPr="00274A8E">
              <w:rPr>
                <w:b/>
                <w:bCs/>
              </w:rPr>
              <w:t>I.Khái niệm hệ thống tin học:</w:t>
            </w:r>
          </w:p>
          <w:p w:rsidR="00635589" w:rsidRPr="00274A8E" w:rsidRDefault="00635589" w:rsidP="00635589">
            <w:pPr>
              <w:jc w:val="both"/>
            </w:pPr>
            <w:r w:rsidRPr="00274A8E">
              <w:sym w:font="SymbolPS" w:char="F0B7"/>
            </w:r>
            <w:r w:rsidRPr="00274A8E">
              <w:t xml:space="preserve"> Hệ thống tin học dùng để nhập, xử lí, xuất, truyền và lưu trữ thông tin.</w:t>
            </w:r>
          </w:p>
          <w:p w:rsidR="00635589" w:rsidRPr="00274A8E" w:rsidRDefault="00635589" w:rsidP="00635589">
            <w:pPr>
              <w:jc w:val="both"/>
            </w:pPr>
            <w:r w:rsidRPr="00274A8E">
              <w:sym w:font="SymbolPS" w:char="F0B7"/>
            </w:r>
            <w:r w:rsidRPr="00274A8E">
              <w:t xml:space="preserve"> Hệ thống tin học gồm 3 thành phần:</w:t>
            </w:r>
          </w:p>
          <w:p w:rsidR="00635589" w:rsidRPr="00274A8E" w:rsidRDefault="00635589" w:rsidP="00635589">
            <w:pPr>
              <w:jc w:val="both"/>
            </w:pPr>
            <w:r w:rsidRPr="00274A8E">
              <w:t>– Phần cứng (Hardware): gồm máy tính và một số thiết bị liên quan.</w:t>
            </w:r>
          </w:p>
          <w:p w:rsidR="00635589" w:rsidRPr="00274A8E" w:rsidRDefault="00635589" w:rsidP="00635589">
            <w:pPr>
              <w:jc w:val="both"/>
            </w:pPr>
            <w:r w:rsidRPr="00274A8E">
              <w:t>– Phần mềm (Software): gồm các chương trình. Chương trình là một dãy lệnh, mỗi lệnh là một chỉ dẫn cho máy tính biết thao tác cần thực hiện.</w:t>
            </w:r>
          </w:p>
          <w:p w:rsidR="00635589" w:rsidRPr="00274A8E" w:rsidRDefault="00635589" w:rsidP="00635589">
            <w:pPr>
              <w:jc w:val="both"/>
            </w:pPr>
            <w:r w:rsidRPr="00274A8E">
              <w:t>– Sự quản lí và điều khiển của con người.</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Cho HS thảo luận vấn đề: Muốn máy tính hoạt động được phải có những thành phần nào?</w:t>
            </w:r>
          </w:p>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Giải thích: </w:t>
            </w:r>
          </w:p>
          <w:p w:rsidR="00635589" w:rsidRPr="00274A8E" w:rsidRDefault="00635589" w:rsidP="00635589">
            <w:pPr>
              <w:jc w:val="both"/>
            </w:pPr>
            <w:r w:rsidRPr="00274A8E">
              <w:t xml:space="preserve">  – Phần cứng: các thiết bị liên quan: màn hình, chuột, CPU, … </w:t>
            </w:r>
          </w:p>
          <w:p w:rsidR="00635589" w:rsidRPr="00274A8E" w:rsidRDefault="00635589" w:rsidP="00635589">
            <w:pPr>
              <w:jc w:val="both"/>
            </w:pPr>
            <w:r w:rsidRPr="00274A8E">
              <w:t xml:space="preserve">  – Phần mềm: các chương trình tiện ích: Word, Excel,…</w:t>
            </w:r>
          </w:p>
          <w:p w:rsidR="00635589" w:rsidRPr="00274A8E" w:rsidRDefault="00635589" w:rsidP="00635589">
            <w:pPr>
              <w:jc w:val="both"/>
            </w:pPr>
            <w:r w:rsidRPr="00274A8E">
              <w:t xml:space="preserve">  – Sự quản lý và điều khiển của con người: con người làm việc và sử dụng máy tính cho mục đích công việc của mình.</w:t>
            </w:r>
          </w:p>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Cho các nhóm thảo luận: trong 3 thành phần trên thành phần nào là quan trọng nhất?</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Các nhóm lên bảng trình bày.</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Tổ chức các nhóm thảo luận và đưa ra câu trả lời.</w:t>
            </w:r>
          </w:p>
          <w:p w:rsidR="00635589" w:rsidRPr="00274A8E" w:rsidRDefault="00635589" w:rsidP="00635589">
            <w:pPr>
              <w:jc w:val="both"/>
            </w:pPr>
            <w:r w:rsidRPr="00274A8E">
              <w:t xml:space="preserve"> </w:t>
            </w:r>
            <w:r w:rsidRPr="00274A8E">
              <w:sym w:font="Symbol" w:char="F0AE"/>
            </w:r>
            <w:r w:rsidRPr="00274A8E">
              <w:t xml:space="preserve"> con người</w:t>
            </w: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2: Giới thiệu Sơ đồ cấu trúc của một máy tính.</w:t>
            </w:r>
          </w:p>
        </w:tc>
      </w:tr>
      <w:tr w:rsidR="00635589" w:rsidRPr="00274A8E">
        <w:tc>
          <w:tcPr>
            <w:tcW w:w="426" w:type="dxa"/>
            <w:tcBorders>
              <w:top w:val="single" w:sz="4" w:space="0" w:color="auto"/>
              <w:left w:val="single" w:sz="4" w:space="0" w:color="auto"/>
              <w:bottom w:val="nil"/>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nil"/>
              <w:right w:val="single" w:sz="4" w:space="0" w:color="auto"/>
            </w:tcBorders>
          </w:tcPr>
          <w:p w:rsidR="00635589" w:rsidRPr="00274A8E" w:rsidRDefault="00635589" w:rsidP="00635589">
            <w:pPr>
              <w:jc w:val="both"/>
              <w:rPr>
                <w:b/>
                <w:bCs/>
              </w:rPr>
            </w:pPr>
            <w:r w:rsidRPr="00274A8E">
              <w:rPr>
                <w:b/>
                <w:bCs/>
              </w:rPr>
              <w:t>II. Sơ đồ cấu trúc của một máy tính.</w:t>
            </w:r>
          </w:p>
          <w:p w:rsidR="00635589" w:rsidRPr="00274A8E" w:rsidRDefault="00635589" w:rsidP="00635589">
            <w:pPr>
              <w:jc w:val="both"/>
            </w:pPr>
            <w:r w:rsidRPr="00274A8E">
              <w:t xml:space="preserve">  Cấu trúc chung của máy tính bao gồm: Bộ xử lý trung tâm, bộ nhớ trong, bộ nhớ ngoài, các thiết bị vào/ ra.</w:t>
            </w:r>
          </w:p>
          <w:p w:rsidR="00635589" w:rsidRPr="00274A8E" w:rsidRDefault="00635589" w:rsidP="00635589">
            <w:pPr>
              <w:jc w:val="both"/>
            </w:pPr>
            <w:r w:rsidRPr="00274A8E">
              <w:t xml:space="preserve">  Hoạt động của máy tính được mô tả qua sơ đồ sau:</w:t>
            </w:r>
          </w:p>
          <w:p w:rsidR="00635589" w:rsidRPr="00274A8E" w:rsidRDefault="00635589" w:rsidP="00635589">
            <w:pPr>
              <w:jc w:val="both"/>
            </w:pPr>
            <w:r w:rsidRPr="00274A8E">
              <w:t xml:space="preserve"> (tranh vẽ sẵn).</w:t>
            </w:r>
          </w:p>
          <w:p w:rsidR="00635589" w:rsidRPr="00274A8E" w:rsidRDefault="00635589" w:rsidP="00635589">
            <w:pPr>
              <w:jc w:val="both"/>
            </w:pPr>
          </w:p>
          <w:p w:rsidR="00635589" w:rsidRPr="00274A8E" w:rsidRDefault="00635589" w:rsidP="00635589">
            <w:pPr>
              <w:jc w:val="both"/>
            </w:pPr>
          </w:p>
        </w:tc>
        <w:tc>
          <w:tcPr>
            <w:tcW w:w="3402" w:type="dxa"/>
            <w:tcBorders>
              <w:top w:val="single" w:sz="4" w:space="0" w:color="auto"/>
              <w:left w:val="single" w:sz="4" w:space="0" w:color="auto"/>
              <w:bottom w:val="nil"/>
              <w:right w:val="single" w:sz="4" w:space="0" w:color="auto"/>
            </w:tcBorders>
          </w:tcPr>
          <w:p w:rsidR="00635589" w:rsidRPr="00274A8E" w:rsidRDefault="00635589" w:rsidP="00635589">
            <w:pPr>
              <w:jc w:val="both"/>
            </w:pPr>
            <w:r w:rsidRPr="00274A8E">
              <w:lastRenderedPageBreak/>
              <w:sym w:font="SymbolPS" w:char="F0B7"/>
            </w:r>
            <w:r w:rsidRPr="00274A8E">
              <w:t xml:space="preserve"> Cho các nhóm tìm hiểu về các bộ phận của máy tính và chức năng cụ thể của chúng.</w:t>
            </w:r>
          </w:p>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GV thống kê, phân loại các bộ phận.</w:t>
            </w:r>
          </w:p>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Mô tả sơ đồ hoạt động của MTĐT qua tranh ảnh. Chỉ cho </w:t>
            </w:r>
            <w:r w:rsidRPr="00274A8E">
              <w:lastRenderedPageBreak/>
              <w:t xml:space="preserve">HS từng bộ phận trên máy tính và đồng thời nêu ra chức năng của từng bộ phận. </w:t>
            </w:r>
          </w:p>
        </w:tc>
        <w:tc>
          <w:tcPr>
            <w:tcW w:w="3402" w:type="dxa"/>
            <w:tcBorders>
              <w:top w:val="single" w:sz="4" w:space="0" w:color="auto"/>
              <w:left w:val="single" w:sz="4" w:space="0" w:color="auto"/>
              <w:bottom w:val="nil"/>
              <w:right w:val="single" w:sz="4" w:space="0" w:color="auto"/>
            </w:tcBorders>
          </w:tcPr>
          <w:p w:rsidR="00635589" w:rsidRPr="00274A8E" w:rsidRDefault="00635589" w:rsidP="00635589">
            <w:pPr>
              <w:jc w:val="both"/>
            </w:pPr>
            <w:r w:rsidRPr="00274A8E">
              <w:lastRenderedPageBreak/>
              <w:sym w:font="SymbolPS" w:char="F0B7"/>
            </w:r>
            <w:r w:rsidRPr="00274A8E">
              <w:t xml:space="preserve"> Các nhóm thảo luận và lên bảng trình bày.</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7209B4" w:rsidP="00635589">
            <w:pPr>
              <w:jc w:val="both"/>
            </w:pPr>
            <w:r>
              <w:rPr>
                <w:sz w:val="26"/>
                <w:szCs w:val="26"/>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11.75pt">
                  <v:imagedata r:id="rId8" o:title=""/>
                </v:shape>
              </w:pict>
            </w:r>
          </w:p>
        </w:tc>
      </w:tr>
      <w:tr w:rsidR="00635589" w:rsidRPr="00274A8E">
        <w:tc>
          <w:tcPr>
            <w:tcW w:w="426" w:type="dxa"/>
            <w:tcBorders>
              <w:top w:val="nil"/>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0</w:t>
            </w:r>
          </w:p>
        </w:tc>
        <w:tc>
          <w:tcPr>
            <w:tcW w:w="2977" w:type="dxa"/>
            <w:tcBorders>
              <w:top w:val="nil"/>
              <w:left w:val="single" w:sz="4" w:space="0" w:color="auto"/>
              <w:bottom w:val="single" w:sz="4" w:space="0" w:color="auto"/>
              <w:right w:val="single" w:sz="4" w:space="0" w:color="auto"/>
            </w:tcBorders>
          </w:tcPr>
          <w:p w:rsidR="00635589" w:rsidRPr="00274A8E" w:rsidRDefault="00635589" w:rsidP="00635589">
            <w:pPr>
              <w:jc w:val="both"/>
              <w:rPr>
                <w:b/>
                <w:bCs/>
              </w:rPr>
            </w:pPr>
            <w:r w:rsidRPr="00274A8E">
              <w:rPr>
                <w:b/>
                <w:bCs/>
              </w:rPr>
              <w:t xml:space="preserve">III. Bộ xử lý trung tâm </w:t>
            </w:r>
          </w:p>
          <w:p w:rsidR="00635589" w:rsidRPr="00274A8E" w:rsidRDefault="00635589" w:rsidP="00635589">
            <w:pPr>
              <w:rPr>
                <w:b/>
                <w:bCs/>
              </w:rPr>
            </w:pPr>
            <w:r w:rsidRPr="00274A8E">
              <w:rPr>
                <w:b/>
                <w:bCs/>
              </w:rPr>
              <w:t>( CPU – Central Processing Unit).</w:t>
            </w:r>
          </w:p>
          <w:p w:rsidR="00635589" w:rsidRPr="00274A8E" w:rsidRDefault="00635589" w:rsidP="00635589">
            <w:pPr>
              <w:jc w:val="both"/>
            </w:pPr>
            <w:r w:rsidRPr="00274A8E">
              <w:t xml:space="preserve">CPU là thành phần quan trọng nhất của máy tính, đó là thiết bị chính thực hiện và điều khiển việc thực hiện chương trình. </w:t>
            </w:r>
          </w:p>
          <w:p w:rsidR="00635589" w:rsidRPr="00274A8E" w:rsidRDefault="00635589" w:rsidP="00635589">
            <w:pPr>
              <w:jc w:val="both"/>
            </w:pPr>
            <w:r w:rsidRPr="00274A8E">
              <w:t>CPU gồm 2 bộ phận chính:</w:t>
            </w:r>
          </w:p>
          <w:p w:rsidR="00635589" w:rsidRPr="00274A8E" w:rsidRDefault="00635589" w:rsidP="00635589">
            <w:r w:rsidRPr="00274A8E">
              <w:t xml:space="preserve"> – Bộ điều khiển CU (Control Unit): điều khiển các bộ phận khác làm việc.</w:t>
            </w:r>
          </w:p>
          <w:p w:rsidR="00635589" w:rsidRPr="00274A8E" w:rsidRDefault="00635589" w:rsidP="00635589">
            <w:r w:rsidRPr="00274A8E">
              <w:t xml:space="preserve"> – Bộ số học/logic (ALU – Arithmetic/Logic Unit): thực hiện các phép toán số học và logic.</w:t>
            </w:r>
          </w:p>
          <w:p w:rsidR="00635589" w:rsidRPr="00274A8E" w:rsidRDefault="00635589" w:rsidP="00635589">
            <w:pPr>
              <w:jc w:val="both"/>
              <w:rPr>
                <w:b/>
                <w:bCs/>
              </w:rPr>
            </w:pPr>
            <w:r w:rsidRPr="00274A8E">
              <w:t>– Ngoài ra CPU còn có các thanh ghi (Register) và bộ nhớ truy cập nhanh (Cache).</w:t>
            </w:r>
          </w:p>
        </w:tc>
        <w:tc>
          <w:tcPr>
            <w:tcW w:w="3402" w:type="dxa"/>
            <w:tcBorders>
              <w:top w:val="nil"/>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GV giới thiệu các bộ phận chính của CPU.</w:t>
            </w:r>
          </w:p>
          <w:p w:rsidR="00635589" w:rsidRPr="00274A8E" w:rsidRDefault="00635589" w:rsidP="00635589">
            <w:pPr>
              <w:jc w:val="both"/>
            </w:pPr>
            <w:r w:rsidRPr="00274A8E">
              <w:sym w:font="SymbolPS" w:char="F0B7"/>
            </w:r>
            <w:r w:rsidRPr="00274A8E">
              <w:t xml:space="preserve"> Minh hoạ thiết bị: CPU</w:t>
            </w:r>
          </w:p>
          <w:p w:rsidR="00635589" w:rsidRPr="00274A8E" w:rsidRDefault="00635589" w:rsidP="00635589">
            <w:pPr>
              <w:jc w:val="both"/>
            </w:pPr>
            <w:r w:rsidRPr="00274A8E">
              <w:t xml:space="preserve"> </w:t>
            </w:r>
          </w:p>
          <w:p w:rsidR="00635589" w:rsidRPr="00274A8E" w:rsidRDefault="00D3505E" w:rsidP="00635589">
            <w:pPr>
              <w:jc w:val="center"/>
              <w:rPr>
                <w:sz w:val="26"/>
                <w:szCs w:val="26"/>
              </w:rPr>
            </w:pPr>
            <w:r>
              <w:rPr>
                <w:noProof/>
                <w:sz w:val="26"/>
                <w:szCs w:val="26"/>
              </w:rPr>
              <w:drawing>
                <wp:inline distT="0" distB="0" distL="0" distR="0">
                  <wp:extent cx="1066800" cy="1181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email">
                            <a:lum bright="-12000" contrast="42000"/>
                            <a:extLst>
                              <a:ext uri="{28A0092B-C50C-407E-A947-70E740481C1C}">
                                <a14:useLocalDpi xmlns:a14="http://schemas.microsoft.com/office/drawing/2010/main"/>
                              </a:ext>
                            </a:extLst>
                          </a:blip>
                          <a:srcRect/>
                          <a:stretch>
                            <a:fillRect/>
                          </a:stretch>
                        </pic:blipFill>
                        <pic:spPr bwMode="auto">
                          <a:xfrm>
                            <a:off x="0" y="0"/>
                            <a:ext cx="1066800" cy="1181100"/>
                          </a:xfrm>
                          <a:prstGeom prst="rect">
                            <a:avLst/>
                          </a:prstGeom>
                          <a:noFill/>
                          <a:ln>
                            <a:noFill/>
                          </a:ln>
                        </pic:spPr>
                      </pic:pic>
                    </a:graphicData>
                  </a:graphic>
                </wp:inline>
              </w:drawing>
            </w:r>
          </w:p>
          <w:p w:rsidR="00635589" w:rsidRPr="00274A8E" w:rsidRDefault="00635589" w:rsidP="00635589">
            <w:pPr>
              <w:jc w:val="center"/>
              <w:rPr>
                <w:sz w:val="26"/>
                <w:szCs w:val="26"/>
              </w:rPr>
            </w:pPr>
          </w:p>
          <w:p w:rsidR="00635589" w:rsidRPr="00274A8E" w:rsidRDefault="00D3505E" w:rsidP="00635589">
            <w:pPr>
              <w:jc w:val="center"/>
            </w:pPr>
            <w:r>
              <w:rPr>
                <w:noProof/>
                <w:sz w:val="26"/>
                <w:szCs w:val="26"/>
              </w:rPr>
              <w:drawing>
                <wp:inline distT="0" distB="0" distL="0" distR="0">
                  <wp:extent cx="1476375" cy="800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email">
                            <a:lum bright="10000" contrast="30000"/>
                            <a:extLst>
                              <a:ext uri="{28A0092B-C50C-407E-A947-70E740481C1C}">
                                <a14:useLocalDpi xmlns:a14="http://schemas.microsoft.com/office/drawing/2010/main"/>
                              </a:ext>
                            </a:extLst>
                          </a:blip>
                          <a:srcRect/>
                          <a:stretch>
                            <a:fillRect/>
                          </a:stretch>
                        </pic:blipFill>
                        <pic:spPr bwMode="auto">
                          <a:xfrm>
                            <a:off x="0" y="0"/>
                            <a:ext cx="1476375" cy="800100"/>
                          </a:xfrm>
                          <a:prstGeom prst="rect">
                            <a:avLst/>
                          </a:prstGeom>
                          <a:noFill/>
                          <a:ln>
                            <a:noFill/>
                          </a:ln>
                        </pic:spPr>
                      </pic:pic>
                    </a:graphicData>
                  </a:graphic>
                </wp:inline>
              </w:drawing>
            </w:r>
          </w:p>
        </w:tc>
        <w:tc>
          <w:tcPr>
            <w:tcW w:w="3402" w:type="dxa"/>
            <w:tcBorders>
              <w:top w:val="nil"/>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sym w:font="SymbolPS" w:char="F0B7"/>
            </w:r>
            <w:r w:rsidRPr="00274A8E">
              <w:t xml:space="preserve"> HS ghi chép.</w:t>
            </w:r>
          </w:p>
          <w:p w:rsidR="00635589" w:rsidRPr="00274A8E" w:rsidRDefault="00635589" w:rsidP="00635589">
            <w:pPr>
              <w:jc w:val="both"/>
            </w:pPr>
          </w:p>
          <w:p w:rsidR="00635589" w:rsidRPr="00274A8E" w:rsidRDefault="00635589" w:rsidP="00635589">
            <w:pPr>
              <w:jc w:val="both"/>
            </w:pP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3: Củng cố các kiến thức đã học</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sym w:font="SymbolPS" w:char="F0B7"/>
            </w:r>
            <w:r w:rsidRPr="00274A8E">
              <w:t xml:space="preserve"> Cho HS nhắc lại các thành phần của hệ thống tin học.</w:t>
            </w:r>
          </w:p>
          <w:p w:rsidR="00635589" w:rsidRPr="00274A8E" w:rsidRDefault="00635589" w:rsidP="00635589">
            <w:pPr>
              <w:jc w:val="both"/>
            </w:pPr>
            <w:r w:rsidRPr="00274A8E">
              <w:t>Phân biệt được phần cứng và phần mềm.</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sym w:font="SymbolPS" w:char="F0B7"/>
            </w:r>
            <w:r w:rsidRPr="00274A8E">
              <w:t xml:space="preserve"> HS nhắc lại</w:t>
            </w:r>
          </w:p>
        </w:tc>
      </w:tr>
    </w:tbl>
    <w:p w:rsidR="00635589" w:rsidRPr="00274A8E" w:rsidRDefault="00635589" w:rsidP="00635589">
      <w:pPr>
        <w:jc w:val="both"/>
      </w:pPr>
    </w:p>
    <w:p w:rsidR="00635589" w:rsidRPr="00274A8E" w:rsidRDefault="00635589" w:rsidP="00635589">
      <w:pPr>
        <w:jc w:val="both"/>
        <w:rPr>
          <w:b/>
          <w:bCs/>
        </w:rPr>
      </w:pPr>
      <w:r w:rsidRPr="00274A8E">
        <w:rPr>
          <w:b/>
          <w:bCs/>
        </w:rPr>
        <w:tab/>
        <w:t xml:space="preserve">4. BÀI TẬP VỀ NHÀ: </w:t>
      </w:r>
    </w:p>
    <w:p w:rsidR="00635589" w:rsidRPr="00274A8E" w:rsidRDefault="00635589" w:rsidP="00635589">
      <w:pPr>
        <w:jc w:val="both"/>
      </w:pPr>
      <w:r w:rsidRPr="00274A8E">
        <w:rPr>
          <w:b/>
          <w:bCs/>
        </w:rPr>
        <w:tab/>
      </w:r>
      <w:r w:rsidRPr="00274A8E">
        <w:rPr>
          <w:b/>
          <w:bCs/>
        </w:rPr>
        <w:tab/>
        <w:t xml:space="preserve">– </w:t>
      </w:r>
      <w:r w:rsidRPr="00274A8E">
        <w:t>Bài 1 và 2 SGK</w:t>
      </w:r>
    </w:p>
    <w:p w:rsidR="00635589" w:rsidRPr="00274A8E" w:rsidRDefault="00635589" w:rsidP="00635589">
      <w:pPr>
        <w:jc w:val="both"/>
      </w:pPr>
      <w:r w:rsidRPr="00274A8E">
        <w:tab/>
      </w:r>
      <w:r w:rsidRPr="00274A8E">
        <w:tab/>
        <w:t>– Đọc tiếp bài "Giới thiệu về máy tính"</w:t>
      </w:r>
    </w:p>
    <w:p w:rsidR="00635589" w:rsidRPr="00274A8E" w:rsidRDefault="00635589" w:rsidP="00635589">
      <w:pPr>
        <w:jc w:val="both"/>
      </w:pPr>
      <w:r w:rsidRPr="00274A8E">
        <w:rPr>
          <w:b/>
          <w:bCs/>
        </w:rPr>
        <w:t>IV. RÚT KINH NGHIỆM, BỔ SUNG:</w:t>
      </w:r>
    </w:p>
    <w:p w:rsidR="00635589" w:rsidRPr="00274A8E" w:rsidRDefault="00635589" w:rsidP="00635589">
      <w:pPr>
        <w:tabs>
          <w:tab w:val="left" w:pos="567"/>
          <w:tab w:val="right" w:leader="dot" w:pos="9781"/>
        </w:tabs>
        <w:jc w:val="both"/>
      </w:pPr>
      <w:r w:rsidRPr="00274A8E">
        <w:tab/>
      </w:r>
      <w:r w:rsidRPr="00274A8E">
        <w:tab/>
      </w:r>
    </w:p>
    <w:p w:rsidR="00635589" w:rsidRPr="00274A8E" w:rsidRDefault="00635589" w:rsidP="00635589">
      <w:pPr>
        <w:tabs>
          <w:tab w:val="left" w:pos="567"/>
          <w:tab w:val="right" w:leader="dot" w:pos="9781"/>
        </w:tabs>
        <w:jc w:val="both"/>
      </w:pPr>
      <w:r w:rsidRPr="00274A8E">
        <w:tab/>
      </w:r>
      <w:r w:rsidRPr="00274A8E">
        <w:tab/>
      </w:r>
    </w:p>
    <w:p w:rsidR="00635589" w:rsidRPr="00274A8E" w:rsidRDefault="00635589" w:rsidP="00635589">
      <w:r w:rsidRPr="00274A8E">
        <w:tab/>
      </w:r>
      <w:r w:rsidRPr="00274A8E">
        <w:tab/>
      </w:r>
    </w:p>
    <w:p w:rsidR="00635589" w:rsidRPr="00274A8E" w:rsidRDefault="00635589" w:rsidP="00D828E3">
      <w:pPr>
        <w:ind w:firstLine="2565"/>
        <w:jc w:val="both"/>
      </w:pPr>
      <w:r w:rsidRPr="00274A8E">
        <w:br w:type="page"/>
      </w:r>
      <w:r w:rsidR="00863C08" w:rsidRPr="00274A8E">
        <w:lastRenderedPageBreak/>
        <w:t xml:space="preserve"> </w:t>
      </w:r>
      <w:r w:rsidRPr="00274A8E">
        <w:rPr>
          <w:b/>
          <w:bCs/>
          <w:sz w:val="28"/>
          <w:szCs w:val="28"/>
        </w:rPr>
        <w:t>Chương I: MỘT SỐ KHÁI NIỆM CƠ BẢN CỦA TIN HỌC</w:t>
      </w:r>
    </w:p>
    <w:p w:rsidR="00635589" w:rsidRPr="00274A8E" w:rsidRDefault="00635589" w:rsidP="00635589">
      <w:pPr>
        <w:jc w:val="both"/>
        <w:rPr>
          <w:b/>
          <w:bCs/>
          <w:sz w:val="28"/>
          <w:szCs w:val="28"/>
        </w:rPr>
      </w:pPr>
      <w:r w:rsidRPr="00274A8E">
        <w:rPr>
          <w:b/>
          <w:bCs/>
        </w:rPr>
        <w:t>Tiết dạy:</w:t>
      </w:r>
      <w:r w:rsidRPr="00274A8E">
        <w:rPr>
          <w:b/>
          <w:bCs/>
        </w:rPr>
        <w:tab/>
        <w:t>06</w:t>
      </w:r>
      <w:r w:rsidR="00160A4B" w:rsidRPr="00274A8E">
        <w:tab/>
        <w:t xml:space="preserve">                              </w:t>
      </w:r>
      <w:r w:rsidRPr="00274A8E">
        <w:rPr>
          <w:b/>
          <w:bCs/>
          <w:sz w:val="28"/>
          <w:szCs w:val="28"/>
        </w:rPr>
        <w:t>Bài 2: GIỚI THIỆU VỀ MÁY TÍNH (tt)</w:t>
      </w:r>
    </w:p>
    <w:p w:rsidR="00635589" w:rsidRPr="00274A8E" w:rsidRDefault="00DB76E9" w:rsidP="00635589">
      <w:pPr>
        <w:jc w:val="both"/>
        <w:rPr>
          <w:b/>
          <w:bCs/>
        </w:rPr>
      </w:pPr>
      <w:r w:rsidRPr="00274A8E">
        <w:rPr>
          <w:b/>
          <w:bCs/>
        </w:rPr>
        <w:t xml:space="preserve">Tuần: </w:t>
      </w:r>
      <w:r w:rsidR="00D31B3D" w:rsidRPr="00274A8E">
        <w:rPr>
          <w:b/>
          <w:bCs/>
        </w:rPr>
        <w:t xml:space="preserve">           </w:t>
      </w:r>
      <w:r w:rsidRPr="00274A8E">
        <w:rPr>
          <w:b/>
          <w:bCs/>
        </w:rPr>
        <w:t>03</w:t>
      </w:r>
    </w:p>
    <w:p w:rsidR="002F164E" w:rsidRPr="00274A8E" w:rsidRDefault="002F164E" w:rsidP="00635589">
      <w:pPr>
        <w:jc w:val="both"/>
        <w:rPr>
          <w:b/>
          <w:bCs/>
        </w:rPr>
      </w:pPr>
    </w:p>
    <w:p w:rsidR="00635589" w:rsidRPr="00274A8E" w:rsidRDefault="00635589" w:rsidP="00635589">
      <w:pPr>
        <w:jc w:val="both"/>
      </w:pPr>
      <w:r w:rsidRPr="00274A8E">
        <w:rPr>
          <w:b/>
          <w:bCs/>
        </w:rPr>
        <w:t>I. MỤC TIÊU:</w:t>
      </w:r>
    </w:p>
    <w:p w:rsidR="00635589" w:rsidRPr="00274A8E" w:rsidRDefault="00635589" w:rsidP="00635589">
      <w:pPr>
        <w:jc w:val="both"/>
      </w:pPr>
      <w:r w:rsidRPr="00274A8E">
        <w:rPr>
          <w:b/>
          <w:bCs/>
        </w:rPr>
        <w:tab/>
      </w:r>
      <w:r w:rsidRPr="00274A8E">
        <w:rPr>
          <w:b/>
          <w:bCs/>
          <w:i/>
          <w:iCs/>
        </w:rPr>
        <w:t>Kiến thức:</w:t>
      </w:r>
      <w:r w:rsidRPr="00274A8E">
        <w:t xml:space="preserve"> </w:t>
      </w:r>
      <w:r w:rsidRPr="00274A8E">
        <w:tab/>
      </w:r>
    </w:p>
    <w:p w:rsidR="00635589" w:rsidRPr="00274A8E" w:rsidRDefault="00635589" w:rsidP="00635589">
      <w:pPr>
        <w:tabs>
          <w:tab w:val="left" w:pos="851"/>
        </w:tabs>
        <w:jc w:val="both"/>
      </w:pPr>
      <w:r w:rsidRPr="00274A8E">
        <w:tab/>
        <w:t>– Biết chức năng của bộ nhớ trong, bộ nhớ ngoài.</w:t>
      </w:r>
    </w:p>
    <w:p w:rsidR="00635589" w:rsidRPr="00274A8E" w:rsidRDefault="00635589" w:rsidP="00635589">
      <w:pPr>
        <w:tabs>
          <w:tab w:val="left" w:pos="851"/>
        </w:tabs>
        <w:jc w:val="both"/>
      </w:pPr>
      <w:r w:rsidRPr="00274A8E">
        <w:tab/>
        <w:t>– Biết được các thiết bị vào, thiết bị ra.</w:t>
      </w:r>
    </w:p>
    <w:p w:rsidR="00635589" w:rsidRPr="00274A8E" w:rsidRDefault="00635589" w:rsidP="00635589">
      <w:pPr>
        <w:jc w:val="both"/>
      </w:pPr>
      <w:r w:rsidRPr="00274A8E">
        <w:rPr>
          <w:b/>
          <w:bCs/>
          <w:i/>
          <w:iCs/>
        </w:rPr>
        <w:tab/>
        <w:t>Kĩ năng:</w:t>
      </w:r>
      <w:r w:rsidRPr="00274A8E">
        <w:t xml:space="preserve"> </w:t>
      </w:r>
    </w:p>
    <w:p w:rsidR="00635589" w:rsidRPr="00274A8E" w:rsidRDefault="00635589" w:rsidP="00635589">
      <w:pPr>
        <w:tabs>
          <w:tab w:val="left" w:pos="851"/>
        </w:tabs>
        <w:jc w:val="both"/>
      </w:pPr>
      <w:r w:rsidRPr="00274A8E">
        <w:tab/>
        <w:t>– Biết phân biệt được các thiết bị vào, thiết bị ra.</w:t>
      </w:r>
    </w:p>
    <w:p w:rsidR="00635589" w:rsidRPr="00274A8E" w:rsidRDefault="00635589" w:rsidP="00635589">
      <w:pPr>
        <w:jc w:val="both"/>
      </w:pPr>
      <w:r w:rsidRPr="00274A8E">
        <w:rPr>
          <w:b/>
          <w:bCs/>
          <w:i/>
          <w:iCs/>
        </w:rPr>
        <w:tab/>
        <w:t>Thái độ:</w:t>
      </w:r>
      <w:r w:rsidRPr="00274A8E">
        <w:t xml:space="preserve"> </w:t>
      </w:r>
    </w:p>
    <w:p w:rsidR="00635589" w:rsidRPr="00274A8E" w:rsidRDefault="00635589" w:rsidP="00635589">
      <w:pPr>
        <w:tabs>
          <w:tab w:val="left" w:pos="851"/>
        </w:tabs>
        <w:jc w:val="both"/>
      </w:pPr>
      <w:r w:rsidRPr="00274A8E">
        <w:tab/>
        <w:t xml:space="preserve">– Có ý thức bảo quản, giữ gìn các thiết bị máy tính. </w:t>
      </w:r>
    </w:p>
    <w:p w:rsidR="00635589" w:rsidRPr="00274A8E" w:rsidRDefault="00635589" w:rsidP="00635589">
      <w:pPr>
        <w:jc w:val="both"/>
        <w:rPr>
          <w:b/>
          <w:bCs/>
        </w:rPr>
      </w:pPr>
      <w:r w:rsidRPr="00274A8E">
        <w:rPr>
          <w:b/>
          <w:bCs/>
        </w:rPr>
        <w:t>II. CHUẨN BỊ:</w:t>
      </w:r>
    </w:p>
    <w:p w:rsidR="00635589" w:rsidRPr="00274A8E" w:rsidRDefault="00635589" w:rsidP="00635589">
      <w:pPr>
        <w:jc w:val="both"/>
      </w:pPr>
      <w:r w:rsidRPr="00274A8E">
        <w:rPr>
          <w:b/>
          <w:bCs/>
        </w:rPr>
        <w:tab/>
      </w:r>
      <w:r w:rsidRPr="00274A8E">
        <w:rPr>
          <w:b/>
          <w:bCs/>
          <w:i/>
          <w:iCs/>
        </w:rPr>
        <w:t>Giáo viên:</w:t>
      </w:r>
      <w:r w:rsidRPr="00274A8E">
        <w:t xml:space="preserve"> – Giáo án, một số thiết bị máy tính.</w:t>
      </w:r>
    </w:p>
    <w:p w:rsidR="00635589" w:rsidRPr="00274A8E" w:rsidRDefault="00635589" w:rsidP="00635589">
      <w:pPr>
        <w:jc w:val="both"/>
      </w:pPr>
      <w:r w:rsidRPr="00274A8E">
        <w:tab/>
      </w:r>
      <w:r w:rsidRPr="00274A8E">
        <w:tab/>
      </w:r>
      <w:r w:rsidRPr="00274A8E">
        <w:tab/>
        <w:t>– Tổ chức hoạt động nhóm.</w:t>
      </w:r>
    </w:p>
    <w:p w:rsidR="00635589" w:rsidRPr="00274A8E" w:rsidRDefault="00635589" w:rsidP="00635589">
      <w:pPr>
        <w:jc w:val="both"/>
      </w:pPr>
      <w:r w:rsidRPr="00274A8E">
        <w:tab/>
      </w:r>
      <w:r w:rsidRPr="00274A8E">
        <w:rPr>
          <w:b/>
          <w:bCs/>
          <w:i/>
          <w:iCs/>
        </w:rPr>
        <w:t>Học sinh:</w:t>
      </w:r>
      <w:r w:rsidRPr="00274A8E">
        <w:t xml:space="preserve"> </w:t>
      </w:r>
      <w:r w:rsidRPr="00274A8E">
        <w:tab/>
        <w:t>– Sách giáo khoa, vở ghi.</w:t>
      </w:r>
    </w:p>
    <w:p w:rsidR="00635589" w:rsidRPr="00274A8E" w:rsidRDefault="00635589" w:rsidP="00635589">
      <w:pPr>
        <w:jc w:val="both"/>
        <w:rPr>
          <w:b/>
          <w:bCs/>
        </w:rPr>
      </w:pPr>
      <w:r w:rsidRPr="00274A8E">
        <w:rPr>
          <w:b/>
          <w:bCs/>
        </w:rPr>
        <w:t>III. TIẾN TRÌNH BÀI DẠY:</w:t>
      </w:r>
    </w:p>
    <w:p w:rsidR="00635589" w:rsidRPr="00274A8E" w:rsidRDefault="00635589" w:rsidP="00635589">
      <w:pPr>
        <w:jc w:val="both"/>
      </w:pPr>
      <w:r w:rsidRPr="00274A8E">
        <w:tab/>
      </w:r>
      <w:r w:rsidRPr="00274A8E">
        <w:rPr>
          <w:b/>
          <w:bCs/>
        </w:rPr>
        <w:t>1. Ổn định tổ chức:</w:t>
      </w:r>
      <w:r w:rsidRPr="00274A8E">
        <w:t xml:space="preserve"> Kiểm tra sĩ số lớp.</w:t>
      </w:r>
    </w:p>
    <w:p w:rsidR="00635589" w:rsidRPr="00274A8E" w:rsidRDefault="00635589" w:rsidP="00635589">
      <w:pPr>
        <w:jc w:val="both"/>
        <w:rPr>
          <w:b/>
          <w:bCs/>
        </w:rPr>
      </w:pPr>
      <w:r w:rsidRPr="00274A8E">
        <w:rPr>
          <w:b/>
          <w:bCs/>
        </w:rPr>
        <w:tab/>
        <w:t>2.</w:t>
      </w:r>
      <w:r w:rsidRPr="00274A8E">
        <w:t xml:space="preserve"> </w:t>
      </w:r>
      <w:r w:rsidRPr="00274A8E">
        <w:rPr>
          <w:b/>
          <w:bCs/>
        </w:rPr>
        <w:t>Kiểm tra bài cũ:</w:t>
      </w:r>
    </w:p>
    <w:p w:rsidR="00635589" w:rsidRPr="00274A8E" w:rsidRDefault="00635589" w:rsidP="00635589">
      <w:pPr>
        <w:jc w:val="both"/>
      </w:pPr>
      <w:r w:rsidRPr="00274A8E">
        <w:rPr>
          <w:b/>
          <w:bCs/>
        </w:rPr>
        <w:tab/>
      </w:r>
      <w:r w:rsidRPr="00274A8E">
        <w:rPr>
          <w:b/>
          <w:bCs/>
        </w:rPr>
        <w:tab/>
        <w:t>H</w:t>
      </w:r>
      <w:r w:rsidR="00DB76E9" w:rsidRPr="00274A8E">
        <w:rPr>
          <w:b/>
          <w:bCs/>
        </w:rPr>
        <w:t>ỏi:</w:t>
      </w:r>
      <w:r w:rsidRPr="00274A8E">
        <w:rPr>
          <w:b/>
          <w:bCs/>
        </w:rPr>
        <w:t xml:space="preserve"> </w:t>
      </w:r>
      <w:r w:rsidRPr="00274A8E">
        <w:t>Nêu sơ đồ cấu trúc chung của một máy tính?</w:t>
      </w:r>
    </w:p>
    <w:p w:rsidR="00DB76E9" w:rsidRPr="00274A8E" w:rsidRDefault="00DB76E9" w:rsidP="00635589">
      <w:pPr>
        <w:jc w:val="both"/>
      </w:pPr>
      <w:r w:rsidRPr="00274A8E">
        <w:rPr>
          <w:b/>
        </w:rPr>
        <w:t xml:space="preserve">                        Đáp</w:t>
      </w:r>
      <w:r w:rsidRPr="00274A8E">
        <w:t xml:space="preserve">:  </w:t>
      </w:r>
    </w:p>
    <w:p w:rsidR="00DB76E9" w:rsidRPr="00274A8E" w:rsidRDefault="00DB76E9" w:rsidP="00635589">
      <w:pPr>
        <w:jc w:val="both"/>
      </w:pPr>
      <w:r w:rsidRPr="00274A8E">
        <w:tab/>
      </w:r>
      <w:r w:rsidRPr="00274A8E">
        <w:tab/>
      </w:r>
      <w:r w:rsidR="007209B4">
        <w:rPr>
          <w:sz w:val="26"/>
          <w:szCs w:val="26"/>
        </w:rPr>
        <w:pict>
          <v:shape id="_x0000_i1026" type="#_x0000_t75" style="width:159pt;height:111.75pt">
            <v:imagedata r:id="rId8" o:title=""/>
          </v:shape>
        </w:pict>
      </w:r>
    </w:p>
    <w:p w:rsidR="00DB76E9" w:rsidRPr="00274A8E" w:rsidRDefault="00DB76E9" w:rsidP="00635589">
      <w:pPr>
        <w:jc w:val="both"/>
      </w:pPr>
    </w:p>
    <w:p w:rsidR="00DB76E9" w:rsidRPr="00274A8E" w:rsidRDefault="00DB76E9" w:rsidP="00635589">
      <w:pPr>
        <w:jc w:val="both"/>
      </w:pPr>
    </w:p>
    <w:p w:rsidR="00635589" w:rsidRPr="00274A8E" w:rsidRDefault="00635589" w:rsidP="00635589">
      <w:pPr>
        <w:jc w:val="both"/>
        <w:rPr>
          <w:b/>
          <w:bCs/>
          <w:sz w:val="23"/>
          <w:szCs w:val="23"/>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635589" w:rsidRPr="00274A8E">
        <w:tc>
          <w:tcPr>
            <w:tcW w:w="426"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635589" w:rsidRPr="00274A8E" w:rsidRDefault="00635589" w:rsidP="00635589">
            <w:pPr>
              <w:keepNext/>
              <w:jc w:val="center"/>
              <w:outlineLvl w:val="1"/>
              <w:rPr>
                <w:b/>
                <w:bCs/>
              </w:rPr>
            </w:pPr>
            <w:r w:rsidRPr="00274A8E">
              <w:rPr>
                <w:b/>
                <w:bCs/>
              </w:rPr>
              <w:t>Hoạt động của Học sinh</w:t>
            </w: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1: Giới thiệu 1 số bộ phận chính của máy tính.</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Tên bộ phận</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Chức năng</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Các thành phần</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rPr>
                <w:b/>
                <w:bCs/>
              </w:rPr>
            </w:pPr>
            <w:r w:rsidRPr="00274A8E">
              <w:rPr>
                <w:b/>
                <w:bCs/>
              </w:rPr>
              <w:t xml:space="preserve">IV. Bộ nhớ trong </w:t>
            </w:r>
          </w:p>
          <w:p w:rsidR="00635589" w:rsidRPr="00274A8E" w:rsidRDefault="00635589" w:rsidP="00635589">
            <w:pPr>
              <w:rPr>
                <w:b/>
                <w:bCs/>
              </w:rPr>
            </w:pPr>
            <w:r w:rsidRPr="00274A8E">
              <w:rPr>
                <w:b/>
                <w:bCs/>
              </w:rPr>
              <w:t>( Main Memory):</w:t>
            </w:r>
          </w:p>
          <w:p w:rsidR="00635589" w:rsidRPr="00274A8E" w:rsidRDefault="00635589" w:rsidP="00635589">
            <w:pPr>
              <w:jc w:val="both"/>
            </w:pPr>
            <w:r w:rsidRPr="00274A8E">
              <w:t>Bộ nhớ trong còn có tên gọi khác là bộ nhớ chính.</w:t>
            </w:r>
          </w:p>
          <w:p w:rsidR="00635589" w:rsidRPr="00274A8E" w:rsidRDefault="00635589" w:rsidP="00635589">
            <w:pPr>
              <w:jc w:val="both"/>
            </w:pPr>
            <w:r w:rsidRPr="00274A8E">
              <w:t xml:space="preserve">Bộ nhớ trong gồm có 2 phần: </w:t>
            </w:r>
          </w:p>
          <w:p w:rsidR="00635589" w:rsidRPr="00274A8E" w:rsidRDefault="00635589" w:rsidP="00635589">
            <w:pPr>
              <w:jc w:val="both"/>
              <w:rPr>
                <w:b/>
                <w:bCs/>
              </w:rPr>
            </w:pPr>
            <w:r w:rsidRPr="00274A8E">
              <w:t xml:space="preserve"> </w:t>
            </w:r>
            <w:r w:rsidRPr="00274A8E">
              <w:rPr>
                <w:b/>
                <w:bCs/>
              </w:rPr>
              <w:t xml:space="preserve">1. Bộ nhớ ROM </w:t>
            </w:r>
          </w:p>
          <w:p w:rsidR="00635589" w:rsidRPr="00274A8E" w:rsidRDefault="00635589" w:rsidP="00635589">
            <w:pPr>
              <w:jc w:val="both"/>
            </w:pPr>
            <w:r w:rsidRPr="00274A8E">
              <w:rPr>
                <w:b/>
                <w:bCs/>
              </w:rPr>
              <w:t xml:space="preserve">( Read Only Memory): </w:t>
            </w:r>
          </w:p>
          <w:p w:rsidR="00635589" w:rsidRPr="00274A8E" w:rsidRDefault="00635589" w:rsidP="00635589">
            <w:pPr>
              <w:jc w:val="both"/>
            </w:pPr>
            <w:r w:rsidRPr="00274A8E">
              <w:t xml:space="preserve">+ Chứa một số chương trình hệ thống được hãng sản xuất nạp sẵn. </w:t>
            </w:r>
          </w:p>
          <w:p w:rsidR="00635589" w:rsidRPr="00274A8E" w:rsidRDefault="00635589" w:rsidP="00635589">
            <w:pPr>
              <w:jc w:val="both"/>
            </w:pPr>
            <w:r w:rsidRPr="00274A8E">
              <w:t>+ Dữ liệu trong ROM không xoá được.</w:t>
            </w:r>
          </w:p>
          <w:p w:rsidR="00635589" w:rsidRPr="00274A8E" w:rsidRDefault="00635589" w:rsidP="00635589">
            <w:pPr>
              <w:jc w:val="both"/>
            </w:pPr>
            <w:r w:rsidRPr="00274A8E">
              <w:t>+ Khi tắt máy, dữ liệu trong ROM không bị mất đi.</w:t>
            </w:r>
          </w:p>
          <w:p w:rsidR="00635589" w:rsidRPr="00274A8E" w:rsidRDefault="00635589" w:rsidP="00635589">
            <w:pPr>
              <w:jc w:val="both"/>
            </w:pPr>
            <w:r w:rsidRPr="00274A8E">
              <w:rPr>
                <w:b/>
                <w:bCs/>
              </w:rPr>
              <w:t>2. Bộ nhớ RAM (Random Access Memory)</w:t>
            </w:r>
            <w:r w:rsidRPr="00274A8E">
              <w:t xml:space="preserve">:  </w:t>
            </w:r>
          </w:p>
          <w:p w:rsidR="00635589" w:rsidRPr="00274A8E" w:rsidRDefault="00635589" w:rsidP="00635589">
            <w:pPr>
              <w:jc w:val="both"/>
            </w:pPr>
            <w:r w:rsidRPr="00274A8E">
              <w:t>+ Khi tắt máy dữ liệu trong RAM sẽ bị mất đi.</w:t>
            </w:r>
          </w:p>
          <w:p w:rsidR="00635589" w:rsidRPr="00274A8E" w:rsidRDefault="00635589" w:rsidP="00635589">
            <w:pPr>
              <w:jc w:val="both"/>
            </w:pPr>
            <w:r w:rsidRPr="00274A8E">
              <w:lastRenderedPageBreak/>
              <w:sym w:font="Symbol" w:char="F0B7"/>
            </w:r>
            <w:r w:rsidRPr="00274A8E">
              <w:t xml:space="preserve"> Bộ nhớ trong gồm các ô nhớ được đánh số thứ tự từ 0. Số thứ tự của một ô nhớ được gọi là địa chỉ của ô nhớ đó. Máy tính truy cập dữ liệu ghi trong ô nhớ thông qua địa chỉ của nó.</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t>Bộ nhớ trong là nơi chương trình được đưa vào để thực hiện và là nơi lưu trữ dữ liệu đang được xử lí.</w:t>
            </w:r>
          </w:p>
          <w:p w:rsidR="00635589" w:rsidRPr="00274A8E" w:rsidRDefault="00635589" w:rsidP="00635589">
            <w:pPr>
              <w:jc w:val="both"/>
            </w:pPr>
            <w:r w:rsidRPr="00274A8E">
              <w:t xml:space="preserve"> </w:t>
            </w:r>
          </w:p>
          <w:p w:rsidR="00635589" w:rsidRPr="00274A8E" w:rsidRDefault="00635589" w:rsidP="00635589">
            <w:pPr>
              <w:jc w:val="both"/>
            </w:pPr>
            <w:r w:rsidRPr="00274A8E">
              <w:t xml:space="preserve">+ Các chương trình trong ROM thực hiện việc kiểm tra các thiết bị và tạo sự giao tiếp ban đầu của máy với các chương trình mà người dùng đưa vào để khởi động máy. </w:t>
            </w: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t>+ RAM là phần bộ nhớ có thể đọc, ghi dữ liệu trong khi làm việc.</w:t>
            </w:r>
          </w:p>
          <w:p w:rsidR="00635589" w:rsidRPr="00274A8E" w:rsidRDefault="00635589" w:rsidP="00635589">
            <w:pPr>
              <w:jc w:val="both"/>
            </w:pPr>
          </w:p>
          <w:p w:rsidR="00635589" w:rsidRPr="00274A8E" w:rsidRDefault="00635589" w:rsidP="00635589">
            <w:pPr>
              <w:jc w:val="both"/>
            </w:pP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p>
          <w:p w:rsidR="00635589" w:rsidRPr="00274A8E" w:rsidRDefault="00635589" w:rsidP="00635589">
            <w:pPr>
              <w:jc w:val="both"/>
            </w:pPr>
          </w:p>
          <w:p w:rsidR="00635589" w:rsidRPr="00274A8E" w:rsidRDefault="00635589" w:rsidP="00635589">
            <w:pPr>
              <w:jc w:val="both"/>
            </w:pPr>
            <w:r w:rsidRPr="00274A8E">
              <w:t>1. Bộ nhớ ROM ( Read Only Memory)</w:t>
            </w:r>
          </w:p>
          <w:p w:rsidR="00635589" w:rsidRPr="00274A8E" w:rsidRDefault="00635589" w:rsidP="00635589">
            <w:pPr>
              <w:jc w:val="both"/>
            </w:pPr>
            <w:r w:rsidRPr="00274A8E">
              <w:t>2. Bộ nhớ RAM( Random Acess Memory)</w:t>
            </w:r>
          </w:p>
          <w:p w:rsidR="00635589" w:rsidRPr="00274A8E" w:rsidRDefault="00635589" w:rsidP="00635589">
            <w:pPr>
              <w:jc w:val="both"/>
            </w:pPr>
          </w:p>
          <w:p w:rsidR="00635589" w:rsidRPr="00274A8E" w:rsidRDefault="00D3505E" w:rsidP="00635589">
            <w:pPr>
              <w:jc w:val="center"/>
            </w:pPr>
            <w:r>
              <w:rPr>
                <w:noProof/>
              </w:rPr>
              <mc:AlternateContent>
                <mc:Choice Requires="wpg">
                  <w:drawing>
                    <wp:inline distT="0" distB="0" distL="0" distR="0">
                      <wp:extent cx="1173480" cy="792480"/>
                      <wp:effectExtent l="0" t="3175" r="1905" b="4445"/>
                      <wp:docPr id="16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3480" cy="792480"/>
                                <a:chOff x="7769" y="2215"/>
                                <a:chExt cx="1848" cy="1248"/>
                              </a:xfrm>
                            </wpg:grpSpPr>
                            <pic:pic xmlns:pic="http://schemas.openxmlformats.org/drawingml/2006/picture">
                              <pic:nvPicPr>
                                <pic:cNvPr id="161" name="Picture 6"/>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7805" y="2215"/>
                                  <a:ext cx="1781"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2" name="Text Box 7"/>
                              <wps:cNvSpPr txBox="1">
                                <a:spLocks noChangeArrowheads="1"/>
                              </wps:cNvSpPr>
                              <wps:spPr bwMode="auto">
                                <a:xfrm>
                                  <a:off x="7769" y="2953"/>
                                  <a:ext cx="1848"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Default="00D06EF0" w:rsidP="00635589">
                                    <w:pPr>
                                      <w:pStyle w:val="Caption"/>
                                    </w:pPr>
                                    <w:r>
                                      <w:t xml:space="preserve"> ROM</w:t>
                                    </w:r>
                                  </w:p>
                                </w:txbxContent>
                              </wps:txbx>
                              <wps:bodyPr rot="0" vert="horz" wrap="square" lIns="91440" tIns="45720" rIns="91440" bIns="45720" anchor="t" anchorCtr="0" upright="1">
                                <a:noAutofit/>
                              </wps:bodyPr>
                            </wps:wsp>
                          </wpg:wgp>
                        </a:graphicData>
                      </a:graphic>
                    </wp:inline>
                  </w:drawing>
                </mc:Choice>
                <mc:Fallback>
                  <w:pict>
                    <v:group id="Group 5" o:spid="_x0000_s1026" style="width:92.4pt;height:62.4pt;mso-position-horizontal-relative:char;mso-position-vertical-relative:line" coordorigin="7769,2215" coordsize="1848,12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">
                      <v:shape id="Picture 6" o:spid="_x0000_s1027" type="#_x0000_t75" style="position:absolute;left:7805;top:2215;width:1781;height:7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f7orCAAAA3AAAAA8AAABkcnMvZG93bnJldi54bWxET02LwjAQvQv+hzCCF9G0HopbjSKK4Mld&#10;u168Dc3YFptJaWKt/vrNwsLe5vE+Z7XpTS06al1lWUE8i0AQ51ZXXCi4fB+mCxDOI2usLZOCFznY&#10;rIeDFabaPvlMXeYLEULYpaig9L5JpXR5SQbdzDbEgbvZ1qAPsC2kbvEZwk0t51GUSIMVh4YSG9qV&#10;lN+zh1FwfZskP9nOHS+x+aT9xyOLviZKjUf9dgnCU+//xX/uow7zkxh+nwkXyPU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1n+6KwgAAANwAAAAPAAAAAAAAAAAAAAAAAJ8C&#10;AABkcnMvZG93bnJldi54bWxQSwUGAAAAAAQABAD3AAAAjgMAAAAA&#10;">
                        <v:imagedata r:id="rId12" o:title=""/>
                      </v:shape>
                      <v:shapetype id="_x0000_t202" coordsize="21600,21600" o:spt="202" path="m,l,21600r21600,l21600,xe">
                        <v:stroke joinstyle="miter"/>
                        <v:path gradientshapeok="t" o:connecttype="rect"/>
                      </v:shapetype>
                      <v:shape id="Text Box 7" o:spid="_x0000_s1028" type="#_x0000_t202" style="position:absolute;left:7769;top:2953;width:184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2RXb8A&#10;AADcAAAADwAAAGRycy9kb3ducmV2LnhtbERPzYrCMBC+C75DGMGLrKniVq1GUUHxqusDjM3YFptJ&#10;aaKtb28EYW/z8f3Oct2aUjypdoVlBaNhBII4tbrgTMHlb/8zA+E8ssbSMil4kYP1qttZYqJtwyd6&#10;nn0mQgi7BBXk3leJlC7NyaAb2oo4cDdbG/QB1pnUNTYh3JRyHEWxNFhwaMixol1O6f38MApux2bw&#10;O2+uB3+ZnibxFovp1b6U6vfazQKEp9b/i7/uow7z4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3ZFdvwAAANwAAAAPAAAAAAAAAAAAAAAAAJgCAABkcnMvZG93bnJl&#10;di54bWxQSwUGAAAAAAQABAD1AAAAhAMAAAAA&#10;" stroked="f">
                        <v:textbox>
                          <w:txbxContent>
                            <w:p w:rsidR="00D06EF0" w:rsidRDefault="00D06EF0" w:rsidP="00635589">
                              <w:pPr>
                                <w:pStyle w:val="Caption"/>
                              </w:pPr>
                              <w:r>
                                <w:t xml:space="preserve"> ROM</w:t>
                              </w:r>
                            </w:p>
                          </w:txbxContent>
                        </v:textbox>
                      </v:shape>
                      <w10:anchorlock/>
                    </v:group>
                  </w:pict>
                </mc:Fallback>
              </mc:AlternateContent>
            </w:r>
          </w:p>
          <w:p w:rsidR="00635589" w:rsidRPr="00274A8E" w:rsidRDefault="00635589" w:rsidP="00635589">
            <w:pPr>
              <w:jc w:val="center"/>
            </w:pPr>
          </w:p>
          <w:p w:rsidR="00635589" w:rsidRPr="00274A8E" w:rsidRDefault="00D3505E" w:rsidP="00635589">
            <w:pPr>
              <w:jc w:val="center"/>
            </w:pPr>
            <w:r>
              <w:rPr>
                <w:noProof/>
              </w:rPr>
              <w:lastRenderedPageBreak/>
              <mc:AlternateContent>
                <mc:Choice Requires="wpg">
                  <w:drawing>
                    <wp:inline distT="0" distB="0" distL="0" distR="0">
                      <wp:extent cx="1448435" cy="1296035"/>
                      <wp:effectExtent l="4445" t="0" r="0" b="0"/>
                      <wp:docPr id="157"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8435" cy="1296035"/>
                                <a:chOff x="7601" y="4759"/>
                                <a:chExt cx="2281" cy="2041"/>
                              </a:xfrm>
                            </wpg:grpSpPr>
                            <wps:wsp>
                              <wps:cNvPr id="158" name="Text Box 9"/>
                              <wps:cNvSpPr txBox="1">
                                <a:spLocks noChangeArrowheads="1"/>
                              </wps:cNvSpPr>
                              <wps:spPr bwMode="auto">
                                <a:xfrm>
                                  <a:off x="7601" y="6343"/>
                                  <a:ext cx="2208"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Default="00D06EF0" w:rsidP="00635589">
                                    <w:pPr>
                                      <w:pStyle w:val="Caption"/>
                                    </w:pPr>
                                    <w:r>
                                      <w:t>RAM</w:t>
                                    </w:r>
                                  </w:p>
                                </w:txbxContent>
                              </wps:txbx>
                              <wps:bodyPr rot="0" vert="horz" wrap="square" lIns="0" tIns="0" rIns="0" bIns="0" anchor="t" anchorCtr="0" upright="1">
                                <a:noAutofit/>
                              </wps:bodyPr>
                            </wps:wsp>
                            <pic:pic xmlns:pic="http://schemas.openxmlformats.org/drawingml/2006/picture">
                              <pic:nvPicPr>
                                <pic:cNvPr id="159" name="Picture 10"/>
                                <pic:cNvPicPr>
                                  <a:picLocks noChangeAspect="1" noChangeArrowheads="1"/>
                                </pic:cNvPicPr>
                              </pic:nvPicPr>
                              <pic:blipFill>
                                <a:blip r:embed="rId13" cstate="email">
                                  <a:lum bright="20000"/>
                                  <a:extLst>
                                    <a:ext uri="{28A0092B-C50C-407E-A947-70E740481C1C}">
                                      <a14:useLocalDpi xmlns:a14="http://schemas.microsoft.com/office/drawing/2010/main"/>
                                    </a:ext>
                                  </a:extLst>
                                </a:blip>
                                <a:srcRect/>
                                <a:stretch>
                                  <a:fillRect/>
                                </a:stretch>
                              </pic:blipFill>
                              <pic:spPr bwMode="auto">
                                <a:xfrm>
                                  <a:off x="7613" y="4759"/>
                                  <a:ext cx="2269" cy="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8" o:spid="_x0000_s1029" style="width:114.05pt;height:102.05pt;mso-position-horizontal-relative:char;mso-position-vertical-relative:line" coordorigin="7601,4759" coordsize="2281,20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">
                      <v:shape id="Text Box 9" o:spid="_x0000_s1030" type="#_x0000_t202" style="position:absolute;left:7601;top:6343;width:220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KVEMUA&#10;AADcAAAADwAAAGRycy9kb3ducmV2LnhtbESPQWvCQBCF7wX/wzJCL6VuKlQkuorVFnrQg1Y8D9kx&#10;CWZnw+5q4r/vHARvM7w3730zX/auUTcKsfZs4GOUgSIuvK25NHD8+3mfgooJ2WLjmQzcKcJyMXiZ&#10;Y259x3u6HVKpJIRjjgaqlNpc61hU5DCOfEss2tkHh0nWUGobsJNw1+hxlk20w5qlocKW1hUVl8PV&#10;GZhswrXb8/ptc/ze4q4tx6ev+8mY12G/moFK1Ken+XH9awX/U2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pUQxQAAANwAAAAPAAAAAAAAAAAAAAAAAJgCAABkcnMv&#10;ZG93bnJldi54bWxQSwUGAAAAAAQABAD1AAAAigMAAAAA&#10;" stroked="f">
                        <v:textbox inset="0,0,0,0">
                          <w:txbxContent>
                            <w:p w:rsidR="00D06EF0" w:rsidRDefault="00D06EF0" w:rsidP="00635589">
                              <w:pPr>
                                <w:pStyle w:val="Caption"/>
                              </w:pPr>
                              <w:r>
                                <w:t>RAM</w:t>
                              </w:r>
                            </w:p>
                          </w:txbxContent>
                        </v:textbox>
                      </v:shape>
                      <v:shape id="Picture 10" o:spid="_x0000_s1031" type="#_x0000_t75" style="position:absolute;left:7613;top:4759;width:2269;height:1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Gh/nDAAAA3AAAAA8AAABkcnMvZG93bnJldi54bWxET0trwkAQvgv+h2UEb7pRabFpNtIW2ubS&#10;gw9sj0N2TKLZ2ZDdJvHfu4WCt/n4npNsBlOLjlpXWVawmEcgiHOrKy4UHPbvszUI55E11pZJwZUc&#10;bNLxKMFY25631O18IUIIuxgVlN43sZQuL8mgm9uGOHAn2xr0AbaF1C32IdzUchlFj9JgxaGhxIbe&#10;Ssovu1+jYPn9evw84zGX1YdeWe519lN/KTWdDC/PIDwN/i7+d2c6zH94gr9nwgUyvQ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caH+cMAAADcAAAADwAAAAAAAAAAAAAAAACf&#10;AgAAZHJzL2Rvd25yZXYueG1sUEsFBgAAAAAEAAQA9wAAAI8DAAAAAA==&#10;">
                        <v:imagedata r:id="rId14" o:title="" blacklevel="6554f"/>
                      </v:shape>
                      <w10:anchorlock/>
                    </v:group>
                  </w:pict>
                </mc:Fallback>
              </mc:AlternateConten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rPr>
                <w:b/>
                <w:bCs/>
              </w:rPr>
            </w:pPr>
            <w:r w:rsidRPr="00274A8E">
              <w:rPr>
                <w:b/>
                <w:bCs/>
              </w:rPr>
              <w:t xml:space="preserve"> V. Bộ nhớ ngoài (Secondary Memory):</w:t>
            </w:r>
          </w:p>
          <w:p w:rsidR="00635589" w:rsidRPr="00274A8E" w:rsidRDefault="00635589" w:rsidP="00635589">
            <w:pPr>
              <w:jc w:val="both"/>
            </w:pPr>
            <w:r w:rsidRPr="00274A8E">
              <w:t>Để truy cập dữ liệu trên đĩa, máy tính có các ổ đĩa mềm, ổ đĩa cứng, … ta sẽ đồng nhất ổ đĩa với đĩa đặt trong đó.</w:t>
            </w:r>
          </w:p>
          <w:p w:rsidR="00635589" w:rsidRPr="00274A8E" w:rsidRDefault="00635589" w:rsidP="00635589">
            <w:pPr>
              <w:jc w:val="both"/>
            </w:pPr>
            <w:r w:rsidRPr="00274A8E">
              <w:t>Việc tổ chức dữ liệu ở bộ nhớ ngoài và việc trao đổi dữ liệu giữa bộ nhớ ngoài và bộ nhớ trong được thực hiện bởi hệ điều hành.</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t>Bộ nhớ ngoài dùng để lưu trữ lâu dài dữ liệu và hỗ trợ cho bộ nhớ trong.</w:t>
            </w:r>
          </w:p>
          <w:p w:rsidR="00635589" w:rsidRPr="00274A8E" w:rsidRDefault="00F94675" w:rsidP="00635589">
            <w:pPr>
              <w:jc w:val="both"/>
              <w:rPr>
                <w:i/>
                <w:iCs/>
              </w:rPr>
            </w:pPr>
            <w:r>
              <w:rPr>
                <w:i/>
                <w:iCs/>
              </w:rPr>
              <w:pict>
                <v:shape id="_x0000_i1027" type="#_x0000_t75" style="width:88.5pt;height:63pt" o:allowoverlap="f" fillcolor="window">
                  <v:imagedata r:id="rId15" o:title="" gain="126031f" blacklevel="-7864f" grayscale="t"/>
                </v:shape>
              </w:pict>
            </w:r>
            <w:r w:rsidR="00635589" w:rsidRPr="00274A8E">
              <w:rPr>
                <w:i/>
                <w:iCs/>
              </w:rPr>
              <w:t xml:space="preserve">   ??a c?ng</w:t>
            </w:r>
          </w:p>
          <w:p w:rsidR="00635589" w:rsidRPr="00274A8E" w:rsidRDefault="00635589" w:rsidP="00635589">
            <w:pPr>
              <w:jc w:val="both"/>
              <w:rPr>
                <w:i/>
                <w:iCs/>
              </w:rPr>
            </w:pPr>
          </w:p>
          <w:p w:rsidR="00635589" w:rsidRPr="00274A8E" w:rsidRDefault="00635589" w:rsidP="00635589">
            <w:r w:rsidRPr="00274A8E">
              <w:rPr>
                <w:sz w:val="26"/>
                <w:szCs w:val="26"/>
              </w:rPr>
              <w:t xml:space="preserve"> </w:t>
            </w:r>
            <w:r w:rsidR="00D3505E">
              <w:rPr>
                <w:noProof/>
                <w:sz w:val="26"/>
                <w:szCs w:val="26"/>
              </w:rPr>
              <w:drawing>
                <wp:inline distT="0" distB="0" distL="0" distR="0">
                  <wp:extent cx="742950" cy="742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742950" cy="742950"/>
                          </a:xfrm>
                          <a:prstGeom prst="rect">
                            <a:avLst/>
                          </a:prstGeom>
                          <a:noFill/>
                          <a:ln>
                            <a:noFill/>
                          </a:ln>
                        </pic:spPr>
                      </pic:pic>
                    </a:graphicData>
                  </a:graphic>
                </wp:inline>
              </w:drawing>
            </w:r>
            <w:r w:rsidRPr="00274A8E">
              <w:rPr>
                <w:i/>
                <w:iCs/>
              </w:rPr>
              <w:t>Đĩa CD</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t>Bộ nhớ ngoài của máy tính thường là đĩa cứng, đĩa mềm, đĩa CD, thiết bị nhớ Flash (USB), …</w:t>
            </w:r>
          </w:p>
          <w:p w:rsidR="00635589" w:rsidRPr="00274A8E" w:rsidRDefault="00F94675" w:rsidP="00635589">
            <w:pPr>
              <w:jc w:val="center"/>
            </w:pPr>
            <w:r>
              <w:rPr>
                <w:sz w:val="26"/>
                <w:szCs w:val="26"/>
              </w:rPr>
              <w:pict>
                <v:shape id="_x0000_i1028" type="#_x0000_t75" style="width:49.5pt;height:49.5pt" o:allowoverlap="f" fillcolor="window">
                  <v:imagedata r:id="rId17" o:title="" cropbottom="7045f" blacklevel="6554f"/>
                </v:shape>
              </w:pict>
            </w:r>
            <w:r w:rsidR="00635589" w:rsidRPr="00274A8E">
              <w:rPr>
                <w:sz w:val="26"/>
                <w:szCs w:val="26"/>
              </w:rPr>
              <w:t xml:space="preserve">  </w:t>
            </w:r>
            <w:r w:rsidR="00635589" w:rsidRPr="00274A8E">
              <w:rPr>
                <w:i/>
                <w:iCs/>
              </w:rPr>
              <w:t>Đĩa mềm</w:t>
            </w:r>
          </w:p>
          <w:p w:rsidR="00635589" w:rsidRPr="00274A8E" w:rsidRDefault="00D3505E" w:rsidP="00635589">
            <w:pPr>
              <w:jc w:val="both"/>
            </w:pPr>
            <w:r>
              <w:rPr>
                <w:noProof/>
                <w:sz w:val="26"/>
                <w:szCs w:val="26"/>
              </w:rPr>
              <w:drawing>
                <wp:inline distT="0" distB="0" distL="0" distR="0">
                  <wp:extent cx="914400" cy="7143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914400" cy="714375"/>
                          </a:xfrm>
                          <a:prstGeom prst="rect">
                            <a:avLst/>
                          </a:prstGeom>
                          <a:noFill/>
                          <a:ln>
                            <a:noFill/>
                          </a:ln>
                        </pic:spPr>
                      </pic:pic>
                    </a:graphicData>
                  </a:graphic>
                </wp:inline>
              </w:drawing>
            </w:r>
            <w:r w:rsidR="00635589" w:rsidRPr="00274A8E">
              <w:rPr>
                <w:sz w:val="26"/>
                <w:szCs w:val="26"/>
              </w:rPr>
              <w:t xml:space="preserve"> </w:t>
            </w:r>
            <w:r w:rsidR="00635589" w:rsidRPr="00274A8E">
              <w:rPr>
                <w:i/>
                <w:iCs/>
              </w:rPr>
              <w:t>Flash</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rPr>
                <w:b/>
                <w:bCs/>
              </w:rPr>
            </w:pPr>
            <w:r w:rsidRPr="00274A8E">
              <w:rPr>
                <w:b/>
                <w:bCs/>
              </w:rPr>
              <w:t xml:space="preserve">VI. Thiết bị vào </w:t>
            </w:r>
          </w:p>
          <w:p w:rsidR="00635589" w:rsidRPr="00274A8E" w:rsidRDefault="00635589" w:rsidP="00635589">
            <w:pPr>
              <w:jc w:val="both"/>
              <w:rPr>
                <w:b/>
                <w:bCs/>
              </w:rPr>
            </w:pPr>
            <w:r w:rsidRPr="00274A8E">
              <w:rPr>
                <w:b/>
                <w:bCs/>
              </w:rPr>
              <w:t>(Input device).</w:t>
            </w:r>
          </w:p>
          <w:p w:rsidR="00635589" w:rsidRPr="00274A8E" w:rsidRDefault="00D3505E" w:rsidP="00635589">
            <w:pPr>
              <w:jc w:val="center"/>
            </w:pPr>
            <w:r>
              <w:rPr>
                <w:noProof/>
              </w:rPr>
              <mc:AlternateContent>
                <mc:Choice Requires="wpg">
                  <w:drawing>
                    <wp:inline distT="0" distB="0" distL="0" distR="0">
                      <wp:extent cx="1363980" cy="1375410"/>
                      <wp:effectExtent l="3810" t="2540" r="3810" b="3175"/>
                      <wp:docPr id="154"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3980" cy="1375410"/>
                                <a:chOff x="7457" y="5359"/>
                                <a:chExt cx="2196" cy="2304"/>
                              </a:xfrm>
                            </wpg:grpSpPr>
                            <wps:wsp>
                              <wps:cNvPr id="155" name="Text Box 12"/>
                              <wps:cNvSpPr txBox="1">
                                <a:spLocks noChangeArrowheads="1"/>
                              </wps:cNvSpPr>
                              <wps:spPr bwMode="auto">
                                <a:xfrm>
                                  <a:off x="7457" y="7045"/>
                                  <a:ext cx="2196" cy="6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Default="00D06EF0" w:rsidP="00635589">
                                    <w:pPr>
                                      <w:pStyle w:val="Caption"/>
                                    </w:pPr>
                                    <w:r>
                                      <w:t>Webcam</w:t>
                                    </w:r>
                                  </w:p>
                                </w:txbxContent>
                              </wps:txbx>
                              <wps:bodyPr rot="0" vert="horz" wrap="square" lIns="91440" tIns="45720" rIns="91440" bIns="45720" anchor="t" anchorCtr="0" upright="1">
                                <a:noAutofit/>
                              </wps:bodyPr>
                            </wps:wsp>
                            <pic:pic xmlns:pic="http://schemas.openxmlformats.org/drawingml/2006/picture">
                              <pic:nvPicPr>
                                <pic:cNvPr id="156" name="Picture 13"/>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7997" y="5359"/>
                                  <a:ext cx="1073" cy="1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11" o:spid="_x0000_s1032" style="width:107.4pt;height:108.3pt;mso-position-horizontal-relative:char;mso-position-vertical-relative:line" coordorigin="7457,5359" coordsize="2196,23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&#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">
                      <v:shape id="Text Box 12" o:spid="_x0000_s1033" type="#_x0000_t202" style="position:absolute;left:7457;top:7045;width:2196;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DlMAA&#10;AADcAAAADwAAAGRycy9kb3ducmV2LnhtbERPy6rCMBDdC/5DGMGNaKpYH9UoXsGLWx8fMDZjW2wm&#10;pcm19e/NBcHdHM5z1tvWlOJJtSssKxiPIhDEqdUFZwqul8NwAcJ5ZI2lZVLwIgfbTbezxkTbhk/0&#10;PPtMhBB2CSrIva8SKV2ak0E3shVx4O62NugDrDOpa2xCuCnlJIpm0mDBoSHHivY5pY/zn1FwPzaD&#10;eNncfv11fprOfrCY3+xLqX6v3a1AeGr9V/xxH3WYH8fw/0y4QG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jDlMAAAADcAAAADwAAAAAAAAAAAAAAAACYAgAAZHJzL2Rvd25y&#10;ZXYueG1sUEsFBgAAAAAEAAQA9QAAAIUDAAAAAA==&#10;" stroked="f">
                        <v:textbox>
                          <w:txbxContent>
                            <w:p w:rsidR="00D06EF0" w:rsidRDefault="00D06EF0" w:rsidP="00635589">
                              <w:pPr>
                                <w:pStyle w:val="Caption"/>
                              </w:pPr>
                              <w:r>
                                <w:t>Webcam</w:t>
                              </w:r>
                            </w:p>
                          </w:txbxContent>
                        </v:textbox>
                      </v:shape>
                      <v:shape id="Picture 13" o:spid="_x0000_s1034" type="#_x0000_t75" style="position:absolute;left:7997;top:5359;width:1073;height:17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J3KHFAAAA3AAAAA8AAABkcnMvZG93bnJldi54bWxET9tqAjEQfS/0H8IU+lI024JWVqOIRbAU&#10;Sr2hj8Nm3CxuJmuS6tqvb4RC3+ZwrjOatLYWZ/KhcqzguZuBIC6crrhUsFnPOwMQISJrrB2TgisF&#10;mIzv70aYa3fhJZ1XsRQphEOOCkyMTS5lKAxZDF3XECfu4LzFmKAvpfZ4SeG2li9Z1pcWK04NBhua&#10;GSqOq2+rYPflp72nn4/F6X33Zvx2336+uqVSjw/tdAgiUhv/xX/uhU7ze324PZMukO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SdyhxQAAANwAAAAPAAAAAAAAAAAAAAAA&#10;AJ8CAABkcnMvZG93bnJldi54bWxQSwUGAAAAAAQABAD3AAAAkQMAAAAA&#10;">
                        <v:imagedata r:id="rId20" o:title=""/>
                      </v:shape>
                      <w10:anchorlock/>
                    </v:group>
                  </w:pict>
                </mc:Fallback>
              </mc:AlternateContent>
            </w:r>
          </w:p>
          <w:p w:rsidR="00635589" w:rsidRPr="00274A8E" w:rsidRDefault="00635589" w:rsidP="00635589">
            <w:pPr>
              <w:jc w:val="both"/>
            </w:pPr>
          </w:p>
          <w:p w:rsidR="00635589" w:rsidRPr="00274A8E" w:rsidRDefault="00635589" w:rsidP="00635589">
            <w:pPr>
              <w:jc w:val="both"/>
            </w:pP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t>– Thiết bị vào dùng để đưa thông tin vào máy tính.</w:t>
            </w:r>
          </w:p>
          <w:p w:rsidR="00635589" w:rsidRPr="00274A8E" w:rsidRDefault="00D3505E" w:rsidP="00635589">
            <w:pPr>
              <w:jc w:val="center"/>
            </w:pPr>
            <w:r>
              <w:rPr>
                <w:noProof/>
              </w:rPr>
              <mc:AlternateContent>
                <mc:Choice Requires="wpg">
                  <w:drawing>
                    <wp:inline distT="0" distB="0" distL="0" distR="0">
                      <wp:extent cx="1329690" cy="1330325"/>
                      <wp:effectExtent l="3810" t="2540" r="0" b="635"/>
                      <wp:docPr id="15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9690" cy="1330325"/>
                                <a:chOff x="7109" y="11521"/>
                                <a:chExt cx="2233" cy="2262"/>
                              </a:xfrm>
                            </wpg:grpSpPr>
                            <pic:pic xmlns:pic="http://schemas.openxmlformats.org/drawingml/2006/picture">
                              <pic:nvPicPr>
                                <pic:cNvPr id="152" name="Picture 3"/>
                                <pic:cNvPicPr>
                                  <a:picLocks noChangeAspect="1" noChangeArrowheads="1"/>
                                </pic:cNvPicPr>
                              </pic:nvPicPr>
                              <pic:blipFill>
                                <a:blip r:embed="rId21" cstate="email">
                                  <a:lum bright="-20000" contrast="20000"/>
                                  <a:extLst>
                                    <a:ext uri="{28A0092B-C50C-407E-A947-70E740481C1C}">
                                      <a14:useLocalDpi xmlns:a14="http://schemas.microsoft.com/office/drawing/2010/main"/>
                                    </a:ext>
                                  </a:extLst>
                                </a:blip>
                                <a:srcRect/>
                                <a:stretch>
                                  <a:fillRect/>
                                </a:stretch>
                              </pic:blipFill>
                              <pic:spPr bwMode="auto">
                                <a:xfrm>
                                  <a:off x="7163" y="11521"/>
                                  <a:ext cx="2179"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3" name="Text Box 4"/>
                              <wps:cNvSpPr txBox="1">
                                <a:spLocks noChangeArrowheads="1"/>
                              </wps:cNvSpPr>
                              <wps:spPr bwMode="auto">
                                <a:xfrm>
                                  <a:off x="7109" y="13165"/>
                                  <a:ext cx="2196" cy="6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Default="00D06EF0" w:rsidP="00635589">
                                    <w:pPr>
                                      <w:pStyle w:val="Caption"/>
                                    </w:pPr>
                                    <w:r>
                                      <w:t xml:space="preserve"> M¸y quÐt</w:t>
                                    </w:r>
                                  </w:p>
                                </w:txbxContent>
                              </wps:txbx>
                              <wps:bodyPr rot="0" vert="horz" wrap="square" lIns="91440" tIns="45720" rIns="91440" bIns="45720" anchor="t" anchorCtr="0" upright="1">
                                <a:noAutofit/>
                              </wps:bodyPr>
                            </wps:wsp>
                          </wpg:wgp>
                        </a:graphicData>
                      </a:graphic>
                    </wp:inline>
                  </w:drawing>
                </mc:Choice>
                <mc:Fallback>
                  <w:pict>
                    <v:group id="Group 2" o:spid="_x0000_s1035" style="width:104.7pt;height:104.75pt;mso-position-horizontal-relative:char;mso-position-vertical-relative:line" coordorigin="7109,11521" coordsize="2233,22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">
                      <v:shape id="Picture 3" o:spid="_x0000_s1036" type="#_x0000_t75" style="position:absolute;left:7163;top:11521;width:2179;height:15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0343BAAAA3AAAAA8AAABkcnMvZG93bnJldi54bWxET01rwkAQvRf6H5YpeGs2DWhtdJUiKvHY&#10;xEtvQ3ZM0mZnQ3Y18d+7guBtHu9zluvRtOJCvWssK/iIYhDEpdUNVwqOxe59DsJ5ZI2tZVJwJQfr&#10;1evLElNtB/6hS+4rEULYpaig9r5LpXRlTQZdZDviwJ1sb9AH2FdS9ziEcNPKJI5n0mDDoaHGjjY1&#10;lf/52Sj4LOwQ/2aHQ5l85eZvf854W1ilJm/j9wKEp9E/xQ93psP8aQL3Z8IFcn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R0343BAAAA3AAAAA8AAAAAAAAAAAAAAAAAnwIA&#10;AGRycy9kb3ducmV2LnhtbFBLBQYAAAAABAAEAPcAAACNAwAAAAA=&#10;">
                        <v:imagedata r:id="rId22" o:title="" gain="1.25" blacklevel="-6554f"/>
                      </v:shape>
                      <v:shape id="Text Box 4" o:spid="_x0000_s1037" type="#_x0000_t202" style="position:absolute;left:7109;top:13165;width:2196;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3+e8EA&#10;AADcAAAADwAAAGRycy9kb3ducmV2LnhtbERPzYrCMBC+C75DGGEvoum6arUaxV1QvKp9gLEZ22Iz&#10;KU3W1rc3Cwve5uP7nfW2M5V4UONKywo+xxEI4szqknMF6WU/WoBwHlljZZkUPMnBdtPvrTHRtuUT&#10;Pc4+FyGEXYIKCu/rREqXFWTQjW1NHLibbQz6AJtc6gbbEG4qOYmiuTRYcmgosKafgrL7+dcouB3b&#10;4WzZXg8+jU/T+TeW8dU+lfoYdLsVCE+df4v/3Ucd5s++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9/nvBAAAA3AAAAA8AAAAAAAAAAAAAAAAAmAIAAGRycy9kb3du&#10;cmV2LnhtbFBLBQYAAAAABAAEAPUAAACGAwAAAAA=&#10;" stroked="f">
                        <v:textbox>
                          <w:txbxContent>
                            <w:p w:rsidR="00D06EF0" w:rsidRDefault="00D06EF0" w:rsidP="00635589">
                              <w:pPr>
                                <w:pStyle w:val="Caption"/>
                              </w:pPr>
                              <w:r>
                                <w:t xml:space="preserve"> M¸y quÐt</w:t>
                              </w:r>
                            </w:p>
                          </w:txbxContent>
                        </v:textbox>
                      </v:shape>
                      <w10:anchorlock/>
                    </v:group>
                  </w:pict>
                </mc:Fallback>
              </mc:AlternateConten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t>Có nhiều loại thiết bị vào như :</w:t>
            </w:r>
          </w:p>
          <w:p w:rsidR="00635589" w:rsidRPr="00274A8E" w:rsidRDefault="00635589" w:rsidP="00635589">
            <w:pPr>
              <w:jc w:val="both"/>
            </w:pPr>
            <w:r w:rsidRPr="00274A8E">
              <w:t xml:space="preserve">+ Bàn phím ( Keyboard) </w:t>
            </w:r>
          </w:p>
          <w:p w:rsidR="00635589" w:rsidRPr="00274A8E" w:rsidRDefault="00635589" w:rsidP="00635589">
            <w:pPr>
              <w:jc w:val="both"/>
            </w:pPr>
            <w:r w:rsidRPr="00274A8E">
              <w:t>+ Chuột (Mouse)</w:t>
            </w:r>
          </w:p>
          <w:p w:rsidR="00635589" w:rsidRPr="00274A8E" w:rsidRDefault="00635589" w:rsidP="00635589">
            <w:pPr>
              <w:jc w:val="both"/>
            </w:pPr>
            <w:r w:rsidRPr="00274A8E">
              <w:t>+ Máy quét (Scanner)</w:t>
            </w:r>
          </w:p>
          <w:p w:rsidR="00635589" w:rsidRPr="00274A8E" w:rsidRDefault="00635589" w:rsidP="00635589">
            <w:pPr>
              <w:jc w:val="both"/>
            </w:pPr>
            <w:r w:rsidRPr="00274A8E">
              <w:t>+Webcam: là một camera kĩ thuật số.</w:t>
            </w:r>
          </w:p>
          <w:p w:rsidR="00635589" w:rsidRPr="00274A8E" w:rsidRDefault="00635589" w:rsidP="00635589">
            <w:pPr>
              <w:jc w:val="both"/>
            </w:pPr>
            <w:r w:rsidRPr="00274A8E">
              <w:t xml:space="preserve">  Với sự phát triển của công nghệ, các thiết bị vào ngày càng đa dạng: máy ảnh số, máy ghi hình, máy ghi âm số để đưa thông tin vào máy tính.</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rPr>
                <w:b/>
                <w:bCs/>
              </w:rPr>
            </w:pPr>
            <w:r w:rsidRPr="00274A8E">
              <w:rPr>
                <w:b/>
                <w:bCs/>
              </w:rPr>
              <w:t>VII. Thiết bị ra</w:t>
            </w:r>
          </w:p>
          <w:p w:rsidR="00635589" w:rsidRPr="00274A8E" w:rsidRDefault="00635589" w:rsidP="00635589">
            <w:pPr>
              <w:jc w:val="both"/>
              <w:rPr>
                <w:b/>
                <w:bCs/>
              </w:rPr>
            </w:pPr>
            <w:r w:rsidRPr="00274A8E">
              <w:rPr>
                <w:b/>
                <w:bCs/>
              </w:rPr>
              <w:t>(Output device):</w:t>
            </w:r>
          </w:p>
          <w:p w:rsidR="00635589" w:rsidRPr="00274A8E" w:rsidRDefault="00635589" w:rsidP="00635589">
            <w:pPr>
              <w:jc w:val="center"/>
            </w:pP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t>Thiết bị ra dùng để đưa dữ liệu ra từ máy tính.</w:t>
            </w:r>
          </w:p>
          <w:p w:rsidR="00635589" w:rsidRPr="00274A8E" w:rsidRDefault="00D3505E" w:rsidP="00635589">
            <w:pPr>
              <w:jc w:val="both"/>
            </w:pPr>
            <w:r>
              <w:rPr>
                <w:noProof/>
                <w:sz w:val="26"/>
                <w:szCs w:val="26"/>
              </w:rPr>
              <w:drawing>
                <wp:inline distT="0" distB="0" distL="0" distR="0">
                  <wp:extent cx="1228725" cy="7429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1228725" cy="742950"/>
                          </a:xfrm>
                          <a:prstGeom prst="rect">
                            <a:avLst/>
                          </a:prstGeom>
                          <a:noFill/>
                          <a:ln>
                            <a:noFill/>
                          </a:ln>
                        </pic:spPr>
                      </pic:pic>
                    </a:graphicData>
                  </a:graphic>
                </wp:inline>
              </w:drawing>
            </w:r>
            <w:r w:rsidR="00635589" w:rsidRPr="00274A8E">
              <w:rPr>
                <w:sz w:val="26"/>
                <w:szCs w:val="26"/>
              </w:rPr>
              <w:t xml:space="preserve"> </w:t>
            </w:r>
            <w:r w:rsidR="00635589" w:rsidRPr="00274A8E">
              <w:rPr>
                <w:i/>
                <w:iCs/>
                <w:sz w:val="26"/>
                <w:szCs w:val="26"/>
              </w:rPr>
              <w:t>M</w:t>
            </w:r>
            <w:r w:rsidR="00635589" w:rsidRPr="00274A8E">
              <w:rPr>
                <w:i/>
                <w:iCs/>
              </w:rPr>
              <w:t>áy chiếu</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t xml:space="preserve">Có nhiều thiết bị ra như: </w:t>
            </w:r>
          </w:p>
          <w:p w:rsidR="00635589" w:rsidRPr="00274A8E" w:rsidRDefault="00635589" w:rsidP="00635589">
            <w:pPr>
              <w:jc w:val="both"/>
            </w:pPr>
            <w:r w:rsidRPr="00274A8E">
              <w:t>+ Màn hình(Monitor)</w:t>
            </w:r>
          </w:p>
          <w:p w:rsidR="00635589" w:rsidRPr="00274A8E" w:rsidRDefault="00635589" w:rsidP="00635589">
            <w:pPr>
              <w:jc w:val="both"/>
            </w:pPr>
            <w:r w:rsidRPr="00274A8E">
              <w:t>+ Máy in (Printer)</w:t>
            </w:r>
          </w:p>
          <w:p w:rsidR="00635589" w:rsidRPr="00274A8E" w:rsidRDefault="00635589" w:rsidP="00635589">
            <w:pPr>
              <w:jc w:val="both"/>
            </w:pPr>
            <w:r w:rsidRPr="00274A8E">
              <w:t>+ Máy chiếu (Projector)</w:t>
            </w:r>
          </w:p>
          <w:p w:rsidR="00635589" w:rsidRPr="00274A8E" w:rsidRDefault="00635589" w:rsidP="00635589">
            <w:pPr>
              <w:jc w:val="both"/>
            </w:pPr>
            <w:r w:rsidRPr="00274A8E">
              <w:t>+ Loa và tai nghe (Speaker and Headphone)</w:t>
            </w:r>
          </w:p>
          <w:p w:rsidR="00635589" w:rsidRPr="00274A8E" w:rsidRDefault="00635589" w:rsidP="00635589">
            <w:pPr>
              <w:jc w:val="both"/>
            </w:pPr>
            <w:r w:rsidRPr="00274A8E">
              <w:t>+ Modem (thiết bị vào/ra).</w:t>
            </w:r>
          </w:p>
        </w:tc>
      </w:tr>
      <w:tr w:rsidR="00635589" w:rsidRPr="00274A8E">
        <w:tc>
          <w:tcPr>
            <w:tcW w:w="10207" w:type="dxa"/>
            <w:gridSpan w:val="4"/>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center"/>
              <w:rPr>
                <w:b/>
                <w:bCs/>
              </w:rPr>
            </w:pPr>
            <w:r w:rsidRPr="00274A8E">
              <w:rPr>
                <w:b/>
                <w:bCs/>
              </w:rPr>
              <w:t>Hoạt động 2: Củng cố các kiến thức đã học</w:t>
            </w:r>
          </w:p>
        </w:tc>
      </w:tr>
      <w:tr w:rsidR="00635589" w:rsidRPr="00274A8E">
        <w:tc>
          <w:tcPr>
            <w:tcW w:w="426"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ind w:left="-108"/>
              <w:jc w:val="center"/>
              <w:rPr>
                <w:sz w:val="23"/>
                <w:szCs w:val="23"/>
              </w:rPr>
            </w:pPr>
          </w:p>
          <w:p w:rsidR="00635589" w:rsidRPr="00274A8E" w:rsidRDefault="00635589" w:rsidP="00635589">
            <w:pPr>
              <w:ind w:lef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r w:rsidRPr="00274A8E">
              <w:t xml:space="preserve">–  Nhấn mạnh sự giống nhau và khác nhau giữa bộ nhớ RAM và </w:t>
            </w:r>
            <w:smartTag w:uri="urn:schemas-microsoft-com:office:smarttags" w:element="place">
              <w:smartTag w:uri="urn:schemas-microsoft-com:office:smarttags" w:element="country-region">
                <w:r w:rsidRPr="00274A8E">
                  <w:t>ROM.</w:t>
                </w:r>
              </w:smartTag>
            </w:smartTag>
          </w:p>
          <w:p w:rsidR="00635589" w:rsidRPr="00274A8E" w:rsidRDefault="00635589" w:rsidP="00635589">
            <w:pPr>
              <w:jc w:val="both"/>
            </w:pPr>
            <w:r w:rsidRPr="00274A8E">
              <w:t>– Phân biệt các thiết bị vào/ra</w:t>
            </w:r>
          </w:p>
        </w:tc>
        <w:tc>
          <w:tcPr>
            <w:tcW w:w="3402" w:type="dxa"/>
            <w:tcBorders>
              <w:top w:val="single" w:sz="4" w:space="0" w:color="auto"/>
              <w:left w:val="single" w:sz="4" w:space="0" w:color="auto"/>
              <w:bottom w:val="single" w:sz="4" w:space="0" w:color="auto"/>
              <w:right w:val="single" w:sz="4" w:space="0" w:color="auto"/>
            </w:tcBorders>
          </w:tcPr>
          <w:p w:rsidR="00635589" w:rsidRPr="00274A8E" w:rsidRDefault="00635589" w:rsidP="00635589">
            <w:pPr>
              <w:jc w:val="both"/>
            </w:pPr>
          </w:p>
        </w:tc>
      </w:tr>
    </w:tbl>
    <w:p w:rsidR="00635589" w:rsidRPr="00274A8E" w:rsidRDefault="00635589" w:rsidP="00635589">
      <w:pPr>
        <w:jc w:val="both"/>
        <w:rPr>
          <w:b/>
          <w:bCs/>
        </w:rPr>
      </w:pPr>
      <w:r w:rsidRPr="00274A8E">
        <w:rPr>
          <w:b/>
          <w:bCs/>
        </w:rPr>
        <w:tab/>
        <w:t>4. BÀI TẬP VỀ NHÀ:</w:t>
      </w:r>
    </w:p>
    <w:p w:rsidR="00635589" w:rsidRPr="00274A8E" w:rsidRDefault="00635589" w:rsidP="00635589">
      <w:pPr>
        <w:jc w:val="both"/>
      </w:pPr>
      <w:r w:rsidRPr="00274A8E">
        <w:tab/>
      </w:r>
      <w:r w:rsidRPr="00274A8E">
        <w:tab/>
        <w:t>– Bài 5 SGK</w:t>
      </w:r>
    </w:p>
    <w:p w:rsidR="00635589" w:rsidRPr="00274A8E" w:rsidRDefault="00635589" w:rsidP="00635589">
      <w:pPr>
        <w:jc w:val="both"/>
      </w:pPr>
      <w:r w:rsidRPr="00274A8E">
        <w:tab/>
      </w:r>
      <w:r w:rsidRPr="00274A8E">
        <w:tab/>
        <w:t>– Đọc tiếp bài "Giới thiệu về máy tính"</w:t>
      </w:r>
    </w:p>
    <w:p w:rsidR="00635589" w:rsidRPr="00274A8E" w:rsidRDefault="00635589" w:rsidP="00635589">
      <w:pPr>
        <w:jc w:val="both"/>
      </w:pPr>
      <w:r w:rsidRPr="00274A8E">
        <w:rPr>
          <w:b/>
          <w:bCs/>
        </w:rPr>
        <w:t>IV. RÚT KINH NGHIỆM, BỔ SUNG:</w:t>
      </w:r>
    </w:p>
    <w:p w:rsidR="00635589" w:rsidRPr="00274A8E" w:rsidRDefault="00635589" w:rsidP="00635589">
      <w:pPr>
        <w:tabs>
          <w:tab w:val="left" w:pos="567"/>
          <w:tab w:val="right" w:leader="dot" w:pos="9781"/>
        </w:tabs>
        <w:jc w:val="both"/>
      </w:pPr>
      <w:r w:rsidRPr="00274A8E">
        <w:tab/>
      </w:r>
      <w:r w:rsidRPr="00274A8E">
        <w:tab/>
      </w:r>
    </w:p>
    <w:p w:rsidR="00635589" w:rsidRPr="00274A8E" w:rsidRDefault="00635589" w:rsidP="00635589">
      <w:pPr>
        <w:tabs>
          <w:tab w:val="left" w:pos="567"/>
          <w:tab w:val="right" w:leader="dot" w:pos="9781"/>
        </w:tabs>
        <w:jc w:val="both"/>
      </w:pPr>
      <w:r w:rsidRPr="00274A8E">
        <w:tab/>
      </w:r>
      <w:r w:rsidRPr="00274A8E">
        <w:tab/>
      </w:r>
    </w:p>
    <w:p w:rsidR="00413B21" w:rsidRPr="00274A8E" w:rsidRDefault="00413B21" w:rsidP="00D828E3">
      <w:pPr>
        <w:ind w:firstLine="2907"/>
        <w:jc w:val="both"/>
      </w:pPr>
      <w:r w:rsidRPr="00274A8E">
        <w:rPr>
          <w:b/>
          <w:bCs/>
        </w:rPr>
        <w:t>Chương I: MỘT SỐ KHÁI NIỆM CƠ BẢN CỦA TIN HỌC</w:t>
      </w:r>
    </w:p>
    <w:p w:rsidR="00413B21" w:rsidRPr="00274A8E" w:rsidRDefault="00413B21" w:rsidP="00413B21">
      <w:pPr>
        <w:jc w:val="both"/>
        <w:rPr>
          <w:b/>
          <w:bCs/>
          <w:sz w:val="26"/>
          <w:szCs w:val="26"/>
        </w:rPr>
      </w:pPr>
      <w:r w:rsidRPr="00274A8E">
        <w:rPr>
          <w:b/>
          <w:bCs/>
        </w:rPr>
        <w:t>Tiết dạy:</w:t>
      </w:r>
      <w:r w:rsidRPr="00274A8E">
        <w:rPr>
          <w:b/>
          <w:bCs/>
        </w:rPr>
        <w:tab/>
        <w:t>07</w:t>
      </w:r>
      <w:r w:rsidRPr="00274A8E">
        <w:tab/>
      </w:r>
      <w:r w:rsidRPr="00274A8E">
        <w:tab/>
      </w:r>
      <w:r w:rsidRPr="00274A8E">
        <w:tab/>
      </w:r>
      <w:r w:rsidRPr="00274A8E">
        <w:tab/>
      </w:r>
      <w:r w:rsidR="00E93BC5" w:rsidRPr="00274A8E">
        <w:t xml:space="preserve">    </w:t>
      </w:r>
      <w:r w:rsidRPr="00274A8E">
        <w:rPr>
          <w:b/>
          <w:bCs/>
        </w:rPr>
        <w:t xml:space="preserve">Bài </w:t>
      </w:r>
      <w:r w:rsidR="00D828E3" w:rsidRPr="00274A8E">
        <w:rPr>
          <w:b/>
          <w:bCs/>
        </w:rPr>
        <w:t>3</w:t>
      </w:r>
      <w:r w:rsidRPr="00274A8E">
        <w:rPr>
          <w:b/>
          <w:bCs/>
        </w:rPr>
        <w:t>:</w:t>
      </w:r>
      <w:r w:rsidRPr="00274A8E">
        <w:rPr>
          <w:b/>
          <w:bCs/>
          <w:sz w:val="23"/>
          <w:szCs w:val="23"/>
        </w:rPr>
        <w:t xml:space="preserve"> </w:t>
      </w:r>
      <w:r w:rsidRPr="00274A8E">
        <w:rPr>
          <w:b/>
          <w:bCs/>
          <w:sz w:val="26"/>
          <w:szCs w:val="26"/>
        </w:rPr>
        <w:t>GIỚI THIỆU VỀ MÁY TÍNH (tt)</w:t>
      </w:r>
    </w:p>
    <w:p w:rsidR="00DB76E9" w:rsidRPr="00274A8E" w:rsidRDefault="00DB76E9" w:rsidP="00413B21">
      <w:pPr>
        <w:jc w:val="both"/>
        <w:rPr>
          <w:b/>
          <w:bCs/>
        </w:rPr>
      </w:pPr>
      <w:r w:rsidRPr="00274A8E">
        <w:rPr>
          <w:b/>
          <w:bCs/>
        </w:rPr>
        <w:t>Tuần: 04</w:t>
      </w:r>
    </w:p>
    <w:p w:rsidR="002F164E" w:rsidRPr="00274A8E" w:rsidRDefault="002F164E" w:rsidP="00413B21">
      <w:pPr>
        <w:jc w:val="both"/>
        <w:rPr>
          <w:b/>
          <w:bCs/>
        </w:rPr>
      </w:pPr>
    </w:p>
    <w:p w:rsidR="00413B21" w:rsidRPr="00274A8E" w:rsidRDefault="00413B21" w:rsidP="00413B21">
      <w:pPr>
        <w:jc w:val="both"/>
      </w:pPr>
      <w:r w:rsidRPr="00274A8E">
        <w:rPr>
          <w:b/>
          <w:bCs/>
        </w:rPr>
        <w:lastRenderedPageBreak/>
        <w:t>I. MỤC TIÊU:</w:t>
      </w:r>
    </w:p>
    <w:p w:rsidR="00413B21" w:rsidRPr="00274A8E" w:rsidRDefault="00413B21" w:rsidP="00413B21">
      <w:pPr>
        <w:jc w:val="both"/>
      </w:pPr>
      <w:r w:rsidRPr="00274A8E">
        <w:rPr>
          <w:b/>
          <w:bCs/>
        </w:rPr>
        <w:tab/>
      </w:r>
      <w:r w:rsidRPr="00274A8E">
        <w:rPr>
          <w:b/>
          <w:bCs/>
          <w:i/>
          <w:iCs/>
        </w:rPr>
        <w:t>Kiến thức:</w:t>
      </w:r>
      <w:r w:rsidRPr="00274A8E">
        <w:t xml:space="preserve"> </w:t>
      </w:r>
      <w:r w:rsidRPr="00274A8E">
        <w:tab/>
      </w:r>
    </w:p>
    <w:p w:rsidR="00413B21" w:rsidRPr="00274A8E" w:rsidRDefault="00413B21" w:rsidP="00413B21">
      <w:pPr>
        <w:tabs>
          <w:tab w:val="left" w:pos="851"/>
        </w:tabs>
        <w:jc w:val="both"/>
      </w:pPr>
      <w:r w:rsidRPr="00274A8E">
        <w:tab/>
        <w:t>– Biết máy tính hoạt động theo nguyên lí Von Neumann.</w:t>
      </w:r>
    </w:p>
    <w:p w:rsidR="00413B21" w:rsidRPr="00274A8E" w:rsidRDefault="00413B21" w:rsidP="00413B21">
      <w:pPr>
        <w:tabs>
          <w:tab w:val="left" w:pos="851"/>
        </w:tabs>
        <w:jc w:val="both"/>
      </w:pPr>
      <w:r w:rsidRPr="00274A8E">
        <w:tab/>
        <w:t xml:space="preserve">– Biết các thông tin chính về một lệnh. </w:t>
      </w:r>
    </w:p>
    <w:p w:rsidR="00413B21" w:rsidRPr="00274A8E" w:rsidRDefault="00413B21" w:rsidP="00413B21">
      <w:pPr>
        <w:jc w:val="both"/>
      </w:pPr>
      <w:r w:rsidRPr="00274A8E">
        <w:rPr>
          <w:b/>
          <w:bCs/>
          <w:i/>
          <w:iCs/>
        </w:rPr>
        <w:tab/>
        <w:t>Kĩ năng:</w:t>
      </w:r>
      <w:r w:rsidRPr="00274A8E">
        <w:t xml:space="preserve"> </w:t>
      </w:r>
    </w:p>
    <w:p w:rsidR="00413B21" w:rsidRPr="00274A8E" w:rsidRDefault="00413B21" w:rsidP="00413B21">
      <w:pPr>
        <w:tabs>
          <w:tab w:val="left" w:pos="851"/>
        </w:tabs>
        <w:jc w:val="both"/>
      </w:pPr>
      <w:r w:rsidRPr="00274A8E">
        <w:tab/>
        <w:t xml:space="preserve">– </w:t>
      </w:r>
    </w:p>
    <w:p w:rsidR="00413B21" w:rsidRPr="00274A8E" w:rsidRDefault="00413B21" w:rsidP="00413B21">
      <w:pPr>
        <w:jc w:val="both"/>
      </w:pPr>
      <w:r w:rsidRPr="00274A8E">
        <w:rPr>
          <w:b/>
          <w:bCs/>
          <w:i/>
          <w:iCs/>
        </w:rPr>
        <w:tab/>
        <w:t>Thái độ:</w:t>
      </w:r>
      <w:r w:rsidRPr="00274A8E">
        <w:t xml:space="preserve"> </w:t>
      </w:r>
    </w:p>
    <w:p w:rsidR="00413B21" w:rsidRPr="00274A8E" w:rsidRDefault="00413B21" w:rsidP="00413B21">
      <w:pPr>
        <w:tabs>
          <w:tab w:val="left" w:pos="851"/>
        </w:tabs>
        <w:jc w:val="both"/>
      </w:pPr>
      <w:r w:rsidRPr="00274A8E">
        <w:tab/>
        <w:t>– Rèn luyện tác phong làm việc khoa học, chuẩn xác, có kế hoạch.</w:t>
      </w:r>
      <w:r w:rsidRPr="00274A8E">
        <w:tab/>
      </w:r>
      <w:r w:rsidRPr="00274A8E">
        <w:tab/>
      </w:r>
      <w:r w:rsidRPr="00274A8E">
        <w:tab/>
      </w:r>
    </w:p>
    <w:p w:rsidR="00413B21" w:rsidRPr="00274A8E" w:rsidRDefault="00413B21" w:rsidP="00413B21">
      <w:pPr>
        <w:jc w:val="both"/>
        <w:rPr>
          <w:b/>
          <w:bCs/>
        </w:rPr>
      </w:pPr>
      <w:r w:rsidRPr="00274A8E">
        <w:rPr>
          <w:b/>
          <w:bCs/>
        </w:rPr>
        <w:t>II. CHUẨN BỊ:</w:t>
      </w:r>
    </w:p>
    <w:p w:rsidR="00413B21" w:rsidRPr="00274A8E" w:rsidRDefault="00413B21" w:rsidP="00413B21">
      <w:pPr>
        <w:jc w:val="both"/>
      </w:pPr>
      <w:r w:rsidRPr="00274A8E">
        <w:rPr>
          <w:b/>
          <w:bCs/>
        </w:rPr>
        <w:tab/>
      </w:r>
      <w:r w:rsidRPr="00274A8E">
        <w:rPr>
          <w:b/>
          <w:bCs/>
          <w:i/>
          <w:iCs/>
        </w:rPr>
        <w:t>Giáo viên:</w:t>
      </w:r>
      <w:r w:rsidRPr="00274A8E">
        <w:t xml:space="preserve"> – Giáo án </w:t>
      </w:r>
    </w:p>
    <w:p w:rsidR="00413B21" w:rsidRPr="00274A8E" w:rsidRDefault="00413B21" w:rsidP="00413B21">
      <w:pPr>
        <w:jc w:val="both"/>
      </w:pPr>
      <w:r w:rsidRPr="00274A8E">
        <w:tab/>
      </w:r>
      <w:r w:rsidRPr="00274A8E">
        <w:tab/>
      </w:r>
      <w:r w:rsidRPr="00274A8E">
        <w:tab/>
        <w:t>– Tổ chức hoạt động nhóm.</w:t>
      </w:r>
    </w:p>
    <w:p w:rsidR="00413B21" w:rsidRPr="00274A8E" w:rsidRDefault="00413B21" w:rsidP="00413B21">
      <w:pPr>
        <w:jc w:val="both"/>
      </w:pPr>
      <w:r w:rsidRPr="00274A8E">
        <w:tab/>
      </w:r>
      <w:r w:rsidRPr="00274A8E">
        <w:rPr>
          <w:b/>
          <w:bCs/>
          <w:i/>
          <w:iCs/>
        </w:rPr>
        <w:t>Học sinh:</w:t>
      </w:r>
      <w:r w:rsidRPr="00274A8E">
        <w:t xml:space="preserve">  Sách giáo khoa + vở ghi. Đọc bài trước.</w:t>
      </w:r>
    </w:p>
    <w:p w:rsidR="00413B21" w:rsidRPr="00274A8E" w:rsidRDefault="00413B21" w:rsidP="00413B21">
      <w:pPr>
        <w:jc w:val="both"/>
        <w:rPr>
          <w:b/>
          <w:bCs/>
        </w:rPr>
      </w:pPr>
      <w:r w:rsidRPr="00274A8E">
        <w:rPr>
          <w:b/>
          <w:bCs/>
        </w:rPr>
        <w:t>III. HOẠT ĐỘNG DẠY HỌC:</w:t>
      </w:r>
    </w:p>
    <w:p w:rsidR="00413B21" w:rsidRPr="00274A8E" w:rsidRDefault="00413B21" w:rsidP="00413B21">
      <w:pPr>
        <w:jc w:val="both"/>
      </w:pPr>
      <w:r w:rsidRPr="00274A8E">
        <w:tab/>
      </w:r>
      <w:r w:rsidRPr="00274A8E">
        <w:rPr>
          <w:b/>
          <w:bCs/>
        </w:rPr>
        <w:t>1. Ổn định tổ chức</w:t>
      </w:r>
      <w:r w:rsidRPr="00274A8E">
        <w:t>: Kiểm tra sĩ số lớp.</w:t>
      </w:r>
    </w:p>
    <w:p w:rsidR="00413B21" w:rsidRPr="00274A8E" w:rsidRDefault="00413B21" w:rsidP="00413B21">
      <w:pPr>
        <w:jc w:val="both"/>
        <w:rPr>
          <w:b/>
          <w:bCs/>
        </w:rPr>
      </w:pPr>
      <w:r w:rsidRPr="00274A8E">
        <w:rPr>
          <w:b/>
          <w:bCs/>
        </w:rPr>
        <w:tab/>
        <w:t>2</w:t>
      </w:r>
      <w:r w:rsidRPr="00274A8E">
        <w:t xml:space="preserve">. </w:t>
      </w:r>
      <w:r w:rsidRPr="00274A8E">
        <w:rPr>
          <w:b/>
          <w:bCs/>
        </w:rPr>
        <w:t>Kiểm tra bài cũ:</w:t>
      </w:r>
    </w:p>
    <w:p w:rsidR="00413B21" w:rsidRPr="00274A8E" w:rsidRDefault="00413B21" w:rsidP="00413B21">
      <w:pPr>
        <w:jc w:val="both"/>
      </w:pPr>
      <w:r w:rsidRPr="00274A8E">
        <w:rPr>
          <w:b/>
          <w:bCs/>
        </w:rPr>
        <w:tab/>
      </w:r>
      <w:r w:rsidRPr="00274A8E">
        <w:rPr>
          <w:b/>
          <w:bCs/>
        </w:rPr>
        <w:tab/>
        <w:t>H</w:t>
      </w:r>
      <w:r w:rsidR="00DB76E9" w:rsidRPr="00274A8E">
        <w:rPr>
          <w:b/>
          <w:bCs/>
        </w:rPr>
        <w:t>ỏi:</w:t>
      </w:r>
      <w:r w:rsidRPr="00274A8E">
        <w:t xml:space="preserve"> So sánh giữa bộ nhớ RAM và  </w:t>
      </w:r>
      <w:smartTag w:uri="urn:schemas-microsoft-com:office:smarttags" w:element="place">
        <w:smartTag w:uri="urn:schemas-microsoft-com:office:smarttags" w:element="country-region">
          <w:r w:rsidRPr="00274A8E">
            <w:t>ROM.</w:t>
          </w:r>
        </w:smartTag>
      </w:smartTag>
    </w:p>
    <w:p w:rsidR="00413B21" w:rsidRPr="00274A8E" w:rsidRDefault="00413B21" w:rsidP="00413B21">
      <w:pPr>
        <w:keepNext/>
        <w:jc w:val="both"/>
        <w:outlineLvl w:val="1"/>
        <w:rPr>
          <w:b/>
          <w:bCs/>
          <w:sz w:val="26"/>
          <w:szCs w:val="26"/>
        </w:rPr>
      </w:pPr>
      <w:r w:rsidRPr="00274A8E">
        <w:rPr>
          <w:b/>
          <w:bCs/>
          <w:sz w:val="26"/>
          <w:szCs w:val="26"/>
        </w:rPr>
        <w:tab/>
        <w:t>3. Giảng bài mới:</w:t>
      </w:r>
      <w:r w:rsidRPr="00274A8E">
        <w:rPr>
          <w:b/>
          <w:bCs/>
          <w:sz w:val="26"/>
          <w:szCs w:val="26"/>
        </w:rPr>
        <w:tab/>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413B21" w:rsidRPr="00274A8E">
        <w:tc>
          <w:tcPr>
            <w:tcW w:w="426"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keepNext/>
              <w:jc w:val="center"/>
              <w:outlineLvl w:val="1"/>
              <w:rPr>
                <w:b/>
                <w:bCs/>
              </w:rPr>
            </w:pPr>
            <w:r w:rsidRPr="00274A8E">
              <w:rPr>
                <w:b/>
                <w:bCs/>
              </w:rPr>
              <w:t>Hoạt động của Học sinh</w:t>
            </w:r>
          </w:p>
        </w:tc>
      </w:tr>
      <w:tr w:rsidR="00413B21" w:rsidRPr="00274A8E">
        <w:tc>
          <w:tcPr>
            <w:tcW w:w="10207" w:type="dxa"/>
            <w:gridSpan w:val="4"/>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center"/>
              <w:rPr>
                <w:b/>
                <w:bCs/>
              </w:rPr>
            </w:pPr>
            <w:r w:rsidRPr="00274A8E">
              <w:rPr>
                <w:b/>
                <w:bCs/>
              </w:rPr>
              <w:t>Hoạt động 1: Giới thiệu nguyên lí hoạt động của máy tính</w:t>
            </w:r>
          </w:p>
        </w:tc>
      </w:tr>
      <w:tr w:rsidR="00413B21" w:rsidRPr="00274A8E">
        <w:tc>
          <w:tcPr>
            <w:tcW w:w="426"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r w:rsidRPr="00274A8E">
              <w:rPr>
                <w:sz w:val="23"/>
                <w:szCs w:val="23"/>
              </w:rPr>
              <w:t>35</w:t>
            </w:r>
          </w:p>
        </w:tc>
        <w:tc>
          <w:tcPr>
            <w:tcW w:w="2977"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b/>
                <w:bCs/>
              </w:rPr>
            </w:pPr>
            <w:r w:rsidRPr="00274A8E">
              <w:rPr>
                <w:b/>
                <w:bCs/>
              </w:rPr>
              <w:t>VIII. Hoạt động của máy tính:</w:t>
            </w:r>
          </w:p>
          <w:p w:rsidR="00413B21" w:rsidRPr="00274A8E" w:rsidRDefault="00413B21" w:rsidP="00413B21">
            <w:pPr>
              <w:shd w:val="clear" w:color="auto" w:fill="CCCCCC"/>
              <w:jc w:val="both"/>
              <w:rPr>
                <w:b/>
                <w:bCs/>
                <w:i/>
                <w:iCs/>
              </w:rPr>
            </w:pPr>
            <w:r w:rsidRPr="00274A8E">
              <w:sym w:font="Symbol" w:char="F0B7"/>
            </w:r>
            <w:r w:rsidRPr="00274A8E">
              <w:t xml:space="preserve"> </w:t>
            </w:r>
            <w:r w:rsidRPr="00274A8E">
              <w:rPr>
                <w:b/>
                <w:bCs/>
                <w:i/>
                <w:iCs/>
              </w:rPr>
              <w:t xml:space="preserve">Nguyên lý điều khiển bằng chương trình: </w:t>
            </w:r>
          </w:p>
          <w:p w:rsidR="00413B21" w:rsidRPr="00274A8E" w:rsidRDefault="00413B21" w:rsidP="00413B21">
            <w:pPr>
              <w:shd w:val="clear" w:color="auto" w:fill="CCCCCC"/>
              <w:jc w:val="both"/>
              <w:rPr>
                <w:i/>
                <w:iCs/>
              </w:rPr>
            </w:pPr>
            <w:r w:rsidRPr="00274A8E">
              <w:rPr>
                <w:i/>
                <w:iCs/>
              </w:rPr>
              <w:t>Máy tính hoạt động theo chương trình.</w:t>
            </w:r>
          </w:p>
          <w:p w:rsidR="00413B21" w:rsidRPr="00274A8E" w:rsidRDefault="00413B21" w:rsidP="00413B21">
            <w:pPr>
              <w:jc w:val="both"/>
            </w:pPr>
            <w:r w:rsidRPr="00274A8E">
              <w:t xml:space="preserve">+ Chương trình là một dãy tuần tự các lệnh chỉ dẫn cho máy biết điều cần làm. Mỗi lệnh thể hiện một thao tác xử lí dữ liệu. </w:t>
            </w:r>
          </w:p>
          <w:p w:rsidR="00413B21" w:rsidRPr="00274A8E" w:rsidRDefault="00413B21" w:rsidP="00413B21">
            <w:pPr>
              <w:jc w:val="both"/>
            </w:pPr>
            <w:r w:rsidRPr="00274A8E">
              <w:t>+ Máy tính có thể thực hiện được một dãy lệnh cho trước một cách tự động mà không cần có sự tham gia của con người.</w:t>
            </w:r>
          </w:p>
          <w:p w:rsidR="00413B21" w:rsidRPr="00274A8E" w:rsidRDefault="00413B21" w:rsidP="00413B21">
            <w:pPr>
              <w:shd w:val="clear" w:color="auto" w:fill="CCCCCC"/>
              <w:jc w:val="both"/>
              <w:rPr>
                <w:b/>
                <w:bCs/>
                <w:i/>
                <w:iCs/>
              </w:rPr>
            </w:pPr>
            <w:r w:rsidRPr="00274A8E">
              <w:sym w:font="Symbol" w:char="F0B7"/>
            </w:r>
            <w:r w:rsidRPr="00274A8E">
              <w:rPr>
                <w:b/>
                <w:bCs/>
                <w:i/>
                <w:iCs/>
              </w:rPr>
              <w:t xml:space="preserve"> Nguyên lí lưu trữ chương trình:</w:t>
            </w:r>
          </w:p>
          <w:p w:rsidR="00413B21" w:rsidRPr="00274A8E" w:rsidRDefault="00413B21" w:rsidP="00413B21">
            <w:pPr>
              <w:shd w:val="clear" w:color="auto" w:fill="CCCCCC"/>
              <w:jc w:val="both"/>
              <w:rPr>
                <w:i/>
                <w:iCs/>
              </w:rPr>
            </w:pPr>
            <w:r w:rsidRPr="00274A8E">
              <w:rPr>
                <w:i/>
                <w:iCs/>
              </w:rPr>
              <w:t>Lệnh được đưa vào máy tính dưới dạng mã nhị phân để lưu trữ, xử lí như những dữ liệu khác.</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shd w:val="clear" w:color="auto" w:fill="CCCCCC"/>
              <w:jc w:val="both"/>
              <w:rPr>
                <w:b/>
                <w:bCs/>
              </w:rPr>
            </w:pPr>
            <w:r w:rsidRPr="00274A8E">
              <w:sym w:font="Symbol" w:char="F0B7"/>
            </w:r>
            <w:r w:rsidRPr="00274A8E">
              <w:rPr>
                <w:b/>
                <w:bCs/>
              </w:rPr>
              <w:t xml:space="preserve"> Nguyên lý truy cập theo địa chỉ:</w:t>
            </w:r>
          </w:p>
          <w:p w:rsidR="00413B21" w:rsidRPr="00274A8E" w:rsidRDefault="00413B21" w:rsidP="00413B21">
            <w:pPr>
              <w:shd w:val="clear" w:color="auto" w:fill="CCCCCC"/>
              <w:jc w:val="both"/>
              <w:rPr>
                <w:i/>
                <w:iCs/>
              </w:rPr>
            </w:pPr>
            <w:r w:rsidRPr="00274A8E">
              <w:rPr>
                <w:i/>
                <w:iCs/>
              </w:rPr>
              <w:t>Việc truy cập dữ liệu trong máy tính được thực hiện thông qua địa chỉ nơi lưu trữ dữ liệu đó.</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shd w:val="clear" w:color="auto" w:fill="CCCCCC"/>
              <w:jc w:val="both"/>
              <w:rPr>
                <w:b/>
                <w:bCs/>
              </w:rPr>
            </w:pPr>
            <w:r w:rsidRPr="00274A8E">
              <w:rPr>
                <w:b/>
                <w:bCs/>
              </w:rPr>
              <w:sym w:font="Symbol" w:char="F0B7"/>
            </w:r>
            <w:r w:rsidRPr="00274A8E">
              <w:rPr>
                <w:b/>
                <w:bCs/>
              </w:rPr>
              <w:t xml:space="preserve"> Nguyên lý </w:t>
            </w:r>
          </w:p>
          <w:p w:rsidR="00413B21" w:rsidRPr="00274A8E" w:rsidRDefault="00413B21" w:rsidP="00413B21">
            <w:pPr>
              <w:shd w:val="clear" w:color="auto" w:fill="CCCCCC"/>
              <w:jc w:val="both"/>
              <w:rPr>
                <w:b/>
                <w:bCs/>
              </w:rPr>
            </w:pPr>
            <w:r w:rsidRPr="00274A8E">
              <w:rPr>
                <w:b/>
                <w:bCs/>
              </w:rPr>
              <w:lastRenderedPageBreak/>
              <w:tab/>
              <w:t>Von Neumann:</w:t>
            </w:r>
          </w:p>
          <w:p w:rsidR="00413B21" w:rsidRPr="00274A8E" w:rsidRDefault="00413B21" w:rsidP="00413B21">
            <w:pPr>
              <w:shd w:val="clear" w:color="auto" w:fill="CCCCCC"/>
              <w:jc w:val="both"/>
              <w:rPr>
                <w:i/>
                <w:iCs/>
              </w:rPr>
            </w:pPr>
            <w:r w:rsidRPr="00274A8E">
              <w:rPr>
                <w:i/>
                <w:iCs/>
              </w:rPr>
              <w:t>Mã hoá nhị phân, điều khiển bằng chương trình, lưu trữ chương trình và truy cập theo địa chỉ tạo thành một nguyên lý chung gọi là nguyên lý Von Neu mann.</w:t>
            </w:r>
          </w:p>
          <w:p w:rsidR="00413B21" w:rsidRPr="00274A8E" w:rsidRDefault="00413B21" w:rsidP="00413B21">
            <w:pPr>
              <w:jc w:val="both"/>
            </w:pP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r w:rsidRPr="00274A8E">
              <w:rPr>
                <w:i/>
                <w:iCs/>
              </w:rPr>
              <w:lastRenderedPageBreak/>
              <w:t>Đặt vấn đề:</w:t>
            </w:r>
            <w:r w:rsidRPr="00274A8E">
              <w:t xml:space="preserve"> Để làm một việc gì đó, ta thường lập ra một kế hoạch (chương trình) liệt kê ra các thao tác cần làm.</w:t>
            </w: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Cho mỗi nhóm nêu kế hoạch thực hiện một công việc đơn giản như: lao động vệ sinh, họp lớp, …</w:t>
            </w: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minh hoạ qua việc chạy một chương trình Pascal đơn giản. </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minh hoạ qua một lệnh đơn giản.</w:t>
            </w:r>
          </w:p>
          <w:p w:rsidR="00413B21" w:rsidRPr="00274A8E" w:rsidRDefault="00413B21" w:rsidP="00413B21">
            <w:pPr>
              <w:jc w:val="both"/>
            </w:pPr>
            <w:r w:rsidRPr="00274A8E">
              <w:t>+ Thông tin của mỗi lệnh gồm:</w:t>
            </w:r>
          </w:p>
          <w:p w:rsidR="00413B21" w:rsidRPr="00274A8E" w:rsidRDefault="00413B21" w:rsidP="00413B21">
            <w:pPr>
              <w:jc w:val="both"/>
            </w:pPr>
            <w:r w:rsidRPr="00274A8E">
              <w:t xml:space="preserve">  – Địa chỉ của lệnh trong bộ nhớ.</w:t>
            </w:r>
          </w:p>
          <w:p w:rsidR="00413B21" w:rsidRPr="00274A8E" w:rsidRDefault="00413B21" w:rsidP="00413B21">
            <w:pPr>
              <w:jc w:val="both"/>
            </w:pPr>
            <w:r w:rsidRPr="00274A8E">
              <w:t xml:space="preserve">  – Mã của thao tác cần thực hiện.</w:t>
            </w:r>
          </w:p>
          <w:p w:rsidR="00413B21" w:rsidRPr="00274A8E" w:rsidRDefault="00413B21" w:rsidP="00413B21">
            <w:pPr>
              <w:jc w:val="both"/>
            </w:pPr>
            <w:r w:rsidRPr="00274A8E">
              <w:t xml:space="preserve">  – Địa chỉ của các ô nhớ liên quan.</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t>Địa chỉ của các ô nhớ là cố định nhưng nội dung ghi ở đó có thể thay đổi trong quá trình máy làm việc.</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Các nhóm thảo luận, nêu ý kiến vắn tắt.</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tc>
      </w:tr>
      <w:tr w:rsidR="00413B21" w:rsidRPr="00274A8E">
        <w:tc>
          <w:tcPr>
            <w:tcW w:w="10207" w:type="dxa"/>
            <w:gridSpan w:val="4"/>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center"/>
              <w:rPr>
                <w:b/>
                <w:bCs/>
              </w:rPr>
            </w:pPr>
            <w:r w:rsidRPr="00274A8E">
              <w:rPr>
                <w:b/>
                <w:bCs/>
              </w:rPr>
              <w:lastRenderedPageBreak/>
              <w:t>Hoạt động 2: Củng cố các kiến thức đã học</w:t>
            </w:r>
          </w:p>
        </w:tc>
      </w:tr>
      <w:tr w:rsidR="00413B21" w:rsidRPr="00274A8E">
        <w:tc>
          <w:tcPr>
            <w:tcW w:w="426"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i/>
                <w:iCs/>
              </w:rPr>
            </w:pPr>
            <w:r w:rsidRPr="00274A8E">
              <w:sym w:font="SymbolPS" w:char="F0B7"/>
            </w:r>
            <w:r w:rsidRPr="00274A8E">
              <w:t xml:space="preserve"> GV cho HS nhắc lại Nguyên tắc hoạt động của máy tính.</w:t>
            </w: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r w:rsidRPr="00274A8E">
              <w:sym w:font="SymbolPS" w:char="F0B7"/>
            </w:r>
            <w:r w:rsidRPr="00274A8E">
              <w:t xml:space="preserve"> HS nhắc lại</w:t>
            </w:r>
          </w:p>
        </w:tc>
      </w:tr>
    </w:tbl>
    <w:p w:rsidR="00413B21" w:rsidRPr="00274A8E" w:rsidRDefault="00413B21" w:rsidP="00413B21">
      <w:pPr>
        <w:jc w:val="both"/>
      </w:pPr>
    </w:p>
    <w:p w:rsidR="00413B21" w:rsidRPr="00274A8E" w:rsidRDefault="00413B21" w:rsidP="00413B21">
      <w:pPr>
        <w:jc w:val="both"/>
        <w:rPr>
          <w:b/>
          <w:bCs/>
        </w:rPr>
      </w:pPr>
      <w:r w:rsidRPr="00274A8E">
        <w:rPr>
          <w:b/>
          <w:bCs/>
        </w:rPr>
        <w:tab/>
        <w:t xml:space="preserve">4. BÀI TẬP VỀ NHÀ: </w:t>
      </w:r>
    </w:p>
    <w:p w:rsidR="00413B21" w:rsidRPr="00274A8E" w:rsidRDefault="00413B21" w:rsidP="00413B21">
      <w:pPr>
        <w:jc w:val="both"/>
      </w:pPr>
      <w:r w:rsidRPr="00274A8E">
        <w:rPr>
          <w:b/>
          <w:bCs/>
        </w:rPr>
        <w:tab/>
      </w:r>
      <w:r w:rsidRPr="00274A8E">
        <w:rPr>
          <w:b/>
          <w:bCs/>
        </w:rPr>
        <w:tab/>
        <w:t xml:space="preserve">– </w:t>
      </w:r>
      <w:r w:rsidRPr="00274A8E">
        <w:t>Bài 6 SGK.</w:t>
      </w:r>
    </w:p>
    <w:p w:rsidR="00413B21" w:rsidRPr="00274A8E" w:rsidRDefault="00413B21" w:rsidP="00413B21">
      <w:pPr>
        <w:jc w:val="both"/>
      </w:pPr>
      <w:r w:rsidRPr="00274A8E">
        <w:tab/>
      </w:r>
      <w:r w:rsidRPr="00274A8E">
        <w:tab/>
        <w:t xml:space="preserve">– Hướng dẫn thực hành bài "Làm quen với máy tính": nhắc nhở nội qui phòng máy, </w:t>
      </w:r>
      <w:r w:rsidRPr="00274A8E">
        <w:tab/>
      </w:r>
      <w:r w:rsidRPr="00274A8E">
        <w:tab/>
      </w:r>
      <w:r w:rsidRPr="00274A8E">
        <w:tab/>
        <w:t>chuẩn bị nội dung thực hành.</w:t>
      </w:r>
    </w:p>
    <w:p w:rsidR="00413B21" w:rsidRPr="00274A8E" w:rsidRDefault="00413B21" w:rsidP="00413B21">
      <w:pPr>
        <w:jc w:val="both"/>
      </w:pPr>
      <w:r w:rsidRPr="00274A8E">
        <w:rPr>
          <w:b/>
          <w:bCs/>
        </w:rPr>
        <w:t>IV. RÚT KINH NGHIỆM, BỔ SUNG:</w:t>
      </w:r>
    </w:p>
    <w:p w:rsidR="00413B21" w:rsidRPr="00274A8E" w:rsidRDefault="00413B21" w:rsidP="00413B21">
      <w:pPr>
        <w:tabs>
          <w:tab w:val="left" w:pos="567"/>
          <w:tab w:val="right" w:leader="dot" w:pos="9781"/>
        </w:tabs>
        <w:jc w:val="both"/>
      </w:pPr>
      <w:r w:rsidRPr="00274A8E">
        <w:tab/>
      </w:r>
      <w:r w:rsidRPr="00274A8E">
        <w:tab/>
      </w:r>
    </w:p>
    <w:p w:rsidR="00413B21" w:rsidRPr="00274A8E" w:rsidRDefault="00413B21" w:rsidP="00413B21">
      <w:pPr>
        <w:tabs>
          <w:tab w:val="left" w:pos="567"/>
          <w:tab w:val="right" w:leader="dot" w:pos="9781"/>
        </w:tabs>
        <w:jc w:val="both"/>
      </w:pPr>
      <w:r w:rsidRPr="00274A8E">
        <w:tab/>
      </w:r>
      <w:r w:rsidRPr="00274A8E">
        <w:tab/>
      </w:r>
    </w:p>
    <w:p w:rsidR="00413B21" w:rsidRPr="00274A8E" w:rsidRDefault="00413B21" w:rsidP="00413B21">
      <w:pPr>
        <w:tabs>
          <w:tab w:val="left" w:pos="567"/>
          <w:tab w:val="right" w:leader="dot" w:pos="9781"/>
        </w:tabs>
        <w:jc w:val="both"/>
      </w:pPr>
      <w:r w:rsidRPr="00274A8E">
        <w:tab/>
      </w:r>
      <w:r w:rsidRPr="00274A8E">
        <w:tab/>
      </w:r>
    </w:p>
    <w:p w:rsidR="00413B21" w:rsidRPr="00274A8E" w:rsidRDefault="00413B21" w:rsidP="00CA3523">
      <w:pPr>
        <w:ind w:firstLine="3363"/>
        <w:jc w:val="both"/>
      </w:pPr>
      <w:r w:rsidRPr="00274A8E">
        <w:br w:type="page"/>
      </w:r>
      <w:r w:rsidR="002F164E" w:rsidRPr="00274A8E">
        <w:lastRenderedPageBreak/>
        <w:t xml:space="preserve"> </w:t>
      </w:r>
      <w:r w:rsidRPr="00274A8E">
        <w:rPr>
          <w:b/>
          <w:bCs/>
        </w:rPr>
        <w:t>Chương I: MỘT SỐ KHÁI NIỆM CƠ BẢN CỦA TIN HỌC</w:t>
      </w:r>
    </w:p>
    <w:p w:rsidR="00413B21" w:rsidRPr="00274A8E" w:rsidRDefault="00413B21" w:rsidP="00413B21">
      <w:pPr>
        <w:jc w:val="both"/>
        <w:rPr>
          <w:b/>
          <w:bCs/>
          <w:sz w:val="26"/>
          <w:szCs w:val="26"/>
        </w:rPr>
      </w:pPr>
      <w:r w:rsidRPr="00274A8E">
        <w:rPr>
          <w:b/>
          <w:bCs/>
        </w:rPr>
        <w:t>Tiết dạy 08</w:t>
      </w:r>
      <w:r w:rsidRPr="00274A8E">
        <w:tab/>
      </w:r>
      <w:r w:rsidRPr="00274A8E">
        <w:tab/>
      </w:r>
      <w:r w:rsidRPr="00274A8E">
        <w:tab/>
      </w:r>
      <w:r w:rsidRPr="00274A8E">
        <w:tab/>
      </w:r>
      <w:r w:rsidR="001A4801" w:rsidRPr="00274A8E">
        <w:t xml:space="preserve">                               </w:t>
      </w:r>
      <w:r w:rsidRPr="00274A8E">
        <w:rPr>
          <w:b/>
          <w:bCs/>
          <w:sz w:val="26"/>
          <w:szCs w:val="26"/>
        </w:rPr>
        <w:t>BTTH 2 (học tại lớp)</w:t>
      </w:r>
    </w:p>
    <w:p w:rsidR="00413B21" w:rsidRPr="00274A8E" w:rsidRDefault="00DB76E9" w:rsidP="00413B21">
      <w:pPr>
        <w:jc w:val="both"/>
        <w:rPr>
          <w:b/>
          <w:bCs/>
          <w:sz w:val="26"/>
          <w:szCs w:val="26"/>
        </w:rPr>
      </w:pPr>
      <w:r w:rsidRPr="00274A8E">
        <w:rPr>
          <w:b/>
          <w:bCs/>
        </w:rPr>
        <w:t>Tuần: 04</w:t>
      </w:r>
      <w:r w:rsidR="00413B21" w:rsidRPr="00274A8E">
        <w:rPr>
          <w:b/>
          <w:bCs/>
          <w:sz w:val="26"/>
          <w:szCs w:val="26"/>
        </w:rPr>
        <w:tab/>
      </w:r>
      <w:r w:rsidR="00413B21" w:rsidRPr="00274A8E">
        <w:rPr>
          <w:b/>
          <w:bCs/>
          <w:sz w:val="26"/>
          <w:szCs w:val="26"/>
        </w:rPr>
        <w:tab/>
      </w:r>
      <w:r w:rsidR="00413B21" w:rsidRPr="00274A8E">
        <w:rPr>
          <w:b/>
          <w:bCs/>
          <w:sz w:val="26"/>
          <w:szCs w:val="26"/>
        </w:rPr>
        <w:tab/>
      </w:r>
      <w:r w:rsidR="00413B21" w:rsidRPr="00274A8E">
        <w:rPr>
          <w:b/>
          <w:bCs/>
          <w:sz w:val="26"/>
          <w:szCs w:val="26"/>
        </w:rPr>
        <w:tab/>
      </w:r>
      <w:r w:rsidR="00413B21" w:rsidRPr="00274A8E">
        <w:rPr>
          <w:b/>
          <w:bCs/>
          <w:sz w:val="26"/>
          <w:szCs w:val="26"/>
        </w:rPr>
        <w:tab/>
      </w:r>
      <w:r w:rsidR="002F164E" w:rsidRPr="00274A8E">
        <w:rPr>
          <w:b/>
          <w:bCs/>
          <w:sz w:val="26"/>
          <w:szCs w:val="26"/>
        </w:rPr>
        <w:t xml:space="preserve">          </w:t>
      </w:r>
      <w:r w:rsidR="00413B21" w:rsidRPr="00274A8E">
        <w:rPr>
          <w:b/>
          <w:bCs/>
          <w:sz w:val="26"/>
          <w:szCs w:val="26"/>
        </w:rPr>
        <w:t xml:space="preserve">LÀM QUEN VỚI MÁY TÍNH </w:t>
      </w:r>
    </w:p>
    <w:p w:rsidR="00C70675" w:rsidRPr="00274A8E" w:rsidRDefault="00413B21" w:rsidP="00413B21">
      <w:pPr>
        <w:jc w:val="both"/>
      </w:pPr>
      <w:r w:rsidRPr="00274A8E">
        <w:t xml:space="preserve"> </w:t>
      </w:r>
    </w:p>
    <w:p w:rsidR="00413B21" w:rsidRPr="00274A8E" w:rsidRDefault="00413B21" w:rsidP="00413B21">
      <w:pPr>
        <w:jc w:val="both"/>
      </w:pPr>
      <w:r w:rsidRPr="00274A8E">
        <w:rPr>
          <w:b/>
          <w:bCs/>
        </w:rPr>
        <w:t>I. MỤC TIÊU:</w:t>
      </w:r>
    </w:p>
    <w:p w:rsidR="00413B21" w:rsidRPr="00274A8E" w:rsidRDefault="00413B21" w:rsidP="00413B21">
      <w:pPr>
        <w:jc w:val="both"/>
      </w:pPr>
      <w:r w:rsidRPr="00274A8E">
        <w:rPr>
          <w:b/>
          <w:bCs/>
        </w:rPr>
        <w:tab/>
      </w:r>
      <w:r w:rsidRPr="00274A8E">
        <w:rPr>
          <w:b/>
          <w:bCs/>
          <w:i/>
          <w:iCs/>
        </w:rPr>
        <w:t>Kiến thức:</w:t>
      </w:r>
      <w:r w:rsidRPr="00274A8E">
        <w:t xml:space="preserve"> </w:t>
      </w:r>
      <w:r w:rsidRPr="00274A8E">
        <w:tab/>
      </w:r>
    </w:p>
    <w:p w:rsidR="00413B21" w:rsidRPr="00274A8E" w:rsidRDefault="00413B21" w:rsidP="00413B21">
      <w:pPr>
        <w:tabs>
          <w:tab w:val="left" w:pos="851"/>
        </w:tabs>
        <w:jc w:val="both"/>
      </w:pPr>
      <w:r w:rsidRPr="00274A8E">
        <w:tab/>
        <w:t xml:space="preserve">– Quan sát và nhận biết được các bộ phận chính của máy tính  và một số thiết bị khác như </w:t>
      </w:r>
      <w:r w:rsidRPr="00274A8E">
        <w:tab/>
        <w:t>máy in, bàn phím, ổ đĩa, cổng USB; …</w:t>
      </w:r>
    </w:p>
    <w:p w:rsidR="00413B21" w:rsidRPr="00274A8E" w:rsidRDefault="00413B21" w:rsidP="00413B21">
      <w:pPr>
        <w:jc w:val="both"/>
      </w:pPr>
      <w:r w:rsidRPr="00274A8E">
        <w:rPr>
          <w:b/>
          <w:bCs/>
          <w:i/>
          <w:iCs/>
        </w:rPr>
        <w:tab/>
        <w:t>Kĩ năng:</w:t>
      </w:r>
      <w:r w:rsidRPr="00274A8E">
        <w:t xml:space="preserve"> </w:t>
      </w:r>
    </w:p>
    <w:p w:rsidR="00413B21" w:rsidRPr="00274A8E" w:rsidRDefault="00413B21" w:rsidP="00413B21">
      <w:pPr>
        <w:tabs>
          <w:tab w:val="left" w:pos="851"/>
        </w:tabs>
        <w:jc w:val="both"/>
      </w:pPr>
      <w:r w:rsidRPr="00274A8E">
        <w:tab/>
        <w:t>– Làm quen và tập một số thao tác sử dụng bàn phím, chuột.</w:t>
      </w:r>
    </w:p>
    <w:p w:rsidR="00413B21" w:rsidRPr="00274A8E" w:rsidRDefault="00413B21" w:rsidP="00413B21">
      <w:pPr>
        <w:jc w:val="both"/>
      </w:pPr>
      <w:r w:rsidRPr="00274A8E">
        <w:rPr>
          <w:b/>
          <w:bCs/>
          <w:i/>
          <w:iCs/>
        </w:rPr>
        <w:tab/>
        <w:t>Thái độ:</w:t>
      </w:r>
      <w:r w:rsidRPr="00274A8E">
        <w:t xml:space="preserve"> </w:t>
      </w:r>
    </w:p>
    <w:p w:rsidR="00413B21" w:rsidRPr="00274A8E" w:rsidRDefault="00413B21" w:rsidP="00413B21">
      <w:pPr>
        <w:tabs>
          <w:tab w:val="left" w:pos="851"/>
        </w:tabs>
        <w:jc w:val="both"/>
      </w:pPr>
      <w:r w:rsidRPr="00274A8E">
        <w:tab/>
        <w:t>– Nhận thức được máy tính được thiết kế rất thân thiện với con người.</w:t>
      </w:r>
    </w:p>
    <w:p w:rsidR="00413B21" w:rsidRPr="00274A8E" w:rsidRDefault="00413B21" w:rsidP="00413B21">
      <w:pPr>
        <w:jc w:val="both"/>
        <w:rPr>
          <w:b/>
          <w:bCs/>
        </w:rPr>
      </w:pPr>
      <w:r w:rsidRPr="00274A8E">
        <w:rPr>
          <w:b/>
          <w:bCs/>
        </w:rPr>
        <w:t>II. CHUẨN BỊ:</w:t>
      </w:r>
    </w:p>
    <w:p w:rsidR="00413B21" w:rsidRPr="00274A8E" w:rsidRDefault="00413B21" w:rsidP="00413B21">
      <w:pPr>
        <w:jc w:val="both"/>
      </w:pPr>
      <w:r w:rsidRPr="00274A8E">
        <w:rPr>
          <w:b/>
          <w:bCs/>
        </w:rPr>
        <w:tab/>
      </w:r>
      <w:r w:rsidRPr="00274A8E">
        <w:rPr>
          <w:b/>
          <w:bCs/>
          <w:i/>
          <w:iCs/>
        </w:rPr>
        <w:t>Giáo viên:</w:t>
      </w:r>
      <w:r w:rsidRPr="00274A8E">
        <w:t xml:space="preserve"> – Giáo án, máy tính, tranh vẽ.</w:t>
      </w:r>
    </w:p>
    <w:p w:rsidR="00413B21" w:rsidRPr="00274A8E" w:rsidRDefault="00413B21" w:rsidP="00413B21">
      <w:pPr>
        <w:jc w:val="both"/>
      </w:pPr>
      <w:r w:rsidRPr="00274A8E">
        <w:tab/>
      </w:r>
      <w:r w:rsidRPr="00274A8E">
        <w:tab/>
      </w:r>
      <w:r w:rsidRPr="00274A8E">
        <w:tab/>
        <w:t>– Tổ chức hoạt động nhóm.</w:t>
      </w:r>
    </w:p>
    <w:p w:rsidR="00413B21" w:rsidRPr="00274A8E" w:rsidRDefault="00413B21" w:rsidP="00413B21">
      <w:pPr>
        <w:jc w:val="both"/>
      </w:pPr>
      <w:r w:rsidRPr="00274A8E">
        <w:tab/>
      </w:r>
      <w:r w:rsidRPr="00274A8E">
        <w:rPr>
          <w:b/>
          <w:bCs/>
          <w:i/>
          <w:iCs/>
        </w:rPr>
        <w:t>Học sinh:</w:t>
      </w:r>
      <w:r w:rsidRPr="00274A8E">
        <w:t xml:space="preserve">  Sách giáo khoa, vở ghi. Đọc bài trước.</w:t>
      </w:r>
    </w:p>
    <w:p w:rsidR="00413B21" w:rsidRPr="00274A8E" w:rsidRDefault="00413B21" w:rsidP="00413B21">
      <w:pPr>
        <w:jc w:val="both"/>
        <w:rPr>
          <w:b/>
          <w:bCs/>
        </w:rPr>
      </w:pPr>
      <w:r w:rsidRPr="00274A8E">
        <w:rPr>
          <w:b/>
          <w:bCs/>
        </w:rPr>
        <w:t>III. HOẠT ĐỘNG DẠY HỌC:</w:t>
      </w:r>
    </w:p>
    <w:p w:rsidR="00413B21" w:rsidRPr="00274A8E" w:rsidRDefault="00413B21" w:rsidP="00413B21">
      <w:pPr>
        <w:jc w:val="both"/>
      </w:pPr>
      <w:r w:rsidRPr="00274A8E">
        <w:tab/>
      </w:r>
      <w:r w:rsidRPr="00274A8E">
        <w:rPr>
          <w:b/>
          <w:bCs/>
        </w:rPr>
        <w:t>1. Ổn định tổ chức</w:t>
      </w:r>
      <w:r w:rsidRPr="00274A8E">
        <w:t>: Kiểm tra sĩ số lớp.</w:t>
      </w:r>
    </w:p>
    <w:p w:rsidR="00413B21" w:rsidRPr="00274A8E" w:rsidRDefault="00413B21" w:rsidP="00413B21">
      <w:pPr>
        <w:jc w:val="both"/>
        <w:rPr>
          <w:b/>
          <w:bCs/>
        </w:rPr>
      </w:pPr>
      <w:r w:rsidRPr="00274A8E">
        <w:rPr>
          <w:b/>
          <w:bCs/>
        </w:rPr>
        <w:tab/>
        <w:t>2</w:t>
      </w:r>
      <w:r w:rsidRPr="00274A8E">
        <w:t xml:space="preserve">. </w:t>
      </w:r>
      <w:r w:rsidRPr="00274A8E">
        <w:rPr>
          <w:b/>
          <w:bCs/>
        </w:rPr>
        <w:t>Kiểm tra bài cũ:</w:t>
      </w:r>
    </w:p>
    <w:p w:rsidR="00413B21" w:rsidRPr="00274A8E" w:rsidRDefault="00413B21" w:rsidP="00413B21">
      <w:pPr>
        <w:jc w:val="both"/>
      </w:pPr>
      <w:r w:rsidRPr="00274A8E">
        <w:rPr>
          <w:b/>
          <w:bCs/>
        </w:rPr>
        <w:tab/>
      </w:r>
      <w:r w:rsidRPr="00274A8E">
        <w:rPr>
          <w:b/>
          <w:bCs/>
        </w:rPr>
        <w:tab/>
        <w:t>H</w:t>
      </w:r>
      <w:r w:rsidR="00DB76E9" w:rsidRPr="00274A8E">
        <w:rPr>
          <w:b/>
          <w:bCs/>
        </w:rPr>
        <w:t>ỏi:</w:t>
      </w:r>
      <w:r w:rsidRPr="00274A8E">
        <w:t xml:space="preserve"> Hãy chỉ ra các thiết bị vào/ra?</w:t>
      </w:r>
    </w:p>
    <w:p w:rsidR="00DB76E9" w:rsidRPr="00274A8E" w:rsidRDefault="00DB76E9" w:rsidP="00413B21">
      <w:pPr>
        <w:jc w:val="both"/>
        <w:rPr>
          <w:b/>
        </w:rPr>
      </w:pPr>
      <w:r w:rsidRPr="00274A8E">
        <w:t xml:space="preserve">                        </w:t>
      </w:r>
      <w:r w:rsidRPr="00274A8E">
        <w:rPr>
          <w:b/>
        </w:rPr>
        <w:t xml:space="preserve">Đáp: </w:t>
      </w:r>
    </w:p>
    <w:p w:rsidR="00DB76E9" w:rsidRPr="00274A8E" w:rsidRDefault="00DB76E9" w:rsidP="00DB76E9">
      <w:pPr>
        <w:ind w:firstLine="2109"/>
        <w:jc w:val="both"/>
      </w:pPr>
      <w:r w:rsidRPr="00274A8E">
        <w:rPr>
          <w:b/>
        </w:rPr>
        <w:t>Có nhiều loại thiết bị vào như</w:t>
      </w:r>
      <w:r w:rsidRPr="00274A8E">
        <w:t xml:space="preserve"> :</w:t>
      </w:r>
    </w:p>
    <w:p w:rsidR="00DB76E9" w:rsidRPr="00274A8E" w:rsidRDefault="00DB76E9" w:rsidP="00DB76E9">
      <w:pPr>
        <w:ind w:firstLine="2565"/>
        <w:jc w:val="both"/>
      </w:pPr>
      <w:r w:rsidRPr="00274A8E">
        <w:t xml:space="preserve">+ Bàn phím ( Keyboard) </w:t>
      </w:r>
    </w:p>
    <w:p w:rsidR="00DB76E9" w:rsidRPr="00274A8E" w:rsidRDefault="00DB76E9" w:rsidP="00DB76E9">
      <w:pPr>
        <w:ind w:firstLine="2565"/>
        <w:jc w:val="both"/>
      </w:pPr>
      <w:r w:rsidRPr="00274A8E">
        <w:t>+ Chuột (Mouse)</w:t>
      </w:r>
    </w:p>
    <w:p w:rsidR="00DB76E9" w:rsidRPr="00274A8E" w:rsidRDefault="00DB76E9" w:rsidP="00DB76E9">
      <w:pPr>
        <w:ind w:firstLine="2565"/>
        <w:jc w:val="both"/>
      </w:pPr>
      <w:r w:rsidRPr="00274A8E">
        <w:t>+ Máy quét (Scanner)</w:t>
      </w:r>
    </w:p>
    <w:p w:rsidR="00DB76E9" w:rsidRPr="00274A8E" w:rsidRDefault="00DB76E9" w:rsidP="00DB76E9">
      <w:pPr>
        <w:ind w:firstLine="2565"/>
        <w:jc w:val="both"/>
      </w:pPr>
      <w:r w:rsidRPr="00274A8E">
        <w:t>+Webcam: là một camera kĩ thuật số.</w:t>
      </w:r>
    </w:p>
    <w:p w:rsidR="00DB76E9" w:rsidRPr="00274A8E" w:rsidRDefault="00DB76E9" w:rsidP="00DB76E9">
      <w:pPr>
        <w:ind w:firstLine="2109"/>
        <w:jc w:val="both"/>
        <w:rPr>
          <w:b/>
        </w:rPr>
      </w:pPr>
      <w:r w:rsidRPr="00274A8E">
        <w:rPr>
          <w:b/>
        </w:rPr>
        <w:t xml:space="preserve">Có nhiều thiết bị ra như: </w:t>
      </w:r>
    </w:p>
    <w:p w:rsidR="00DB76E9" w:rsidRPr="00274A8E" w:rsidRDefault="00DB76E9" w:rsidP="00DB76E9">
      <w:pPr>
        <w:ind w:firstLine="2565"/>
        <w:jc w:val="both"/>
      </w:pPr>
      <w:r w:rsidRPr="00274A8E">
        <w:t>+ Màn hình(Monitor)</w:t>
      </w:r>
    </w:p>
    <w:p w:rsidR="00DB76E9" w:rsidRPr="00274A8E" w:rsidRDefault="00DB76E9" w:rsidP="00DB76E9">
      <w:pPr>
        <w:ind w:firstLine="2565"/>
        <w:jc w:val="both"/>
      </w:pPr>
      <w:r w:rsidRPr="00274A8E">
        <w:t>+ Máy in (Printer)</w:t>
      </w:r>
    </w:p>
    <w:p w:rsidR="00DB76E9" w:rsidRPr="00274A8E" w:rsidRDefault="00DB76E9" w:rsidP="00DB76E9">
      <w:pPr>
        <w:ind w:firstLine="2565"/>
        <w:jc w:val="both"/>
      </w:pPr>
      <w:r w:rsidRPr="00274A8E">
        <w:t>+ Máy chiếu (Projector)</w:t>
      </w:r>
    </w:p>
    <w:p w:rsidR="00DB76E9" w:rsidRPr="00274A8E" w:rsidRDefault="00DB76E9" w:rsidP="00DB76E9">
      <w:pPr>
        <w:ind w:firstLine="2565"/>
        <w:jc w:val="both"/>
      </w:pPr>
      <w:r w:rsidRPr="00274A8E">
        <w:t>+ Loa và tai nghe (Speaker and Headphone)</w:t>
      </w:r>
    </w:p>
    <w:p w:rsidR="00DB76E9" w:rsidRPr="00274A8E" w:rsidRDefault="00DB76E9" w:rsidP="00DB76E9">
      <w:pPr>
        <w:ind w:firstLine="2565"/>
        <w:jc w:val="both"/>
        <w:rPr>
          <w:b/>
        </w:rPr>
      </w:pPr>
      <w:r w:rsidRPr="00274A8E">
        <w:t>+ Modem (thiết bị vào/ra).</w:t>
      </w:r>
    </w:p>
    <w:p w:rsidR="00DB76E9" w:rsidRPr="00274A8E" w:rsidRDefault="00DB76E9" w:rsidP="00413B21">
      <w:pPr>
        <w:jc w:val="both"/>
        <w:rPr>
          <w:b/>
        </w:rPr>
      </w:pPr>
    </w:p>
    <w:p w:rsidR="00413B21" w:rsidRPr="00274A8E" w:rsidRDefault="00413B21" w:rsidP="00413B21">
      <w:pPr>
        <w:keepNext/>
        <w:jc w:val="both"/>
        <w:outlineLvl w:val="1"/>
        <w:rPr>
          <w:b/>
          <w:bCs/>
          <w:sz w:val="26"/>
          <w:szCs w:val="26"/>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413B21" w:rsidRPr="00274A8E">
        <w:tc>
          <w:tcPr>
            <w:tcW w:w="426"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413B21" w:rsidRPr="00274A8E" w:rsidRDefault="00413B21" w:rsidP="00413B21">
            <w:pPr>
              <w:keepNext/>
              <w:jc w:val="center"/>
              <w:outlineLvl w:val="1"/>
              <w:rPr>
                <w:b/>
                <w:bCs/>
              </w:rPr>
            </w:pPr>
            <w:r w:rsidRPr="00274A8E">
              <w:rPr>
                <w:b/>
                <w:bCs/>
              </w:rPr>
              <w:t>Hoạt động của Học sinh</w:t>
            </w:r>
          </w:p>
        </w:tc>
      </w:tr>
      <w:tr w:rsidR="00413B21" w:rsidRPr="00274A8E">
        <w:tc>
          <w:tcPr>
            <w:tcW w:w="10207" w:type="dxa"/>
            <w:gridSpan w:val="4"/>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center"/>
              <w:rPr>
                <w:b/>
                <w:bCs/>
              </w:rPr>
            </w:pPr>
            <w:r w:rsidRPr="00274A8E">
              <w:rPr>
                <w:b/>
                <w:bCs/>
              </w:rPr>
              <w:t>Hoạt động 1: Hướng dẫn HS làm quen với máy tính</w:t>
            </w:r>
          </w:p>
        </w:tc>
      </w:tr>
      <w:tr w:rsidR="00413B21" w:rsidRPr="00274A8E">
        <w:tc>
          <w:tcPr>
            <w:tcW w:w="426"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b/>
                <w:bCs/>
              </w:rPr>
            </w:pPr>
            <w:r w:rsidRPr="00274A8E">
              <w:rPr>
                <w:b/>
                <w:bCs/>
              </w:rPr>
              <w:t>1. Làm quen với máy tính</w:t>
            </w:r>
          </w:p>
          <w:p w:rsidR="00413B21" w:rsidRPr="00274A8E" w:rsidRDefault="00413B21" w:rsidP="00413B21">
            <w:pPr>
              <w:jc w:val="both"/>
            </w:pPr>
            <w:r w:rsidRPr="00274A8E">
              <w:rPr>
                <w:b/>
                <w:bCs/>
              </w:rPr>
              <w:sym w:font="Symbol" w:char="F0B7"/>
            </w:r>
            <w:r w:rsidRPr="00274A8E">
              <w:rPr>
                <w:b/>
                <w:bCs/>
              </w:rPr>
              <w:t xml:space="preserve"> </w:t>
            </w:r>
            <w:r w:rsidRPr="00274A8E">
              <w:t>Các bộ phận của máy tính và một số thiết bị khác như : ổ đĩa, bàn phím, màn hình, máy in, nguồn điện, cáp nối, cổng USB, ..</w:t>
            </w:r>
          </w:p>
          <w:p w:rsidR="00413B21" w:rsidRPr="00274A8E" w:rsidRDefault="00413B21" w:rsidP="00413B21">
            <w:pPr>
              <w:jc w:val="both"/>
            </w:pPr>
            <w:r w:rsidRPr="00274A8E">
              <w:sym w:font="Symbol" w:char="F0B7"/>
            </w:r>
            <w:r w:rsidRPr="00274A8E">
              <w:t xml:space="preserve"> Cách bật/tắt một số thiết bị như máy tính, màn hình, máy in, …</w:t>
            </w:r>
          </w:p>
          <w:p w:rsidR="00413B21" w:rsidRPr="00274A8E" w:rsidRDefault="00413B21" w:rsidP="00413B21">
            <w:pPr>
              <w:jc w:val="both"/>
            </w:pPr>
            <w:r w:rsidRPr="00274A8E">
              <w:sym w:font="Symbol" w:char="F0AE"/>
            </w:r>
            <w:r w:rsidRPr="00274A8E">
              <w:t xml:space="preserve"> Không nên bật/tắt máy tính và các thiết bị nhiều lần trong phiên làm việc.</w:t>
            </w:r>
          </w:p>
          <w:p w:rsidR="00413B21" w:rsidRPr="00274A8E" w:rsidRDefault="00413B21" w:rsidP="00413B21">
            <w:pPr>
              <w:jc w:val="both"/>
            </w:pPr>
            <w:r w:rsidRPr="00274A8E">
              <w:sym w:font="Symbol" w:char="F0AE"/>
            </w:r>
            <w:r w:rsidRPr="00274A8E">
              <w:t xml:space="preserve"> Trước khi tắt máy phải đóng tất cả các chương trình ứng dụng đang thực hiện.</w:t>
            </w:r>
          </w:p>
          <w:p w:rsidR="00413B21" w:rsidRPr="00274A8E" w:rsidRDefault="00413B21" w:rsidP="00413B21">
            <w:pPr>
              <w:jc w:val="both"/>
            </w:pPr>
            <w:r w:rsidRPr="00274A8E">
              <w:sym w:font="Symbol" w:char="F0B7"/>
            </w:r>
            <w:r w:rsidRPr="00274A8E">
              <w:t xml:space="preserve"> Cách khởi động máy.</w:t>
            </w:r>
          </w:p>
          <w:p w:rsidR="00413B21" w:rsidRPr="00274A8E" w:rsidRDefault="00413B21" w:rsidP="00413B21">
            <w:pPr>
              <w:jc w:val="both"/>
            </w:pPr>
            <w:r w:rsidRPr="00274A8E">
              <w:t>+ Cách 1: Bật nút Power.</w:t>
            </w:r>
          </w:p>
          <w:p w:rsidR="00413B21" w:rsidRPr="00274A8E" w:rsidRDefault="00413B21" w:rsidP="00413B21">
            <w:pPr>
              <w:jc w:val="both"/>
            </w:pPr>
            <w:r w:rsidRPr="00274A8E">
              <w:t xml:space="preserve">+ Cách 2: Ấn tổ hợp phím </w:t>
            </w:r>
            <w:r w:rsidRPr="00274A8E">
              <w:rPr>
                <w:b/>
                <w:bCs/>
              </w:rPr>
              <w:lastRenderedPageBreak/>
              <w:t>Ctrl + Alt + Del.</w:t>
            </w:r>
          </w:p>
          <w:p w:rsidR="00413B21" w:rsidRPr="00274A8E" w:rsidRDefault="00413B21" w:rsidP="00413B21">
            <w:pPr>
              <w:jc w:val="both"/>
            </w:pPr>
            <w:r w:rsidRPr="00274A8E">
              <w:t>+ Cách 3: Ấn nút Reset.</w:t>
            </w: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sử dụng máy tính (hoặc tranh minh hoạ) để giới thiệu và hướng dẫn cho hs quan sát và nhận biết một số bộ phận của máy tính.</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hướng dẫn cách bật tắt an toàn máy tính và các thiết bị ngoại vi:</w:t>
            </w:r>
          </w:p>
          <w:p w:rsidR="00413B21" w:rsidRPr="00274A8E" w:rsidRDefault="00413B21" w:rsidP="00413B21">
            <w:pPr>
              <w:jc w:val="both"/>
            </w:pPr>
            <w:r w:rsidRPr="00274A8E">
              <w:t>+ Bật các thiết bị ngoại vi (màn hình, máy in) trước, bật máy tính sau.</w:t>
            </w:r>
          </w:p>
          <w:p w:rsidR="00413B21" w:rsidRPr="00274A8E" w:rsidRDefault="00413B21" w:rsidP="00413B21">
            <w:pPr>
              <w:jc w:val="both"/>
            </w:pPr>
            <w:r w:rsidRPr="00274A8E">
              <w:t>+ Tắt theo thứ tự ngược lại.</w:t>
            </w: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hướng dẫn và giải thích </w:t>
            </w:r>
            <w:r w:rsidRPr="00274A8E">
              <w:lastRenderedPageBreak/>
              <w:t>khi nào nên dùng cách khởi động nào.</w:t>
            </w: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HS chỉ ra các thiết bị và phân loại.</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HS ghi chép các bước và thao tác đồng loạt một lần. (HS đã biết hướng dẫn cho những bạn chưa biết).</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tc>
      </w:tr>
      <w:tr w:rsidR="00413B21" w:rsidRPr="00274A8E">
        <w:tc>
          <w:tcPr>
            <w:tcW w:w="10207" w:type="dxa"/>
            <w:gridSpan w:val="4"/>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center"/>
              <w:rPr>
                <w:b/>
                <w:bCs/>
              </w:rPr>
            </w:pPr>
            <w:r w:rsidRPr="00274A8E">
              <w:rPr>
                <w:b/>
                <w:bCs/>
              </w:rPr>
              <w:lastRenderedPageBreak/>
              <w:t>Hoạt động 2: Hướng dẫn sử dụng bàn phím</w:t>
            </w:r>
          </w:p>
        </w:tc>
      </w:tr>
      <w:tr w:rsidR="00413B21" w:rsidRPr="00274A8E">
        <w:tc>
          <w:tcPr>
            <w:tcW w:w="426"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b/>
                <w:bCs/>
              </w:rPr>
            </w:pPr>
            <w:r w:rsidRPr="00274A8E">
              <w:rPr>
                <w:b/>
                <w:bCs/>
              </w:rPr>
              <w:t>2. Sử dụng bàn phím</w:t>
            </w:r>
          </w:p>
          <w:p w:rsidR="00413B21" w:rsidRPr="00274A8E" w:rsidRDefault="00413B21" w:rsidP="00413B21">
            <w:pPr>
              <w:jc w:val="both"/>
            </w:pPr>
            <w:r w:rsidRPr="00274A8E">
              <w:rPr>
                <w:b/>
                <w:bCs/>
              </w:rPr>
              <w:t>a)</w:t>
            </w:r>
            <w:r w:rsidRPr="00274A8E">
              <w:t xml:space="preserve"> </w:t>
            </w:r>
            <w:r w:rsidRPr="00274A8E">
              <w:rPr>
                <w:b/>
                <w:bCs/>
              </w:rPr>
              <w:t>Các nhóm phím:</w:t>
            </w:r>
            <w:r w:rsidRPr="00274A8E">
              <w:t xml:space="preserve"> </w:t>
            </w:r>
          </w:p>
          <w:p w:rsidR="00413B21" w:rsidRPr="00274A8E" w:rsidRDefault="00413B21" w:rsidP="00413B21">
            <w:pPr>
              <w:jc w:val="both"/>
            </w:pPr>
            <w:r w:rsidRPr="00274A8E">
              <w:sym w:font="Symbol" w:char="F0B7"/>
            </w:r>
            <w:r w:rsidRPr="00274A8E">
              <w:t xml:space="preserve"> Nhóm chữ cái.</w:t>
            </w:r>
          </w:p>
          <w:p w:rsidR="00413B21" w:rsidRPr="00274A8E" w:rsidRDefault="00413B21" w:rsidP="00413B21">
            <w:pPr>
              <w:jc w:val="both"/>
            </w:pPr>
            <w:r w:rsidRPr="00274A8E">
              <w:sym w:font="Symbol" w:char="F0B7"/>
            </w:r>
            <w:r w:rsidRPr="00274A8E">
              <w:t xml:space="preserve"> Nhóm chữ số. </w:t>
            </w:r>
          </w:p>
          <w:p w:rsidR="00413B21" w:rsidRPr="00274A8E" w:rsidRDefault="00413B21" w:rsidP="00413B21">
            <w:pPr>
              <w:jc w:val="both"/>
            </w:pPr>
            <w:r w:rsidRPr="00274A8E">
              <w:sym w:font="Symbol" w:char="F0B7"/>
            </w:r>
            <w:r w:rsidRPr="00274A8E">
              <w:t xml:space="preserve"> Nhóm các dấu.</w:t>
            </w:r>
          </w:p>
          <w:p w:rsidR="00413B21" w:rsidRPr="00274A8E" w:rsidRDefault="00413B21" w:rsidP="00413B21">
            <w:pPr>
              <w:jc w:val="both"/>
            </w:pPr>
            <w:r w:rsidRPr="00274A8E">
              <w:sym w:font="Symbol" w:char="F0B7"/>
            </w:r>
            <w:r w:rsidRPr="00274A8E">
              <w:t xml:space="preserve"> Nhóm phím điều khiển.</w:t>
            </w:r>
          </w:p>
          <w:p w:rsidR="00413B21" w:rsidRPr="00274A8E" w:rsidRDefault="00413B21" w:rsidP="00413B21">
            <w:pPr>
              <w:jc w:val="both"/>
            </w:pPr>
            <w:r w:rsidRPr="00274A8E">
              <w:sym w:font="Symbol" w:char="F0B7"/>
            </w:r>
            <w:r w:rsidRPr="00274A8E">
              <w:t xml:space="preserve"> Nhóm phím chức năng.</w:t>
            </w:r>
          </w:p>
          <w:p w:rsidR="00413B21" w:rsidRPr="00274A8E" w:rsidRDefault="00413B21" w:rsidP="00413B21">
            <w:pPr>
              <w:jc w:val="both"/>
            </w:pPr>
          </w:p>
          <w:p w:rsidR="00413B21" w:rsidRPr="00274A8E" w:rsidRDefault="00413B21" w:rsidP="00413B21">
            <w:pPr>
              <w:jc w:val="both"/>
            </w:pPr>
            <w:r w:rsidRPr="00274A8E">
              <w:rPr>
                <w:b/>
                <w:bCs/>
              </w:rPr>
              <w:t>b) Cách gõ phím:</w:t>
            </w:r>
            <w:r w:rsidRPr="00274A8E">
              <w:t xml:space="preserve"> Phân biệt việc gõ một phím và một tổ hợp phím:</w:t>
            </w:r>
          </w:p>
          <w:p w:rsidR="00413B21" w:rsidRPr="00274A8E" w:rsidRDefault="00413B21" w:rsidP="00413B21">
            <w:pPr>
              <w:jc w:val="both"/>
            </w:pPr>
            <w:r w:rsidRPr="00274A8E">
              <w:t>+ Nhóm phím 1 chức năng: gõ bình thường.</w:t>
            </w:r>
          </w:p>
          <w:p w:rsidR="00413B21" w:rsidRPr="00274A8E" w:rsidRDefault="00413B21" w:rsidP="00413B21">
            <w:pPr>
              <w:jc w:val="both"/>
            </w:pPr>
            <w:r w:rsidRPr="00274A8E">
              <w:t>+ Nhóm phím 2 chức năng: chức năng hàng dưới: gõ bình thường; chức năng hàng trên: ấn giữ phím Shift và gõ phím.</w:t>
            </w:r>
          </w:p>
          <w:p w:rsidR="00413B21" w:rsidRPr="00274A8E" w:rsidRDefault="00413B21" w:rsidP="00413B21">
            <w:pPr>
              <w:jc w:val="both"/>
            </w:pPr>
            <w:r w:rsidRPr="00274A8E">
              <w:t>+ Tổ hợp 2 phím: Ấn giữ phím thứ nhất, gõ phím thứ hai.</w:t>
            </w:r>
          </w:p>
          <w:p w:rsidR="00413B21" w:rsidRPr="00274A8E" w:rsidRDefault="00413B21" w:rsidP="00413B21">
            <w:pPr>
              <w:jc w:val="both"/>
            </w:pPr>
            <w:r w:rsidRPr="00274A8E">
              <w:t>+ Tổ hợp 3 phím: Ấn giữ 2 phím đầu, gõ phím thứ ba.</w:t>
            </w: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sử dụng bàn phím (hoặc tranh minh hoạ) để giới thiệu vị trí, chức năng các nhóm phím.</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đưa ra một số yêu cầu gõ phím, các nhóm trình bày thao tác.</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t xml:space="preserve"> VD muốn có: $</w:t>
            </w:r>
          </w:p>
          <w:p w:rsidR="00413B21" w:rsidRPr="00274A8E" w:rsidRDefault="00413B21" w:rsidP="00413B21">
            <w:pPr>
              <w:jc w:val="both"/>
            </w:pPr>
            <w:r w:rsidRPr="00274A8E">
              <w:sym w:font="Symbol" w:char="F0AE"/>
            </w:r>
            <w:r w:rsidRPr="00274A8E">
              <w:t xml:space="preserve"> ấn giữ Shift, gõ $ (hoặc 4)</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t>VD muốn gõ Ctrl + B</w:t>
            </w:r>
          </w:p>
          <w:p w:rsidR="00413B21" w:rsidRPr="00274A8E" w:rsidRDefault="00413B21" w:rsidP="00413B21">
            <w:pPr>
              <w:jc w:val="both"/>
            </w:pPr>
            <w:r w:rsidRPr="00274A8E">
              <w:sym w:font="Symbol" w:char="F0AE"/>
            </w:r>
            <w:r w:rsidRPr="00274A8E">
              <w:t xml:space="preserve"> ấn giữ Ctrl, gõ B</w:t>
            </w:r>
          </w:p>
          <w:p w:rsidR="00413B21" w:rsidRPr="00274A8E" w:rsidRDefault="00413B21" w:rsidP="00413B21">
            <w:pPr>
              <w:jc w:val="both"/>
            </w:pPr>
          </w:p>
          <w:p w:rsidR="00413B21" w:rsidRPr="00274A8E" w:rsidRDefault="00413B21" w:rsidP="00413B21">
            <w:pPr>
              <w:jc w:val="both"/>
            </w:pPr>
            <w:r w:rsidRPr="00274A8E">
              <w:t>VD muốn gõ Ctrl + Q + A</w:t>
            </w:r>
          </w:p>
          <w:p w:rsidR="00413B21" w:rsidRPr="00274A8E" w:rsidRDefault="00413B21" w:rsidP="00413B21">
            <w:pPr>
              <w:jc w:val="both"/>
            </w:pPr>
            <w:r w:rsidRPr="00274A8E">
              <w:sym w:font="Symbol" w:char="F0AE"/>
            </w:r>
            <w:r w:rsidRPr="00274A8E">
              <w:t xml:space="preserve"> ấn giữ Ctrl + Q, gõ A</w:t>
            </w: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HS theo dõi và ghi chép.</w:t>
            </w: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Các nhóm trình bày cách thực hiện của mình.</w:t>
            </w:r>
          </w:p>
        </w:tc>
      </w:tr>
      <w:tr w:rsidR="00413B21" w:rsidRPr="00274A8E">
        <w:tc>
          <w:tcPr>
            <w:tcW w:w="426"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tc>
        <w:tc>
          <w:tcPr>
            <w:tcW w:w="6804" w:type="dxa"/>
            <w:gridSpan w:val="2"/>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b/>
                <w:bCs/>
              </w:rPr>
            </w:pPr>
            <w:r w:rsidRPr="00274A8E">
              <w:rPr>
                <w:b/>
                <w:bCs/>
              </w:rPr>
              <w:t>Hoạt động 3: Hướng dẫn sử dụng chuột.</w:t>
            </w:r>
          </w:p>
        </w:tc>
      </w:tr>
      <w:tr w:rsidR="00413B21" w:rsidRPr="00274A8E">
        <w:tc>
          <w:tcPr>
            <w:tcW w:w="426"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b/>
                <w:bCs/>
              </w:rPr>
            </w:pPr>
            <w:r w:rsidRPr="00274A8E">
              <w:rPr>
                <w:b/>
                <w:bCs/>
              </w:rPr>
              <w:t>3. Sử dụng chuột:</w:t>
            </w:r>
          </w:p>
          <w:p w:rsidR="00413B21" w:rsidRPr="00274A8E" w:rsidRDefault="00413B21" w:rsidP="00413B21">
            <w:pPr>
              <w:jc w:val="both"/>
              <w:rPr>
                <w:sz w:val="26"/>
                <w:szCs w:val="26"/>
              </w:rPr>
            </w:pPr>
            <w:r w:rsidRPr="00274A8E">
              <w:rPr>
                <w:b/>
                <w:bCs/>
              </w:rPr>
              <w:t>a) Các phím chuột:</w:t>
            </w:r>
            <w:r w:rsidRPr="00274A8E">
              <w:rPr>
                <w:sz w:val="26"/>
                <w:szCs w:val="26"/>
              </w:rPr>
              <w:t xml:space="preserve"> </w:t>
            </w:r>
          </w:p>
          <w:p w:rsidR="00413B21" w:rsidRPr="00274A8E" w:rsidRDefault="00413B21" w:rsidP="00413B21">
            <w:pPr>
              <w:jc w:val="both"/>
              <w:rPr>
                <w:sz w:val="26"/>
                <w:szCs w:val="26"/>
              </w:rPr>
            </w:pPr>
            <w:r w:rsidRPr="00274A8E">
              <w:rPr>
                <w:sz w:val="26"/>
                <w:szCs w:val="26"/>
              </w:rPr>
              <w:sym w:font="Symbol" w:char="F0B7"/>
            </w:r>
            <w:r w:rsidRPr="00274A8E">
              <w:rPr>
                <w:sz w:val="26"/>
                <w:szCs w:val="26"/>
              </w:rPr>
              <w:t xml:space="preserve"> Phím trái</w:t>
            </w:r>
          </w:p>
          <w:p w:rsidR="00413B21" w:rsidRPr="00274A8E" w:rsidRDefault="00413B21" w:rsidP="00413B21">
            <w:pPr>
              <w:jc w:val="both"/>
              <w:rPr>
                <w:sz w:val="26"/>
                <w:szCs w:val="26"/>
              </w:rPr>
            </w:pPr>
            <w:r w:rsidRPr="00274A8E">
              <w:rPr>
                <w:sz w:val="26"/>
                <w:szCs w:val="26"/>
              </w:rPr>
              <w:sym w:font="Symbol" w:char="F0B7"/>
            </w:r>
            <w:r w:rsidRPr="00274A8E">
              <w:rPr>
                <w:sz w:val="26"/>
                <w:szCs w:val="26"/>
              </w:rPr>
              <w:t xml:space="preserve"> Phím phải</w:t>
            </w:r>
          </w:p>
          <w:p w:rsidR="00413B21" w:rsidRPr="00274A8E" w:rsidRDefault="00413B21" w:rsidP="00413B21">
            <w:pPr>
              <w:jc w:val="both"/>
              <w:rPr>
                <w:sz w:val="26"/>
                <w:szCs w:val="26"/>
              </w:rPr>
            </w:pPr>
            <w:r w:rsidRPr="00274A8E">
              <w:rPr>
                <w:sz w:val="26"/>
                <w:szCs w:val="26"/>
              </w:rPr>
              <w:sym w:font="Symbol" w:char="F0B7"/>
            </w:r>
            <w:r w:rsidRPr="00274A8E">
              <w:rPr>
                <w:sz w:val="26"/>
                <w:szCs w:val="26"/>
              </w:rPr>
              <w:t xml:space="preserve"> Phím giữa</w:t>
            </w:r>
          </w:p>
          <w:p w:rsidR="00413B21" w:rsidRPr="00274A8E" w:rsidRDefault="00413B21" w:rsidP="00413B21">
            <w:pPr>
              <w:jc w:val="both"/>
              <w:rPr>
                <w:b/>
                <w:bCs/>
              </w:rPr>
            </w:pPr>
            <w:r w:rsidRPr="00274A8E">
              <w:rPr>
                <w:b/>
                <w:bCs/>
              </w:rPr>
              <w:t>b) Các thao tác với chuột:</w:t>
            </w:r>
          </w:p>
          <w:p w:rsidR="00413B21" w:rsidRPr="00274A8E" w:rsidRDefault="00413B21" w:rsidP="00413B21">
            <w:pPr>
              <w:jc w:val="both"/>
            </w:pPr>
            <w:r w:rsidRPr="00274A8E">
              <w:sym w:font="Symbol" w:char="F0B7"/>
            </w:r>
            <w:r w:rsidRPr="00274A8E">
              <w:t xml:space="preserve"> Di chuyển chuột</w:t>
            </w:r>
          </w:p>
          <w:p w:rsidR="00413B21" w:rsidRPr="00274A8E" w:rsidRDefault="00413B21" w:rsidP="00413B21">
            <w:pPr>
              <w:jc w:val="both"/>
            </w:pPr>
            <w:r w:rsidRPr="00274A8E">
              <w:sym w:font="Symbol" w:char="F0B7"/>
            </w:r>
            <w:r w:rsidRPr="00274A8E">
              <w:t xml:space="preserve"> Nháy chuột </w:t>
            </w:r>
          </w:p>
          <w:p w:rsidR="00413B21" w:rsidRPr="00274A8E" w:rsidRDefault="00413B21" w:rsidP="00413B21">
            <w:pPr>
              <w:jc w:val="both"/>
            </w:pPr>
            <w:r w:rsidRPr="00274A8E">
              <w:sym w:font="Symbol" w:char="F0B7"/>
            </w:r>
            <w:r w:rsidRPr="00274A8E">
              <w:t xml:space="preserve"> Nháy đúp chuột</w:t>
            </w:r>
          </w:p>
          <w:p w:rsidR="00413B21" w:rsidRPr="00274A8E" w:rsidRDefault="00413B21" w:rsidP="00413B21">
            <w:pPr>
              <w:jc w:val="both"/>
            </w:pPr>
            <w:r w:rsidRPr="00274A8E">
              <w:sym w:font="Symbol" w:char="F0B7"/>
            </w:r>
            <w:r w:rsidRPr="00274A8E">
              <w:t xml:space="preserve"> Kéo thả chuột </w:t>
            </w: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GV sử dụng chuột để hướng dẫn HS biết sử dụng đúng các thao tác với chuột.</w:t>
            </w:r>
          </w:p>
          <w:p w:rsidR="00413B21" w:rsidRPr="00274A8E" w:rsidRDefault="00413B21" w:rsidP="00413B21">
            <w:pPr>
              <w:jc w:val="both"/>
            </w:pP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p>
          <w:p w:rsidR="00413B21" w:rsidRPr="00274A8E" w:rsidRDefault="00413B21" w:rsidP="00413B21">
            <w:pPr>
              <w:jc w:val="both"/>
            </w:pPr>
            <w:r w:rsidRPr="00274A8E">
              <w:sym w:font="Symbol" w:char="F0B7"/>
            </w:r>
            <w:r w:rsidRPr="00274A8E">
              <w:t xml:space="preserve"> HS theo dõi và ghi chép.</w:t>
            </w:r>
          </w:p>
        </w:tc>
      </w:tr>
      <w:tr w:rsidR="00413B21" w:rsidRPr="00274A8E">
        <w:tc>
          <w:tcPr>
            <w:tcW w:w="10207" w:type="dxa"/>
            <w:gridSpan w:val="4"/>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center"/>
              <w:rPr>
                <w:b/>
                <w:bCs/>
              </w:rPr>
            </w:pPr>
            <w:r w:rsidRPr="00274A8E">
              <w:rPr>
                <w:b/>
                <w:bCs/>
              </w:rPr>
              <w:t>Hoạt động 4: Củng cố các kiến thức đã học</w:t>
            </w:r>
          </w:p>
        </w:tc>
      </w:tr>
      <w:tr w:rsidR="00413B21" w:rsidRPr="00274A8E">
        <w:tc>
          <w:tcPr>
            <w:tcW w:w="426"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p>
          <w:p w:rsidR="00413B21" w:rsidRPr="00274A8E" w:rsidRDefault="00413B21" w:rsidP="00413B21">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r w:rsidRPr="00274A8E">
              <w:sym w:font="SymbolPS" w:char="F0B7"/>
            </w:r>
            <w:r w:rsidRPr="00274A8E">
              <w:t xml:space="preserve"> GV cho các nhóm nêu lại cách thực hiện một số công việc: khởi động máy, tắt máy, cách gõ phím, cách sử dụng chuột</w:t>
            </w:r>
          </w:p>
        </w:tc>
        <w:tc>
          <w:tcPr>
            <w:tcW w:w="3402" w:type="dxa"/>
            <w:tcBorders>
              <w:top w:val="single" w:sz="4" w:space="0" w:color="auto"/>
              <w:left w:val="single" w:sz="4" w:space="0" w:color="auto"/>
              <w:bottom w:val="single" w:sz="4" w:space="0" w:color="auto"/>
              <w:right w:val="single" w:sz="4" w:space="0" w:color="auto"/>
            </w:tcBorders>
          </w:tcPr>
          <w:p w:rsidR="00413B21" w:rsidRPr="00274A8E" w:rsidRDefault="00413B21" w:rsidP="00413B21">
            <w:pPr>
              <w:jc w:val="both"/>
            </w:pPr>
            <w:r w:rsidRPr="00274A8E">
              <w:sym w:font="SymbolPS" w:char="F0B7"/>
            </w:r>
            <w:r w:rsidRPr="00274A8E">
              <w:t xml:space="preserve"> Các nhóm trình bày nhận biết của mình.</w:t>
            </w:r>
          </w:p>
        </w:tc>
      </w:tr>
    </w:tbl>
    <w:p w:rsidR="00413B21" w:rsidRPr="00274A8E" w:rsidRDefault="00413B21" w:rsidP="00413B21">
      <w:pPr>
        <w:jc w:val="both"/>
        <w:rPr>
          <w:b/>
          <w:bCs/>
        </w:rPr>
      </w:pPr>
      <w:r w:rsidRPr="00274A8E">
        <w:rPr>
          <w:b/>
          <w:bCs/>
        </w:rPr>
        <w:tab/>
        <w:t>4. BÀI TẬP VỀ NHÀ:</w:t>
      </w:r>
    </w:p>
    <w:p w:rsidR="00413B21" w:rsidRPr="00274A8E" w:rsidRDefault="00413B21" w:rsidP="00413B21">
      <w:pPr>
        <w:jc w:val="both"/>
      </w:pPr>
      <w:r w:rsidRPr="00274A8E">
        <w:rPr>
          <w:b/>
          <w:bCs/>
        </w:rPr>
        <w:tab/>
        <w:t xml:space="preserve">– </w:t>
      </w:r>
      <w:r w:rsidRPr="00274A8E">
        <w:t>Đọc kĩ hướng dẫn để tiết sau thực hành ở phòng máy.</w:t>
      </w:r>
    </w:p>
    <w:p w:rsidR="00413B21" w:rsidRPr="00274A8E" w:rsidRDefault="00413B21" w:rsidP="00413B21">
      <w:pPr>
        <w:jc w:val="both"/>
      </w:pPr>
      <w:r w:rsidRPr="00274A8E">
        <w:tab/>
        <w:t>– GV nhắc lại nội qui phòng máy, nhấn mạnh thái độ nghiêm túc khi thực hành.</w:t>
      </w:r>
    </w:p>
    <w:p w:rsidR="00413B21" w:rsidRPr="00274A8E" w:rsidRDefault="00413B21" w:rsidP="00413B21">
      <w:pPr>
        <w:jc w:val="both"/>
      </w:pPr>
      <w:r w:rsidRPr="00274A8E">
        <w:rPr>
          <w:b/>
          <w:bCs/>
        </w:rPr>
        <w:t>IV. RÚT KINH NGHIỆM, BỔ SUNG:</w:t>
      </w:r>
    </w:p>
    <w:p w:rsidR="00413B21" w:rsidRPr="00274A8E" w:rsidRDefault="00413B21" w:rsidP="00413B21">
      <w:pPr>
        <w:tabs>
          <w:tab w:val="left" w:pos="567"/>
          <w:tab w:val="right" w:leader="dot" w:pos="9781"/>
        </w:tabs>
        <w:jc w:val="both"/>
      </w:pPr>
      <w:r w:rsidRPr="00274A8E">
        <w:tab/>
      </w:r>
      <w:r w:rsidRPr="00274A8E">
        <w:tab/>
      </w:r>
    </w:p>
    <w:p w:rsidR="00413B21" w:rsidRPr="00274A8E" w:rsidRDefault="00413B21" w:rsidP="00413B21">
      <w:pPr>
        <w:tabs>
          <w:tab w:val="left" w:pos="567"/>
          <w:tab w:val="right" w:leader="dot" w:pos="9781"/>
        </w:tabs>
        <w:jc w:val="both"/>
      </w:pPr>
      <w:r w:rsidRPr="00274A8E">
        <w:tab/>
      </w:r>
      <w:r w:rsidRPr="00274A8E">
        <w:tab/>
      </w:r>
    </w:p>
    <w:p w:rsidR="00413B21" w:rsidRPr="00274A8E" w:rsidRDefault="00413B21" w:rsidP="00413B21">
      <w:pPr>
        <w:rPr>
          <w:sz w:val="26"/>
          <w:szCs w:val="26"/>
        </w:rPr>
      </w:pPr>
      <w:r w:rsidRPr="00274A8E">
        <w:rPr>
          <w:sz w:val="26"/>
          <w:szCs w:val="26"/>
        </w:rPr>
        <w:tab/>
      </w:r>
      <w:r w:rsidRPr="00274A8E">
        <w:rPr>
          <w:sz w:val="26"/>
          <w:szCs w:val="26"/>
        </w:rPr>
        <w:tab/>
      </w:r>
    </w:p>
    <w:p w:rsidR="00AA0E83" w:rsidRPr="00274A8E" w:rsidRDefault="00413B21" w:rsidP="00CA3523">
      <w:pPr>
        <w:ind w:firstLine="2850"/>
        <w:jc w:val="both"/>
        <w:rPr>
          <w:sz w:val="26"/>
          <w:szCs w:val="26"/>
        </w:rPr>
      </w:pPr>
      <w:r w:rsidRPr="00274A8E">
        <w:rPr>
          <w:sz w:val="26"/>
          <w:szCs w:val="26"/>
        </w:rPr>
        <w:br w:type="page"/>
      </w:r>
      <w:r w:rsidR="00C70675" w:rsidRPr="00274A8E">
        <w:t xml:space="preserve"> </w:t>
      </w:r>
      <w:r w:rsidR="00AA0E83" w:rsidRPr="00274A8E">
        <w:rPr>
          <w:b/>
          <w:bCs/>
          <w:sz w:val="26"/>
          <w:szCs w:val="26"/>
        </w:rPr>
        <w:t>Chương I: MỘT SỐ KHÁI NIỆM CƠ BẢN CỦA TIN HỌC</w:t>
      </w:r>
    </w:p>
    <w:p w:rsidR="00AA0E83" w:rsidRPr="00274A8E" w:rsidRDefault="00AA0E83" w:rsidP="00AA0E83">
      <w:pPr>
        <w:jc w:val="both"/>
        <w:rPr>
          <w:b/>
          <w:bCs/>
          <w:sz w:val="26"/>
          <w:szCs w:val="26"/>
        </w:rPr>
      </w:pPr>
      <w:r w:rsidRPr="00274A8E">
        <w:rPr>
          <w:b/>
          <w:bCs/>
          <w:sz w:val="26"/>
          <w:szCs w:val="26"/>
        </w:rPr>
        <w:t>Tiết dạy 09</w:t>
      </w:r>
      <w:r w:rsidRPr="00274A8E">
        <w:rPr>
          <w:sz w:val="26"/>
          <w:szCs w:val="26"/>
        </w:rPr>
        <w:tab/>
      </w:r>
      <w:r w:rsidRPr="00274A8E">
        <w:rPr>
          <w:sz w:val="26"/>
          <w:szCs w:val="26"/>
        </w:rPr>
        <w:tab/>
      </w:r>
      <w:r w:rsidRPr="00274A8E">
        <w:rPr>
          <w:sz w:val="26"/>
          <w:szCs w:val="26"/>
        </w:rPr>
        <w:tab/>
      </w:r>
      <w:r w:rsidRPr="00274A8E">
        <w:rPr>
          <w:sz w:val="26"/>
          <w:szCs w:val="26"/>
        </w:rPr>
        <w:tab/>
      </w:r>
      <w:r w:rsidR="00C70675" w:rsidRPr="00274A8E">
        <w:rPr>
          <w:sz w:val="26"/>
          <w:szCs w:val="26"/>
        </w:rPr>
        <w:t xml:space="preserve">        </w:t>
      </w:r>
      <w:r w:rsidR="001A4801" w:rsidRPr="00274A8E">
        <w:rPr>
          <w:sz w:val="26"/>
          <w:szCs w:val="26"/>
        </w:rPr>
        <w:t xml:space="preserve">           </w:t>
      </w:r>
      <w:r w:rsidRPr="00274A8E">
        <w:rPr>
          <w:b/>
          <w:bCs/>
          <w:sz w:val="26"/>
          <w:szCs w:val="26"/>
        </w:rPr>
        <w:t>BTTH 2 (tt)(học tại phòng máy)</w:t>
      </w:r>
    </w:p>
    <w:p w:rsidR="00AA0E83" w:rsidRPr="00274A8E" w:rsidRDefault="00C248A7" w:rsidP="00AA0E83">
      <w:pPr>
        <w:jc w:val="both"/>
        <w:rPr>
          <w:b/>
          <w:bCs/>
          <w:sz w:val="26"/>
          <w:szCs w:val="26"/>
        </w:rPr>
      </w:pPr>
      <w:r w:rsidRPr="00274A8E">
        <w:rPr>
          <w:b/>
          <w:bCs/>
        </w:rPr>
        <w:t>Tuần: 05</w:t>
      </w:r>
      <w:r w:rsidR="00AA0E83" w:rsidRPr="00274A8E">
        <w:rPr>
          <w:b/>
          <w:bCs/>
        </w:rPr>
        <w:tab/>
      </w:r>
      <w:r w:rsidRPr="00274A8E">
        <w:rPr>
          <w:b/>
          <w:bCs/>
          <w:sz w:val="26"/>
          <w:szCs w:val="26"/>
        </w:rPr>
        <w:tab/>
      </w:r>
      <w:r w:rsidRPr="00274A8E">
        <w:rPr>
          <w:b/>
          <w:bCs/>
          <w:sz w:val="26"/>
          <w:szCs w:val="26"/>
        </w:rPr>
        <w:tab/>
      </w:r>
      <w:r w:rsidRPr="00274A8E">
        <w:rPr>
          <w:b/>
          <w:bCs/>
          <w:sz w:val="26"/>
          <w:szCs w:val="26"/>
        </w:rPr>
        <w:tab/>
      </w:r>
      <w:r w:rsidRPr="00274A8E">
        <w:rPr>
          <w:b/>
          <w:bCs/>
          <w:sz w:val="26"/>
          <w:szCs w:val="26"/>
        </w:rPr>
        <w:tab/>
      </w:r>
      <w:r w:rsidR="00C70675" w:rsidRPr="00274A8E">
        <w:rPr>
          <w:b/>
          <w:bCs/>
          <w:sz w:val="26"/>
          <w:szCs w:val="26"/>
        </w:rPr>
        <w:t xml:space="preserve">       </w:t>
      </w:r>
      <w:r w:rsidR="00AA0E83" w:rsidRPr="00274A8E">
        <w:rPr>
          <w:b/>
          <w:bCs/>
          <w:sz w:val="26"/>
          <w:szCs w:val="26"/>
        </w:rPr>
        <w:t xml:space="preserve">LÀM QUEN VỚI MÁY TÍNH </w:t>
      </w:r>
    </w:p>
    <w:p w:rsidR="00C70675" w:rsidRPr="00274A8E" w:rsidRDefault="00AA0E83" w:rsidP="00AA0E83">
      <w:pPr>
        <w:jc w:val="both"/>
        <w:rPr>
          <w:sz w:val="26"/>
          <w:szCs w:val="26"/>
        </w:rPr>
      </w:pPr>
      <w:r w:rsidRPr="00274A8E">
        <w:rPr>
          <w:sz w:val="26"/>
          <w:szCs w:val="26"/>
        </w:rPr>
        <w:t xml:space="preserve"> </w:t>
      </w:r>
    </w:p>
    <w:p w:rsidR="00AA0E83" w:rsidRPr="00274A8E" w:rsidRDefault="00AA0E83" w:rsidP="00AA0E83">
      <w:pPr>
        <w:jc w:val="both"/>
        <w:rPr>
          <w:sz w:val="26"/>
          <w:szCs w:val="26"/>
        </w:rPr>
      </w:pPr>
      <w:r w:rsidRPr="00274A8E">
        <w:rPr>
          <w:b/>
          <w:bCs/>
          <w:sz w:val="26"/>
          <w:szCs w:val="26"/>
        </w:rPr>
        <w:t>I. MỤC TIÊU:</w:t>
      </w:r>
    </w:p>
    <w:p w:rsidR="00AA0E83" w:rsidRPr="00274A8E" w:rsidRDefault="00AA0E83" w:rsidP="00AA0E83">
      <w:pPr>
        <w:jc w:val="both"/>
        <w:rPr>
          <w:sz w:val="26"/>
          <w:szCs w:val="26"/>
        </w:rPr>
      </w:pPr>
      <w:r w:rsidRPr="00274A8E">
        <w:rPr>
          <w:b/>
          <w:bCs/>
          <w:sz w:val="26"/>
          <w:szCs w:val="26"/>
        </w:rPr>
        <w:tab/>
      </w:r>
      <w:r w:rsidRPr="00274A8E">
        <w:rPr>
          <w:b/>
          <w:bCs/>
          <w:i/>
          <w:iCs/>
          <w:sz w:val="26"/>
          <w:szCs w:val="26"/>
        </w:rPr>
        <w:t>Kiến thức:</w:t>
      </w:r>
      <w:r w:rsidRPr="00274A8E">
        <w:rPr>
          <w:sz w:val="26"/>
          <w:szCs w:val="26"/>
        </w:rPr>
        <w:t xml:space="preserve"> </w:t>
      </w:r>
      <w:r w:rsidRPr="00274A8E">
        <w:rPr>
          <w:sz w:val="26"/>
          <w:szCs w:val="26"/>
        </w:rPr>
        <w:tab/>
      </w:r>
    </w:p>
    <w:p w:rsidR="00AA0E83" w:rsidRPr="00274A8E" w:rsidRDefault="00AA0E83" w:rsidP="00AA0E83">
      <w:pPr>
        <w:tabs>
          <w:tab w:val="left" w:pos="851"/>
        </w:tabs>
        <w:jc w:val="both"/>
        <w:rPr>
          <w:sz w:val="26"/>
          <w:szCs w:val="26"/>
        </w:rPr>
      </w:pPr>
      <w:r w:rsidRPr="00274A8E">
        <w:rPr>
          <w:sz w:val="26"/>
          <w:szCs w:val="26"/>
        </w:rPr>
        <w:tab/>
        <w:t xml:space="preserve">– Nhận biết được các bộ phận chính của máy tính  và một số thiết bị khác như máy in, bàn </w:t>
      </w:r>
      <w:r w:rsidRPr="00274A8E">
        <w:rPr>
          <w:sz w:val="26"/>
          <w:szCs w:val="26"/>
        </w:rPr>
        <w:tab/>
        <w:t>phím, ổ đĩa, cổng USB.</w:t>
      </w:r>
    </w:p>
    <w:p w:rsidR="00AA0E83" w:rsidRPr="00274A8E" w:rsidRDefault="00AA0E83" w:rsidP="00AA0E83">
      <w:pPr>
        <w:jc w:val="both"/>
        <w:rPr>
          <w:sz w:val="26"/>
          <w:szCs w:val="26"/>
        </w:rPr>
      </w:pPr>
      <w:r w:rsidRPr="00274A8E">
        <w:rPr>
          <w:b/>
          <w:bCs/>
          <w:i/>
          <w:iCs/>
          <w:sz w:val="26"/>
          <w:szCs w:val="26"/>
        </w:rPr>
        <w:tab/>
        <w:t>Kĩ năng:</w:t>
      </w:r>
      <w:r w:rsidRPr="00274A8E">
        <w:rPr>
          <w:sz w:val="26"/>
          <w:szCs w:val="26"/>
        </w:rPr>
        <w:t xml:space="preserve"> </w:t>
      </w:r>
    </w:p>
    <w:p w:rsidR="00AA0E83" w:rsidRPr="00274A8E" w:rsidRDefault="00AA0E83" w:rsidP="00AA0E83">
      <w:pPr>
        <w:tabs>
          <w:tab w:val="left" w:pos="851"/>
        </w:tabs>
        <w:jc w:val="both"/>
        <w:rPr>
          <w:sz w:val="26"/>
          <w:szCs w:val="26"/>
        </w:rPr>
      </w:pPr>
      <w:r w:rsidRPr="00274A8E">
        <w:rPr>
          <w:sz w:val="26"/>
          <w:szCs w:val="26"/>
        </w:rPr>
        <w:tab/>
        <w:t>– Làm quen và tập một số thao tác sử dụng bàn phím, chuột</w:t>
      </w:r>
    </w:p>
    <w:p w:rsidR="00AA0E83" w:rsidRPr="00274A8E" w:rsidRDefault="00AA0E83" w:rsidP="00AA0E83">
      <w:pPr>
        <w:jc w:val="both"/>
        <w:rPr>
          <w:sz w:val="26"/>
          <w:szCs w:val="26"/>
        </w:rPr>
      </w:pPr>
      <w:r w:rsidRPr="00274A8E">
        <w:rPr>
          <w:b/>
          <w:bCs/>
          <w:i/>
          <w:iCs/>
          <w:sz w:val="26"/>
          <w:szCs w:val="26"/>
        </w:rPr>
        <w:tab/>
        <w:t>Thái độ:</w:t>
      </w:r>
      <w:r w:rsidRPr="00274A8E">
        <w:rPr>
          <w:sz w:val="26"/>
          <w:szCs w:val="26"/>
        </w:rPr>
        <w:t xml:space="preserve"> </w:t>
      </w:r>
    </w:p>
    <w:p w:rsidR="00AA0E83" w:rsidRPr="00274A8E" w:rsidRDefault="00AA0E83" w:rsidP="00AA0E83">
      <w:pPr>
        <w:tabs>
          <w:tab w:val="left" w:pos="851"/>
        </w:tabs>
        <w:jc w:val="both"/>
        <w:rPr>
          <w:sz w:val="26"/>
          <w:szCs w:val="26"/>
        </w:rPr>
      </w:pPr>
      <w:r w:rsidRPr="00274A8E">
        <w:rPr>
          <w:sz w:val="26"/>
          <w:szCs w:val="26"/>
        </w:rPr>
        <w:tab/>
        <w:t>– Nhận thức được máy tính được thiết kế rất thân thiện với con người</w:t>
      </w:r>
    </w:p>
    <w:p w:rsidR="00AA0E83" w:rsidRPr="00274A8E" w:rsidRDefault="00AA0E83" w:rsidP="00AA0E83">
      <w:pPr>
        <w:jc w:val="both"/>
        <w:rPr>
          <w:b/>
          <w:bCs/>
          <w:sz w:val="26"/>
          <w:szCs w:val="26"/>
        </w:rPr>
      </w:pPr>
      <w:r w:rsidRPr="00274A8E">
        <w:rPr>
          <w:b/>
          <w:bCs/>
          <w:sz w:val="26"/>
          <w:szCs w:val="26"/>
        </w:rPr>
        <w:t>II. CHUẨN BỊ:</w:t>
      </w:r>
    </w:p>
    <w:p w:rsidR="00AA0E83" w:rsidRPr="00274A8E" w:rsidRDefault="00AA0E83" w:rsidP="00AA0E83">
      <w:pPr>
        <w:jc w:val="both"/>
        <w:rPr>
          <w:sz w:val="26"/>
          <w:szCs w:val="26"/>
        </w:rPr>
      </w:pPr>
      <w:r w:rsidRPr="00274A8E">
        <w:rPr>
          <w:b/>
          <w:bCs/>
          <w:sz w:val="26"/>
          <w:szCs w:val="26"/>
        </w:rPr>
        <w:tab/>
      </w:r>
      <w:r w:rsidRPr="00274A8E">
        <w:rPr>
          <w:b/>
          <w:bCs/>
          <w:i/>
          <w:iCs/>
          <w:sz w:val="26"/>
          <w:szCs w:val="26"/>
        </w:rPr>
        <w:t>Giáo viên:</w:t>
      </w:r>
      <w:r w:rsidRPr="00274A8E">
        <w:rPr>
          <w:sz w:val="26"/>
          <w:szCs w:val="26"/>
        </w:rPr>
        <w:t xml:space="preserve"> </w:t>
      </w:r>
      <w:r w:rsidRPr="00274A8E">
        <w:rPr>
          <w:sz w:val="26"/>
          <w:szCs w:val="26"/>
        </w:rPr>
        <w:tab/>
        <w:t>– Giáo án, máy tính.</w:t>
      </w:r>
    </w:p>
    <w:p w:rsidR="00AA0E83" w:rsidRPr="00274A8E" w:rsidRDefault="00AA0E83" w:rsidP="00AA0E83">
      <w:pPr>
        <w:jc w:val="both"/>
        <w:rPr>
          <w:sz w:val="26"/>
          <w:szCs w:val="26"/>
        </w:rPr>
      </w:pPr>
      <w:r w:rsidRPr="00274A8E">
        <w:rPr>
          <w:sz w:val="26"/>
          <w:szCs w:val="26"/>
        </w:rPr>
        <w:tab/>
      </w:r>
      <w:r w:rsidRPr="00274A8E">
        <w:rPr>
          <w:sz w:val="26"/>
          <w:szCs w:val="26"/>
        </w:rPr>
        <w:tab/>
      </w:r>
      <w:r w:rsidRPr="00274A8E">
        <w:rPr>
          <w:sz w:val="26"/>
          <w:szCs w:val="26"/>
        </w:rPr>
        <w:tab/>
        <w:t>– Thực hành theo nhóm.</w:t>
      </w:r>
      <w:r w:rsidRPr="00274A8E">
        <w:rPr>
          <w:sz w:val="26"/>
          <w:szCs w:val="26"/>
        </w:rPr>
        <w:tab/>
      </w:r>
      <w:r w:rsidRPr="00274A8E">
        <w:rPr>
          <w:sz w:val="26"/>
          <w:szCs w:val="26"/>
        </w:rPr>
        <w:tab/>
      </w:r>
    </w:p>
    <w:p w:rsidR="00AA0E83" w:rsidRPr="00274A8E" w:rsidRDefault="00AA0E83" w:rsidP="00AA0E83">
      <w:pPr>
        <w:jc w:val="both"/>
        <w:rPr>
          <w:sz w:val="26"/>
          <w:szCs w:val="26"/>
        </w:rPr>
      </w:pPr>
      <w:r w:rsidRPr="00274A8E">
        <w:rPr>
          <w:sz w:val="26"/>
          <w:szCs w:val="26"/>
        </w:rPr>
        <w:tab/>
      </w:r>
      <w:r w:rsidRPr="00274A8E">
        <w:rPr>
          <w:b/>
          <w:bCs/>
          <w:i/>
          <w:iCs/>
          <w:sz w:val="26"/>
          <w:szCs w:val="26"/>
        </w:rPr>
        <w:t>Học sinh:</w:t>
      </w:r>
      <w:r w:rsidRPr="00274A8E">
        <w:rPr>
          <w:sz w:val="26"/>
          <w:szCs w:val="26"/>
        </w:rPr>
        <w:t xml:space="preserve">  Vở ghi</w:t>
      </w:r>
    </w:p>
    <w:p w:rsidR="00AA0E83" w:rsidRPr="00274A8E" w:rsidRDefault="00AA0E83" w:rsidP="00AA0E83">
      <w:pPr>
        <w:jc w:val="both"/>
        <w:rPr>
          <w:b/>
          <w:bCs/>
          <w:sz w:val="26"/>
          <w:szCs w:val="26"/>
        </w:rPr>
      </w:pPr>
      <w:r w:rsidRPr="00274A8E">
        <w:rPr>
          <w:b/>
          <w:bCs/>
          <w:sz w:val="26"/>
          <w:szCs w:val="26"/>
        </w:rPr>
        <w:t>III. HOẠT ĐỘNG DẠY HỌC:</w:t>
      </w:r>
    </w:p>
    <w:p w:rsidR="00AA0E83" w:rsidRPr="00274A8E" w:rsidRDefault="00AA0E83" w:rsidP="00AA0E83">
      <w:pPr>
        <w:jc w:val="both"/>
      </w:pPr>
      <w:r w:rsidRPr="00274A8E">
        <w:tab/>
      </w:r>
      <w:r w:rsidRPr="00274A8E">
        <w:rPr>
          <w:b/>
          <w:bCs/>
        </w:rPr>
        <w:t>1. Ổn định tổ chức</w:t>
      </w:r>
      <w:r w:rsidRPr="00274A8E">
        <w:t>: Kiểm tra sĩ số lớp.</w:t>
      </w:r>
    </w:p>
    <w:p w:rsidR="00AA0E83" w:rsidRPr="00274A8E" w:rsidRDefault="00AA0E83" w:rsidP="00AA0E83">
      <w:pPr>
        <w:jc w:val="both"/>
        <w:rPr>
          <w:b/>
          <w:bCs/>
          <w:sz w:val="26"/>
          <w:szCs w:val="26"/>
        </w:rPr>
      </w:pPr>
      <w:r w:rsidRPr="00274A8E">
        <w:rPr>
          <w:b/>
          <w:bCs/>
          <w:sz w:val="26"/>
          <w:szCs w:val="26"/>
        </w:rPr>
        <w:tab/>
        <w:t>2. Kiểm tra bài cũ:</w:t>
      </w:r>
      <w:r w:rsidRPr="00274A8E">
        <w:rPr>
          <w:sz w:val="26"/>
          <w:szCs w:val="26"/>
        </w:rPr>
        <w:t xml:space="preserve"> (Lồng vào quá trình thực hành)</w:t>
      </w:r>
    </w:p>
    <w:p w:rsidR="00AA0E83" w:rsidRPr="00274A8E" w:rsidRDefault="00AA0E83" w:rsidP="00AA0E83">
      <w:pPr>
        <w:jc w:val="both"/>
      </w:pPr>
      <w:r w:rsidRPr="00274A8E">
        <w:rPr>
          <w:b/>
          <w:bCs/>
        </w:rPr>
        <w:tab/>
      </w:r>
      <w:r w:rsidRPr="00274A8E">
        <w:rPr>
          <w:b/>
          <w:bCs/>
        </w:rPr>
        <w:tab/>
        <w:t>H</w:t>
      </w:r>
      <w:r w:rsidR="00BC7E2C" w:rsidRPr="00274A8E">
        <w:rPr>
          <w:b/>
          <w:bCs/>
        </w:rPr>
        <w:t>ỏi:</w:t>
      </w:r>
      <w:r w:rsidRPr="00274A8E">
        <w:t xml:space="preserve"> Nêu các cách khởi động máy? Cách sử dụng bàn phím, chuột?</w:t>
      </w:r>
    </w:p>
    <w:p w:rsidR="00AA0E83" w:rsidRPr="00274A8E" w:rsidRDefault="00AA0E83" w:rsidP="00AA0E83">
      <w:pPr>
        <w:keepNext/>
        <w:jc w:val="both"/>
        <w:outlineLvl w:val="1"/>
        <w:rPr>
          <w:b/>
          <w:bCs/>
          <w:sz w:val="26"/>
          <w:szCs w:val="26"/>
        </w:rPr>
      </w:pPr>
      <w:r w:rsidRPr="00274A8E">
        <w:rPr>
          <w:b/>
          <w:bCs/>
          <w:sz w:val="26"/>
          <w:szCs w:val="26"/>
        </w:rPr>
        <w:tab/>
        <w:t>3. Giảng bài mới:</w:t>
      </w:r>
      <w:r w:rsidRPr="00274A8E">
        <w:rPr>
          <w:b/>
          <w:bCs/>
          <w:sz w:val="26"/>
          <w:szCs w:val="26"/>
        </w:rPr>
        <w:tab/>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AA0E83" w:rsidRPr="00274A8E">
        <w:tc>
          <w:tcPr>
            <w:tcW w:w="426"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ind w:left="-80" w:right="-108"/>
              <w:jc w:val="center"/>
              <w:rPr>
                <w:b/>
                <w:bCs/>
                <w:sz w:val="26"/>
                <w:szCs w:val="26"/>
              </w:rPr>
            </w:pPr>
            <w:r w:rsidRPr="00274A8E">
              <w:rPr>
                <w:b/>
                <w:bCs/>
                <w:sz w:val="26"/>
                <w:szCs w:val="26"/>
              </w:rPr>
              <w:t>TL</w:t>
            </w:r>
          </w:p>
        </w:tc>
        <w:tc>
          <w:tcPr>
            <w:tcW w:w="2977"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keepNext/>
              <w:jc w:val="center"/>
              <w:outlineLvl w:val="1"/>
              <w:rPr>
                <w:b/>
                <w:bCs/>
              </w:rPr>
            </w:pPr>
            <w:r w:rsidRPr="00274A8E">
              <w:rPr>
                <w:b/>
                <w:bCs/>
              </w:rPr>
              <w:t>Hoạt động của Học sinh</w:t>
            </w:r>
          </w:p>
        </w:tc>
      </w:tr>
      <w:tr w:rsidR="00AA0E83" w:rsidRPr="00274A8E">
        <w:tc>
          <w:tcPr>
            <w:tcW w:w="10207" w:type="dxa"/>
            <w:gridSpan w:val="4"/>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sz w:val="26"/>
                <w:szCs w:val="26"/>
              </w:rPr>
            </w:pPr>
            <w:r w:rsidRPr="00274A8E">
              <w:rPr>
                <w:b/>
                <w:bCs/>
                <w:sz w:val="26"/>
                <w:szCs w:val="26"/>
              </w:rPr>
              <w:t>Hoạt động 1: Hướng dẫn HS làm quen với máy tính</w:t>
            </w: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80"/>
              <w:jc w:val="center"/>
              <w:rPr>
                <w:sz w:val="23"/>
                <w:szCs w:val="23"/>
              </w:rPr>
            </w:pPr>
          </w:p>
          <w:p w:rsidR="00AA0E83" w:rsidRPr="00274A8E" w:rsidRDefault="00AA0E83" w:rsidP="00AA0E83">
            <w:pPr>
              <w:ind w:left="-80"/>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b/>
                <w:bCs/>
                <w:sz w:val="26"/>
                <w:szCs w:val="26"/>
              </w:rPr>
            </w:pP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Các bộ phận của máy tính và một số thiết bị khác.</w:t>
            </w: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Cách khởi động máy.</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Tổ chức lớp thành 4 nhóm.</w:t>
            </w: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GV hướng dẫn chung cho cả lớp quan sát và nhận biết một số bộ phận của máy tính. Cho mỗi nhóm nêu các thiết bị thuộc một loại (thiết bị vào, thiết bị ra, …).</w:t>
            </w:r>
          </w:p>
          <w:p w:rsidR="00AA0E83" w:rsidRPr="00274A8E" w:rsidRDefault="00AA0E83" w:rsidP="00AA0E83">
            <w:pPr>
              <w:jc w:val="both"/>
              <w:rPr>
                <w:sz w:val="26"/>
                <w:szCs w:val="26"/>
              </w:rPr>
            </w:pP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GV hướng dẫn HS khởi động máy tính.</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sz w:val="26"/>
                <w:szCs w:val="26"/>
              </w:rPr>
            </w:pP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Lần lượt các nhóm báo cáo kết quả quan sát được.</w:t>
            </w: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HS thực hiện theo hướng dẫn của GV.</w:t>
            </w:r>
          </w:p>
        </w:tc>
      </w:tr>
      <w:tr w:rsidR="00AA0E83" w:rsidRPr="00274A8E">
        <w:tc>
          <w:tcPr>
            <w:tcW w:w="10207" w:type="dxa"/>
            <w:gridSpan w:val="4"/>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sz w:val="26"/>
                <w:szCs w:val="26"/>
              </w:rPr>
            </w:pPr>
            <w:r w:rsidRPr="00274A8E">
              <w:rPr>
                <w:b/>
                <w:bCs/>
                <w:sz w:val="26"/>
                <w:szCs w:val="26"/>
              </w:rPr>
              <w:t>Hoạt động 2: Hướng dẫn sử dụng bàn phím và chuột</w:t>
            </w: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80"/>
              <w:jc w:val="center"/>
              <w:rPr>
                <w:sz w:val="23"/>
                <w:szCs w:val="23"/>
              </w:rPr>
            </w:pPr>
          </w:p>
          <w:p w:rsidR="00AA0E83" w:rsidRPr="00274A8E" w:rsidRDefault="00AA0E83" w:rsidP="00AA0E83">
            <w:pPr>
              <w:ind w:left="-80"/>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sz w:val="26"/>
                <w:szCs w:val="26"/>
              </w:rPr>
            </w:pPr>
            <w:r w:rsidRPr="00274A8E">
              <w:rPr>
                <w:sz w:val="26"/>
                <w:szCs w:val="26"/>
              </w:rPr>
              <w:sym w:font="SymbolPS" w:char="F0B7"/>
            </w:r>
            <w:r w:rsidRPr="00274A8E">
              <w:rPr>
                <w:sz w:val="26"/>
                <w:szCs w:val="26"/>
              </w:rPr>
              <w:t xml:space="preserve"> Cách gõ phím</w:t>
            </w:r>
          </w:p>
          <w:p w:rsidR="00AA0E83" w:rsidRPr="00274A8E" w:rsidRDefault="00AA0E83" w:rsidP="00AA0E83">
            <w:pPr>
              <w:jc w:val="both"/>
              <w:rPr>
                <w:sz w:val="26"/>
                <w:szCs w:val="26"/>
              </w:rPr>
            </w:pPr>
            <w:r w:rsidRPr="00274A8E">
              <w:rPr>
                <w:sz w:val="26"/>
                <w:szCs w:val="26"/>
              </w:rPr>
              <w:t xml:space="preserve">   – phím chữ cái</w:t>
            </w:r>
          </w:p>
          <w:p w:rsidR="00AA0E83" w:rsidRPr="00274A8E" w:rsidRDefault="00AA0E83" w:rsidP="00AA0E83">
            <w:pPr>
              <w:jc w:val="both"/>
              <w:rPr>
                <w:sz w:val="26"/>
                <w:szCs w:val="26"/>
              </w:rPr>
            </w:pPr>
            <w:r w:rsidRPr="00274A8E">
              <w:rPr>
                <w:sz w:val="26"/>
                <w:szCs w:val="26"/>
              </w:rPr>
              <w:t xml:space="preserve">   – phím số</w:t>
            </w:r>
          </w:p>
          <w:p w:rsidR="00AA0E83" w:rsidRPr="00274A8E" w:rsidRDefault="00AA0E83" w:rsidP="00AA0E83">
            <w:pPr>
              <w:jc w:val="both"/>
              <w:rPr>
                <w:sz w:val="26"/>
                <w:szCs w:val="26"/>
              </w:rPr>
            </w:pPr>
            <w:r w:rsidRPr="00274A8E">
              <w:rPr>
                <w:sz w:val="26"/>
                <w:szCs w:val="26"/>
              </w:rPr>
              <w:t xml:space="preserve">   – chữ hoa, chữ thường</w:t>
            </w:r>
          </w:p>
          <w:p w:rsidR="00AA0E83" w:rsidRPr="00274A8E" w:rsidRDefault="00AA0E83" w:rsidP="00AA0E83">
            <w:pPr>
              <w:jc w:val="both"/>
              <w:rPr>
                <w:sz w:val="26"/>
                <w:szCs w:val="26"/>
              </w:rPr>
            </w:pPr>
            <w:r w:rsidRPr="00274A8E">
              <w:rPr>
                <w:sz w:val="26"/>
                <w:szCs w:val="26"/>
              </w:rPr>
              <w:t xml:space="preserve">   – gõ tổ hợp 2 phím, 3 phím</w:t>
            </w:r>
          </w:p>
          <w:p w:rsidR="00AA0E83" w:rsidRPr="00274A8E" w:rsidRDefault="00AA0E83" w:rsidP="00AA0E83">
            <w:pPr>
              <w:jc w:val="both"/>
              <w:rPr>
                <w:sz w:val="26"/>
                <w:szCs w:val="26"/>
              </w:rPr>
            </w:pPr>
          </w:p>
          <w:p w:rsidR="00AA0E83" w:rsidRPr="00274A8E" w:rsidRDefault="00AA0E83" w:rsidP="00AA0E83">
            <w:pPr>
              <w:jc w:val="both"/>
              <w:rPr>
                <w:sz w:val="26"/>
                <w:szCs w:val="26"/>
              </w:rPr>
            </w:pPr>
            <w:r w:rsidRPr="00274A8E">
              <w:rPr>
                <w:sz w:val="26"/>
                <w:szCs w:val="26"/>
              </w:rPr>
              <w:sym w:font="SymbolPS" w:char="F0B7"/>
            </w:r>
            <w:r w:rsidRPr="00274A8E">
              <w:rPr>
                <w:sz w:val="26"/>
                <w:szCs w:val="26"/>
              </w:rPr>
              <w:t xml:space="preserve"> Cách sử dụng chuột</w:t>
            </w:r>
          </w:p>
          <w:p w:rsidR="00AA0E83" w:rsidRPr="00274A8E" w:rsidRDefault="00AA0E83" w:rsidP="00AA0E83">
            <w:pPr>
              <w:jc w:val="both"/>
              <w:rPr>
                <w:sz w:val="26"/>
                <w:szCs w:val="26"/>
              </w:rPr>
            </w:pPr>
            <w:r w:rsidRPr="00274A8E">
              <w:rPr>
                <w:sz w:val="26"/>
                <w:szCs w:val="26"/>
              </w:rPr>
              <w:t xml:space="preserve">  – di chuyển chuột</w:t>
            </w:r>
          </w:p>
          <w:p w:rsidR="00AA0E83" w:rsidRPr="00274A8E" w:rsidRDefault="00AA0E83" w:rsidP="00AA0E83">
            <w:pPr>
              <w:jc w:val="both"/>
              <w:rPr>
                <w:sz w:val="26"/>
                <w:szCs w:val="26"/>
              </w:rPr>
            </w:pPr>
            <w:r w:rsidRPr="00274A8E">
              <w:rPr>
                <w:sz w:val="26"/>
                <w:szCs w:val="26"/>
              </w:rPr>
              <w:t xml:space="preserve">  – kéo thả</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GV hướng dẫn HS thực hiện chương trình MS Word, để thực hành các thao tác với bàn phím và chuột.</w:t>
            </w: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Tổ chức mỗi nhóm đánh một đoạn văn bản (không có dấu tiếng Việt).</w:t>
            </w: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Trong mỗi nhóm, cho HS đã biết sử dụng hướng dẫn cho các bạn chưa biết.</w:t>
            </w: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GV theo dõi quá trình thực hành, uốn nắn những sai sót.</w:t>
            </w:r>
          </w:p>
          <w:p w:rsidR="00AA0E83" w:rsidRPr="00274A8E" w:rsidRDefault="00AA0E83" w:rsidP="00AA0E83">
            <w:pPr>
              <w:jc w:val="both"/>
              <w:rPr>
                <w:sz w:val="26"/>
                <w:szCs w:val="26"/>
              </w:rPr>
            </w:pP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Mỗi nhóm gõ danh sách họ tên HS trong nhóm của mình. </w:t>
            </w:r>
          </w:p>
          <w:p w:rsidR="00AA0E83" w:rsidRPr="00274A8E" w:rsidRDefault="00AA0E83" w:rsidP="00AA0E83">
            <w:pPr>
              <w:jc w:val="both"/>
              <w:rPr>
                <w:sz w:val="26"/>
                <w:szCs w:val="26"/>
              </w:rPr>
            </w:pP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80"/>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b/>
                <w:bCs/>
                <w:sz w:val="26"/>
                <w:szCs w:val="26"/>
              </w:rPr>
            </w:pPr>
          </w:p>
        </w:tc>
        <w:tc>
          <w:tcPr>
            <w:tcW w:w="6804" w:type="dxa"/>
            <w:gridSpan w:val="2"/>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b/>
                <w:bCs/>
                <w:sz w:val="26"/>
                <w:szCs w:val="26"/>
              </w:rPr>
            </w:pPr>
            <w:r w:rsidRPr="00274A8E">
              <w:rPr>
                <w:b/>
                <w:bCs/>
                <w:sz w:val="26"/>
                <w:szCs w:val="26"/>
              </w:rPr>
              <w:t>Hoạt động 3: Kiểm tra kết quả thực hành – Củng cố</w:t>
            </w: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80"/>
              <w:jc w:val="center"/>
              <w:rPr>
                <w:sz w:val="23"/>
                <w:szCs w:val="23"/>
              </w:rPr>
            </w:pPr>
          </w:p>
          <w:p w:rsidR="00AA0E83" w:rsidRPr="00274A8E" w:rsidRDefault="00AA0E83" w:rsidP="00AA0E83">
            <w:pPr>
              <w:ind w:left="-80"/>
              <w:jc w:val="center"/>
              <w:rPr>
                <w:sz w:val="23"/>
                <w:szCs w:val="23"/>
              </w:rPr>
            </w:pPr>
            <w:r w:rsidRPr="00274A8E">
              <w:rPr>
                <w:sz w:val="23"/>
                <w:szCs w:val="23"/>
              </w:rPr>
              <w:t>12</w:t>
            </w: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b/>
                <w:bCs/>
                <w:sz w:val="26"/>
                <w:szCs w:val="26"/>
              </w:rPr>
            </w:pP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Yêu cầu HS gõ một đoạn thơ</w:t>
            </w:r>
          </w:p>
          <w:p w:rsidR="00AA0E83" w:rsidRPr="00274A8E" w:rsidRDefault="00AA0E83" w:rsidP="00AA0E83">
            <w:pPr>
              <w:jc w:val="both"/>
              <w:rPr>
                <w:sz w:val="26"/>
                <w:szCs w:val="26"/>
              </w:rPr>
            </w:pPr>
            <w:r w:rsidRPr="00274A8E">
              <w:rPr>
                <w:sz w:val="26"/>
                <w:szCs w:val="26"/>
              </w:rPr>
              <w:t>(khoảng 2 câu – không dấu).</w:t>
            </w:r>
          </w:p>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Nhận xét kết quả, cho điểm một số HS thực hiện tốt.</w:t>
            </w:r>
          </w:p>
          <w:p w:rsidR="00AA0E83" w:rsidRPr="00274A8E" w:rsidRDefault="00AA0E83" w:rsidP="00AA0E83">
            <w:pPr>
              <w:jc w:val="both"/>
              <w:rPr>
                <w:sz w:val="26"/>
                <w:szCs w:val="26"/>
              </w:rPr>
            </w:pPr>
            <w:r w:rsidRPr="00274A8E">
              <w:rPr>
                <w:sz w:val="26"/>
                <w:szCs w:val="26"/>
              </w:rPr>
              <w:sym w:font="SymbolPS" w:char="F0B7"/>
            </w:r>
            <w:r w:rsidRPr="00274A8E">
              <w:rPr>
                <w:sz w:val="26"/>
                <w:szCs w:val="26"/>
              </w:rPr>
              <w:t xml:space="preserve"> Điều chỉnh các sai sót của HS trong quá trình thực hành</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sz w:val="26"/>
                <w:szCs w:val="26"/>
              </w:rPr>
            </w:pPr>
            <w:r w:rsidRPr="00274A8E">
              <w:rPr>
                <w:sz w:val="26"/>
                <w:szCs w:val="26"/>
              </w:rPr>
              <w:sym w:font="Symbol" w:char="F0B7"/>
            </w:r>
            <w:r w:rsidRPr="00274A8E">
              <w:rPr>
                <w:sz w:val="26"/>
                <w:szCs w:val="26"/>
              </w:rPr>
              <w:t xml:space="preserve"> HS thực hiện yêu cầu.</w:t>
            </w:r>
          </w:p>
        </w:tc>
      </w:tr>
    </w:tbl>
    <w:p w:rsidR="00AA0E83" w:rsidRPr="00274A8E" w:rsidRDefault="00AA0E83" w:rsidP="00AA0E83">
      <w:pPr>
        <w:jc w:val="both"/>
        <w:rPr>
          <w:sz w:val="26"/>
          <w:szCs w:val="26"/>
        </w:rPr>
      </w:pPr>
    </w:p>
    <w:p w:rsidR="00AA0E83" w:rsidRPr="00274A8E" w:rsidRDefault="00AA0E83" w:rsidP="00AA0E83">
      <w:pPr>
        <w:jc w:val="both"/>
        <w:rPr>
          <w:b/>
          <w:bCs/>
          <w:sz w:val="26"/>
          <w:szCs w:val="26"/>
        </w:rPr>
      </w:pPr>
      <w:r w:rsidRPr="00274A8E">
        <w:rPr>
          <w:b/>
          <w:bCs/>
          <w:sz w:val="26"/>
          <w:szCs w:val="26"/>
        </w:rPr>
        <w:tab/>
        <w:t>4. BÀI TẬP VỀ NHÀ:</w:t>
      </w:r>
    </w:p>
    <w:p w:rsidR="00AA0E83" w:rsidRPr="00274A8E" w:rsidRDefault="00AA0E83" w:rsidP="00AA0E83">
      <w:pPr>
        <w:jc w:val="both"/>
        <w:rPr>
          <w:sz w:val="26"/>
          <w:szCs w:val="26"/>
        </w:rPr>
      </w:pPr>
      <w:r w:rsidRPr="00274A8E">
        <w:rPr>
          <w:b/>
          <w:bCs/>
          <w:sz w:val="26"/>
          <w:szCs w:val="26"/>
        </w:rPr>
        <w:tab/>
      </w:r>
      <w:r w:rsidRPr="00274A8E">
        <w:rPr>
          <w:b/>
          <w:bCs/>
          <w:sz w:val="26"/>
          <w:szCs w:val="26"/>
        </w:rPr>
        <w:tab/>
        <w:t xml:space="preserve">– </w:t>
      </w:r>
      <w:r w:rsidRPr="00274A8E">
        <w:rPr>
          <w:sz w:val="26"/>
          <w:szCs w:val="26"/>
        </w:rPr>
        <w:t xml:space="preserve"> Đọc trước bài "Bài toán và thuật toán".</w:t>
      </w:r>
    </w:p>
    <w:p w:rsidR="00AA0E83" w:rsidRPr="00274A8E" w:rsidRDefault="00AA0E83" w:rsidP="00AA0E83">
      <w:pPr>
        <w:jc w:val="both"/>
        <w:rPr>
          <w:sz w:val="26"/>
          <w:szCs w:val="26"/>
        </w:rPr>
      </w:pPr>
    </w:p>
    <w:p w:rsidR="00AA0E83" w:rsidRPr="00274A8E" w:rsidRDefault="00AA0E83" w:rsidP="00AA0E83">
      <w:pPr>
        <w:jc w:val="both"/>
        <w:rPr>
          <w:sz w:val="26"/>
          <w:szCs w:val="26"/>
        </w:rPr>
      </w:pPr>
      <w:r w:rsidRPr="00274A8E">
        <w:rPr>
          <w:b/>
          <w:bCs/>
          <w:sz w:val="26"/>
          <w:szCs w:val="26"/>
        </w:rPr>
        <w:t>IV. RÚT KINH NGHIỆM, BỔ SUNG:</w:t>
      </w:r>
    </w:p>
    <w:p w:rsidR="00AA0E83" w:rsidRPr="00274A8E" w:rsidRDefault="00AA0E83" w:rsidP="00AA0E83">
      <w:pPr>
        <w:tabs>
          <w:tab w:val="left" w:pos="567"/>
          <w:tab w:val="right" w:leader="dot" w:pos="9781"/>
        </w:tabs>
        <w:jc w:val="both"/>
        <w:rPr>
          <w:sz w:val="26"/>
          <w:szCs w:val="26"/>
        </w:rPr>
      </w:pPr>
      <w:r w:rsidRPr="00274A8E">
        <w:rPr>
          <w:sz w:val="26"/>
          <w:szCs w:val="26"/>
        </w:rPr>
        <w:tab/>
      </w:r>
      <w:r w:rsidRPr="00274A8E">
        <w:rPr>
          <w:sz w:val="26"/>
          <w:szCs w:val="26"/>
        </w:rPr>
        <w:tab/>
      </w:r>
    </w:p>
    <w:p w:rsidR="00AA0E83" w:rsidRPr="00274A8E" w:rsidRDefault="00AA0E83" w:rsidP="00AA0E83">
      <w:pPr>
        <w:tabs>
          <w:tab w:val="left" w:pos="567"/>
          <w:tab w:val="right" w:leader="dot" w:pos="9781"/>
        </w:tabs>
        <w:jc w:val="both"/>
        <w:rPr>
          <w:sz w:val="26"/>
          <w:szCs w:val="26"/>
        </w:rPr>
      </w:pPr>
      <w:r w:rsidRPr="00274A8E">
        <w:rPr>
          <w:sz w:val="26"/>
          <w:szCs w:val="26"/>
        </w:rPr>
        <w:tab/>
      </w:r>
      <w:r w:rsidRPr="00274A8E">
        <w:rPr>
          <w:sz w:val="26"/>
          <w:szCs w:val="26"/>
        </w:rPr>
        <w:tab/>
      </w:r>
    </w:p>
    <w:p w:rsidR="00AA0E83" w:rsidRPr="00274A8E" w:rsidRDefault="00AA0E83" w:rsidP="00AA0E83">
      <w:pPr>
        <w:tabs>
          <w:tab w:val="left" w:pos="567"/>
          <w:tab w:val="right" w:leader="dot" w:pos="9781"/>
        </w:tabs>
        <w:jc w:val="both"/>
        <w:rPr>
          <w:sz w:val="26"/>
          <w:szCs w:val="26"/>
        </w:rPr>
      </w:pPr>
      <w:r w:rsidRPr="00274A8E">
        <w:rPr>
          <w:sz w:val="26"/>
          <w:szCs w:val="26"/>
        </w:rPr>
        <w:tab/>
      </w:r>
      <w:r w:rsidRPr="00274A8E">
        <w:rPr>
          <w:sz w:val="26"/>
          <w:szCs w:val="26"/>
        </w:rPr>
        <w:tab/>
      </w:r>
    </w:p>
    <w:p w:rsidR="00AA0E83" w:rsidRPr="00274A8E" w:rsidRDefault="00AA0E83" w:rsidP="00AA0E83">
      <w:pPr>
        <w:jc w:val="both"/>
        <w:rPr>
          <w:b/>
          <w:bCs/>
          <w:sz w:val="26"/>
          <w:szCs w:val="26"/>
        </w:rPr>
      </w:pPr>
      <w:r w:rsidRPr="00274A8E">
        <w:rPr>
          <w:sz w:val="26"/>
          <w:szCs w:val="26"/>
        </w:rPr>
        <w:tab/>
      </w:r>
      <w:r w:rsidRPr="00274A8E">
        <w:rPr>
          <w:sz w:val="26"/>
          <w:szCs w:val="26"/>
        </w:rPr>
        <w:tab/>
      </w:r>
    </w:p>
    <w:p w:rsidR="00AA0E83" w:rsidRPr="00274A8E" w:rsidRDefault="00AA0E83" w:rsidP="00CA3523">
      <w:pPr>
        <w:ind w:firstLine="3249"/>
        <w:jc w:val="both"/>
      </w:pPr>
      <w:r w:rsidRPr="00274A8E">
        <w:br w:type="page"/>
      </w:r>
      <w:r w:rsidR="00C70675" w:rsidRPr="00274A8E">
        <w:t xml:space="preserve"> </w:t>
      </w:r>
      <w:r w:rsidRPr="00274A8E">
        <w:rPr>
          <w:b/>
          <w:bCs/>
        </w:rPr>
        <w:t>Chương I: MỘT SỐ KHÁI NIỆM CƠ BẢN CỦA TIN HỌC</w:t>
      </w:r>
    </w:p>
    <w:p w:rsidR="00AA0E83" w:rsidRPr="00274A8E" w:rsidRDefault="00AA0E83" w:rsidP="00AA0E83">
      <w:pPr>
        <w:jc w:val="both"/>
        <w:rPr>
          <w:sz w:val="26"/>
          <w:szCs w:val="26"/>
        </w:rPr>
      </w:pPr>
      <w:r w:rsidRPr="00274A8E">
        <w:rPr>
          <w:b/>
          <w:bCs/>
        </w:rPr>
        <w:t>Tiết dạy:</w:t>
      </w:r>
      <w:r w:rsidRPr="00274A8E">
        <w:rPr>
          <w:b/>
          <w:bCs/>
        </w:rPr>
        <w:tab/>
        <w:t>10</w:t>
      </w:r>
      <w:r w:rsidRPr="00274A8E">
        <w:tab/>
      </w:r>
      <w:r w:rsidRPr="00274A8E">
        <w:tab/>
      </w:r>
      <w:r w:rsidRPr="00274A8E">
        <w:tab/>
      </w:r>
      <w:r w:rsidRPr="00274A8E">
        <w:tab/>
      </w:r>
      <w:r w:rsidR="00C70675" w:rsidRPr="00274A8E">
        <w:t xml:space="preserve">      </w:t>
      </w:r>
      <w:r w:rsidR="00BF5918" w:rsidRPr="00274A8E">
        <w:t xml:space="preserve"> </w:t>
      </w:r>
      <w:r w:rsidRPr="00274A8E">
        <w:rPr>
          <w:b/>
          <w:bCs/>
        </w:rPr>
        <w:t>Bài 4:</w:t>
      </w:r>
      <w:r w:rsidRPr="00274A8E">
        <w:rPr>
          <w:b/>
          <w:bCs/>
          <w:sz w:val="23"/>
          <w:szCs w:val="23"/>
        </w:rPr>
        <w:t xml:space="preserve"> </w:t>
      </w:r>
      <w:r w:rsidRPr="00274A8E">
        <w:rPr>
          <w:b/>
          <w:bCs/>
          <w:sz w:val="26"/>
          <w:szCs w:val="26"/>
        </w:rPr>
        <w:t>BÀI TOÁN VÀ THUẬT TOÁN</w:t>
      </w:r>
    </w:p>
    <w:p w:rsidR="00AA0E83" w:rsidRPr="00274A8E" w:rsidRDefault="00BC7E2C" w:rsidP="00AA0E83">
      <w:pPr>
        <w:jc w:val="both"/>
        <w:rPr>
          <w:b/>
          <w:bCs/>
        </w:rPr>
      </w:pPr>
      <w:r w:rsidRPr="00274A8E">
        <w:rPr>
          <w:b/>
          <w:bCs/>
        </w:rPr>
        <w:t xml:space="preserve">Tuần: </w:t>
      </w:r>
      <w:r w:rsidR="00BF5918" w:rsidRPr="00274A8E">
        <w:rPr>
          <w:b/>
          <w:bCs/>
        </w:rPr>
        <w:t xml:space="preserve">             </w:t>
      </w:r>
      <w:r w:rsidRPr="00274A8E">
        <w:rPr>
          <w:b/>
          <w:bCs/>
        </w:rPr>
        <w:t>05</w:t>
      </w:r>
    </w:p>
    <w:p w:rsidR="00C70675" w:rsidRPr="00274A8E" w:rsidRDefault="00C70675" w:rsidP="00AA0E83">
      <w:pPr>
        <w:jc w:val="both"/>
        <w:rPr>
          <w:b/>
          <w:bCs/>
        </w:rPr>
      </w:pPr>
    </w:p>
    <w:p w:rsidR="00AA0E83" w:rsidRPr="00274A8E" w:rsidRDefault="00AA0E83" w:rsidP="00AA0E83">
      <w:pPr>
        <w:jc w:val="both"/>
      </w:pPr>
      <w:r w:rsidRPr="00274A8E">
        <w:rPr>
          <w:b/>
          <w:bCs/>
        </w:rPr>
        <w:t>I. MỤC TIÊU:</w:t>
      </w:r>
    </w:p>
    <w:p w:rsidR="00AA0E83" w:rsidRPr="00274A8E" w:rsidRDefault="00AA0E83" w:rsidP="00AA0E83">
      <w:pPr>
        <w:jc w:val="both"/>
      </w:pPr>
      <w:r w:rsidRPr="00274A8E">
        <w:rPr>
          <w:b/>
          <w:bCs/>
        </w:rPr>
        <w:tab/>
      </w:r>
      <w:r w:rsidRPr="00274A8E">
        <w:rPr>
          <w:b/>
          <w:bCs/>
          <w:i/>
          <w:iCs/>
        </w:rPr>
        <w:t>Kiến thức:</w:t>
      </w:r>
      <w:r w:rsidRPr="00274A8E">
        <w:t xml:space="preserve"> </w:t>
      </w:r>
      <w:r w:rsidRPr="00274A8E">
        <w:tab/>
      </w:r>
    </w:p>
    <w:p w:rsidR="00AA0E83" w:rsidRPr="00274A8E" w:rsidRDefault="00AA0E83" w:rsidP="00AA0E83">
      <w:pPr>
        <w:tabs>
          <w:tab w:val="left" w:pos="851"/>
        </w:tabs>
        <w:jc w:val="both"/>
      </w:pPr>
      <w:r w:rsidRPr="00274A8E">
        <w:tab/>
        <w:t>– Biết khái niệm bài toán và thuật toán.</w:t>
      </w:r>
    </w:p>
    <w:p w:rsidR="00AA0E83" w:rsidRPr="00274A8E" w:rsidRDefault="00AA0E83" w:rsidP="00AA0E83">
      <w:pPr>
        <w:jc w:val="both"/>
      </w:pPr>
      <w:r w:rsidRPr="00274A8E">
        <w:rPr>
          <w:b/>
          <w:bCs/>
          <w:i/>
          <w:iCs/>
        </w:rPr>
        <w:tab/>
        <w:t>Kĩ năng:</w:t>
      </w:r>
      <w:r w:rsidRPr="00274A8E">
        <w:t xml:space="preserve"> </w:t>
      </w:r>
    </w:p>
    <w:p w:rsidR="00AA0E83" w:rsidRPr="00274A8E" w:rsidRDefault="00AA0E83" w:rsidP="00AA0E83">
      <w:pPr>
        <w:tabs>
          <w:tab w:val="left" w:pos="851"/>
        </w:tabs>
        <w:jc w:val="both"/>
      </w:pPr>
      <w:r w:rsidRPr="00274A8E">
        <w:tab/>
        <w:t>– Xác định được Input và Output của một bài toán.</w:t>
      </w:r>
    </w:p>
    <w:p w:rsidR="00AA0E83" w:rsidRPr="00274A8E" w:rsidRDefault="00AA0E83" w:rsidP="00AA0E83">
      <w:pPr>
        <w:jc w:val="both"/>
      </w:pPr>
      <w:r w:rsidRPr="00274A8E">
        <w:rPr>
          <w:b/>
          <w:bCs/>
          <w:i/>
          <w:iCs/>
        </w:rPr>
        <w:tab/>
        <w:t>Thái độ:</w:t>
      </w:r>
      <w:r w:rsidRPr="00274A8E">
        <w:t xml:space="preserve"> </w:t>
      </w:r>
    </w:p>
    <w:p w:rsidR="00AA0E83" w:rsidRPr="00274A8E" w:rsidRDefault="00AA0E83" w:rsidP="00AA0E83">
      <w:pPr>
        <w:tabs>
          <w:tab w:val="left" w:pos="851"/>
        </w:tabs>
        <w:jc w:val="both"/>
      </w:pPr>
      <w:r w:rsidRPr="00274A8E">
        <w:tab/>
        <w:t>– Luyện khả năng tư duy lôgic khi giải quyết một vấn đề nào đó.</w:t>
      </w:r>
    </w:p>
    <w:p w:rsidR="00AA0E83" w:rsidRPr="00274A8E" w:rsidRDefault="00AA0E83" w:rsidP="00AA0E83">
      <w:pPr>
        <w:jc w:val="both"/>
        <w:rPr>
          <w:b/>
          <w:bCs/>
        </w:rPr>
      </w:pPr>
      <w:r w:rsidRPr="00274A8E">
        <w:rPr>
          <w:b/>
          <w:bCs/>
        </w:rPr>
        <w:t>II. CHUẨN BỊ:</w:t>
      </w:r>
    </w:p>
    <w:p w:rsidR="00AA0E83" w:rsidRPr="00274A8E" w:rsidRDefault="00AA0E83" w:rsidP="00AA0E83">
      <w:pPr>
        <w:jc w:val="both"/>
      </w:pPr>
      <w:r w:rsidRPr="00274A8E">
        <w:rPr>
          <w:b/>
          <w:bCs/>
        </w:rPr>
        <w:tab/>
      </w:r>
      <w:r w:rsidRPr="00274A8E">
        <w:rPr>
          <w:b/>
          <w:bCs/>
          <w:i/>
          <w:iCs/>
        </w:rPr>
        <w:t>Giáo viên:</w:t>
      </w:r>
      <w:r w:rsidRPr="00274A8E">
        <w:t xml:space="preserve"> – Giáo án</w:t>
      </w:r>
    </w:p>
    <w:p w:rsidR="00AA0E83" w:rsidRPr="00274A8E" w:rsidRDefault="00AA0E83" w:rsidP="00AA0E83">
      <w:pPr>
        <w:jc w:val="both"/>
      </w:pPr>
      <w:r w:rsidRPr="00274A8E">
        <w:tab/>
      </w:r>
      <w:r w:rsidRPr="00274A8E">
        <w:tab/>
      </w:r>
      <w:r w:rsidRPr="00274A8E">
        <w:tab/>
        <w:t>– Tổ chức hoạt động nhóm.</w:t>
      </w:r>
    </w:p>
    <w:p w:rsidR="00AA0E83" w:rsidRPr="00274A8E" w:rsidRDefault="00AA0E83" w:rsidP="00AA0E83">
      <w:pPr>
        <w:jc w:val="both"/>
      </w:pPr>
      <w:r w:rsidRPr="00274A8E">
        <w:tab/>
      </w:r>
      <w:r w:rsidRPr="00274A8E">
        <w:rPr>
          <w:b/>
          <w:bCs/>
          <w:i/>
          <w:iCs/>
        </w:rPr>
        <w:t>Học sinh:</w:t>
      </w:r>
      <w:r w:rsidRPr="00274A8E">
        <w:t xml:space="preserve">  Sách giáo khoa, vở ghi. Đọc bài trước.</w:t>
      </w:r>
    </w:p>
    <w:p w:rsidR="00AA0E83" w:rsidRPr="00274A8E" w:rsidRDefault="00AA0E83" w:rsidP="00AA0E83">
      <w:pPr>
        <w:jc w:val="both"/>
        <w:rPr>
          <w:b/>
          <w:bCs/>
        </w:rPr>
      </w:pPr>
      <w:r w:rsidRPr="00274A8E">
        <w:rPr>
          <w:b/>
          <w:bCs/>
        </w:rPr>
        <w:t>III. HOẠT ĐỘNG DẠY HỌC:</w:t>
      </w:r>
    </w:p>
    <w:p w:rsidR="00AA0E83" w:rsidRPr="00274A8E" w:rsidRDefault="00AA0E83" w:rsidP="00AA0E83">
      <w:pPr>
        <w:jc w:val="both"/>
      </w:pPr>
      <w:r w:rsidRPr="00274A8E">
        <w:tab/>
      </w:r>
      <w:r w:rsidRPr="00274A8E">
        <w:rPr>
          <w:b/>
          <w:bCs/>
        </w:rPr>
        <w:t>1.</w:t>
      </w:r>
      <w:r w:rsidRPr="00274A8E">
        <w:t xml:space="preserve"> </w:t>
      </w:r>
      <w:r w:rsidRPr="00274A8E">
        <w:rPr>
          <w:b/>
          <w:bCs/>
        </w:rPr>
        <w:t>Ổn định tổ chức:</w:t>
      </w:r>
      <w:r w:rsidRPr="00274A8E">
        <w:t xml:space="preserve"> Kiểm tra sĩ số lớp.</w:t>
      </w:r>
    </w:p>
    <w:p w:rsidR="00AA0E83" w:rsidRPr="00274A8E" w:rsidRDefault="00AA0E83" w:rsidP="00AA0E83">
      <w:pPr>
        <w:jc w:val="both"/>
        <w:rPr>
          <w:b/>
          <w:bCs/>
        </w:rPr>
      </w:pPr>
      <w:r w:rsidRPr="00274A8E">
        <w:rPr>
          <w:b/>
          <w:bCs/>
        </w:rPr>
        <w:tab/>
        <w:t>2.</w:t>
      </w:r>
      <w:r w:rsidRPr="00274A8E">
        <w:t xml:space="preserve"> </w:t>
      </w:r>
      <w:r w:rsidRPr="00274A8E">
        <w:rPr>
          <w:b/>
          <w:bCs/>
        </w:rPr>
        <w:t>Kiểm tra bài cũ:</w:t>
      </w:r>
    </w:p>
    <w:p w:rsidR="00AA0E83" w:rsidRPr="00274A8E" w:rsidRDefault="00AA0E83" w:rsidP="00AA0E83">
      <w:pPr>
        <w:jc w:val="both"/>
        <w:rPr>
          <w:b/>
          <w:bCs/>
        </w:rPr>
      </w:pPr>
      <w:r w:rsidRPr="00274A8E">
        <w:rPr>
          <w:b/>
          <w:bCs/>
        </w:rPr>
        <w:tab/>
      </w:r>
      <w:r w:rsidRPr="00274A8E">
        <w:rPr>
          <w:b/>
          <w:bCs/>
        </w:rPr>
        <w:tab/>
      </w:r>
      <w:r w:rsidR="00BC7E2C" w:rsidRPr="00274A8E">
        <w:rPr>
          <w:b/>
          <w:bCs/>
        </w:rPr>
        <w:t xml:space="preserve">            </w:t>
      </w:r>
      <w:r w:rsidRPr="00274A8E">
        <w:rPr>
          <w:b/>
          <w:bCs/>
        </w:rPr>
        <w:t>H</w:t>
      </w:r>
      <w:r w:rsidR="00BC7E2C" w:rsidRPr="00274A8E">
        <w:rPr>
          <w:b/>
          <w:bCs/>
        </w:rPr>
        <w:t>ỏi:</w:t>
      </w:r>
      <w:r w:rsidRPr="00274A8E">
        <w:t xml:space="preserve"> Nêu nguyên lí hoạt động của máy tính?</w:t>
      </w:r>
    </w:p>
    <w:p w:rsidR="00AA0E83" w:rsidRPr="00274A8E" w:rsidRDefault="00AA0E83" w:rsidP="00AA0E83">
      <w:pPr>
        <w:keepNext/>
        <w:jc w:val="both"/>
        <w:outlineLvl w:val="1"/>
      </w:pPr>
      <w:r w:rsidRPr="00274A8E">
        <w:rPr>
          <w:b/>
          <w:bCs/>
        </w:rPr>
        <w:tab/>
      </w:r>
      <w:r w:rsidRPr="00274A8E">
        <w:rPr>
          <w:b/>
          <w:bCs/>
        </w:rPr>
        <w:tab/>
      </w:r>
      <w:r w:rsidRPr="00274A8E">
        <w:rPr>
          <w:b/>
          <w:bCs/>
        </w:rPr>
        <w:tab/>
        <w:t>Đ</w:t>
      </w:r>
      <w:r w:rsidR="00BC7E2C" w:rsidRPr="00274A8E">
        <w:rPr>
          <w:b/>
          <w:bCs/>
        </w:rPr>
        <w:t>áp:</w:t>
      </w:r>
      <w:r w:rsidRPr="00274A8E">
        <w:rPr>
          <w:b/>
          <w:bCs/>
        </w:rPr>
        <w:t xml:space="preserve"> </w:t>
      </w:r>
      <w:r w:rsidRPr="00274A8E">
        <w:t>Hoạt động theo chương trình.</w:t>
      </w:r>
    </w:p>
    <w:p w:rsidR="00AA0E83" w:rsidRPr="00274A8E" w:rsidRDefault="00AA0E83" w:rsidP="00AA0E83">
      <w:pPr>
        <w:rPr>
          <w:b/>
          <w:bCs/>
          <w:sz w:val="26"/>
          <w:szCs w:val="26"/>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AA0E83" w:rsidRPr="00274A8E">
        <w:tc>
          <w:tcPr>
            <w:tcW w:w="426"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AA0E83" w:rsidRPr="00274A8E" w:rsidRDefault="00AA0E83" w:rsidP="00AA0E83">
            <w:pPr>
              <w:keepNext/>
              <w:jc w:val="center"/>
              <w:outlineLvl w:val="1"/>
              <w:rPr>
                <w:b/>
                <w:bCs/>
              </w:rPr>
            </w:pPr>
            <w:r w:rsidRPr="00274A8E">
              <w:rPr>
                <w:b/>
                <w:bCs/>
              </w:rPr>
              <w:t>Hoạt động của Học sinh</w:t>
            </w:r>
          </w:p>
        </w:tc>
      </w:tr>
      <w:tr w:rsidR="00AA0E83" w:rsidRPr="00274A8E">
        <w:tc>
          <w:tcPr>
            <w:tcW w:w="10207" w:type="dxa"/>
            <w:gridSpan w:val="4"/>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rPr>
            </w:pPr>
            <w:r w:rsidRPr="00274A8E">
              <w:rPr>
                <w:b/>
                <w:bCs/>
              </w:rPr>
              <w:t>Hoạt động 1: Hình thành khái niệm bài toán</w:t>
            </w: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b/>
                <w:bCs/>
              </w:rPr>
            </w:pPr>
            <w:r w:rsidRPr="00274A8E">
              <w:rPr>
                <w:b/>
                <w:bCs/>
              </w:rPr>
              <w:t>I. Khái niệm bài toán:</w:t>
            </w:r>
          </w:p>
          <w:p w:rsidR="00AA0E83" w:rsidRPr="00274A8E" w:rsidRDefault="00AA0E83" w:rsidP="00AA0E83">
            <w:pPr>
              <w:jc w:val="both"/>
              <w:rPr>
                <w:b/>
                <w:bCs/>
              </w:rPr>
            </w:pPr>
            <w:r w:rsidRPr="00274A8E">
              <w:rPr>
                <w:b/>
                <w:bCs/>
              </w:rPr>
              <w:t xml:space="preserve"> </w:t>
            </w:r>
          </w:p>
          <w:p w:rsidR="00AA0E83" w:rsidRPr="00274A8E" w:rsidRDefault="00AA0E83" w:rsidP="00AA0E83">
            <w:pPr>
              <w:jc w:val="both"/>
            </w:pPr>
          </w:p>
          <w:p w:rsidR="00AA0E83" w:rsidRPr="00274A8E" w:rsidRDefault="00AA0E83" w:rsidP="00AA0E83">
            <w:pPr>
              <w:jc w:val="both"/>
            </w:pPr>
            <w:r w:rsidRPr="00274A8E">
              <w:sym w:font="Symbol" w:char="F0B7"/>
            </w:r>
            <w:r w:rsidRPr="00274A8E">
              <w:t xml:space="preserve"> Trong tin học, bài toán là một việc mà ta muốn máy tính thực hiện.</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sym w:font="Symbol" w:char="F0B7"/>
            </w:r>
            <w:r w:rsidRPr="00274A8E">
              <w:t xml:space="preserve"> Các yếu tố xác định một bài toán:</w:t>
            </w:r>
          </w:p>
          <w:p w:rsidR="00AA0E83" w:rsidRPr="00274A8E" w:rsidRDefault="00AA0E83" w:rsidP="00AA0E83">
            <w:pPr>
              <w:jc w:val="both"/>
            </w:pPr>
            <w:r w:rsidRPr="00274A8E">
              <w:t xml:space="preserve"> + </w:t>
            </w:r>
            <w:r w:rsidRPr="00274A8E">
              <w:rPr>
                <w:b/>
                <w:bCs/>
              </w:rPr>
              <w:t>Input</w:t>
            </w:r>
            <w:r w:rsidRPr="00274A8E">
              <w:t xml:space="preserve"> (thông tin đưa vào máy): </w:t>
            </w:r>
            <w:r w:rsidRPr="00274A8E">
              <w:rPr>
                <w:i/>
                <w:iCs/>
              </w:rPr>
              <w:t>dữ liệu vào</w:t>
            </w:r>
          </w:p>
          <w:p w:rsidR="00AA0E83" w:rsidRPr="00274A8E" w:rsidRDefault="00AA0E83" w:rsidP="00AA0E83">
            <w:pPr>
              <w:jc w:val="both"/>
              <w:rPr>
                <w:i/>
                <w:iCs/>
              </w:rPr>
            </w:pPr>
            <w:r w:rsidRPr="00274A8E">
              <w:t xml:space="preserve"> + </w:t>
            </w:r>
            <w:r w:rsidRPr="00274A8E">
              <w:rPr>
                <w:b/>
                <w:bCs/>
              </w:rPr>
              <w:t>Output</w:t>
            </w:r>
            <w:r w:rsidRPr="00274A8E">
              <w:t xml:space="preserve"> (thông tin muốn lấy ra từ máy</w:t>
            </w:r>
            <w:r w:rsidRPr="00274A8E">
              <w:rPr>
                <w:i/>
                <w:iCs/>
              </w:rPr>
              <w:t>): dữ liệu ra</w:t>
            </w:r>
          </w:p>
          <w:p w:rsidR="00AA0E83" w:rsidRPr="00274A8E" w:rsidRDefault="00AA0E83" w:rsidP="00AA0E83">
            <w:pPr>
              <w:jc w:val="both"/>
            </w:pP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rPr>
                <w:i/>
                <w:iCs/>
              </w:rPr>
              <w:t>Đặt vấn đề</w:t>
            </w:r>
            <w:r w:rsidRPr="00274A8E">
              <w:t>: Trong toán học, để giải một bài toán, trước tiên ta quan tâm đến giả thiết và kết luận của bài toán. Vậy khái niệm "bài toán" trong tin học có gì khác không?</w:t>
            </w:r>
          </w:p>
          <w:p w:rsidR="00AA0E83" w:rsidRPr="00274A8E" w:rsidRDefault="00AA0E83" w:rsidP="00AA0E83">
            <w:pPr>
              <w:jc w:val="both"/>
            </w:pPr>
            <w:r w:rsidRPr="00274A8E">
              <w:sym w:font="SymbolPS" w:char="F0B7"/>
            </w:r>
            <w:r w:rsidRPr="00274A8E">
              <w:t xml:space="preserve"> GV đưa ra một số bài toán, cho các nhóm thảo luận đưa ra kết luận bài toán nào thuộc toán học, bài toán nào thuộc tin học. (Có thể cho HS tự đưa ra ví dụ)</w:t>
            </w:r>
          </w:p>
          <w:p w:rsidR="00AA0E83" w:rsidRPr="00274A8E" w:rsidRDefault="00AA0E83" w:rsidP="00AA0E83">
            <w:pPr>
              <w:jc w:val="both"/>
            </w:pPr>
            <w:r w:rsidRPr="00274A8E">
              <w:t>1) Tìm UCLN của 2 số nguyên dương.</w:t>
            </w:r>
          </w:p>
          <w:p w:rsidR="00AA0E83" w:rsidRPr="00274A8E" w:rsidRDefault="00AA0E83" w:rsidP="00AA0E83">
            <w:pPr>
              <w:jc w:val="both"/>
            </w:pPr>
            <w:r w:rsidRPr="00274A8E">
              <w:t>2) Tìm nghiệm của ptb2 (a≠0).</w:t>
            </w:r>
          </w:p>
          <w:p w:rsidR="00AA0E83" w:rsidRPr="00274A8E" w:rsidRDefault="00AA0E83" w:rsidP="00AA0E83">
            <w:pPr>
              <w:jc w:val="both"/>
            </w:pPr>
            <w:r w:rsidRPr="00274A8E">
              <w:t>3) Kiểm tra tính nguyên tố của 1 số nguyên dương.</w:t>
            </w:r>
          </w:p>
          <w:p w:rsidR="00AA0E83" w:rsidRPr="00274A8E" w:rsidRDefault="00AA0E83" w:rsidP="00AA0E83">
            <w:pPr>
              <w:jc w:val="both"/>
            </w:pPr>
            <w:r w:rsidRPr="00274A8E">
              <w:t>4) Xếp loại học tập của HS.</w:t>
            </w:r>
          </w:p>
          <w:p w:rsidR="00AA0E83" w:rsidRPr="00274A8E" w:rsidRDefault="00AA0E83" w:rsidP="00AA0E83">
            <w:pPr>
              <w:jc w:val="both"/>
            </w:pPr>
          </w:p>
          <w:p w:rsidR="00AA0E83" w:rsidRPr="00274A8E" w:rsidRDefault="00AA0E83" w:rsidP="00AA0E83">
            <w:pPr>
              <w:jc w:val="both"/>
            </w:pPr>
            <w:r w:rsidRPr="00274A8E">
              <w:sym w:font="Symbol" w:char="F0B7"/>
            </w:r>
            <w:r w:rsidRPr="00274A8E">
              <w:t xml:space="preserve"> Tương tự BT toán học, đối với BT tin học, trước tiên ta cần quan tâm đến các yếu tố nào?</w:t>
            </w:r>
          </w:p>
          <w:p w:rsidR="00AA0E83" w:rsidRPr="00274A8E" w:rsidRDefault="00AA0E83" w:rsidP="00AA0E83">
            <w:pPr>
              <w:jc w:val="both"/>
            </w:pPr>
            <w:r w:rsidRPr="00274A8E">
              <w:sym w:font="Symbol" w:char="F0B7"/>
            </w:r>
            <w:r w:rsidRPr="00274A8E">
              <w:t xml:space="preserve"> Cho các nhóm tìm Input, Output của các bài toán.</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sym w:font="Symbol" w:char="F0B7"/>
            </w:r>
            <w:r w:rsidRPr="00274A8E">
              <w:t xml:space="preserve"> Các nhóm thảo luận và đưa ra kết quả:</w:t>
            </w:r>
          </w:p>
          <w:p w:rsidR="00AA0E83" w:rsidRPr="00274A8E" w:rsidRDefault="00AA0E83" w:rsidP="00AA0E83">
            <w:pPr>
              <w:jc w:val="both"/>
            </w:pPr>
            <w:r w:rsidRPr="00274A8E">
              <w:t>+ bài toán toán học: 1, 2, 3</w:t>
            </w:r>
          </w:p>
          <w:p w:rsidR="00AA0E83" w:rsidRPr="00274A8E" w:rsidRDefault="00AA0E83" w:rsidP="00AA0E83">
            <w:pPr>
              <w:jc w:val="both"/>
            </w:pPr>
            <w:r w:rsidRPr="00274A8E">
              <w:t>+ bài toán tin học: tất cả</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sym w:font="Symbol" w:char="F0B7"/>
            </w:r>
            <w:r w:rsidRPr="00274A8E">
              <w:t xml:space="preserve"> Các nhóm thảo luận, trả lời:</w:t>
            </w:r>
          </w:p>
          <w:p w:rsidR="00AA0E83" w:rsidRPr="00274A8E" w:rsidRDefault="00AA0E83" w:rsidP="00AA0E83">
            <w:pPr>
              <w:jc w:val="both"/>
            </w:pPr>
            <w:r w:rsidRPr="00274A8E">
              <w:t>+ Cách giải</w:t>
            </w:r>
          </w:p>
          <w:p w:rsidR="00AA0E83" w:rsidRPr="00274A8E" w:rsidRDefault="00AA0E83" w:rsidP="00AA0E83">
            <w:pPr>
              <w:jc w:val="both"/>
            </w:pPr>
            <w:r w:rsidRPr="00274A8E">
              <w:t>+ Dữ liệu vào, ra</w:t>
            </w:r>
          </w:p>
          <w:p w:rsidR="00AA0E83" w:rsidRPr="00274A8E" w:rsidRDefault="00AA0E83" w:rsidP="00AA0E83">
            <w:pPr>
              <w:jc w:val="both"/>
            </w:pPr>
            <w:r w:rsidRPr="00274A8E">
              <w:sym w:font="Symbol" w:char="F0B7"/>
            </w:r>
            <w:r w:rsidRPr="00274A8E">
              <w:t xml:space="preserve"> Các nhóm thảo luận, trả lời:</w:t>
            </w:r>
          </w:p>
          <w:p w:rsidR="00AA0E83" w:rsidRPr="00274A8E" w:rsidRDefault="00AA0E83" w:rsidP="00AA0E83">
            <w:pPr>
              <w:jc w:val="both"/>
            </w:pP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rPr>
            </w:pPr>
            <w:r w:rsidRPr="00274A8E">
              <w:rPr>
                <w:b/>
                <w:bCs/>
              </w:rPr>
              <w:t>Bài toán</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rPr>
            </w:pPr>
            <w:r w:rsidRPr="00274A8E">
              <w:rPr>
                <w:b/>
                <w:bCs/>
              </w:rPr>
              <w:t>Input</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rPr>
            </w:pPr>
            <w:r w:rsidRPr="00274A8E">
              <w:rPr>
                <w:b/>
                <w:bCs/>
              </w:rPr>
              <w:t>Output</w:t>
            </w: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rPr>
                <w:b/>
                <w:bCs/>
              </w:rPr>
              <w:t>VD 1</w:t>
            </w:r>
            <w:r w:rsidRPr="00274A8E">
              <w:t>:  Tìm UCLN của 2 số M, N.</w:t>
            </w:r>
          </w:p>
          <w:p w:rsidR="00AA0E83" w:rsidRPr="00274A8E" w:rsidRDefault="00AA0E83" w:rsidP="00AA0E83">
            <w:pPr>
              <w:jc w:val="both"/>
            </w:pPr>
          </w:p>
          <w:p w:rsidR="00AA0E83" w:rsidRPr="00274A8E" w:rsidRDefault="00AA0E83" w:rsidP="00AA0E83">
            <w:pPr>
              <w:jc w:val="both"/>
            </w:pPr>
            <w:r w:rsidRPr="00274A8E">
              <w:rPr>
                <w:b/>
                <w:bCs/>
              </w:rPr>
              <w:t>VD 2</w:t>
            </w:r>
            <w:r w:rsidRPr="00274A8E">
              <w:t>: Tìm nghiệm của pt</w:t>
            </w:r>
          </w:p>
          <w:p w:rsidR="00AA0E83" w:rsidRPr="00274A8E" w:rsidRDefault="00AA0E83" w:rsidP="00AA0E83">
            <w:pPr>
              <w:jc w:val="both"/>
            </w:pPr>
            <w:r w:rsidRPr="00274A8E">
              <w:t xml:space="preserve"> ax</w:t>
            </w:r>
            <w:r w:rsidRPr="00274A8E">
              <w:rPr>
                <w:vertAlign w:val="superscript"/>
              </w:rPr>
              <w:t>2</w:t>
            </w:r>
            <w:r w:rsidRPr="00274A8E">
              <w:t xml:space="preserve"> + bx + c = 0 ( a ≠ 0) </w:t>
            </w:r>
          </w:p>
          <w:p w:rsidR="00AA0E83" w:rsidRPr="00274A8E" w:rsidRDefault="00AA0E83" w:rsidP="00AA0E83">
            <w:pPr>
              <w:jc w:val="both"/>
            </w:pPr>
          </w:p>
          <w:p w:rsidR="00AA0E83" w:rsidRPr="00274A8E" w:rsidRDefault="00AA0E83" w:rsidP="00AA0E83">
            <w:pPr>
              <w:jc w:val="both"/>
            </w:pPr>
            <w:r w:rsidRPr="00274A8E">
              <w:rPr>
                <w:b/>
                <w:bCs/>
              </w:rPr>
              <w:t>VD3</w:t>
            </w:r>
            <w:r w:rsidRPr="00274A8E">
              <w:t>: Kiểm tra số nguyên dương n có phải là một số nguyên tố không?</w:t>
            </w:r>
          </w:p>
          <w:p w:rsidR="00AA0E83" w:rsidRPr="00274A8E" w:rsidRDefault="00AA0E83" w:rsidP="00AA0E83">
            <w:pPr>
              <w:jc w:val="both"/>
            </w:pPr>
          </w:p>
          <w:p w:rsidR="00AA0E83" w:rsidRPr="00274A8E" w:rsidRDefault="00AA0E83" w:rsidP="00AA0E83">
            <w:pPr>
              <w:jc w:val="both"/>
            </w:pPr>
            <w:r w:rsidRPr="00274A8E">
              <w:rPr>
                <w:b/>
                <w:bCs/>
              </w:rPr>
              <w:t>VD 4:</w:t>
            </w:r>
            <w:r w:rsidRPr="00274A8E">
              <w:t xml:space="preserve"> Xếp lạo học tập của một lớp.</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t>2 số nguyên dương M, N.</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t>Các số thực a, b, c (a≠0).</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t>Số nguyên dương n.</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t>Bảng điểm của HS trong lớp.</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t>Ước chung lớn nhất của M, N.</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t>Các nghiệm của pt (có thể không có)</w:t>
            </w:r>
          </w:p>
          <w:p w:rsidR="00AA0E83" w:rsidRPr="00274A8E" w:rsidRDefault="00AA0E83" w:rsidP="00AA0E83">
            <w:pPr>
              <w:jc w:val="both"/>
            </w:pPr>
          </w:p>
          <w:p w:rsidR="00AA0E83" w:rsidRPr="00274A8E" w:rsidRDefault="00AA0E83" w:rsidP="00AA0E83">
            <w:pPr>
              <w:jc w:val="both"/>
            </w:pPr>
            <w:r w:rsidRPr="00274A8E">
              <w:t>"n là số nguyên tố" hoặc "n không là số nguyên tố"</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t>Bảng xếp loại học lực.</w:t>
            </w:r>
          </w:p>
        </w:tc>
      </w:tr>
      <w:tr w:rsidR="00AA0E83" w:rsidRPr="00274A8E">
        <w:tc>
          <w:tcPr>
            <w:tcW w:w="10207" w:type="dxa"/>
            <w:gridSpan w:val="4"/>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rPr>
            </w:pPr>
            <w:r w:rsidRPr="00274A8E">
              <w:rPr>
                <w:b/>
                <w:bCs/>
              </w:rPr>
              <w:t>Hoạt động 2: Hình thành khái niệm thuật toán</w:t>
            </w: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r w:rsidRPr="00274A8E">
              <w:rPr>
                <w:sz w:val="23"/>
                <w:szCs w:val="23"/>
              </w:rPr>
              <w:t>7</w:t>
            </w: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b/>
                <w:bCs/>
              </w:rPr>
            </w:pPr>
            <w:r w:rsidRPr="00274A8E">
              <w:rPr>
                <w:b/>
                <w:bCs/>
              </w:rPr>
              <w:t>II. Khái niệm thuật toán:</w:t>
            </w:r>
          </w:p>
          <w:p w:rsidR="00AA0E83" w:rsidRPr="00274A8E" w:rsidRDefault="00AA0E83" w:rsidP="00AA0E83">
            <w:pPr>
              <w:jc w:val="both"/>
              <w:rPr>
                <w:b/>
                <w:bCs/>
              </w:rPr>
            </w:pPr>
          </w:p>
          <w:p w:rsidR="00AA0E83" w:rsidRPr="00274A8E" w:rsidRDefault="00AA0E83" w:rsidP="00AA0E83">
            <w:pPr>
              <w:jc w:val="both"/>
              <w:rPr>
                <w:i/>
                <w:iCs/>
              </w:rPr>
            </w:pPr>
            <w:r w:rsidRPr="00274A8E">
              <w:rPr>
                <w:i/>
                <w:iCs/>
              </w:rPr>
              <w:t>Thuật toán để giải một bài toán là một dãy hữu hạn các thao tác được sắp xếp theo một trình tự xác định sao cho sau khi thực hiện dãy thao tác ấy, từ Input của bài toán, ta nhận được Output cần tìm.</w:t>
            </w:r>
          </w:p>
          <w:p w:rsidR="00AA0E83" w:rsidRPr="00274A8E" w:rsidRDefault="00AA0E83" w:rsidP="00AA0E83">
            <w:pPr>
              <w:jc w:val="both"/>
            </w:pP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sym w:font="SymbolPS" w:char="F0B7"/>
            </w:r>
            <w:r w:rsidRPr="00274A8E">
              <w:t xml:space="preserve"> Trong toán học, việc giải một bài toán theo qui trình nào?</w:t>
            </w:r>
          </w:p>
          <w:p w:rsidR="00AA0E83" w:rsidRPr="00274A8E" w:rsidRDefault="00AA0E83" w:rsidP="00AA0E83">
            <w:pPr>
              <w:jc w:val="both"/>
            </w:pPr>
            <w:r w:rsidRPr="00274A8E">
              <w:sym w:font="SymbolPS" w:char="F0B7"/>
            </w:r>
            <w:r w:rsidRPr="00274A8E">
              <w:t xml:space="preserve"> Trong tin học, để giải một bài toán, ta phải chỉ ra một dãy các thao tác nào đó để từ Input tìm ra được Output. Dãy thao tác đó gọi là thuật toán. </w:t>
            </w:r>
          </w:p>
          <w:p w:rsidR="00AA0E83" w:rsidRPr="00274A8E" w:rsidRDefault="00AA0E83" w:rsidP="00AA0E83">
            <w:pPr>
              <w:jc w:val="both"/>
            </w:pPr>
            <w:r w:rsidRPr="00274A8E">
              <w:sym w:font="SymbolPS" w:char="F0B7"/>
            </w:r>
            <w:r w:rsidRPr="00274A8E">
              <w:t xml:space="preserve"> Cho các nhóm thảo luận tìm hiểu khái niệm thuật toán là gì?</w:t>
            </w:r>
          </w:p>
          <w:p w:rsidR="00AA0E83" w:rsidRPr="00274A8E" w:rsidRDefault="00AA0E83" w:rsidP="00AA0E83">
            <w:pPr>
              <w:jc w:val="both"/>
            </w:pPr>
            <w:r w:rsidRPr="00274A8E">
              <w:sym w:font="SymbolPS" w:char="F0B7"/>
            </w:r>
            <w:r w:rsidRPr="00274A8E">
              <w:t xml:space="preserve"> GV nhận xét bổ sung và đưa ra khái niệm.</w:t>
            </w:r>
          </w:p>
          <w:p w:rsidR="00AA0E83" w:rsidRPr="00274A8E" w:rsidRDefault="00AA0E83" w:rsidP="00AA0E83">
            <w:pPr>
              <w:jc w:val="both"/>
            </w:pP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sym w:font="SymbolPS" w:char="F0B7"/>
            </w:r>
            <w:r w:rsidRPr="00274A8E">
              <w:t xml:space="preserve"> HS trả lời:</w:t>
            </w:r>
          </w:p>
          <w:p w:rsidR="00AA0E83" w:rsidRPr="00274A8E" w:rsidRDefault="00AA0E83" w:rsidP="00AA0E83">
            <w:pPr>
              <w:jc w:val="both"/>
            </w:pPr>
            <w:r w:rsidRPr="00274A8E">
              <w:t xml:space="preserve"> </w:t>
            </w:r>
            <w:r w:rsidR="00F94675">
              <w:rPr>
                <w:position w:val="-10"/>
              </w:rPr>
              <w:pict>
                <v:shape id="_x0000_i1029" type="#_x0000_t75" style="width:147pt;height:18pt">
                  <v:imagedata r:id="rId24" o:title=""/>
                </v:shape>
              </w:pic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sym w:font="SymbolPS" w:char="F0B7"/>
            </w:r>
            <w:r w:rsidRPr="00274A8E">
              <w:t xml:space="preserve"> Các nhóm thảo luận và đưa ra câu trả lời.</w:t>
            </w:r>
          </w:p>
          <w:p w:rsidR="00AA0E83" w:rsidRPr="00274A8E" w:rsidRDefault="00AA0E83" w:rsidP="00AA0E83">
            <w:pPr>
              <w:jc w:val="both"/>
            </w:pPr>
            <w:r w:rsidRPr="00274A8E">
              <w:t>– Là một dãy thao tác</w:t>
            </w:r>
          </w:p>
          <w:p w:rsidR="00AA0E83" w:rsidRPr="00274A8E" w:rsidRDefault="00AA0E83" w:rsidP="00AA0E83">
            <w:pPr>
              <w:jc w:val="both"/>
            </w:pPr>
            <w:r w:rsidRPr="00274A8E">
              <w:t>– Sau khi thực hiện dãy thao tác với bộ Input thì cho ra Output.</w:t>
            </w:r>
          </w:p>
        </w:tc>
      </w:tr>
      <w:tr w:rsidR="00AA0E83" w:rsidRPr="00274A8E">
        <w:tc>
          <w:tcPr>
            <w:tcW w:w="10207" w:type="dxa"/>
            <w:gridSpan w:val="4"/>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center"/>
              <w:rPr>
                <w:b/>
                <w:bCs/>
              </w:rPr>
            </w:pPr>
            <w:r w:rsidRPr="00274A8E">
              <w:rPr>
                <w:b/>
                <w:bCs/>
              </w:rPr>
              <w:t>Hoạt động 3: Củng cố các kiến thức đã học</w:t>
            </w:r>
          </w:p>
        </w:tc>
      </w:tr>
      <w:tr w:rsidR="00AA0E83" w:rsidRPr="00274A8E">
        <w:tc>
          <w:tcPr>
            <w:tcW w:w="426"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p>
          <w:p w:rsidR="00AA0E83" w:rsidRPr="00274A8E" w:rsidRDefault="00AA0E83" w:rsidP="00AA0E83">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sym w:font="SymbolPS" w:char="F0B7"/>
            </w:r>
            <w:r w:rsidRPr="00274A8E">
              <w:t xml:space="preserve"> Cho HS nhắc lại:</w:t>
            </w:r>
          </w:p>
          <w:p w:rsidR="00AA0E83" w:rsidRPr="00274A8E" w:rsidRDefault="00AA0E83" w:rsidP="00AA0E83">
            <w:pPr>
              <w:jc w:val="both"/>
            </w:pPr>
            <w:r w:rsidRPr="00274A8E">
              <w:t>– Thế nào là bài toán trong tin học?</w:t>
            </w:r>
          </w:p>
          <w:p w:rsidR="00AA0E83" w:rsidRPr="00274A8E" w:rsidRDefault="00AA0E83" w:rsidP="00AA0E83">
            <w:pPr>
              <w:jc w:val="both"/>
            </w:pPr>
            <w:r w:rsidRPr="00274A8E">
              <w:t>– Việc xác định bài toán trong tin học?</w:t>
            </w:r>
          </w:p>
          <w:p w:rsidR="00AA0E83" w:rsidRPr="00274A8E" w:rsidRDefault="00AA0E83" w:rsidP="00AA0E83">
            <w:pPr>
              <w:jc w:val="both"/>
            </w:pPr>
            <w:r w:rsidRPr="00274A8E">
              <w:sym w:font="SymbolPS" w:char="F0B7"/>
            </w:r>
            <w:r w:rsidRPr="00274A8E">
              <w:t xml:space="preserve"> Yêu cầu các nhóm cho VD về bài toán và xác định bài toán.</w:t>
            </w:r>
          </w:p>
        </w:tc>
        <w:tc>
          <w:tcPr>
            <w:tcW w:w="3402" w:type="dxa"/>
            <w:tcBorders>
              <w:top w:val="single" w:sz="4" w:space="0" w:color="auto"/>
              <w:left w:val="single" w:sz="4" w:space="0" w:color="auto"/>
              <w:bottom w:val="single" w:sz="4" w:space="0" w:color="auto"/>
              <w:right w:val="single" w:sz="4" w:space="0" w:color="auto"/>
            </w:tcBorders>
          </w:tcPr>
          <w:p w:rsidR="00AA0E83" w:rsidRPr="00274A8E" w:rsidRDefault="00AA0E83" w:rsidP="00AA0E83">
            <w:pPr>
              <w:jc w:val="both"/>
            </w:pPr>
            <w:r w:rsidRPr="00274A8E">
              <w:sym w:font="SymbolPS" w:char="F0B7"/>
            </w:r>
            <w:r w:rsidRPr="00274A8E">
              <w:t xml:space="preserve"> HS nhắc lại</w:t>
            </w: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p>
          <w:p w:rsidR="00AA0E83" w:rsidRPr="00274A8E" w:rsidRDefault="00AA0E83" w:rsidP="00AA0E83">
            <w:pPr>
              <w:jc w:val="both"/>
            </w:pPr>
            <w:r w:rsidRPr="00274A8E">
              <w:sym w:font="SymbolPS" w:char="F0B7"/>
            </w:r>
            <w:r w:rsidRPr="00274A8E">
              <w:t xml:space="preserve"> Các nhóm trình bày</w:t>
            </w:r>
          </w:p>
        </w:tc>
      </w:tr>
    </w:tbl>
    <w:p w:rsidR="00AA0E83" w:rsidRPr="00274A8E" w:rsidRDefault="00AA0E83" w:rsidP="00AA0E83">
      <w:pPr>
        <w:jc w:val="both"/>
      </w:pPr>
    </w:p>
    <w:p w:rsidR="00AA0E83" w:rsidRPr="00274A8E" w:rsidRDefault="00AA0E83" w:rsidP="00AA0E83">
      <w:pPr>
        <w:jc w:val="both"/>
        <w:rPr>
          <w:b/>
          <w:bCs/>
        </w:rPr>
      </w:pPr>
      <w:r w:rsidRPr="00274A8E">
        <w:rPr>
          <w:b/>
          <w:bCs/>
        </w:rPr>
        <w:tab/>
        <w:t xml:space="preserve">4. BÀI TẬP VỀ NHÀ: </w:t>
      </w:r>
    </w:p>
    <w:p w:rsidR="00AA0E83" w:rsidRPr="00274A8E" w:rsidRDefault="00AA0E83" w:rsidP="00AA0E83">
      <w:pPr>
        <w:jc w:val="both"/>
      </w:pPr>
      <w:r w:rsidRPr="00274A8E">
        <w:rPr>
          <w:b/>
          <w:bCs/>
        </w:rPr>
        <w:tab/>
      </w:r>
      <w:r w:rsidRPr="00274A8E">
        <w:rPr>
          <w:b/>
          <w:bCs/>
        </w:rPr>
        <w:tab/>
        <w:t xml:space="preserve">– </w:t>
      </w:r>
      <w:r w:rsidRPr="00274A8E">
        <w:t>Bài 1 SGK.</w:t>
      </w:r>
    </w:p>
    <w:p w:rsidR="00AA0E83" w:rsidRPr="00274A8E" w:rsidRDefault="00AA0E83" w:rsidP="00AA0E83">
      <w:pPr>
        <w:jc w:val="both"/>
      </w:pPr>
      <w:r w:rsidRPr="00274A8E">
        <w:tab/>
      </w:r>
      <w:r w:rsidRPr="00274A8E">
        <w:tab/>
        <w:t>– Đọc tiếp bài "bài toán và thuật toán"</w:t>
      </w:r>
    </w:p>
    <w:p w:rsidR="00AA0E83" w:rsidRPr="00274A8E" w:rsidRDefault="00AA0E83" w:rsidP="00AA0E83">
      <w:pPr>
        <w:jc w:val="both"/>
      </w:pPr>
      <w:r w:rsidRPr="00274A8E">
        <w:rPr>
          <w:b/>
          <w:bCs/>
        </w:rPr>
        <w:t>IV. RÚT KINH NGHIỆM, BỔ SUNG:</w:t>
      </w:r>
    </w:p>
    <w:p w:rsidR="00AA0E83" w:rsidRPr="00274A8E" w:rsidRDefault="00AA0E83" w:rsidP="00AA0E83">
      <w:pPr>
        <w:tabs>
          <w:tab w:val="left" w:pos="567"/>
          <w:tab w:val="right" w:leader="dot" w:pos="9781"/>
        </w:tabs>
        <w:jc w:val="both"/>
      </w:pPr>
      <w:r w:rsidRPr="00274A8E">
        <w:tab/>
      </w:r>
      <w:r w:rsidRPr="00274A8E">
        <w:tab/>
      </w:r>
    </w:p>
    <w:p w:rsidR="00AA0E83" w:rsidRPr="00274A8E" w:rsidRDefault="00AA0E83" w:rsidP="00AA0E83">
      <w:pPr>
        <w:tabs>
          <w:tab w:val="left" w:pos="567"/>
          <w:tab w:val="right" w:leader="dot" w:pos="9781"/>
        </w:tabs>
        <w:jc w:val="both"/>
      </w:pPr>
      <w:r w:rsidRPr="00274A8E">
        <w:tab/>
      </w:r>
      <w:r w:rsidRPr="00274A8E">
        <w:tab/>
      </w:r>
    </w:p>
    <w:p w:rsidR="000370E2" w:rsidRPr="00274A8E" w:rsidRDefault="00AA0E83" w:rsidP="00AA0E83">
      <w:r w:rsidRPr="00274A8E">
        <w:tab/>
      </w:r>
      <w:r w:rsidRPr="00274A8E">
        <w:tab/>
      </w:r>
    </w:p>
    <w:p w:rsidR="000370E2" w:rsidRPr="00274A8E" w:rsidRDefault="000370E2" w:rsidP="004F3A59">
      <w:pPr>
        <w:ind w:firstLine="3078"/>
        <w:jc w:val="both"/>
      </w:pPr>
      <w:r w:rsidRPr="00274A8E">
        <w:br w:type="page"/>
      </w:r>
      <w:r w:rsidR="004562F9" w:rsidRPr="00274A8E">
        <w:t xml:space="preserve"> </w:t>
      </w:r>
      <w:r w:rsidRPr="00274A8E">
        <w:rPr>
          <w:b/>
          <w:bCs/>
        </w:rPr>
        <w:t>Chương I: MỘT SỐ KHÁI NIỆM CƠ BẢN CỦA TIN HỌC</w:t>
      </w:r>
    </w:p>
    <w:p w:rsidR="000370E2" w:rsidRPr="00274A8E" w:rsidRDefault="000370E2" w:rsidP="000370E2">
      <w:pPr>
        <w:jc w:val="both"/>
        <w:rPr>
          <w:b/>
          <w:bCs/>
          <w:sz w:val="26"/>
          <w:szCs w:val="26"/>
        </w:rPr>
      </w:pPr>
      <w:r w:rsidRPr="00274A8E">
        <w:rPr>
          <w:b/>
          <w:bCs/>
        </w:rPr>
        <w:t>Tiết dạy:</w:t>
      </w:r>
      <w:r w:rsidRPr="00274A8E">
        <w:rPr>
          <w:b/>
          <w:bCs/>
        </w:rPr>
        <w:tab/>
        <w:t>11</w:t>
      </w:r>
      <w:r w:rsidRPr="00274A8E">
        <w:tab/>
      </w:r>
      <w:r w:rsidRPr="00274A8E">
        <w:tab/>
      </w:r>
      <w:r w:rsidRPr="00274A8E">
        <w:tab/>
      </w:r>
      <w:r w:rsidRPr="00274A8E">
        <w:tab/>
      </w:r>
      <w:r w:rsidR="0064759A" w:rsidRPr="00274A8E">
        <w:t xml:space="preserve">    </w:t>
      </w:r>
      <w:r w:rsidRPr="00274A8E">
        <w:rPr>
          <w:b/>
          <w:bCs/>
        </w:rPr>
        <w:t>Bài 4:</w:t>
      </w:r>
      <w:r w:rsidRPr="00274A8E">
        <w:rPr>
          <w:b/>
          <w:bCs/>
          <w:sz w:val="23"/>
          <w:szCs w:val="23"/>
        </w:rPr>
        <w:t xml:space="preserve"> </w:t>
      </w:r>
      <w:r w:rsidRPr="00274A8E">
        <w:rPr>
          <w:b/>
          <w:bCs/>
          <w:sz w:val="26"/>
          <w:szCs w:val="26"/>
        </w:rPr>
        <w:t>BÀI TOÁN VÀ THUẬT TOÁN (tt)</w:t>
      </w:r>
    </w:p>
    <w:p w:rsidR="000370E2" w:rsidRPr="00274A8E" w:rsidRDefault="00E31CDA" w:rsidP="000370E2">
      <w:pPr>
        <w:jc w:val="both"/>
        <w:rPr>
          <w:b/>
          <w:bCs/>
        </w:rPr>
      </w:pPr>
      <w:r w:rsidRPr="00274A8E">
        <w:rPr>
          <w:b/>
          <w:bCs/>
        </w:rPr>
        <w:t xml:space="preserve">Tuần: </w:t>
      </w:r>
      <w:r w:rsidR="0064759A" w:rsidRPr="00274A8E">
        <w:rPr>
          <w:b/>
          <w:bCs/>
        </w:rPr>
        <w:t xml:space="preserve">             </w:t>
      </w:r>
      <w:r w:rsidRPr="00274A8E">
        <w:rPr>
          <w:b/>
          <w:bCs/>
        </w:rPr>
        <w:t>06</w:t>
      </w:r>
    </w:p>
    <w:p w:rsidR="0064759A" w:rsidRPr="00274A8E" w:rsidRDefault="0064759A" w:rsidP="000370E2">
      <w:pPr>
        <w:jc w:val="both"/>
        <w:rPr>
          <w:b/>
          <w:bCs/>
        </w:rPr>
      </w:pPr>
    </w:p>
    <w:p w:rsidR="000370E2" w:rsidRPr="00274A8E" w:rsidRDefault="000370E2" w:rsidP="000370E2">
      <w:pPr>
        <w:jc w:val="both"/>
      </w:pPr>
      <w:r w:rsidRPr="00274A8E">
        <w:rPr>
          <w:b/>
          <w:bCs/>
        </w:rPr>
        <w:t>I. MỤC TIÊU:</w:t>
      </w:r>
    </w:p>
    <w:p w:rsidR="000370E2" w:rsidRPr="00274A8E" w:rsidRDefault="000370E2" w:rsidP="000370E2">
      <w:pPr>
        <w:jc w:val="both"/>
      </w:pPr>
      <w:r w:rsidRPr="00274A8E">
        <w:rPr>
          <w:b/>
          <w:bCs/>
        </w:rPr>
        <w:tab/>
      </w:r>
      <w:r w:rsidRPr="00274A8E">
        <w:rPr>
          <w:b/>
          <w:bCs/>
          <w:i/>
          <w:iCs/>
        </w:rPr>
        <w:t>Kiến thức:</w:t>
      </w:r>
      <w:r w:rsidRPr="00274A8E">
        <w:t xml:space="preserve"> </w:t>
      </w:r>
      <w:r w:rsidRPr="00274A8E">
        <w:tab/>
      </w:r>
    </w:p>
    <w:p w:rsidR="000370E2" w:rsidRPr="00274A8E" w:rsidRDefault="000370E2" w:rsidP="000370E2">
      <w:pPr>
        <w:tabs>
          <w:tab w:val="left" w:pos="851"/>
        </w:tabs>
        <w:jc w:val="both"/>
      </w:pPr>
      <w:r w:rsidRPr="00274A8E">
        <w:tab/>
        <w:t>– Hiểu cách biểu diễn thuật toán bằng sơ đồ khối và bằng liệt kê các bước.</w:t>
      </w:r>
    </w:p>
    <w:p w:rsidR="000370E2" w:rsidRPr="00274A8E" w:rsidRDefault="000370E2" w:rsidP="000370E2">
      <w:pPr>
        <w:tabs>
          <w:tab w:val="left" w:pos="851"/>
        </w:tabs>
        <w:jc w:val="both"/>
      </w:pPr>
      <w:r w:rsidRPr="00274A8E">
        <w:tab/>
        <w:t>– Hiểu một số thuật toán thông dụng.</w:t>
      </w:r>
    </w:p>
    <w:p w:rsidR="000370E2" w:rsidRPr="00274A8E" w:rsidRDefault="000370E2" w:rsidP="000370E2">
      <w:pPr>
        <w:jc w:val="both"/>
      </w:pPr>
      <w:r w:rsidRPr="00274A8E">
        <w:rPr>
          <w:b/>
          <w:bCs/>
          <w:i/>
          <w:iCs/>
        </w:rPr>
        <w:tab/>
        <w:t>Kĩ năng:</w:t>
      </w:r>
      <w:r w:rsidRPr="00274A8E">
        <w:t xml:space="preserve"> </w:t>
      </w:r>
    </w:p>
    <w:p w:rsidR="000370E2" w:rsidRPr="00274A8E" w:rsidRDefault="000370E2" w:rsidP="000370E2">
      <w:pPr>
        <w:tabs>
          <w:tab w:val="left" w:pos="851"/>
        </w:tabs>
        <w:jc w:val="both"/>
      </w:pPr>
      <w:r w:rsidRPr="00274A8E">
        <w:tab/>
        <w:t>– Biết xây dựng thuật toán của một số bài toán thông dụng.</w:t>
      </w:r>
    </w:p>
    <w:p w:rsidR="000370E2" w:rsidRPr="00274A8E" w:rsidRDefault="000370E2" w:rsidP="000370E2">
      <w:pPr>
        <w:jc w:val="both"/>
      </w:pPr>
      <w:r w:rsidRPr="00274A8E">
        <w:rPr>
          <w:b/>
          <w:bCs/>
          <w:i/>
          <w:iCs/>
        </w:rPr>
        <w:tab/>
        <w:t>Thái độ:</w:t>
      </w:r>
      <w:r w:rsidRPr="00274A8E">
        <w:t xml:space="preserve"> </w:t>
      </w:r>
    </w:p>
    <w:p w:rsidR="000370E2" w:rsidRPr="00274A8E" w:rsidRDefault="000370E2" w:rsidP="000370E2">
      <w:pPr>
        <w:tabs>
          <w:tab w:val="left" w:pos="851"/>
        </w:tabs>
        <w:jc w:val="both"/>
      </w:pPr>
      <w:r w:rsidRPr="00274A8E">
        <w:tab/>
        <w:t>– Luyện khả năng tư duy lôgic khi giải quyết một vấn đề nào đó.</w:t>
      </w:r>
    </w:p>
    <w:p w:rsidR="000370E2" w:rsidRPr="00274A8E" w:rsidRDefault="000370E2" w:rsidP="000370E2">
      <w:pPr>
        <w:jc w:val="both"/>
        <w:rPr>
          <w:b/>
          <w:bCs/>
        </w:rPr>
      </w:pPr>
      <w:r w:rsidRPr="00274A8E">
        <w:rPr>
          <w:b/>
          <w:bCs/>
        </w:rPr>
        <w:t>II. CHUẨN BỊ:</w:t>
      </w:r>
    </w:p>
    <w:p w:rsidR="000370E2" w:rsidRPr="00274A8E" w:rsidRDefault="000370E2" w:rsidP="000370E2">
      <w:pPr>
        <w:jc w:val="both"/>
      </w:pPr>
      <w:r w:rsidRPr="00274A8E">
        <w:rPr>
          <w:b/>
          <w:bCs/>
        </w:rPr>
        <w:tab/>
      </w:r>
      <w:r w:rsidRPr="00274A8E">
        <w:rPr>
          <w:b/>
          <w:bCs/>
          <w:i/>
          <w:iCs/>
        </w:rPr>
        <w:t>Giáo viên:</w:t>
      </w:r>
      <w:r w:rsidRPr="00274A8E">
        <w:t xml:space="preserve"> – Giáo án + bảng vẽ các sơ đồ khối.</w:t>
      </w:r>
    </w:p>
    <w:p w:rsidR="000370E2" w:rsidRPr="00274A8E" w:rsidRDefault="000370E2" w:rsidP="000370E2">
      <w:pPr>
        <w:jc w:val="both"/>
      </w:pPr>
      <w:r w:rsidRPr="00274A8E">
        <w:tab/>
      </w:r>
      <w:r w:rsidRPr="00274A8E">
        <w:tab/>
      </w:r>
      <w:r w:rsidRPr="00274A8E">
        <w:tab/>
        <w:t>– Tổ chức hoạt động nhóm.</w:t>
      </w:r>
    </w:p>
    <w:p w:rsidR="000370E2" w:rsidRPr="00274A8E" w:rsidRDefault="000370E2" w:rsidP="000370E2">
      <w:pPr>
        <w:jc w:val="both"/>
      </w:pPr>
      <w:r w:rsidRPr="00274A8E">
        <w:tab/>
      </w:r>
      <w:r w:rsidRPr="00274A8E">
        <w:rPr>
          <w:b/>
          <w:bCs/>
          <w:i/>
          <w:iCs/>
        </w:rPr>
        <w:t>Học sinh:</w:t>
      </w:r>
      <w:r w:rsidRPr="00274A8E">
        <w:t xml:space="preserve">  Sách giáo khoa, vở ghi. Đọc bài trước.</w:t>
      </w:r>
    </w:p>
    <w:p w:rsidR="000370E2" w:rsidRPr="00274A8E" w:rsidRDefault="000370E2" w:rsidP="000370E2">
      <w:pPr>
        <w:jc w:val="both"/>
        <w:rPr>
          <w:b/>
          <w:bCs/>
        </w:rPr>
      </w:pPr>
      <w:r w:rsidRPr="00274A8E">
        <w:rPr>
          <w:b/>
          <w:bCs/>
        </w:rPr>
        <w:t>III. TIẾN TRÌNH BÀI DẠY:</w:t>
      </w:r>
    </w:p>
    <w:p w:rsidR="000370E2" w:rsidRPr="00274A8E" w:rsidRDefault="000370E2" w:rsidP="000370E2">
      <w:pPr>
        <w:jc w:val="both"/>
      </w:pPr>
      <w:r w:rsidRPr="00274A8E">
        <w:tab/>
      </w:r>
      <w:r w:rsidRPr="00274A8E">
        <w:rPr>
          <w:b/>
          <w:bCs/>
        </w:rPr>
        <w:t>1. Ổn định tổ chức</w:t>
      </w:r>
      <w:r w:rsidRPr="00274A8E">
        <w:t>: Kiểm tra sĩ số lớp.</w:t>
      </w:r>
    </w:p>
    <w:p w:rsidR="000370E2" w:rsidRPr="00274A8E" w:rsidRDefault="000370E2" w:rsidP="000370E2">
      <w:pPr>
        <w:jc w:val="both"/>
        <w:rPr>
          <w:b/>
          <w:bCs/>
        </w:rPr>
      </w:pPr>
      <w:r w:rsidRPr="00274A8E">
        <w:rPr>
          <w:b/>
          <w:bCs/>
        </w:rPr>
        <w:tab/>
        <w:t>2</w:t>
      </w:r>
      <w:r w:rsidRPr="00274A8E">
        <w:t xml:space="preserve">. </w:t>
      </w:r>
      <w:r w:rsidRPr="00274A8E">
        <w:rPr>
          <w:b/>
          <w:bCs/>
        </w:rPr>
        <w:t>Kiểm tra bài cũ:</w:t>
      </w:r>
    </w:p>
    <w:p w:rsidR="000370E2" w:rsidRPr="00274A8E" w:rsidRDefault="000370E2" w:rsidP="000370E2">
      <w:pPr>
        <w:jc w:val="both"/>
      </w:pPr>
      <w:r w:rsidRPr="00274A8E">
        <w:rPr>
          <w:b/>
          <w:bCs/>
        </w:rPr>
        <w:tab/>
      </w:r>
      <w:r w:rsidRPr="00274A8E">
        <w:rPr>
          <w:b/>
          <w:bCs/>
        </w:rPr>
        <w:tab/>
      </w:r>
      <w:r w:rsidR="00E31CDA" w:rsidRPr="00274A8E">
        <w:rPr>
          <w:b/>
          <w:bCs/>
        </w:rPr>
        <w:t xml:space="preserve">            </w:t>
      </w:r>
      <w:r w:rsidRPr="00274A8E">
        <w:rPr>
          <w:b/>
          <w:bCs/>
        </w:rPr>
        <w:t>H</w:t>
      </w:r>
      <w:r w:rsidR="00E31CDA" w:rsidRPr="00274A8E">
        <w:rPr>
          <w:b/>
          <w:bCs/>
        </w:rPr>
        <w:t>ỏi:</w:t>
      </w:r>
      <w:r w:rsidRPr="00274A8E">
        <w:t xml:space="preserve"> Để xác định một bài toán ta cần quan tâm đến các yếu tố nào? Cho ví dụ.</w:t>
      </w:r>
    </w:p>
    <w:p w:rsidR="000370E2" w:rsidRPr="00274A8E" w:rsidRDefault="000370E2" w:rsidP="000370E2">
      <w:pPr>
        <w:jc w:val="both"/>
      </w:pPr>
      <w:r w:rsidRPr="00274A8E">
        <w:tab/>
      </w:r>
      <w:r w:rsidRPr="00274A8E">
        <w:tab/>
      </w:r>
      <w:r w:rsidRPr="00274A8E">
        <w:tab/>
      </w:r>
      <w:r w:rsidRPr="00274A8E">
        <w:rPr>
          <w:b/>
          <w:bCs/>
        </w:rPr>
        <w:t>Đ</w:t>
      </w:r>
      <w:r w:rsidR="00E31CDA" w:rsidRPr="00274A8E">
        <w:rPr>
          <w:b/>
          <w:bCs/>
        </w:rPr>
        <w:t>áp:</w:t>
      </w:r>
      <w:r w:rsidRPr="00274A8E">
        <w:t xml:space="preserve"> Input, Output.</w:t>
      </w:r>
    </w:p>
    <w:p w:rsidR="000370E2" w:rsidRPr="00274A8E" w:rsidRDefault="000370E2" w:rsidP="000370E2">
      <w:pPr>
        <w:jc w:val="both"/>
        <w:rPr>
          <w:b/>
          <w:bCs/>
          <w:sz w:val="26"/>
          <w:szCs w:val="26"/>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370E2" w:rsidRPr="00274A8E">
        <w:tc>
          <w:tcPr>
            <w:tcW w:w="426"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keepNext/>
              <w:jc w:val="center"/>
              <w:outlineLvl w:val="1"/>
              <w:rPr>
                <w:b/>
                <w:bCs/>
              </w:rPr>
            </w:pPr>
            <w:r w:rsidRPr="00274A8E">
              <w:rPr>
                <w:b/>
                <w:bCs/>
              </w:rPr>
              <w:t>Hoạt động của Học sinh</w:t>
            </w:r>
          </w:p>
        </w:tc>
      </w:tr>
      <w:tr w:rsidR="000370E2" w:rsidRPr="00274A8E">
        <w:tc>
          <w:tcPr>
            <w:tcW w:w="10207" w:type="dxa"/>
            <w:gridSpan w:val="4"/>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r w:rsidRPr="00274A8E">
              <w:rPr>
                <w:b/>
                <w:bCs/>
              </w:rPr>
              <w:t>Hoạt động 1: Hướng dẫn tìm thuật toán giải bài toán: "Tìm GTLN của một dãy số nguyên"</w:t>
            </w:r>
          </w:p>
        </w:tc>
      </w:tr>
      <w:tr w:rsidR="000370E2" w:rsidRPr="00274A8E">
        <w:tc>
          <w:tcPr>
            <w:tcW w:w="426"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rPr>
                <w:b/>
                <w:bCs/>
              </w:rPr>
            </w:pPr>
            <w:r w:rsidRPr="00274A8E">
              <w:rPr>
                <w:b/>
                <w:bCs/>
              </w:rPr>
              <w:t>II. Khái niệm thuật toán:</w:t>
            </w:r>
          </w:p>
          <w:p w:rsidR="000370E2" w:rsidRPr="00274A8E" w:rsidRDefault="000370E2" w:rsidP="000370E2">
            <w:pPr>
              <w:jc w:val="both"/>
            </w:pPr>
            <w:r w:rsidRPr="00274A8E">
              <w:rPr>
                <w:b/>
                <w:bCs/>
              </w:rPr>
              <w:t>Ví dụ:</w:t>
            </w:r>
            <w:r w:rsidRPr="00274A8E">
              <w:t xml:space="preserve"> Tìm giá trị lớn nhất của một dãy số nguyên cho trước.</w:t>
            </w:r>
          </w:p>
          <w:p w:rsidR="000370E2" w:rsidRPr="00274A8E" w:rsidRDefault="000370E2" w:rsidP="000370E2">
            <w:pPr>
              <w:jc w:val="both"/>
              <w:rPr>
                <w:b/>
                <w:bCs/>
              </w:rPr>
            </w:pPr>
            <w:r w:rsidRPr="00274A8E">
              <w:sym w:font="Symbol" w:char="F0B7"/>
            </w:r>
            <w:r w:rsidRPr="00274A8E">
              <w:rPr>
                <w:b/>
                <w:bCs/>
              </w:rPr>
              <w:t xml:space="preserve"> Xác định bài toán:</w:t>
            </w:r>
          </w:p>
          <w:p w:rsidR="000370E2" w:rsidRPr="00274A8E" w:rsidRDefault="000370E2" w:rsidP="000370E2">
            <w:pPr>
              <w:jc w:val="both"/>
            </w:pPr>
            <w:r w:rsidRPr="00274A8E">
              <w:t xml:space="preserve">+ Input: </w:t>
            </w:r>
          </w:p>
          <w:p w:rsidR="000370E2" w:rsidRPr="00274A8E" w:rsidRDefault="000370E2" w:rsidP="000370E2">
            <w:pPr>
              <w:jc w:val="both"/>
            </w:pPr>
            <w:r w:rsidRPr="00274A8E">
              <w:tab/>
              <w:t>– số nguyên dương N.</w:t>
            </w:r>
          </w:p>
          <w:p w:rsidR="000370E2" w:rsidRPr="00274A8E" w:rsidRDefault="000370E2" w:rsidP="000370E2">
            <w:pPr>
              <w:jc w:val="both"/>
            </w:pPr>
            <w:r w:rsidRPr="00274A8E">
              <w:tab/>
              <w:t>– N số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w:t>
            </w:r>
          </w:p>
          <w:p w:rsidR="000370E2" w:rsidRPr="00274A8E" w:rsidRDefault="000370E2" w:rsidP="000370E2">
            <w:pPr>
              <w:jc w:val="both"/>
            </w:pPr>
            <w:r w:rsidRPr="00274A8E">
              <w:t>+ Output: giá trị Max.</w:t>
            </w:r>
          </w:p>
          <w:p w:rsidR="000370E2" w:rsidRPr="00274A8E" w:rsidRDefault="000370E2" w:rsidP="000370E2">
            <w:pPr>
              <w:jc w:val="both"/>
            </w:pPr>
          </w:p>
          <w:p w:rsidR="000370E2" w:rsidRPr="00274A8E" w:rsidRDefault="000370E2" w:rsidP="000370E2">
            <w:pPr>
              <w:jc w:val="both"/>
            </w:pPr>
            <w:r w:rsidRPr="00274A8E">
              <w:sym w:font="Symbol" w:char="F0B7"/>
            </w:r>
            <w:r w:rsidRPr="00274A8E">
              <w:t xml:space="preserve"> Thuật toán: (Liệt kê)</w:t>
            </w:r>
          </w:p>
          <w:p w:rsidR="000370E2" w:rsidRPr="00274A8E" w:rsidRDefault="000370E2" w:rsidP="000370E2">
            <w:pPr>
              <w:jc w:val="both"/>
            </w:pPr>
            <w:r w:rsidRPr="00274A8E">
              <w:t xml:space="preserve">B1: Nhập N </w:t>
            </w:r>
          </w:p>
          <w:p w:rsidR="000370E2" w:rsidRPr="00274A8E" w:rsidRDefault="000370E2" w:rsidP="000370E2">
            <w:pPr>
              <w:jc w:val="both"/>
            </w:pPr>
            <w:r w:rsidRPr="00274A8E">
              <w:tab/>
              <w:t>và dãy a</w:t>
            </w:r>
            <w:r w:rsidRPr="00274A8E">
              <w:rPr>
                <w:vertAlign w:val="subscript"/>
              </w:rPr>
              <w:t>1</w:t>
            </w:r>
            <w:r w:rsidRPr="00274A8E">
              <w:t xml:space="preserve">, …, </w:t>
            </w:r>
            <w:r w:rsidRPr="00274A8E">
              <w:tab/>
              <w:t>a</w:t>
            </w:r>
            <w:r w:rsidRPr="00274A8E">
              <w:rPr>
                <w:vertAlign w:val="subscript"/>
              </w:rPr>
              <w:t>N</w:t>
            </w:r>
          </w:p>
          <w:p w:rsidR="000370E2" w:rsidRPr="00274A8E" w:rsidRDefault="000370E2" w:rsidP="000370E2">
            <w:pPr>
              <w:jc w:val="both"/>
            </w:pPr>
            <w:r w:rsidRPr="00274A8E">
              <w:t xml:space="preserve">B2: Max </w:t>
            </w:r>
            <w:r w:rsidRPr="00274A8E">
              <w:sym w:font="Symbol" w:char="F0AC"/>
            </w:r>
            <w:r w:rsidRPr="00274A8E">
              <w:t xml:space="preserve"> a</w:t>
            </w:r>
            <w:r w:rsidRPr="00274A8E">
              <w:rPr>
                <w:vertAlign w:val="subscript"/>
              </w:rPr>
              <w:t>1</w:t>
            </w:r>
            <w:r w:rsidRPr="00274A8E">
              <w:t xml:space="preserve">;  i </w:t>
            </w:r>
            <w:r w:rsidRPr="00274A8E">
              <w:sym w:font="Symbol" w:char="F0AC"/>
            </w:r>
            <w:r w:rsidRPr="00274A8E">
              <w:t>2</w:t>
            </w:r>
          </w:p>
          <w:p w:rsidR="000370E2" w:rsidRPr="00274A8E" w:rsidRDefault="000370E2" w:rsidP="000370E2">
            <w:pPr>
              <w:jc w:val="both"/>
            </w:pPr>
            <w:r w:rsidRPr="00274A8E">
              <w:t xml:space="preserve">B3: Nếu i &gt; N thì đưa ra giá </w:t>
            </w:r>
            <w:r w:rsidRPr="00274A8E">
              <w:tab/>
              <w:t>trị Max và kết thúc.</w:t>
            </w:r>
          </w:p>
          <w:p w:rsidR="000370E2" w:rsidRPr="00274A8E" w:rsidRDefault="000370E2" w:rsidP="000370E2">
            <w:pPr>
              <w:jc w:val="both"/>
            </w:pPr>
            <w:r w:rsidRPr="00274A8E">
              <w:t>B4: Nếu a</w:t>
            </w:r>
            <w:r w:rsidRPr="00274A8E">
              <w:rPr>
                <w:vertAlign w:val="subscript"/>
              </w:rPr>
              <w:t>i</w:t>
            </w:r>
            <w:r w:rsidRPr="00274A8E">
              <w:t xml:space="preserve"> &gt; max </w:t>
            </w:r>
          </w:p>
          <w:p w:rsidR="000370E2" w:rsidRPr="00274A8E" w:rsidRDefault="000370E2" w:rsidP="000370E2">
            <w:pPr>
              <w:jc w:val="both"/>
            </w:pPr>
            <w:r w:rsidRPr="00274A8E">
              <w:tab/>
              <w:t xml:space="preserve">thì Max </w:t>
            </w:r>
            <w:r w:rsidRPr="00274A8E">
              <w:sym w:font="Symbol" w:char="F0AC"/>
            </w:r>
            <w:r w:rsidRPr="00274A8E">
              <w:t xml:space="preserve"> a</w:t>
            </w:r>
            <w:r w:rsidRPr="00274A8E">
              <w:rPr>
                <w:vertAlign w:val="subscript"/>
              </w:rPr>
              <w:t>i</w:t>
            </w:r>
            <w:r w:rsidRPr="00274A8E">
              <w:t xml:space="preserve"> </w:t>
            </w:r>
          </w:p>
          <w:p w:rsidR="000370E2" w:rsidRPr="00274A8E" w:rsidRDefault="000370E2" w:rsidP="000370E2">
            <w:pPr>
              <w:jc w:val="both"/>
            </w:pPr>
            <w:r w:rsidRPr="00274A8E">
              <w:t xml:space="preserve">B5: i </w:t>
            </w:r>
            <w:r w:rsidRPr="00274A8E">
              <w:sym w:font="Symbol" w:char="F0AC"/>
            </w:r>
            <w:r w:rsidRPr="00274A8E">
              <w:t xml:space="preserve"> i+1, quay lại B3.</w:t>
            </w:r>
          </w:p>
          <w:p w:rsidR="000370E2" w:rsidRPr="00274A8E" w:rsidRDefault="000370E2" w:rsidP="000370E2">
            <w:pPr>
              <w:jc w:val="both"/>
            </w:pP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sym w:font="Symbol" w:char="F0B7"/>
            </w:r>
            <w:r w:rsidRPr="00274A8E">
              <w:t xml:space="preserve"> Tổ chức các nhóm thảo luận</w:t>
            </w:r>
          </w:p>
          <w:p w:rsidR="000370E2" w:rsidRPr="00274A8E" w:rsidRDefault="000370E2" w:rsidP="000370E2">
            <w:pPr>
              <w:jc w:val="both"/>
              <w:rPr>
                <w:b/>
                <w:bCs/>
              </w:rPr>
            </w:pPr>
          </w:p>
          <w:p w:rsidR="000370E2" w:rsidRPr="00274A8E" w:rsidRDefault="000370E2" w:rsidP="000370E2">
            <w:pPr>
              <w:jc w:val="both"/>
            </w:pPr>
            <w:r w:rsidRPr="00274A8E">
              <w:rPr>
                <w:b/>
                <w:bCs/>
              </w:rPr>
              <w:t>H.</w:t>
            </w:r>
            <w:r w:rsidRPr="00274A8E">
              <w:t xml:space="preserve"> Hãy xác định Input và Output của bài toán?</w:t>
            </w: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sym w:font="Symbol" w:char="F0B7"/>
            </w:r>
            <w:r w:rsidRPr="00274A8E">
              <w:t xml:space="preserve"> Hướng dẫn HS tìm thuật toán (có thể lấy VD thực tế để minh hoạ: tìm quả cam lớn nhất trong N quả cam)</w:t>
            </w:r>
          </w:p>
          <w:p w:rsidR="000370E2" w:rsidRPr="00274A8E" w:rsidRDefault="000370E2" w:rsidP="000370E2">
            <w:pPr>
              <w:jc w:val="both"/>
            </w:pPr>
          </w:p>
          <w:p w:rsidR="000370E2" w:rsidRPr="00274A8E" w:rsidRDefault="000370E2" w:rsidP="000370E2">
            <w:pPr>
              <w:jc w:val="both"/>
            </w:pPr>
            <w:r w:rsidRPr="00274A8E">
              <w:sym w:font="Symbol" w:char="F0B7"/>
            </w:r>
            <w:r w:rsidRPr="00274A8E">
              <w:t xml:space="preserve"> Ý tưởng: </w:t>
            </w:r>
          </w:p>
          <w:p w:rsidR="000370E2" w:rsidRPr="00274A8E" w:rsidRDefault="000370E2" w:rsidP="000370E2">
            <w:pPr>
              <w:jc w:val="both"/>
            </w:pPr>
            <w:r w:rsidRPr="00274A8E">
              <w:t>– Khởi tạo giá trị Max = a</w:t>
            </w:r>
            <w:r w:rsidRPr="00274A8E">
              <w:rPr>
                <w:vertAlign w:val="subscript"/>
              </w:rPr>
              <w:t>1</w:t>
            </w:r>
            <w:r w:rsidRPr="00274A8E">
              <w:t>.</w:t>
            </w:r>
          </w:p>
          <w:p w:rsidR="000370E2" w:rsidRPr="00274A8E" w:rsidRDefault="000370E2" w:rsidP="000370E2">
            <w:pPr>
              <w:jc w:val="both"/>
            </w:pPr>
            <w:r w:rsidRPr="00274A8E">
              <w:t>– Lần lượt với i từ 2 đến N, so sánh giá trị số hạng a</w:t>
            </w:r>
            <w:r w:rsidRPr="00274A8E">
              <w:rPr>
                <w:vertAlign w:val="subscript"/>
              </w:rPr>
              <w:t>i</w:t>
            </w:r>
            <w:r w:rsidRPr="00274A8E">
              <w:t xml:space="preserve"> với giá trị Max, nếu a</w:t>
            </w:r>
            <w:r w:rsidRPr="00274A8E">
              <w:rPr>
                <w:vertAlign w:val="subscript"/>
              </w:rPr>
              <w:t>i</w:t>
            </w:r>
            <w:r w:rsidRPr="00274A8E">
              <w:t xml:space="preserve"> &gt; Max thì Max nhận giá trị mới là a</w:t>
            </w:r>
            <w:r w:rsidRPr="00274A8E">
              <w:rPr>
                <w:vertAlign w:val="subscript"/>
              </w:rPr>
              <w:t>i</w:t>
            </w:r>
            <w:r w:rsidRPr="00274A8E">
              <w:t>.</w:t>
            </w:r>
          </w:p>
          <w:p w:rsidR="000370E2" w:rsidRPr="00274A8E" w:rsidRDefault="000370E2" w:rsidP="000370E2">
            <w:pPr>
              <w:jc w:val="both"/>
            </w:pPr>
          </w:p>
          <w:p w:rsidR="000370E2" w:rsidRPr="00274A8E" w:rsidRDefault="000370E2" w:rsidP="000370E2">
            <w:pPr>
              <w:jc w:val="both"/>
            </w:pPr>
            <w:r w:rsidRPr="00274A8E">
              <w:sym w:font="Symbol" w:char="F0B7"/>
            </w:r>
            <w:r w:rsidRPr="00274A8E">
              <w:t xml:space="preserve"> GV giải thích các kí hiệu</w:t>
            </w:r>
          </w:p>
          <w:p w:rsidR="000370E2" w:rsidRPr="00274A8E" w:rsidRDefault="000370E2" w:rsidP="000370E2">
            <w:pPr>
              <w:jc w:val="both"/>
            </w:pP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sym w:font="Symbol" w:char="F0B7"/>
            </w:r>
            <w:r w:rsidRPr="00274A8E">
              <w:t xml:space="preserve"> Các nhóm đưa ra kết quả</w:t>
            </w:r>
          </w:p>
          <w:p w:rsidR="000370E2" w:rsidRPr="00274A8E" w:rsidRDefault="000370E2" w:rsidP="000370E2">
            <w:pPr>
              <w:jc w:val="both"/>
              <w:rPr>
                <w:b/>
                <w:bCs/>
              </w:rPr>
            </w:pPr>
          </w:p>
          <w:p w:rsidR="000370E2" w:rsidRPr="00274A8E" w:rsidRDefault="000370E2" w:rsidP="000370E2">
            <w:pPr>
              <w:jc w:val="both"/>
            </w:pPr>
            <w:r w:rsidRPr="00274A8E">
              <w:rPr>
                <w:b/>
                <w:bCs/>
              </w:rPr>
              <w:t>Đ.</w:t>
            </w:r>
            <w:r w:rsidRPr="00274A8E">
              <w:t xml:space="preserve"> </w:t>
            </w:r>
          </w:p>
          <w:p w:rsidR="000370E2" w:rsidRPr="00274A8E" w:rsidRDefault="000370E2" w:rsidP="000370E2">
            <w:pPr>
              <w:jc w:val="both"/>
            </w:pPr>
            <w:r w:rsidRPr="00274A8E">
              <w:t>Input: – số nguyên dương N.</w:t>
            </w:r>
          </w:p>
          <w:p w:rsidR="000370E2" w:rsidRPr="00274A8E" w:rsidRDefault="000370E2" w:rsidP="000370E2">
            <w:pPr>
              <w:jc w:val="both"/>
            </w:pPr>
            <w:r w:rsidRPr="00274A8E">
              <w:tab/>
              <w:t>– N số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w:t>
            </w:r>
          </w:p>
          <w:p w:rsidR="000370E2" w:rsidRPr="00274A8E" w:rsidRDefault="000370E2" w:rsidP="000370E2">
            <w:pPr>
              <w:jc w:val="both"/>
            </w:pPr>
            <w:r w:rsidRPr="00274A8E">
              <w:t>Output: giá trị Max.</w:t>
            </w:r>
          </w:p>
          <w:p w:rsidR="000370E2" w:rsidRPr="00274A8E" w:rsidRDefault="000370E2" w:rsidP="000370E2">
            <w:pPr>
              <w:jc w:val="both"/>
            </w:pPr>
          </w:p>
          <w:p w:rsidR="000370E2" w:rsidRPr="00274A8E" w:rsidRDefault="000370E2" w:rsidP="000370E2">
            <w:pPr>
              <w:jc w:val="both"/>
            </w:pPr>
            <w:r w:rsidRPr="00274A8E">
              <w:sym w:font="SymbolPS" w:char="F0B7"/>
            </w:r>
            <w:r w:rsidRPr="00274A8E">
              <w:t xml:space="preserve"> Các nhóm thảo luận và trình bày ý tưởng.</w:t>
            </w:r>
          </w:p>
          <w:p w:rsidR="000370E2" w:rsidRPr="00274A8E" w:rsidRDefault="000370E2" w:rsidP="000370E2">
            <w:pPr>
              <w:jc w:val="both"/>
            </w:pPr>
          </w:p>
          <w:p w:rsidR="000370E2" w:rsidRPr="00274A8E" w:rsidRDefault="000370E2" w:rsidP="000370E2">
            <w:pPr>
              <w:jc w:val="both"/>
            </w:pPr>
          </w:p>
          <w:p w:rsidR="000370E2" w:rsidRPr="00274A8E" w:rsidRDefault="000370E2" w:rsidP="000370E2"/>
        </w:tc>
      </w:tr>
      <w:tr w:rsidR="000370E2" w:rsidRPr="00274A8E">
        <w:tc>
          <w:tcPr>
            <w:tcW w:w="10207" w:type="dxa"/>
            <w:gridSpan w:val="4"/>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r w:rsidRPr="00274A8E">
              <w:rPr>
                <w:b/>
                <w:bCs/>
              </w:rPr>
              <w:t>Hoạt động 2: Hướng dẫn diễn tả thuật toán bằng sơ đồ khối</w:t>
            </w:r>
          </w:p>
        </w:tc>
      </w:tr>
      <w:tr w:rsidR="000370E2" w:rsidRPr="00274A8E">
        <w:tc>
          <w:tcPr>
            <w:tcW w:w="426"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rPr>
                <w:b/>
                <w:bCs/>
              </w:rPr>
            </w:pPr>
            <w:r w:rsidRPr="00274A8E">
              <w:rPr>
                <w:b/>
                <w:bCs/>
              </w:rPr>
              <w:sym w:font="Symbol" w:char="F0B7"/>
            </w:r>
            <w:r w:rsidRPr="00274A8E">
              <w:rPr>
                <w:b/>
                <w:bCs/>
              </w:rPr>
              <w:t xml:space="preserve"> Sơ đồ khối:</w:t>
            </w:r>
          </w:p>
          <w:p w:rsidR="000370E2" w:rsidRPr="00274A8E" w:rsidRDefault="00D3505E" w:rsidP="000370E2">
            <w:pPr>
              <w:jc w:val="both"/>
            </w:pPr>
            <w:r>
              <w:rPr>
                <w:b/>
                <w:bCs/>
                <w:noProof/>
              </w:rPr>
              <mc:AlternateContent>
                <mc:Choice Requires="wps">
                  <w:drawing>
                    <wp:inline distT="0" distB="0" distL="0" distR="0">
                      <wp:extent cx="613410" cy="161925"/>
                      <wp:effectExtent l="30480" t="17145" r="32385" b="11430"/>
                      <wp:docPr id="150"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410" cy="161925"/>
                              </a:xfrm>
                              <a:prstGeom prst="diamond">
                                <a:avLst/>
                              </a:prstGeom>
                              <a:solidFill>
                                <a:srgbClr val="FFFFFF"/>
                              </a:solidFill>
                              <a:ln w="9525">
                                <a:solidFill>
                                  <a:srgbClr val="000000"/>
                                </a:solidFill>
                                <a:miter lim="800000"/>
                                <a:headEnd/>
                                <a:tailEnd/>
                              </a:ln>
                            </wps:spPr>
                            <wps:txbx>
                              <w:txbxContent>
                                <w:p w:rsidR="00274A8E" w:rsidRDefault="00274A8E"/>
                              </w:txbxContent>
                            </wps:txbx>
                            <wps:bodyPr rot="0" vert="horz" wrap="square" lIns="91440" tIns="45720" rIns="91440" bIns="45720" anchor="t" anchorCtr="0" upright="1">
                              <a:noAutofit/>
                            </wps:bodyPr>
                          </wps:wsp>
                        </a:graphicData>
                      </a:graphic>
                    </wp:inline>
                  </w:drawing>
                </mc:Choice>
                <mc:Fallback>
                  <w:pict>
                    <v:shapetype id="_x0000_t4" coordsize="21600,21600" o:spt="4" path="m10800,l,10800,10800,21600,21600,10800xe">
                      <v:stroke joinstyle="miter"/>
                      <v:path gradientshapeok="t" o:connecttype="rect" textboxrect="5400,5400,16200,16200"/>
                    </v:shapetype>
                    <v:shape id="AutoShape 14" o:spid="_x0000_s1038" type="#_x0000_t4" style="width:48.3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">
                      <v:textbox>
                        <w:txbxContent>
                          <w:p w:rsidR="00274A8E" w:rsidRDefault="00274A8E"/>
                        </w:txbxContent>
                      </v:textbox>
                      <w10:anchorlock/>
                    </v:shape>
                  </w:pict>
                </mc:Fallback>
              </mc:AlternateContent>
            </w:r>
            <w:r w:rsidR="000370E2" w:rsidRPr="00274A8E">
              <w:t xml:space="preserve"> thể hiện thao </w:t>
            </w:r>
            <w:r w:rsidR="000370E2" w:rsidRPr="00274A8E">
              <w:tab/>
            </w:r>
            <w:r w:rsidR="000370E2" w:rsidRPr="00274A8E">
              <w:tab/>
              <w:t>tác so sánh.</w:t>
            </w:r>
          </w:p>
          <w:p w:rsidR="000370E2" w:rsidRPr="00274A8E" w:rsidRDefault="000370E2" w:rsidP="000370E2">
            <w:pPr>
              <w:jc w:val="both"/>
            </w:pPr>
          </w:p>
          <w:p w:rsidR="000370E2" w:rsidRPr="00274A8E" w:rsidRDefault="00D3505E" w:rsidP="000370E2">
            <w:pPr>
              <w:jc w:val="both"/>
            </w:pPr>
            <w:r>
              <w:rPr>
                <w:noProof/>
              </w:rPr>
              <mc:AlternateContent>
                <mc:Choice Requires="wps">
                  <w:drawing>
                    <wp:inline distT="0" distB="0" distL="0" distR="0">
                      <wp:extent cx="399415" cy="194945"/>
                      <wp:effectExtent l="11430" t="6350" r="8255" b="8255"/>
                      <wp:docPr id="149"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9415" cy="194945"/>
                              </a:xfrm>
                              <a:prstGeom prst="rect">
                                <a:avLst/>
                              </a:prstGeom>
                              <a:solidFill>
                                <a:srgbClr val="FFFFFF"/>
                              </a:solidFill>
                              <a:ln w="9525">
                                <a:solidFill>
                                  <a:srgbClr val="000000"/>
                                </a:solidFill>
                                <a:miter lim="800000"/>
                                <a:headEnd/>
                                <a:tailEnd/>
                              </a:ln>
                            </wps:spPr>
                            <wps:txbx>
                              <w:txbxContent>
                                <w:p w:rsidR="00274A8E" w:rsidRDefault="00274A8E"/>
                              </w:txbxContent>
                            </wps:txbx>
                            <wps:bodyPr rot="0" vert="horz" wrap="square" lIns="91440" tIns="45720" rIns="91440" bIns="45720" anchor="t" anchorCtr="0" upright="1">
                              <a:noAutofit/>
                            </wps:bodyPr>
                          </wps:wsp>
                        </a:graphicData>
                      </a:graphic>
                    </wp:inline>
                  </w:drawing>
                </mc:Choice>
                <mc:Fallback>
                  <w:pict>
                    <v:rect id="Rectangle 15" o:spid="_x0000_s1039" style="width:31.45pt;height:15.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">
                      <v:textbox>
                        <w:txbxContent>
                          <w:p w:rsidR="00274A8E" w:rsidRDefault="00274A8E"/>
                        </w:txbxContent>
                      </v:textbox>
                      <w10:anchorlock/>
                    </v:rect>
                  </w:pict>
                </mc:Fallback>
              </mc:AlternateContent>
            </w:r>
            <w:r w:rsidR="000370E2" w:rsidRPr="00274A8E">
              <w:t xml:space="preserve"> thể hiện các phép </w:t>
            </w:r>
            <w:r w:rsidR="000370E2" w:rsidRPr="00274A8E">
              <w:tab/>
            </w:r>
            <w:r w:rsidR="000370E2" w:rsidRPr="00274A8E">
              <w:tab/>
              <w:t>tính toán.</w:t>
            </w:r>
          </w:p>
          <w:p w:rsidR="000370E2" w:rsidRPr="00274A8E" w:rsidRDefault="000370E2" w:rsidP="000370E2">
            <w:pPr>
              <w:jc w:val="both"/>
            </w:pPr>
          </w:p>
          <w:p w:rsidR="000370E2" w:rsidRPr="00274A8E" w:rsidRDefault="00D3505E" w:rsidP="000370E2">
            <w:pPr>
              <w:jc w:val="both"/>
            </w:pPr>
            <w:r>
              <w:rPr>
                <w:noProof/>
              </w:rPr>
              <mc:AlternateContent>
                <mc:Choice Requires="wps">
                  <w:drawing>
                    <wp:inline distT="0" distB="0" distL="0" distR="0">
                      <wp:extent cx="399415" cy="248920"/>
                      <wp:effectExtent l="11430" t="8255" r="8255" b="9525"/>
                      <wp:docPr id="148"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9415" cy="248920"/>
                              </a:xfrm>
                              <a:prstGeom prst="ellipse">
                                <a:avLst/>
                              </a:prstGeom>
                              <a:solidFill>
                                <a:srgbClr val="FFFFFF"/>
                              </a:solidFill>
                              <a:ln w="9525">
                                <a:solidFill>
                                  <a:srgbClr val="000000"/>
                                </a:solidFill>
                                <a:round/>
                                <a:headEnd/>
                                <a:tailEnd/>
                              </a:ln>
                            </wps:spPr>
                            <wps:txbx>
                              <w:txbxContent>
                                <w:p w:rsidR="00274A8E" w:rsidRDefault="00274A8E"/>
                              </w:txbxContent>
                            </wps:txbx>
                            <wps:bodyPr rot="0" vert="horz" wrap="square" lIns="91440" tIns="45720" rIns="91440" bIns="45720" anchor="t" anchorCtr="0" upright="1">
                              <a:noAutofit/>
                            </wps:bodyPr>
                          </wps:wsp>
                        </a:graphicData>
                      </a:graphic>
                    </wp:inline>
                  </w:drawing>
                </mc:Choice>
                <mc:Fallback>
                  <w:pict>
                    <v:oval id="Oval 16" o:spid="_x0000_s1040" style="width:31.45pt;height: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">
                      <v:textbox>
                        <w:txbxContent>
                          <w:p w:rsidR="00274A8E" w:rsidRDefault="00274A8E"/>
                        </w:txbxContent>
                      </v:textbox>
                      <w10:anchorlock/>
                    </v:oval>
                  </w:pict>
                </mc:Fallback>
              </mc:AlternateContent>
            </w:r>
            <w:r w:rsidR="000370E2" w:rsidRPr="00274A8E">
              <w:t xml:space="preserve"> thể hiện thao tác </w:t>
            </w:r>
            <w:r w:rsidR="000370E2" w:rsidRPr="00274A8E">
              <w:tab/>
              <w:t>nhập, xuất dữ liệu.</w:t>
            </w:r>
          </w:p>
          <w:p w:rsidR="000370E2" w:rsidRPr="00274A8E" w:rsidRDefault="00D3505E" w:rsidP="000370E2">
            <w:pPr>
              <w:jc w:val="both"/>
            </w:pPr>
            <w:r>
              <w:rPr>
                <w:noProof/>
              </w:rPr>
              <mc:AlternateContent>
                <mc:Choice Requires="wps">
                  <w:drawing>
                    <wp:anchor distT="0" distB="0" distL="114300" distR="114300" simplePos="0" relativeHeight="251651072" behindDoc="0" locked="0" layoutInCell="1" allowOverlap="1">
                      <wp:simplePos x="0" y="0"/>
                      <wp:positionH relativeFrom="column">
                        <wp:posOffset>40640</wp:posOffset>
                      </wp:positionH>
                      <wp:positionV relativeFrom="paragraph">
                        <wp:posOffset>132715</wp:posOffset>
                      </wp:positionV>
                      <wp:extent cx="325755" cy="0"/>
                      <wp:effectExtent l="9525" t="61595" r="17145" b="52705"/>
                      <wp:wrapNone/>
                      <wp:docPr id="147"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57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10.45pt" to="28.8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1WAKwIAAE0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">
                      <v:stroke endarrow="block"/>
                    </v:line>
                  </w:pict>
                </mc:Fallback>
              </mc:AlternateContent>
            </w:r>
            <w:r w:rsidR="00C71DB3" w:rsidRPr="00274A8E">
              <w:t xml:space="preserve">             </w:t>
            </w:r>
            <w:r w:rsidR="000370E2" w:rsidRPr="00274A8E">
              <w:t>qui định trình tự thực hiện các thao tác.</w:t>
            </w:r>
          </w:p>
          <w:p w:rsidR="000370E2" w:rsidRPr="00274A8E" w:rsidRDefault="000370E2" w:rsidP="000370E2">
            <w:pPr>
              <w:jc w:val="both"/>
            </w:pPr>
          </w:p>
        </w:tc>
        <w:tc>
          <w:tcPr>
            <w:tcW w:w="6804" w:type="dxa"/>
            <w:gridSpan w:val="2"/>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p>
          <w:p w:rsidR="000370E2" w:rsidRPr="00274A8E" w:rsidRDefault="007209B4" w:rsidP="000370E2">
            <w:pPr>
              <w:jc w:val="center"/>
              <w:rPr>
                <w:b/>
                <w:bCs/>
              </w:rPr>
            </w:pPr>
            <w:r>
              <w:rPr>
                <w:sz w:val="26"/>
                <w:szCs w:val="26"/>
              </w:rPr>
              <w:pict>
                <v:shape id="_x0000_i1030" type="#_x0000_t75" style="width:245.25pt;height:178.5pt">
                  <v:imagedata r:id="rId25" o:title=""/>
                </v:shape>
              </w:pict>
            </w:r>
          </w:p>
        </w:tc>
      </w:tr>
      <w:tr w:rsidR="000370E2" w:rsidRPr="00274A8E">
        <w:tc>
          <w:tcPr>
            <w:tcW w:w="10207" w:type="dxa"/>
            <w:gridSpan w:val="4"/>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r w:rsidRPr="00274A8E">
              <w:rPr>
                <w:b/>
                <w:bCs/>
              </w:rPr>
              <w:t>Hoạt động 3: Mô phỏng việc thực hiện thuật toán</w:t>
            </w:r>
          </w:p>
        </w:tc>
      </w:tr>
      <w:tr w:rsidR="000370E2" w:rsidRPr="00274A8E">
        <w:tc>
          <w:tcPr>
            <w:tcW w:w="426" w:type="dxa"/>
            <w:vMerge w:val="restart"/>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r w:rsidRPr="00274A8E">
              <w:rPr>
                <w:sz w:val="23"/>
                <w:szCs w:val="23"/>
              </w:rPr>
              <w:t>10</w:t>
            </w:r>
          </w:p>
        </w:tc>
        <w:tc>
          <w:tcPr>
            <w:tcW w:w="2977" w:type="dxa"/>
            <w:vMerge w:val="restart"/>
            <w:tcBorders>
              <w:top w:val="single" w:sz="4" w:space="0" w:color="auto"/>
              <w:left w:val="single" w:sz="4" w:space="0" w:color="auto"/>
              <w:bottom w:val="single" w:sz="4" w:space="0" w:color="auto"/>
              <w:right w:val="single" w:sz="4" w:space="0" w:color="auto"/>
            </w:tcBorders>
          </w:tcPr>
          <w:p w:rsidR="000370E2" w:rsidRPr="00274A8E" w:rsidRDefault="000370E2" w:rsidP="000370E2">
            <w:r w:rsidRPr="00274A8E">
              <w:t xml:space="preserve">Mô phỏng các bước thực hiện thuật toán trên với </w:t>
            </w:r>
          </w:p>
          <w:p w:rsidR="000370E2" w:rsidRPr="00274A8E" w:rsidRDefault="000370E2" w:rsidP="000370E2">
            <w:r w:rsidRPr="00274A8E">
              <w:t>N = 11 và dãy A: 5, 1, 4, 7, 6, 3, 15, 8, 4, 9, 12.</w:t>
            </w:r>
          </w:p>
          <w:p w:rsidR="000370E2" w:rsidRPr="00274A8E" w:rsidRDefault="000370E2" w:rsidP="000370E2">
            <w:pPr>
              <w:jc w:val="both"/>
            </w:pP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sym w:font="Symbol" w:char="F0B7"/>
            </w:r>
            <w:r w:rsidRPr="00274A8E">
              <w:t xml:space="preserve"> GV minh hoạ việc thực hiện thuật toán với một dãy số cụ thể.</w:t>
            </w: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sym w:font="Symbol" w:char="F0B7"/>
            </w:r>
            <w:r w:rsidRPr="00274A8E">
              <w:t xml:space="preserve"> HS theo dõi, tham gia nhận xét kết quả.</w:t>
            </w:r>
          </w:p>
        </w:tc>
      </w:tr>
      <w:tr w:rsidR="000370E2" w:rsidRPr="00274A8E">
        <w:tc>
          <w:tcPr>
            <w:tcW w:w="426" w:type="dxa"/>
            <w:vMerge/>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tc>
        <w:tc>
          <w:tcPr>
            <w:tcW w:w="2977" w:type="dxa"/>
            <w:vMerge/>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p>
        </w:tc>
        <w:tc>
          <w:tcPr>
            <w:tcW w:w="6804" w:type="dxa"/>
            <w:gridSpan w:val="2"/>
            <w:tcBorders>
              <w:top w:val="single" w:sz="4" w:space="0" w:color="auto"/>
              <w:left w:val="single" w:sz="4" w:space="0" w:color="auto"/>
              <w:bottom w:val="single" w:sz="4" w:space="0" w:color="auto"/>
              <w:right w:val="single" w:sz="4" w:space="0" w:color="auto"/>
            </w:tcBorders>
          </w:tcPr>
          <w:tbl>
            <w:tblPr>
              <w:tblW w:w="6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8"/>
              <w:gridCol w:w="493"/>
              <w:gridCol w:w="493"/>
              <w:gridCol w:w="493"/>
              <w:gridCol w:w="507"/>
              <w:gridCol w:w="479"/>
              <w:gridCol w:w="507"/>
              <w:gridCol w:w="479"/>
              <w:gridCol w:w="493"/>
              <w:gridCol w:w="493"/>
              <w:gridCol w:w="493"/>
              <w:gridCol w:w="493"/>
              <w:gridCol w:w="493"/>
            </w:tblGrid>
            <w:tr w:rsidR="000370E2" w:rsidRPr="00274A8E">
              <w:trPr>
                <w:trHeight w:val="313"/>
                <w:jc w:val="center"/>
              </w:trPr>
              <w:tc>
                <w:tcPr>
                  <w:tcW w:w="688"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spacing w:before="40"/>
                    <w:jc w:val="center"/>
                    <w:rPr>
                      <w:i/>
                      <w:iCs/>
                      <w:sz w:val="22"/>
                      <w:szCs w:val="22"/>
                      <w:lang w:val="pt-BR"/>
                    </w:rPr>
                  </w:pPr>
                  <w:r w:rsidRPr="00274A8E">
                    <w:rPr>
                      <w:i/>
                      <w:iCs/>
                      <w:sz w:val="22"/>
                      <w:szCs w:val="22"/>
                      <w:lang w:val="pt-BR"/>
                    </w:rPr>
                    <w:t>Dãy số</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4</w:t>
                  </w:r>
                </w:p>
              </w:tc>
              <w:tc>
                <w:tcPr>
                  <w:tcW w:w="507"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7</w:t>
                  </w:r>
                </w:p>
              </w:tc>
              <w:tc>
                <w:tcPr>
                  <w:tcW w:w="479"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6</w:t>
                  </w:r>
                </w:p>
              </w:tc>
              <w:tc>
                <w:tcPr>
                  <w:tcW w:w="507"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3</w:t>
                  </w:r>
                </w:p>
              </w:tc>
              <w:tc>
                <w:tcPr>
                  <w:tcW w:w="479"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8</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4</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9</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2</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p>
              </w:tc>
            </w:tr>
            <w:tr w:rsidR="000370E2" w:rsidRPr="00274A8E">
              <w:trPr>
                <w:trHeight w:val="313"/>
                <w:jc w:val="center"/>
              </w:trPr>
              <w:tc>
                <w:tcPr>
                  <w:tcW w:w="688"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spacing w:before="40"/>
                    <w:jc w:val="center"/>
                    <w:rPr>
                      <w:i/>
                      <w:iCs/>
                      <w:sz w:val="22"/>
                      <w:szCs w:val="22"/>
                    </w:rPr>
                  </w:pPr>
                  <w:r w:rsidRPr="00274A8E">
                    <w:rPr>
                      <w:i/>
                      <w:iCs/>
                      <w:sz w:val="22"/>
                      <w:szCs w:val="22"/>
                    </w:rPr>
                    <w:t>i</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2</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3</w:t>
                  </w:r>
                </w:p>
              </w:tc>
              <w:tc>
                <w:tcPr>
                  <w:tcW w:w="507" w:type="dxa"/>
                  <w:tcBorders>
                    <w:top w:val="single" w:sz="4" w:space="0" w:color="auto"/>
                    <w:left w:val="single" w:sz="4" w:space="0" w:color="auto"/>
                    <w:bottom w:val="single" w:sz="4" w:space="0" w:color="auto"/>
                    <w:right w:val="single" w:sz="4" w:space="0" w:color="auto"/>
                  </w:tcBorders>
                  <w:shd w:val="clear" w:color="auto" w:fill="00FFFF"/>
                  <w:vAlign w:val="center"/>
                </w:tcPr>
                <w:p w:rsidR="000370E2" w:rsidRPr="00274A8E" w:rsidRDefault="000370E2" w:rsidP="000370E2">
                  <w:pPr>
                    <w:jc w:val="center"/>
                    <w:rPr>
                      <w:sz w:val="20"/>
                      <w:szCs w:val="20"/>
                    </w:rPr>
                  </w:pPr>
                  <w:r w:rsidRPr="00274A8E">
                    <w:rPr>
                      <w:sz w:val="20"/>
                      <w:szCs w:val="20"/>
                    </w:rPr>
                    <w:t>4</w:t>
                  </w:r>
                </w:p>
              </w:tc>
              <w:tc>
                <w:tcPr>
                  <w:tcW w:w="479"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5</w:t>
                  </w:r>
                </w:p>
              </w:tc>
              <w:tc>
                <w:tcPr>
                  <w:tcW w:w="507"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6</w:t>
                  </w:r>
                </w:p>
              </w:tc>
              <w:tc>
                <w:tcPr>
                  <w:tcW w:w="479" w:type="dxa"/>
                  <w:tcBorders>
                    <w:top w:val="single" w:sz="4" w:space="0" w:color="auto"/>
                    <w:left w:val="single" w:sz="4" w:space="0" w:color="auto"/>
                    <w:bottom w:val="single" w:sz="4" w:space="0" w:color="auto"/>
                    <w:right w:val="single" w:sz="4" w:space="0" w:color="auto"/>
                  </w:tcBorders>
                  <w:shd w:val="clear" w:color="auto" w:fill="00FFFF"/>
                  <w:vAlign w:val="center"/>
                </w:tcPr>
                <w:p w:rsidR="000370E2" w:rsidRPr="00274A8E" w:rsidRDefault="000370E2" w:rsidP="000370E2">
                  <w:pPr>
                    <w:jc w:val="center"/>
                    <w:rPr>
                      <w:sz w:val="20"/>
                      <w:szCs w:val="20"/>
                    </w:rPr>
                  </w:pPr>
                  <w:r w:rsidRPr="00274A8E">
                    <w:rPr>
                      <w:sz w:val="20"/>
                      <w:szCs w:val="20"/>
                    </w:rPr>
                    <w:t>7</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8</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9</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0</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1</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2</w:t>
                  </w:r>
                </w:p>
              </w:tc>
            </w:tr>
            <w:tr w:rsidR="000370E2" w:rsidRPr="00274A8E">
              <w:trPr>
                <w:trHeight w:val="327"/>
                <w:jc w:val="center"/>
              </w:trPr>
              <w:tc>
                <w:tcPr>
                  <w:tcW w:w="688"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spacing w:before="40"/>
                    <w:jc w:val="center"/>
                    <w:rPr>
                      <w:i/>
                      <w:iCs/>
                      <w:sz w:val="22"/>
                      <w:szCs w:val="22"/>
                    </w:rPr>
                  </w:pPr>
                  <w:r w:rsidRPr="00274A8E">
                    <w:rPr>
                      <w:i/>
                      <w:iCs/>
                      <w:sz w:val="22"/>
                      <w:szCs w:val="22"/>
                    </w:rPr>
                    <w:t>Max</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5</w:t>
                  </w:r>
                </w:p>
              </w:tc>
              <w:tc>
                <w:tcPr>
                  <w:tcW w:w="507"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7</w:t>
                  </w:r>
                </w:p>
              </w:tc>
              <w:tc>
                <w:tcPr>
                  <w:tcW w:w="479"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7</w:t>
                  </w:r>
                </w:p>
              </w:tc>
              <w:tc>
                <w:tcPr>
                  <w:tcW w:w="507"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7</w:t>
                  </w:r>
                </w:p>
              </w:tc>
              <w:tc>
                <w:tcPr>
                  <w:tcW w:w="479"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r w:rsidRPr="00274A8E">
                    <w:rPr>
                      <w:sz w:val="20"/>
                      <w:szCs w:val="20"/>
                    </w:rPr>
                    <w:t>15</w:t>
                  </w:r>
                </w:p>
              </w:tc>
              <w:tc>
                <w:tcPr>
                  <w:tcW w:w="493"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jc w:val="center"/>
                    <w:rPr>
                      <w:sz w:val="20"/>
                      <w:szCs w:val="20"/>
                    </w:rPr>
                  </w:pPr>
                </w:p>
              </w:tc>
            </w:tr>
          </w:tbl>
          <w:p w:rsidR="000370E2" w:rsidRPr="00274A8E" w:rsidRDefault="000370E2" w:rsidP="000370E2">
            <w:pPr>
              <w:jc w:val="both"/>
              <w:rPr>
                <w:b/>
                <w:bCs/>
              </w:rPr>
            </w:pPr>
          </w:p>
        </w:tc>
      </w:tr>
      <w:tr w:rsidR="000370E2" w:rsidRPr="00274A8E">
        <w:tc>
          <w:tcPr>
            <w:tcW w:w="10207" w:type="dxa"/>
            <w:gridSpan w:val="4"/>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r w:rsidRPr="00274A8E">
              <w:rPr>
                <w:b/>
                <w:bCs/>
              </w:rPr>
              <w:t>Hoạt động 4: Củng cố các kiến thức đã học</w:t>
            </w:r>
          </w:p>
        </w:tc>
      </w:tr>
      <w:tr w:rsidR="000370E2" w:rsidRPr="00274A8E">
        <w:tc>
          <w:tcPr>
            <w:tcW w:w="426"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p w:rsidR="000370E2" w:rsidRPr="00274A8E" w:rsidRDefault="000370E2" w:rsidP="000370E2">
            <w:pPr>
              <w:ind w:left="-108"/>
              <w:jc w:val="center"/>
            </w:pPr>
            <w:r w:rsidRPr="00274A8E">
              <w:t>7</w:t>
            </w:r>
          </w:p>
        </w:tc>
        <w:tc>
          <w:tcPr>
            <w:tcW w:w="2977"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rPr>
                <w:b/>
                <w:bCs/>
              </w:rPr>
              <w:sym w:font="SymbolPS" w:char="F0B7"/>
            </w:r>
            <w:r w:rsidRPr="00274A8E">
              <w:rPr>
                <w:b/>
                <w:bCs/>
              </w:rPr>
              <w:t xml:space="preserve"> Tính chất thuật toán</w:t>
            </w:r>
            <w:r w:rsidRPr="00274A8E">
              <w:t xml:space="preserve">: </w:t>
            </w:r>
          </w:p>
          <w:p w:rsidR="000370E2" w:rsidRPr="00274A8E" w:rsidRDefault="000370E2" w:rsidP="000370E2">
            <w:pPr>
              <w:jc w:val="both"/>
            </w:pPr>
            <w:r w:rsidRPr="00274A8E">
              <w:t>– Tính dừng: thuật toán phải kết thúc sau 1 số hữu hạn lần thực hiện các thao tác.</w:t>
            </w:r>
          </w:p>
          <w:p w:rsidR="000370E2" w:rsidRPr="00274A8E" w:rsidRDefault="000370E2" w:rsidP="000370E2">
            <w:pPr>
              <w:jc w:val="both"/>
            </w:pPr>
            <w:r w:rsidRPr="00274A8E">
              <w:t>– Tính xác định: sau khi thực hiện 1 thao tác thì hoặc là kết thúc hoặc thực hiện 1 thao tác kế tiếp.</w:t>
            </w:r>
          </w:p>
          <w:p w:rsidR="000370E2" w:rsidRPr="00274A8E" w:rsidRDefault="000370E2" w:rsidP="000370E2">
            <w:pPr>
              <w:jc w:val="both"/>
            </w:pPr>
            <w:r w:rsidRPr="00274A8E">
              <w:t>– Tính đúng đắn: sau khi kết thúc phải nhận được Output.</w:t>
            </w: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sym w:font="SymbolPS" w:char="F0B7"/>
            </w:r>
            <w:r w:rsidRPr="00274A8E">
              <w:t xml:space="preserve"> Hướng dẫn HS nhận xét các tính chất của thuật toán.</w:t>
            </w:r>
          </w:p>
          <w:p w:rsidR="000370E2" w:rsidRPr="00274A8E" w:rsidRDefault="000370E2" w:rsidP="000370E2">
            <w:pPr>
              <w:jc w:val="both"/>
            </w:pPr>
          </w:p>
          <w:p w:rsidR="000370E2" w:rsidRPr="00274A8E" w:rsidRDefault="000370E2" w:rsidP="000370E2">
            <w:pPr>
              <w:jc w:val="both"/>
            </w:pPr>
            <w:r w:rsidRPr="00274A8E">
              <w:sym w:font="SymbolPS" w:char="F0B7"/>
            </w:r>
            <w:r w:rsidRPr="00274A8E">
              <w:t xml:space="preserve"> Cho HS nêu lại các cách diễn tả thuật toán</w:t>
            </w: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sym w:font="SymbolPS" w:char="F0B7"/>
            </w:r>
            <w:r w:rsidRPr="00274A8E">
              <w:t xml:space="preserve"> HS nhận xét qua VD trên</w:t>
            </w: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sym w:font="SymbolPS" w:char="F0B7"/>
            </w:r>
            <w:r w:rsidRPr="00274A8E">
              <w:t xml:space="preserve"> HS nhắc lại</w:t>
            </w:r>
          </w:p>
          <w:p w:rsidR="000370E2" w:rsidRPr="00274A8E" w:rsidRDefault="000370E2" w:rsidP="000370E2">
            <w:pPr>
              <w:jc w:val="both"/>
              <w:rPr>
                <w:b/>
                <w:bCs/>
              </w:rPr>
            </w:pPr>
          </w:p>
        </w:tc>
      </w:tr>
    </w:tbl>
    <w:p w:rsidR="00934784" w:rsidRPr="00274A8E" w:rsidRDefault="000370E2" w:rsidP="000370E2">
      <w:pPr>
        <w:jc w:val="both"/>
        <w:rPr>
          <w:b/>
          <w:bCs/>
        </w:rPr>
      </w:pPr>
      <w:r w:rsidRPr="00274A8E">
        <w:rPr>
          <w:b/>
          <w:bCs/>
        </w:rPr>
        <w:tab/>
      </w:r>
    </w:p>
    <w:p w:rsidR="000370E2" w:rsidRPr="00274A8E" w:rsidRDefault="000370E2" w:rsidP="00934784">
      <w:pPr>
        <w:ind w:firstLine="720"/>
        <w:jc w:val="both"/>
        <w:rPr>
          <w:b/>
          <w:bCs/>
        </w:rPr>
      </w:pPr>
      <w:r w:rsidRPr="00274A8E">
        <w:rPr>
          <w:b/>
          <w:bCs/>
        </w:rPr>
        <w:t>4. BÀI TẬP VỀ NHÀ:</w:t>
      </w:r>
    </w:p>
    <w:p w:rsidR="000370E2" w:rsidRPr="00274A8E" w:rsidRDefault="000370E2" w:rsidP="000370E2">
      <w:pPr>
        <w:jc w:val="both"/>
      </w:pPr>
      <w:r w:rsidRPr="00274A8E">
        <w:rPr>
          <w:b/>
          <w:bCs/>
        </w:rPr>
        <w:tab/>
      </w:r>
      <w:r w:rsidRPr="00274A8E">
        <w:rPr>
          <w:b/>
          <w:bCs/>
        </w:rPr>
        <w:tab/>
      </w:r>
      <w:r w:rsidRPr="00274A8E">
        <w:t>–  Mô phỏng việc thực hiện thuật toán tìm GTLN với N và dãy số khác.</w:t>
      </w:r>
    </w:p>
    <w:p w:rsidR="000370E2" w:rsidRPr="00274A8E" w:rsidRDefault="000370E2" w:rsidP="000370E2">
      <w:pPr>
        <w:jc w:val="both"/>
      </w:pPr>
      <w:r w:rsidRPr="00274A8E">
        <w:tab/>
      </w:r>
      <w:r w:rsidRPr="00274A8E">
        <w:tab/>
        <w:t>– Bài 2, 4, 5 SGK.</w:t>
      </w:r>
    </w:p>
    <w:p w:rsidR="000370E2" w:rsidRPr="00274A8E" w:rsidRDefault="000370E2" w:rsidP="000370E2">
      <w:pPr>
        <w:jc w:val="both"/>
      </w:pPr>
      <w:r w:rsidRPr="00274A8E">
        <w:tab/>
      </w:r>
      <w:r w:rsidRPr="00274A8E">
        <w:tab/>
        <w:t>– Đọc tiếp bài "Bài toán và thuật toán"</w:t>
      </w:r>
    </w:p>
    <w:p w:rsidR="000370E2" w:rsidRPr="00274A8E" w:rsidRDefault="000370E2" w:rsidP="000370E2">
      <w:pPr>
        <w:jc w:val="both"/>
      </w:pPr>
      <w:r w:rsidRPr="00274A8E">
        <w:rPr>
          <w:b/>
          <w:bCs/>
        </w:rPr>
        <w:t>IV. RÚT KINH NGHIỆM, BỔ SUNG:</w:t>
      </w:r>
    </w:p>
    <w:p w:rsidR="000370E2" w:rsidRPr="00274A8E" w:rsidRDefault="000370E2" w:rsidP="000370E2">
      <w:pPr>
        <w:tabs>
          <w:tab w:val="left" w:pos="567"/>
          <w:tab w:val="right" w:leader="dot" w:pos="9781"/>
        </w:tabs>
        <w:jc w:val="both"/>
      </w:pPr>
      <w:r w:rsidRPr="00274A8E">
        <w:tab/>
      </w:r>
      <w:r w:rsidRPr="00274A8E">
        <w:tab/>
      </w:r>
      <w:r w:rsidR="0073650E" w:rsidRPr="00274A8E">
        <w:tab/>
      </w:r>
      <w:r w:rsidR="0073650E" w:rsidRPr="00274A8E">
        <w:tab/>
      </w:r>
      <w:r w:rsidR="0073650E" w:rsidRPr="00274A8E">
        <w:tab/>
      </w:r>
      <w:r w:rsidR="0073650E" w:rsidRPr="00274A8E">
        <w:tab/>
      </w:r>
      <w:r w:rsidR="0073650E" w:rsidRPr="00274A8E">
        <w:tab/>
      </w:r>
      <w:r w:rsidR="0073650E" w:rsidRPr="00274A8E">
        <w:tab/>
      </w:r>
    </w:p>
    <w:p w:rsidR="000370E2" w:rsidRPr="00274A8E" w:rsidRDefault="000370E2" w:rsidP="0064759A">
      <w:pPr>
        <w:tabs>
          <w:tab w:val="left" w:pos="567"/>
          <w:tab w:val="right" w:leader="dot" w:pos="9781"/>
        </w:tabs>
        <w:jc w:val="both"/>
        <w:rPr>
          <w:b/>
          <w:bCs/>
        </w:rPr>
      </w:pPr>
      <w:r w:rsidRPr="00274A8E">
        <w:tab/>
      </w:r>
    </w:p>
    <w:p w:rsidR="000370E2" w:rsidRPr="00274A8E" w:rsidRDefault="0073650E" w:rsidP="004F3A59">
      <w:pPr>
        <w:ind w:firstLine="2907"/>
        <w:jc w:val="both"/>
      </w:pPr>
      <w:r w:rsidRPr="00274A8E">
        <w:br w:type="page"/>
      </w:r>
      <w:r w:rsidR="0064759A" w:rsidRPr="00274A8E">
        <w:t xml:space="preserve"> </w:t>
      </w:r>
      <w:r w:rsidR="000370E2" w:rsidRPr="00274A8E">
        <w:rPr>
          <w:b/>
          <w:bCs/>
        </w:rPr>
        <w:t>Chương I: MỘT SỐ KHÁI NIỆM CƠ BẢN CỦA TIN HỌC</w:t>
      </w:r>
    </w:p>
    <w:p w:rsidR="000370E2" w:rsidRPr="00274A8E" w:rsidRDefault="000370E2" w:rsidP="000370E2">
      <w:pPr>
        <w:jc w:val="both"/>
        <w:rPr>
          <w:b/>
          <w:bCs/>
          <w:sz w:val="26"/>
          <w:szCs w:val="26"/>
        </w:rPr>
      </w:pPr>
      <w:r w:rsidRPr="00274A8E">
        <w:rPr>
          <w:b/>
          <w:bCs/>
        </w:rPr>
        <w:t>Tiết dạy:</w:t>
      </w:r>
      <w:r w:rsidRPr="00274A8E">
        <w:rPr>
          <w:b/>
          <w:bCs/>
        </w:rPr>
        <w:tab/>
        <w:t>12</w:t>
      </w:r>
      <w:r w:rsidRPr="00274A8E">
        <w:tab/>
      </w:r>
      <w:r w:rsidRPr="00274A8E">
        <w:tab/>
      </w:r>
      <w:r w:rsidRPr="00274A8E">
        <w:tab/>
      </w:r>
      <w:r w:rsidRPr="00274A8E">
        <w:tab/>
      </w:r>
      <w:r w:rsidRPr="00274A8E">
        <w:rPr>
          <w:b/>
          <w:bCs/>
        </w:rPr>
        <w:t>Bài 4:</w:t>
      </w:r>
      <w:r w:rsidRPr="00274A8E">
        <w:rPr>
          <w:b/>
          <w:bCs/>
          <w:sz w:val="23"/>
          <w:szCs w:val="23"/>
        </w:rPr>
        <w:t xml:space="preserve"> </w:t>
      </w:r>
      <w:r w:rsidRPr="00274A8E">
        <w:rPr>
          <w:b/>
          <w:bCs/>
          <w:sz w:val="26"/>
          <w:szCs w:val="26"/>
        </w:rPr>
        <w:t>BÀI TOÁN VÀ THUẬT TOÁN (tt)</w:t>
      </w:r>
    </w:p>
    <w:p w:rsidR="00773606" w:rsidRPr="00274A8E" w:rsidRDefault="00773606" w:rsidP="000370E2">
      <w:pPr>
        <w:jc w:val="both"/>
        <w:rPr>
          <w:b/>
          <w:bCs/>
          <w:szCs w:val="26"/>
        </w:rPr>
      </w:pPr>
      <w:r w:rsidRPr="00274A8E">
        <w:rPr>
          <w:b/>
          <w:bCs/>
        </w:rPr>
        <w:t xml:space="preserve">Tuần: </w:t>
      </w:r>
      <w:r w:rsidR="0064759A" w:rsidRPr="00274A8E">
        <w:rPr>
          <w:b/>
          <w:bCs/>
        </w:rPr>
        <w:t xml:space="preserve">             </w:t>
      </w:r>
      <w:r w:rsidRPr="00274A8E">
        <w:rPr>
          <w:b/>
          <w:bCs/>
        </w:rPr>
        <w:t>06</w:t>
      </w:r>
    </w:p>
    <w:p w:rsidR="0064759A" w:rsidRPr="00274A8E" w:rsidRDefault="0064759A" w:rsidP="000370E2">
      <w:pPr>
        <w:jc w:val="both"/>
        <w:rPr>
          <w:b/>
          <w:bCs/>
        </w:rPr>
      </w:pPr>
    </w:p>
    <w:p w:rsidR="000370E2" w:rsidRPr="00274A8E" w:rsidRDefault="000370E2" w:rsidP="000370E2">
      <w:pPr>
        <w:jc w:val="both"/>
      </w:pPr>
      <w:r w:rsidRPr="00274A8E">
        <w:rPr>
          <w:b/>
          <w:bCs/>
        </w:rPr>
        <w:t>I. MỤC TIÊU:</w:t>
      </w:r>
    </w:p>
    <w:p w:rsidR="000370E2" w:rsidRPr="00274A8E" w:rsidRDefault="000370E2" w:rsidP="000370E2">
      <w:pPr>
        <w:jc w:val="both"/>
      </w:pPr>
      <w:r w:rsidRPr="00274A8E">
        <w:rPr>
          <w:b/>
          <w:bCs/>
        </w:rPr>
        <w:tab/>
      </w:r>
      <w:r w:rsidRPr="00274A8E">
        <w:rPr>
          <w:b/>
          <w:bCs/>
          <w:i/>
          <w:iCs/>
        </w:rPr>
        <w:t>Kiến thức:</w:t>
      </w:r>
      <w:r w:rsidRPr="00274A8E">
        <w:t xml:space="preserve"> </w:t>
      </w:r>
      <w:r w:rsidRPr="00274A8E">
        <w:tab/>
      </w:r>
    </w:p>
    <w:p w:rsidR="000370E2" w:rsidRPr="00274A8E" w:rsidRDefault="000370E2" w:rsidP="000370E2">
      <w:pPr>
        <w:tabs>
          <w:tab w:val="left" w:pos="851"/>
        </w:tabs>
        <w:jc w:val="both"/>
      </w:pPr>
      <w:r w:rsidRPr="00274A8E">
        <w:tab/>
        <w:t>– Hiểu cách biểu diễn thuật toán bằng sơ đồ khối và bằng liệt kê các bước.</w:t>
      </w:r>
    </w:p>
    <w:p w:rsidR="000370E2" w:rsidRPr="00274A8E" w:rsidRDefault="000370E2" w:rsidP="000370E2">
      <w:pPr>
        <w:tabs>
          <w:tab w:val="left" w:pos="851"/>
        </w:tabs>
        <w:jc w:val="both"/>
      </w:pPr>
      <w:r w:rsidRPr="00274A8E">
        <w:tab/>
        <w:t>– Hiểu một số thuật toán thông dụng.</w:t>
      </w:r>
    </w:p>
    <w:p w:rsidR="000370E2" w:rsidRPr="00274A8E" w:rsidRDefault="000370E2" w:rsidP="000370E2">
      <w:pPr>
        <w:jc w:val="both"/>
      </w:pPr>
      <w:r w:rsidRPr="00274A8E">
        <w:rPr>
          <w:b/>
          <w:bCs/>
          <w:i/>
          <w:iCs/>
        </w:rPr>
        <w:tab/>
        <w:t>Kĩ năng:</w:t>
      </w:r>
      <w:r w:rsidRPr="00274A8E">
        <w:t xml:space="preserve"> </w:t>
      </w:r>
    </w:p>
    <w:p w:rsidR="000370E2" w:rsidRPr="00274A8E" w:rsidRDefault="000370E2" w:rsidP="000370E2">
      <w:pPr>
        <w:tabs>
          <w:tab w:val="left" w:pos="851"/>
        </w:tabs>
        <w:jc w:val="both"/>
      </w:pPr>
      <w:r w:rsidRPr="00274A8E">
        <w:tab/>
        <w:t>– Biết xây dựng thuật toán của một số bài toán thông dụng.</w:t>
      </w:r>
    </w:p>
    <w:p w:rsidR="000370E2" w:rsidRPr="00274A8E" w:rsidRDefault="000370E2" w:rsidP="000370E2">
      <w:pPr>
        <w:jc w:val="both"/>
      </w:pPr>
      <w:r w:rsidRPr="00274A8E">
        <w:rPr>
          <w:b/>
          <w:bCs/>
          <w:i/>
          <w:iCs/>
        </w:rPr>
        <w:tab/>
        <w:t>Thái độ:</w:t>
      </w:r>
      <w:r w:rsidRPr="00274A8E">
        <w:t xml:space="preserve"> </w:t>
      </w:r>
    </w:p>
    <w:p w:rsidR="000370E2" w:rsidRPr="00274A8E" w:rsidRDefault="000370E2" w:rsidP="000370E2">
      <w:pPr>
        <w:tabs>
          <w:tab w:val="left" w:pos="851"/>
        </w:tabs>
        <w:jc w:val="both"/>
      </w:pPr>
      <w:r w:rsidRPr="00274A8E">
        <w:tab/>
        <w:t>– Luyện khả năng tư duy lôgic khi giải quyết một vấn đề nào đó.</w:t>
      </w:r>
    </w:p>
    <w:p w:rsidR="000370E2" w:rsidRPr="00274A8E" w:rsidRDefault="000370E2" w:rsidP="000370E2">
      <w:pPr>
        <w:jc w:val="both"/>
        <w:rPr>
          <w:b/>
          <w:bCs/>
        </w:rPr>
      </w:pPr>
      <w:r w:rsidRPr="00274A8E">
        <w:rPr>
          <w:b/>
          <w:bCs/>
        </w:rPr>
        <w:t>II. CHUẨN BỊ:</w:t>
      </w:r>
    </w:p>
    <w:p w:rsidR="000370E2" w:rsidRPr="00274A8E" w:rsidRDefault="000370E2" w:rsidP="000370E2">
      <w:pPr>
        <w:jc w:val="both"/>
      </w:pPr>
      <w:r w:rsidRPr="00274A8E">
        <w:rPr>
          <w:b/>
          <w:bCs/>
        </w:rPr>
        <w:tab/>
      </w:r>
      <w:r w:rsidRPr="00274A8E">
        <w:rPr>
          <w:b/>
          <w:bCs/>
          <w:i/>
          <w:iCs/>
        </w:rPr>
        <w:t>Giáo viên:</w:t>
      </w:r>
      <w:r w:rsidRPr="00274A8E">
        <w:t xml:space="preserve"> – Giáo án + bảng vẽ các sơ đồ khối. </w:t>
      </w:r>
    </w:p>
    <w:p w:rsidR="000370E2" w:rsidRPr="00274A8E" w:rsidRDefault="000370E2" w:rsidP="000370E2">
      <w:pPr>
        <w:jc w:val="both"/>
      </w:pPr>
      <w:r w:rsidRPr="00274A8E">
        <w:tab/>
      </w:r>
      <w:r w:rsidRPr="00274A8E">
        <w:tab/>
      </w:r>
      <w:r w:rsidRPr="00274A8E">
        <w:tab/>
        <w:t>– Tổ chức hoạt động nhóm.</w:t>
      </w:r>
    </w:p>
    <w:p w:rsidR="000370E2" w:rsidRPr="00274A8E" w:rsidRDefault="000370E2" w:rsidP="000370E2">
      <w:pPr>
        <w:jc w:val="both"/>
      </w:pPr>
      <w:r w:rsidRPr="00274A8E">
        <w:tab/>
      </w:r>
      <w:r w:rsidRPr="00274A8E">
        <w:rPr>
          <w:b/>
          <w:bCs/>
          <w:i/>
          <w:iCs/>
        </w:rPr>
        <w:t>Học sinh:</w:t>
      </w:r>
      <w:r w:rsidRPr="00274A8E">
        <w:t xml:space="preserve">  Sách giáo khoa, vở ghi. Đọc bài trước.</w:t>
      </w:r>
    </w:p>
    <w:p w:rsidR="000370E2" w:rsidRPr="00274A8E" w:rsidRDefault="000370E2" w:rsidP="000370E2">
      <w:pPr>
        <w:jc w:val="both"/>
        <w:rPr>
          <w:b/>
          <w:bCs/>
        </w:rPr>
      </w:pPr>
      <w:r w:rsidRPr="00274A8E">
        <w:rPr>
          <w:b/>
          <w:bCs/>
        </w:rPr>
        <w:t>III. HOẠT ĐỘNG DẠY HỌC:</w:t>
      </w:r>
    </w:p>
    <w:p w:rsidR="000370E2" w:rsidRPr="00274A8E" w:rsidRDefault="000370E2" w:rsidP="000370E2">
      <w:pPr>
        <w:jc w:val="both"/>
      </w:pPr>
      <w:r w:rsidRPr="00274A8E">
        <w:tab/>
      </w:r>
      <w:r w:rsidRPr="00274A8E">
        <w:rPr>
          <w:b/>
          <w:bCs/>
        </w:rPr>
        <w:t>1. Ổn định tổ chức:</w:t>
      </w:r>
      <w:r w:rsidRPr="00274A8E">
        <w:t xml:space="preserve"> Kiểm tra sĩ số lớp.</w:t>
      </w:r>
    </w:p>
    <w:p w:rsidR="000370E2" w:rsidRPr="00274A8E" w:rsidRDefault="000370E2" w:rsidP="000370E2">
      <w:pPr>
        <w:jc w:val="both"/>
        <w:rPr>
          <w:b/>
          <w:bCs/>
        </w:rPr>
      </w:pPr>
      <w:r w:rsidRPr="00274A8E">
        <w:rPr>
          <w:b/>
          <w:bCs/>
        </w:rPr>
        <w:tab/>
        <w:t>2.</w:t>
      </w:r>
      <w:r w:rsidRPr="00274A8E">
        <w:t xml:space="preserve"> </w:t>
      </w:r>
      <w:r w:rsidRPr="00274A8E">
        <w:rPr>
          <w:b/>
          <w:bCs/>
        </w:rPr>
        <w:t>Kiểm tra bài cũ:</w:t>
      </w:r>
    </w:p>
    <w:p w:rsidR="000370E2" w:rsidRPr="00274A8E" w:rsidRDefault="000370E2" w:rsidP="000370E2">
      <w:pPr>
        <w:jc w:val="both"/>
      </w:pPr>
      <w:r w:rsidRPr="00274A8E">
        <w:rPr>
          <w:b/>
          <w:bCs/>
        </w:rPr>
        <w:tab/>
      </w:r>
      <w:r w:rsidRPr="00274A8E">
        <w:rPr>
          <w:b/>
          <w:bCs/>
        </w:rPr>
        <w:tab/>
      </w:r>
      <w:r w:rsidR="00773606" w:rsidRPr="00274A8E">
        <w:rPr>
          <w:b/>
          <w:bCs/>
        </w:rPr>
        <w:t xml:space="preserve">            </w:t>
      </w:r>
      <w:r w:rsidRPr="00274A8E">
        <w:rPr>
          <w:b/>
          <w:bCs/>
        </w:rPr>
        <w:t>H</w:t>
      </w:r>
      <w:r w:rsidR="00773606" w:rsidRPr="00274A8E">
        <w:rPr>
          <w:b/>
          <w:bCs/>
        </w:rPr>
        <w:t>ỏi:</w:t>
      </w:r>
      <w:r w:rsidRPr="00274A8E">
        <w:t xml:space="preserve"> Nêu các cách diễn tả thuật toán?</w:t>
      </w:r>
    </w:p>
    <w:p w:rsidR="000370E2" w:rsidRPr="00274A8E" w:rsidRDefault="000370E2" w:rsidP="000370E2">
      <w:pPr>
        <w:jc w:val="both"/>
      </w:pPr>
      <w:r w:rsidRPr="00274A8E">
        <w:tab/>
      </w:r>
      <w:r w:rsidRPr="00274A8E">
        <w:tab/>
      </w:r>
      <w:r w:rsidRPr="00274A8E">
        <w:tab/>
      </w:r>
      <w:r w:rsidRPr="00274A8E">
        <w:rPr>
          <w:b/>
          <w:bCs/>
        </w:rPr>
        <w:t>Đ</w:t>
      </w:r>
      <w:r w:rsidR="00773606" w:rsidRPr="00274A8E">
        <w:rPr>
          <w:b/>
          <w:bCs/>
        </w:rPr>
        <w:t>áp:</w:t>
      </w:r>
      <w:r w:rsidRPr="00274A8E">
        <w:t xml:space="preserve"> Liệt kê, Sơ đồ khối.</w:t>
      </w:r>
    </w:p>
    <w:p w:rsidR="000370E2" w:rsidRPr="00274A8E" w:rsidRDefault="000370E2" w:rsidP="000370E2">
      <w:pPr>
        <w:jc w:val="both"/>
        <w:rPr>
          <w:b/>
          <w:bCs/>
          <w:sz w:val="23"/>
          <w:szCs w:val="23"/>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370E2" w:rsidRPr="00274A8E">
        <w:tc>
          <w:tcPr>
            <w:tcW w:w="426"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370E2" w:rsidRPr="00274A8E" w:rsidRDefault="000370E2" w:rsidP="000370E2">
            <w:pPr>
              <w:keepNext/>
              <w:jc w:val="center"/>
              <w:outlineLvl w:val="1"/>
              <w:rPr>
                <w:b/>
                <w:bCs/>
              </w:rPr>
            </w:pPr>
            <w:r w:rsidRPr="00274A8E">
              <w:rPr>
                <w:b/>
                <w:bCs/>
              </w:rPr>
              <w:t>Hoạt động của Học sinh</w:t>
            </w:r>
          </w:p>
        </w:tc>
      </w:tr>
      <w:tr w:rsidR="000370E2" w:rsidRPr="00274A8E">
        <w:tc>
          <w:tcPr>
            <w:tcW w:w="10207" w:type="dxa"/>
            <w:gridSpan w:val="4"/>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r w:rsidRPr="00274A8E">
              <w:rPr>
                <w:b/>
                <w:bCs/>
              </w:rPr>
              <w:t>Hoạt động 1: Tìm thuật toán giải bài toán Kiểm tra tính nguyên tố của một số nguyên dương</w:t>
            </w:r>
          </w:p>
        </w:tc>
      </w:tr>
      <w:tr w:rsidR="000370E2" w:rsidRPr="00274A8E">
        <w:tc>
          <w:tcPr>
            <w:tcW w:w="426"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rPr>
                <w:b/>
                <w:bCs/>
              </w:rPr>
            </w:pPr>
            <w:r w:rsidRPr="00274A8E">
              <w:rPr>
                <w:b/>
                <w:bCs/>
              </w:rPr>
              <w:t>III. Một số ví dụ về thuật toán.</w:t>
            </w:r>
          </w:p>
          <w:p w:rsidR="000370E2" w:rsidRPr="00274A8E" w:rsidRDefault="000370E2" w:rsidP="000370E2">
            <w:pPr>
              <w:jc w:val="both"/>
              <w:rPr>
                <w:b/>
                <w:bCs/>
              </w:rPr>
            </w:pPr>
            <w:r w:rsidRPr="00274A8E">
              <w:rPr>
                <w:b/>
                <w:bCs/>
              </w:rPr>
              <w:t>1. Ví dụ 1: Kiểm tra tính nguyên tố của một số nguyên dương.</w:t>
            </w:r>
          </w:p>
          <w:p w:rsidR="000370E2" w:rsidRPr="00274A8E" w:rsidRDefault="000370E2" w:rsidP="000370E2">
            <w:pPr>
              <w:jc w:val="both"/>
            </w:pPr>
            <w:r w:rsidRPr="00274A8E">
              <w:t xml:space="preserve"> </w:t>
            </w:r>
            <w:r w:rsidRPr="00274A8E">
              <w:rPr>
                <w:b/>
                <w:bCs/>
              </w:rPr>
              <w:t xml:space="preserve"> </w:t>
            </w:r>
            <w:r w:rsidRPr="00274A8E">
              <w:t xml:space="preserve">  </w:t>
            </w:r>
          </w:p>
          <w:p w:rsidR="000370E2" w:rsidRPr="00274A8E" w:rsidRDefault="000370E2" w:rsidP="000370E2">
            <w:pPr>
              <w:jc w:val="both"/>
              <w:rPr>
                <w:b/>
                <w:bCs/>
              </w:rPr>
            </w:pPr>
            <w:r w:rsidRPr="00274A8E">
              <w:sym w:font="Symbol" w:char="F0B7"/>
            </w:r>
            <w:r w:rsidRPr="00274A8E">
              <w:rPr>
                <w:b/>
                <w:bCs/>
              </w:rPr>
              <w:t xml:space="preserve"> Ý tưởng:</w:t>
            </w:r>
          </w:p>
          <w:p w:rsidR="000370E2" w:rsidRPr="00274A8E" w:rsidRDefault="000370E2" w:rsidP="000370E2">
            <w:pPr>
              <w:jc w:val="both"/>
            </w:pPr>
            <w:r w:rsidRPr="00274A8E">
              <w:t xml:space="preserve">  + Nếu N=1 thì N không là số nguyên tố;</w:t>
            </w:r>
          </w:p>
          <w:p w:rsidR="000370E2" w:rsidRPr="00274A8E" w:rsidRDefault="000370E2" w:rsidP="000370E2">
            <w:pPr>
              <w:jc w:val="both"/>
            </w:pPr>
            <w:r w:rsidRPr="00274A8E">
              <w:t xml:space="preserve">   + Nếu 1 &lt; N &lt; 4 thì N là số nguyên tố.</w:t>
            </w:r>
          </w:p>
          <w:p w:rsidR="000370E2" w:rsidRPr="00274A8E" w:rsidRDefault="000370E2" w:rsidP="000370E2">
            <w:pPr>
              <w:jc w:val="both"/>
            </w:pPr>
            <w:r w:rsidRPr="00274A8E">
              <w:t xml:space="preserve">   + Nếu N ≥ 4 và không có ước số trong phạm vi từ 2 đến phần nguyên căn bậc hai của N thì N là số nguyên tố. </w:t>
            </w:r>
          </w:p>
          <w:p w:rsidR="000370E2" w:rsidRPr="00274A8E" w:rsidRDefault="000370E2" w:rsidP="000370E2">
            <w:pPr>
              <w:jc w:val="both"/>
              <w:rPr>
                <w:b/>
                <w:bCs/>
              </w:rPr>
            </w:pPr>
            <w:r w:rsidRPr="00274A8E">
              <w:rPr>
                <w:b/>
                <w:bCs/>
              </w:rPr>
              <w:sym w:font="Symbol" w:char="F0B7"/>
            </w:r>
            <w:r w:rsidRPr="00274A8E">
              <w:rPr>
                <w:b/>
                <w:bCs/>
              </w:rPr>
              <w:t xml:space="preserve"> Thuật toán:</w:t>
            </w:r>
          </w:p>
          <w:p w:rsidR="000370E2" w:rsidRPr="00274A8E" w:rsidRDefault="000370E2" w:rsidP="000370E2">
            <w:pPr>
              <w:jc w:val="both"/>
              <w:rPr>
                <w:b/>
                <w:bCs/>
                <w:i/>
                <w:iCs/>
              </w:rPr>
            </w:pPr>
            <w:r w:rsidRPr="00274A8E">
              <w:rPr>
                <w:b/>
                <w:bCs/>
                <w:i/>
                <w:iCs/>
              </w:rPr>
              <w:t xml:space="preserve">a) Cách liệt kê: </w:t>
            </w:r>
          </w:p>
          <w:p w:rsidR="000370E2" w:rsidRPr="00274A8E" w:rsidRDefault="000370E2" w:rsidP="000370E2">
            <w:pPr>
              <w:jc w:val="both"/>
            </w:pPr>
            <w:r w:rsidRPr="00274A8E">
              <w:rPr>
                <w:i/>
                <w:iCs/>
              </w:rPr>
              <w:t>B1:</w:t>
            </w:r>
            <w:r w:rsidRPr="00274A8E">
              <w:t xml:space="preserve"> Nhập số ng.dương N;</w:t>
            </w:r>
          </w:p>
          <w:p w:rsidR="000370E2" w:rsidRPr="00274A8E" w:rsidRDefault="000370E2" w:rsidP="000370E2">
            <w:pPr>
              <w:jc w:val="both"/>
            </w:pPr>
            <w:r w:rsidRPr="00274A8E">
              <w:rPr>
                <w:i/>
                <w:iCs/>
              </w:rPr>
              <w:t>B2:</w:t>
            </w:r>
            <w:r w:rsidRPr="00274A8E">
              <w:t xml:space="preserve"> Nếu N = 1 thì thông báo N không nguyên tố rồi kết thúc;</w:t>
            </w:r>
          </w:p>
          <w:p w:rsidR="000370E2" w:rsidRPr="00274A8E" w:rsidRDefault="000370E2" w:rsidP="000370E2">
            <w:pPr>
              <w:jc w:val="both"/>
            </w:pPr>
            <w:r w:rsidRPr="00274A8E">
              <w:rPr>
                <w:i/>
                <w:iCs/>
              </w:rPr>
              <w:t>B3:</w:t>
            </w:r>
            <w:r w:rsidRPr="00274A8E">
              <w:t xml:space="preserve"> Nếu N&lt; 4 thì thông báo N là nguyên tố rồi kết thúc;</w:t>
            </w:r>
          </w:p>
          <w:p w:rsidR="000370E2" w:rsidRPr="00274A8E" w:rsidRDefault="000370E2" w:rsidP="000370E2">
            <w:pPr>
              <w:jc w:val="both"/>
            </w:pPr>
            <w:r w:rsidRPr="00274A8E">
              <w:rPr>
                <w:i/>
                <w:iCs/>
              </w:rPr>
              <w:t>B4:</w:t>
            </w:r>
            <w:r w:rsidRPr="00274A8E">
              <w:t xml:space="preserve"> i </w:t>
            </w:r>
            <w:r w:rsidR="00F94675">
              <w:rPr>
                <w:position w:val="-6"/>
              </w:rPr>
              <w:pict>
                <v:shape id="_x0000_i1031" type="#_x0000_t75" style="width:14.25pt;height:9.75pt">
                  <v:imagedata r:id="rId26" o:title=""/>
                </v:shape>
              </w:pict>
            </w:r>
            <w:r w:rsidRPr="00274A8E">
              <w:t>2 ;</w:t>
            </w:r>
          </w:p>
          <w:p w:rsidR="000370E2" w:rsidRPr="00274A8E" w:rsidRDefault="000370E2" w:rsidP="000370E2">
            <w:pPr>
              <w:jc w:val="both"/>
            </w:pPr>
            <w:r w:rsidRPr="00274A8E">
              <w:rPr>
                <w:i/>
                <w:iCs/>
              </w:rPr>
              <w:t>B5:</w:t>
            </w:r>
            <w:r w:rsidRPr="00274A8E">
              <w:t xml:space="preserve"> Nếu i&gt; </w:t>
            </w:r>
            <w:r w:rsidR="00F94675">
              <w:rPr>
                <w:position w:val="-16"/>
              </w:rPr>
              <w:pict>
                <v:shape id="_x0000_i1032" type="#_x0000_t75" style="width:27.75pt;height:21pt">
                  <v:imagedata r:id="rId27" o:title=""/>
                </v:shape>
              </w:pict>
            </w:r>
            <w:r w:rsidRPr="00274A8E">
              <w:t xml:space="preserve"> thì thông báo N là nguyên tố rồi kết thúc.</w:t>
            </w:r>
          </w:p>
          <w:p w:rsidR="000370E2" w:rsidRPr="00274A8E" w:rsidRDefault="000370E2" w:rsidP="000370E2">
            <w:pPr>
              <w:jc w:val="both"/>
            </w:pPr>
            <w:r w:rsidRPr="00274A8E">
              <w:rPr>
                <w:i/>
                <w:iCs/>
              </w:rPr>
              <w:t>B6:</w:t>
            </w:r>
            <w:r w:rsidRPr="00274A8E">
              <w:t xml:space="preserve"> Nếu N chia hết cho i thì thông báo N không nguyên tố rồi kết thúc;</w:t>
            </w:r>
          </w:p>
          <w:p w:rsidR="000370E2" w:rsidRPr="00274A8E" w:rsidRDefault="000370E2" w:rsidP="000370E2">
            <w:pPr>
              <w:jc w:val="both"/>
              <w:rPr>
                <w:lang w:val="it-IT"/>
              </w:rPr>
            </w:pPr>
            <w:r w:rsidRPr="00274A8E">
              <w:rPr>
                <w:i/>
                <w:iCs/>
                <w:lang w:val="it-IT"/>
              </w:rPr>
              <w:t>B7:</w:t>
            </w:r>
            <w:r w:rsidRPr="00274A8E">
              <w:rPr>
                <w:lang w:val="it-IT"/>
              </w:rPr>
              <w:t xml:space="preserve"> i</w:t>
            </w:r>
            <w:r w:rsidR="00F94675">
              <w:rPr>
                <w:position w:val="-6"/>
              </w:rPr>
              <w:pict>
                <v:shape id="_x0000_i1033" type="#_x0000_t75" style="width:14.25pt;height:9.75pt">
                  <v:imagedata r:id="rId26" o:title=""/>
                </v:shape>
              </w:pict>
            </w:r>
            <w:r w:rsidRPr="00274A8E">
              <w:rPr>
                <w:lang w:val="it-IT"/>
              </w:rPr>
              <w:t>i + 1 rồi quay lại B5</w:t>
            </w: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sym w:font="Symbol" w:char="F0B7"/>
            </w:r>
            <w:r w:rsidRPr="00274A8E">
              <w:t xml:space="preserve"> Tổ chức các nhóm thảo luận</w:t>
            </w:r>
          </w:p>
          <w:p w:rsidR="000370E2" w:rsidRPr="00274A8E" w:rsidRDefault="000370E2" w:rsidP="000370E2">
            <w:pPr>
              <w:jc w:val="both"/>
            </w:pPr>
          </w:p>
          <w:p w:rsidR="000370E2" w:rsidRPr="00274A8E" w:rsidRDefault="000370E2" w:rsidP="000370E2">
            <w:pPr>
              <w:jc w:val="both"/>
            </w:pPr>
            <w:r w:rsidRPr="00274A8E">
              <w:rPr>
                <w:b/>
                <w:bCs/>
              </w:rPr>
              <w:t>H.</w:t>
            </w:r>
            <w:r w:rsidRPr="00274A8E">
              <w:t xml:space="preserve"> Nhắc lại định nghĩa số nguyên tố?</w:t>
            </w: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rPr>
                <w:b/>
                <w:bCs/>
              </w:rPr>
              <w:t>H.</w:t>
            </w:r>
            <w:r w:rsidRPr="00274A8E">
              <w:t xml:space="preserve"> Hãy xác định Input và Output của bài toán này?</w:t>
            </w: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sym w:font="SymbolPS" w:char="F0B7"/>
            </w:r>
            <w:r w:rsidRPr="00274A8E">
              <w:t xml:space="preserve"> Hướng dẫn HS tìm thuật toán</w:t>
            </w: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sym w:font="SymbolPS" w:char="F0B7"/>
            </w:r>
            <w:r w:rsidRPr="00274A8E">
              <w:t xml:space="preserve"> Cho các nhóm tiến hành xây dựng thuật toán bằng phương pháp liệt kê.</w:t>
            </w: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r w:rsidRPr="00274A8E">
              <w:sym w:font="SymbolPS" w:char="F0B7"/>
            </w:r>
            <w:r w:rsidRPr="00274A8E">
              <w:t xml:space="preserve"> Biến i nhận giá trị nguyên thay đổi trong phạm vi từ 2 đến </w:t>
            </w:r>
          </w:p>
          <w:p w:rsidR="000370E2" w:rsidRPr="00274A8E" w:rsidRDefault="00F94675" w:rsidP="000370E2">
            <w:pPr>
              <w:jc w:val="both"/>
              <w:rPr>
                <w:lang w:val="pt-BR"/>
              </w:rPr>
            </w:pPr>
            <w:r>
              <w:rPr>
                <w:position w:val="-16"/>
              </w:rPr>
              <w:pict>
                <v:shape id="_x0000_i1034" type="#_x0000_t75" style="width:27.75pt;height:21pt">
                  <v:imagedata r:id="rId27" o:title=""/>
                </v:shape>
              </w:pict>
            </w:r>
            <w:r w:rsidR="000370E2" w:rsidRPr="00274A8E">
              <w:rPr>
                <w:lang w:val="pt-BR"/>
              </w:rPr>
              <w:t xml:space="preserve"> + 1 và dùng để kiểm tra N có chia hết cho i hay không.</w:t>
            </w:r>
          </w:p>
          <w:p w:rsidR="000370E2" w:rsidRPr="00274A8E" w:rsidRDefault="000370E2" w:rsidP="000370E2">
            <w:pPr>
              <w:jc w:val="both"/>
              <w:rPr>
                <w:lang w:val="pt-BR"/>
              </w:rPr>
            </w:pPr>
          </w:p>
          <w:p w:rsidR="000370E2" w:rsidRPr="00274A8E" w:rsidRDefault="000370E2" w:rsidP="000370E2">
            <w:pPr>
              <w:jc w:val="both"/>
              <w:rPr>
                <w:lang w:val="pt-BR"/>
              </w:rPr>
            </w:pPr>
          </w:p>
          <w:p w:rsidR="000370E2" w:rsidRPr="00274A8E" w:rsidRDefault="000370E2" w:rsidP="000370E2">
            <w:pPr>
              <w:jc w:val="both"/>
              <w:rPr>
                <w:lang w:val="pt-BR"/>
              </w:rPr>
            </w:pPr>
          </w:p>
          <w:p w:rsidR="000370E2" w:rsidRPr="00274A8E" w:rsidRDefault="000370E2" w:rsidP="000370E2">
            <w:pPr>
              <w:jc w:val="both"/>
              <w:rPr>
                <w:lang w:val="pt-BR"/>
              </w:rPr>
            </w:pP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sym w:font="Symbol" w:char="F0B7"/>
            </w:r>
            <w:r w:rsidRPr="00274A8E">
              <w:t xml:space="preserve"> Các nhóm thảo luận, trình bày ý kiến.</w:t>
            </w:r>
          </w:p>
          <w:p w:rsidR="000370E2" w:rsidRPr="00274A8E" w:rsidRDefault="000370E2" w:rsidP="000370E2">
            <w:pPr>
              <w:jc w:val="both"/>
            </w:pPr>
            <w:r w:rsidRPr="00274A8E">
              <w:rPr>
                <w:b/>
                <w:bCs/>
              </w:rPr>
              <w:t>Đ.</w:t>
            </w:r>
            <w:r w:rsidRPr="00274A8E">
              <w:t xml:space="preserve"> N là số nguyên tố, nếu:</w:t>
            </w:r>
          </w:p>
          <w:p w:rsidR="000370E2" w:rsidRPr="00274A8E" w:rsidRDefault="000370E2" w:rsidP="000370E2">
            <w:pPr>
              <w:jc w:val="both"/>
            </w:pPr>
            <w:r w:rsidRPr="00274A8E">
              <w:tab/>
              <w:t>+ N ≥ 2</w:t>
            </w:r>
          </w:p>
          <w:p w:rsidR="000370E2" w:rsidRPr="00274A8E" w:rsidRDefault="000370E2" w:rsidP="000370E2">
            <w:pPr>
              <w:jc w:val="both"/>
            </w:pPr>
            <w:r w:rsidRPr="00274A8E">
              <w:tab/>
              <w:t xml:space="preserve">+ N không chia hết cho các số từ 2 </w:t>
            </w:r>
            <w:r w:rsidRPr="00274A8E">
              <w:sym w:font="Symbol" w:char="F0AE"/>
            </w:r>
            <w:r w:rsidRPr="00274A8E">
              <w:t xml:space="preserve"> N – 1</w:t>
            </w:r>
          </w:p>
          <w:p w:rsidR="000370E2" w:rsidRPr="00274A8E" w:rsidRDefault="000370E2" w:rsidP="000370E2">
            <w:pPr>
              <w:jc w:val="both"/>
            </w:pPr>
            <w:r w:rsidRPr="00274A8E">
              <w:rPr>
                <w:i/>
                <w:iCs/>
              </w:rPr>
              <w:t>hoặc</w:t>
            </w:r>
            <w:r w:rsidRPr="00274A8E">
              <w:tab/>
              <w:t xml:space="preserve">+ N không chia hết cho các số từ 2 </w:t>
            </w:r>
            <w:r w:rsidRPr="00274A8E">
              <w:sym w:font="Symbol" w:char="F0AE"/>
            </w:r>
            <w:r w:rsidRPr="00274A8E">
              <w:t xml:space="preserve"> </w:t>
            </w:r>
            <w:r w:rsidR="00F94675">
              <w:rPr>
                <w:position w:val="-18"/>
              </w:rPr>
              <w:pict>
                <v:shape id="_x0000_i1035" type="#_x0000_t75" style="width:33pt;height:24pt">
                  <v:imagedata r:id="rId28" o:title=""/>
                </v:shape>
              </w:pict>
            </w:r>
          </w:p>
          <w:p w:rsidR="000370E2" w:rsidRPr="00274A8E" w:rsidRDefault="000370E2" w:rsidP="000370E2">
            <w:pPr>
              <w:jc w:val="both"/>
            </w:pPr>
            <w:r w:rsidRPr="00274A8E">
              <w:rPr>
                <w:b/>
                <w:bCs/>
              </w:rPr>
              <w:t>Đ.</w:t>
            </w:r>
            <w:r w:rsidRPr="00274A8E">
              <w:t xml:space="preserve">    </w:t>
            </w:r>
          </w:p>
          <w:p w:rsidR="000370E2" w:rsidRPr="00274A8E" w:rsidRDefault="000370E2" w:rsidP="000370E2">
            <w:pPr>
              <w:jc w:val="both"/>
            </w:pPr>
            <w:r w:rsidRPr="00274A8E">
              <w:t xml:space="preserve">+ Input: </w:t>
            </w:r>
            <w:smartTag w:uri="urn:schemas-microsoft-com:office:smarttags" w:element="place">
              <w:r w:rsidRPr="00274A8E">
                <w:t xml:space="preserve">N </w:t>
              </w:r>
              <w:r w:rsidRPr="00274A8E">
                <w:sym w:font="Symbol" w:char="F0CE"/>
              </w:r>
              <w:r w:rsidRPr="00274A8E">
                <w:t xml:space="preserve"> Z</w:t>
              </w:r>
              <w:r w:rsidRPr="00274A8E">
                <w:rPr>
                  <w:vertAlign w:val="superscript"/>
                </w:rPr>
                <w:t>+</w:t>
              </w:r>
            </w:smartTag>
          </w:p>
          <w:p w:rsidR="000370E2" w:rsidRPr="00274A8E" w:rsidRDefault="000370E2" w:rsidP="000370E2">
            <w:pPr>
              <w:jc w:val="both"/>
            </w:pPr>
            <w:r w:rsidRPr="00274A8E">
              <w:t>+ Output: " N là số nguyên tố " hoặc "N không là số nguyên tố"</w:t>
            </w:r>
          </w:p>
          <w:p w:rsidR="000370E2" w:rsidRPr="00274A8E" w:rsidRDefault="000370E2" w:rsidP="000370E2">
            <w:pPr>
              <w:jc w:val="both"/>
            </w:pPr>
          </w:p>
          <w:p w:rsidR="000370E2" w:rsidRPr="00274A8E" w:rsidRDefault="000370E2" w:rsidP="000370E2">
            <w:pPr>
              <w:jc w:val="both"/>
            </w:pPr>
          </w:p>
          <w:p w:rsidR="000370E2" w:rsidRPr="00274A8E" w:rsidRDefault="000370E2" w:rsidP="000370E2">
            <w:pPr>
              <w:jc w:val="both"/>
            </w:pPr>
          </w:p>
          <w:p w:rsidR="000370E2" w:rsidRPr="00274A8E" w:rsidRDefault="000370E2" w:rsidP="000370E2"/>
          <w:p w:rsidR="000370E2" w:rsidRPr="00274A8E" w:rsidRDefault="000370E2" w:rsidP="000370E2"/>
          <w:p w:rsidR="000370E2" w:rsidRPr="00274A8E" w:rsidRDefault="000370E2" w:rsidP="000370E2"/>
          <w:p w:rsidR="000370E2" w:rsidRPr="00274A8E" w:rsidRDefault="000370E2" w:rsidP="000370E2">
            <w:r w:rsidRPr="00274A8E">
              <w:sym w:font="SymbolPS" w:char="F0B7"/>
            </w:r>
            <w:r w:rsidRPr="00274A8E">
              <w:t xml:space="preserve"> Từng nhóm trình bày thuật toán</w:t>
            </w:r>
          </w:p>
          <w:p w:rsidR="000370E2" w:rsidRPr="00274A8E" w:rsidRDefault="000370E2" w:rsidP="000370E2"/>
          <w:p w:rsidR="000370E2" w:rsidRPr="00274A8E" w:rsidRDefault="000370E2" w:rsidP="000370E2"/>
        </w:tc>
      </w:tr>
      <w:tr w:rsidR="000370E2" w:rsidRPr="00274A8E">
        <w:tc>
          <w:tcPr>
            <w:tcW w:w="10207" w:type="dxa"/>
            <w:gridSpan w:val="4"/>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r w:rsidRPr="00274A8E">
              <w:rPr>
                <w:b/>
                <w:bCs/>
              </w:rPr>
              <w:t>Hoạt động 2: Hướng dẫn mô tả thuật toán bằng sơ đồ khối</w:t>
            </w:r>
          </w:p>
        </w:tc>
      </w:tr>
      <w:tr w:rsidR="000370E2" w:rsidRPr="00274A8E">
        <w:tc>
          <w:tcPr>
            <w:tcW w:w="426"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r w:rsidRPr="00274A8E">
              <w:rPr>
                <w:sz w:val="23"/>
                <w:szCs w:val="23"/>
              </w:rPr>
              <w:t>10</w:t>
            </w:r>
          </w:p>
        </w:tc>
        <w:tc>
          <w:tcPr>
            <w:tcW w:w="9781" w:type="dxa"/>
            <w:gridSpan w:val="3"/>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rPr>
                <w:b/>
                <w:bCs/>
              </w:rPr>
            </w:pPr>
            <w:r w:rsidRPr="00274A8E">
              <w:rPr>
                <w:b/>
                <w:bCs/>
              </w:rPr>
              <w:t>b) Sơ đồ khối:</w:t>
            </w:r>
          </w:p>
          <w:p w:rsidR="000370E2" w:rsidRPr="00274A8E" w:rsidRDefault="00D3505E" w:rsidP="000370E2">
            <w:pPr>
              <w:jc w:val="center"/>
              <w:rPr>
                <w:b/>
                <w:bCs/>
              </w:rPr>
            </w:pPr>
            <w:r>
              <w:rPr>
                <w:noProof/>
              </w:rPr>
              <mc:AlternateContent>
                <mc:Choice Requires="wpg">
                  <w:drawing>
                    <wp:inline distT="0" distB="0" distL="0" distR="0">
                      <wp:extent cx="5542915" cy="3063875"/>
                      <wp:effectExtent l="9525" t="6985" r="10160" b="5715"/>
                      <wp:docPr id="63"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42915" cy="3063875"/>
                                <a:chOff x="3958" y="1051"/>
                                <a:chExt cx="6978" cy="5964"/>
                              </a:xfrm>
                            </wpg:grpSpPr>
                            <wps:wsp>
                              <wps:cNvPr id="100" name="Text Box 19"/>
                              <wps:cNvSpPr txBox="1">
                                <a:spLocks noChangeArrowheads="1"/>
                              </wps:cNvSpPr>
                              <wps:spPr bwMode="auto">
                                <a:xfrm>
                                  <a:off x="5828" y="1771"/>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AD6003" w:rsidP="000370E2">
                                    <w:pPr>
                                      <w:rPr>
                                        <w:sz w:val="14"/>
                                        <w:szCs w:val="14"/>
                                      </w:rPr>
                                    </w:pPr>
                                    <w:r>
                                      <w:rPr>
                                        <w:sz w:val="14"/>
                                        <w:szCs w:val="14"/>
                                      </w:rPr>
                                      <w:t>đúng</w:t>
                                    </w:r>
                                  </w:p>
                                </w:txbxContent>
                              </wps:txbx>
                              <wps:bodyPr rot="0" vert="horz" wrap="square" lIns="91440" tIns="45720" rIns="91440" bIns="45720" anchor="t" anchorCtr="0" upright="1">
                                <a:noAutofit/>
                              </wps:bodyPr>
                            </wps:wsp>
                            <wpg:grpSp>
                              <wpg:cNvPr id="101" name="Group 20"/>
                              <wpg:cNvGrpSpPr>
                                <a:grpSpLocks/>
                              </wpg:cNvGrpSpPr>
                              <wpg:grpSpPr bwMode="auto">
                                <a:xfrm>
                                  <a:off x="3958" y="1051"/>
                                  <a:ext cx="6978" cy="5964"/>
                                  <a:chOff x="4920" y="1771"/>
                                  <a:chExt cx="6978" cy="5964"/>
                                </a:xfrm>
                              </wpg:grpSpPr>
                              <wps:wsp>
                                <wps:cNvPr id="104" name="Line 21"/>
                                <wps:cNvCnPr/>
                                <wps:spPr bwMode="auto">
                                  <a:xfrm>
                                    <a:off x="8633" y="4471"/>
                                    <a:ext cx="0" cy="3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3" name="Group 22"/>
                                <wpg:cNvGrpSpPr>
                                  <a:grpSpLocks/>
                                </wpg:cNvGrpSpPr>
                                <wpg:grpSpPr bwMode="auto">
                                  <a:xfrm>
                                    <a:off x="4920" y="1771"/>
                                    <a:ext cx="6978" cy="5964"/>
                                    <a:chOff x="2538" y="5366"/>
                                    <a:chExt cx="6978" cy="5964"/>
                                  </a:xfrm>
                                </wpg:grpSpPr>
                                <wps:wsp>
                                  <wps:cNvPr id="114" name="Line 23"/>
                                  <wps:cNvCnPr/>
                                  <wps:spPr bwMode="auto">
                                    <a:xfrm flipH="1">
                                      <a:off x="4782" y="10027"/>
                                      <a:ext cx="56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Line 24"/>
                                  <wps:cNvCnPr/>
                                  <wps:spPr bwMode="auto">
                                    <a:xfrm>
                                      <a:off x="6228" y="10232"/>
                                      <a:ext cx="0" cy="6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 name="Line 25"/>
                                  <wps:cNvCnPr/>
                                  <wps:spPr bwMode="auto">
                                    <a:xfrm>
                                      <a:off x="4320" y="8222"/>
                                      <a:ext cx="1"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26"/>
                                  <wps:cNvCnPr/>
                                  <wps:spPr bwMode="auto">
                                    <a:xfrm>
                                      <a:off x="4746" y="10916"/>
                                      <a:ext cx="1482" cy="2"/>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21" name="Line 27"/>
                                  <wps:cNvCnPr/>
                                  <wps:spPr bwMode="auto">
                                    <a:xfrm>
                                      <a:off x="7076" y="8754"/>
                                      <a:ext cx="736"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Line 28"/>
                                  <wps:cNvCnPr/>
                                  <wps:spPr bwMode="auto">
                                    <a:xfrm>
                                      <a:off x="6227" y="5498"/>
                                      <a:ext cx="1"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Oval 29"/>
                                  <wps:cNvSpPr>
                                    <a:spLocks noChangeArrowheads="1"/>
                                  </wps:cNvSpPr>
                                  <wps:spPr bwMode="auto">
                                    <a:xfrm>
                                      <a:off x="5454" y="5366"/>
                                      <a:ext cx="1548" cy="420"/>
                                    </a:xfrm>
                                    <a:prstGeom prst="ellipse">
                                      <a:avLst/>
                                    </a:prstGeom>
                                    <a:solidFill>
                                      <a:srgbClr val="FFFFFF"/>
                                    </a:solidFill>
                                    <a:ln w="9525">
                                      <a:solidFill>
                                        <a:srgbClr val="000000"/>
                                      </a:solidFill>
                                      <a:round/>
                                      <a:headEnd/>
                                      <a:tailEnd/>
                                    </a:ln>
                                  </wps:spPr>
                                  <wps:txbx>
                                    <w:txbxContent>
                                      <w:p w:rsidR="00D06EF0" w:rsidRPr="00FF7573" w:rsidRDefault="00D06EF0" w:rsidP="000370E2">
                                        <w:pPr>
                                          <w:jc w:val="center"/>
                                          <w:rPr>
                                            <w:sz w:val="14"/>
                                            <w:szCs w:val="14"/>
                                          </w:rPr>
                                        </w:pPr>
                                        <w:r w:rsidRPr="00FF7573">
                                          <w:rPr>
                                            <w:sz w:val="14"/>
                                            <w:szCs w:val="14"/>
                                          </w:rPr>
                                          <w:t>Nh</w:t>
                                        </w:r>
                                        <w:r w:rsidR="00B918A6">
                                          <w:rPr>
                                            <w:sz w:val="14"/>
                                            <w:szCs w:val="14"/>
                                          </w:rPr>
                                          <w:t>ậ</w:t>
                                        </w:r>
                                        <w:r w:rsidRPr="00FF7573">
                                          <w:rPr>
                                            <w:sz w:val="14"/>
                                            <w:szCs w:val="14"/>
                                          </w:rPr>
                                          <w:t>p N</w:t>
                                        </w:r>
                                      </w:p>
                                    </w:txbxContent>
                                  </wps:txbx>
                                  <wps:bodyPr rot="0" vert="horz" wrap="square" lIns="0" tIns="0" rIns="0" bIns="0" anchor="t" anchorCtr="0" upright="1">
                                    <a:noAutofit/>
                                  </wps:bodyPr>
                                </wps:wsp>
                                <wps:wsp>
                                  <wps:cNvPr id="124" name="AutoShape 30"/>
                                  <wps:cNvSpPr>
                                    <a:spLocks noChangeArrowheads="1"/>
                                  </wps:cNvSpPr>
                                  <wps:spPr bwMode="auto">
                                    <a:xfrm>
                                      <a:off x="5238" y="6164"/>
                                      <a:ext cx="1962" cy="461"/>
                                    </a:xfrm>
                                    <a:prstGeom prst="diamond">
                                      <a:avLst/>
                                    </a:prstGeom>
                                    <a:solidFill>
                                      <a:srgbClr val="FFFFFF"/>
                                    </a:solidFill>
                                    <a:ln w="9525">
                                      <a:solidFill>
                                        <a:srgbClr val="000000"/>
                                      </a:solidFill>
                                      <a:miter lim="800000"/>
                                      <a:headEnd/>
                                      <a:tailEnd/>
                                    </a:ln>
                                  </wps:spPr>
                                  <wps:txbx>
                                    <w:txbxContent>
                                      <w:p w:rsidR="00D06EF0" w:rsidRPr="00FF7573" w:rsidRDefault="00D06EF0" w:rsidP="000370E2">
                                        <w:pPr>
                                          <w:jc w:val="center"/>
                                          <w:rPr>
                                            <w:sz w:val="14"/>
                                            <w:szCs w:val="14"/>
                                          </w:rPr>
                                        </w:pPr>
                                        <w:r w:rsidRPr="00FF7573">
                                          <w:rPr>
                                            <w:sz w:val="14"/>
                                            <w:szCs w:val="14"/>
                                          </w:rPr>
                                          <w:t xml:space="preserve">N = 1  </w:t>
                                        </w:r>
                                      </w:p>
                                    </w:txbxContent>
                                  </wps:txbx>
                                  <wps:bodyPr rot="0" vert="horz" wrap="square" lIns="0" tIns="0" rIns="0" bIns="0" anchor="t" anchorCtr="0" upright="1">
                                    <a:noAutofit/>
                                  </wps:bodyPr>
                                </wps:wsp>
                                <wps:wsp>
                                  <wps:cNvPr id="125" name="Oval 31"/>
                                  <wps:cNvSpPr>
                                    <a:spLocks noChangeArrowheads="1"/>
                                  </wps:cNvSpPr>
                                  <wps:spPr bwMode="auto">
                                    <a:xfrm>
                                      <a:off x="7818" y="8294"/>
                                      <a:ext cx="1698" cy="846"/>
                                    </a:xfrm>
                                    <a:prstGeom prst="ellipse">
                                      <a:avLst/>
                                    </a:prstGeom>
                                    <a:solidFill>
                                      <a:srgbClr val="FFFFFF"/>
                                    </a:solidFill>
                                    <a:ln w="9525">
                                      <a:solidFill>
                                        <a:srgbClr val="000000"/>
                                      </a:solidFill>
                                      <a:round/>
                                      <a:headEnd/>
                                      <a:tailEnd/>
                                    </a:ln>
                                  </wps:spPr>
                                  <wps:txbx>
                                    <w:txbxContent>
                                      <w:p w:rsidR="00D06EF0" w:rsidRPr="00FF7573" w:rsidRDefault="003326DB" w:rsidP="000370E2">
                                        <w:pPr>
                                          <w:jc w:val="center"/>
                                          <w:rPr>
                                            <w:sz w:val="14"/>
                                            <w:szCs w:val="14"/>
                                          </w:rPr>
                                        </w:pPr>
                                        <w:r>
                                          <w:rPr>
                                            <w:sz w:val="14"/>
                                            <w:szCs w:val="14"/>
                                          </w:rPr>
                                          <w:t>Thô</w:t>
                                        </w:r>
                                        <w:r w:rsidR="00D06EF0" w:rsidRPr="00FF7573">
                                          <w:rPr>
                                            <w:sz w:val="14"/>
                                            <w:szCs w:val="14"/>
                                          </w:rPr>
                                          <w:t>ng b</w:t>
                                        </w:r>
                                        <w:r>
                                          <w:rPr>
                                            <w:sz w:val="14"/>
                                            <w:szCs w:val="14"/>
                                          </w:rPr>
                                          <w:t>á</w:t>
                                        </w:r>
                                        <w:r w:rsidR="00D06EF0" w:rsidRPr="00FF7573">
                                          <w:rPr>
                                            <w:sz w:val="14"/>
                                            <w:szCs w:val="14"/>
                                          </w:rPr>
                                          <w:t>o N l</w:t>
                                        </w:r>
                                        <w:r>
                                          <w:rPr>
                                            <w:sz w:val="14"/>
                                            <w:szCs w:val="14"/>
                                          </w:rPr>
                                          <w:t>à</w:t>
                                        </w:r>
                                        <w:r w:rsidR="00D06EF0" w:rsidRPr="00FF7573">
                                          <w:rPr>
                                            <w:sz w:val="14"/>
                                            <w:szCs w:val="14"/>
                                          </w:rPr>
                                          <w:t xml:space="preserve"> s</w:t>
                                        </w:r>
                                        <w:r>
                                          <w:rPr>
                                            <w:sz w:val="14"/>
                                            <w:szCs w:val="14"/>
                                          </w:rPr>
                                          <w:t xml:space="preserve">ố  nguyên </w:t>
                                        </w:r>
                                        <w:r w:rsidR="00D06EF0" w:rsidRPr="00FF7573">
                                          <w:rPr>
                                            <w:sz w:val="14"/>
                                            <w:szCs w:val="14"/>
                                          </w:rPr>
                                          <w:t xml:space="preserve"> t</w:t>
                                        </w:r>
                                        <w:r>
                                          <w:rPr>
                                            <w:sz w:val="14"/>
                                            <w:szCs w:val="14"/>
                                          </w:rPr>
                                          <w:t>ố</w:t>
                                        </w:r>
                                        <w:r w:rsidR="00D06EF0" w:rsidRPr="00FF7573">
                                          <w:rPr>
                                            <w:sz w:val="14"/>
                                            <w:szCs w:val="14"/>
                                          </w:rPr>
                                          <w:t xml:space="preserve"> r</w:t>
                                        </w:r>
                                        <w:r>
                                          <w:rPr>
                                            <w:sz w:val="14"/>
                                            <w:szCs w:val="14"/>
                                          </w:rPr>
                                          <w:t>ồ</w:t>
                                        </w:r>
                                        <w:r w:rsidR="00D06EF0" w:rsidRPr="00FF7573">
                                          <w:rPr>
                                            <w:sz w:val="14"/>
                                            <w:szCs w:val="14"/>
                                          </w:rPr>
                                          <w:t>i k</w:t>
                                        </w:r>
                                        <w:r>
                                          <w:rPr>
                                            <w:sz w:val="14"/>
                                            <w:szCs w:val="14"/>
                                          </w:rPr>
                                          <w:t>ế</w:t>
                                        </w:r>
                                        <w:r w:rsidR="00D06EF0" w:rsidRPr="00FF7573">
                                          <w:rPr>
                                            <w:sz w:val="14"/>
                                            <w:szCs w:val="14"/>
                                          </w:rPr>
                                          <w:t>t th</w:t>
                                        </w:r>
                                        <w:r>
                                          <w:rPr>
                                            <w:sz w:val="14"/>
                                            <w:szCs w:val="14"/>
                                          </w:rPr>
                                          <w:t>ú</w:t>
                                        </w:r>
                                        <w:r w:rsidR="00D06EF0" w:rsidRPr="00FF7573">
                                          <w:rPr>
                                            <w:sz w:val="14"/>
                                            <w:szCs w:val="14"/>
                                          </w:rPr>
                                          <w:t>c</w:t>
                                        </w:r>
                                      </w:p>
                                    </w:txbxContent>
                                  </wps:txbx>
                                  <wps:bodyPr rot="0" vert="horz" wrap="square" lIns="0" tIns="0" rIns="0" bIns="0" anchor="t" anchorCtr="0" upright="1">
                                    <a:noAutofit/>
                                  </wps:bodyPr>
                                </wps:wsp>
                                <wps:wsp>
                                  <wps:cNvPr id="126" name="Text Box 32"/>
                                  <wps:cNvSpPr txBox="1">
                                    <a:spLocks noChangeArrowheads="1"/>
                                  </wps:cNvSpPr>
                                  <wps:spPr bwMode="auto">
                                    <a:xfrm>
                                      <a:off x="5538" y="7814"/>
                                      <a:ext cx="1410" cy="294"/>
                                    </a:xfrm>
                                    <a:prstGeom prst="rect">
                                      <a:avLst/>
                                    </a:prstGeom>
                                    <a:solidFill>
                                      <a:srgbClr val="FFFFFF"/>
                                    </a:solidFill>
                                    <a:ln w="9525">
                                      <a:solidFill>
                                        <a:srgbClr val="000000"/>
                                      </a:solidFill>
                                      <a:miter lim="800000"/>
                                      <a:headEnd/>
                                      <a:tailEnd/>
                                    </a:ln>
                                  </wps:spPr>
                                  <wps:txbx>
                                    <w:txbxContent>
                                      <w:p w:rsidR="00D06EF0" w:rsidRPr="00FF7573" w:rsidRDefault="00D06EF0" w:rsidP="000370E2">
                                        <w:pPr>
                                          <w:jc w:val="center"/>
                                          <w:rPr>
                                            <w:sz w:val="14"/>
                                            <w:szCs w:val="14"/>
                                          </w:rPr>
                                        </w:pPr>
                                        <w:r w:rsidRPr="00FF7573">
                                          <w:rPr>
                                            <w:sz w:val="14"/>
                                            <w:szCs w:val="14"/>
                                          </w:rPr>
                                          <w:t xml:space="preserve">i ¬ 2 </w:t>
                                        </w:r>
                                      </w:p>
                                    </w:txbxContent>
                                  </wps:txbx>
                                  <wps:bodyPr rot="0" vert="horz" wrap="square" lIns="0" tIns="0" rIns="0" bIns="0" anchor="t" anchorCtr="0" upright="1">
                                    <a:noAutofit/>
                                  </wps:bodyPr>
                                </wps:wsp>
                                <wps:wsp>
                                  <wps:cNvPr id="127" name="AutoShape 33"/>
                                  <wps:cNvSpPr>
                                    <a:spLocks noChangeArrowheads="1"/>
                                  </wps:cNvSpPr>
                                  <wps:spPr bwMode="auto">
                                    <a:xfrm>
                                      <a:off x="5424" y="8366"/>
                                      <a:ext cx="1644" cy="768"/>
                                    </a:xfrm>
                                    <a:prstGeom prst="diamond">
                                      <a:avLst/>
                                    </a:prstGeom>
                                    <a:solidFill>
                                      <a:srgbClr val="FFFFFF"/>
                                    </a:solidFill>
                                    <a:ln w="9525">
                                      <a:solidFill>
                                        <a:srgbClr val="000000"/>
                                      </a:solidFill>
                                      <a:miter lim="800000"/>
                                      <a:headEnd/>
                                      <a:tailEnd/>
                                    </a:ln>
                                  </wps:spPr>
                                  <wps:txbx>
                                    <w:txbxContent>
                                      <w:p w:rsidR="00D06EF0" w:rsidRPr="00FF7573" w:rsidRDefault="00D06EF0" w:rsidP="000370E2">
                                        <w:pPr>
                                          <w:jc w:val="center"/>
                                          <w:rPr>
                                            <w:sz w:val="14"/>
                                            <w:szCs w:val="14"/>
                                          </w:rPr>
                                        </w:pPr>
                                        <w:r w:rsidRPr="00FF7573">
                                          <w:rPr>
                                            <w:sz w:val="14"/>
                                            <w:szCs w:val="14"/>
                                          </w:rPr>
                                          <w:t>i&gt;</w:t>
                                        </w:r>
                                        <w:r w:rsidRPr="00FF7573">
                                          <w:rPr>
                                            <w:position w:val="-14"/>
                                            <w:sz w:val="14"/>
                                            <w:szCs w:val="14"/>
                                          </w:rPr>
                                          <w:object w:dxaOrig="460" w:dyaOrig="360">
                                            <v:shape id="_x0000_i1064" type="#_x0000_t75" style="width:17.25pt;height:13.5pt" o:ole="">
                                              <v:imagedata r:id="rId29" o:title=""/>
                                            </v:shape>
                                            <o:OLEObject Type="Embed" ProgID="Equation.DSMT4" ShapeID="_x0000_i1064" DrawAspect="Content" ObjectID="_1674387871" r:id="rId30"/>
                                          </w:object>
                                        </w:r>
                                      </w:p>
                                    </w:txbxContent>
                                  </wps:txbx>
                                  <wps:bodyPr rot="0" vert="horz" wrap="square" lIns="0" tIns="0" rIns="0" bIns="0" anchor="t" anchorCtr="0" upright="1">
                                    <a:noAutofit/>
                                  </wps:bodyPr>
                                </wps:wsp>
                                <wps:wsp>
                                  <wps:cNvPr id="128" name="Text Box 34"/>
                                  <wps:cNvSpPr txBox="1">
                                    <a:spLocks noChangeArrowheads="1"/>
                                  </wps:cNvSpPr>
                                  <wps:spPr bwMode="auto">
                                    <a:xfrm>
                                      <a:off x="3738" y="9884"/>
                                      <a:ext cx="1050" cy="312"/>
                                    </a:xfrm>
                                    <a:prstGeom prst="rect">
                                      <a:avLst/>
                                    </a:prstGeom>
                                    <a:solidFill>
                                      <a:srgbClr val="FFFFFF"/>
                                    </a:solidFill>
                                    <a:ln w="9525">
                                      <a:solidFill>
                                        <a:srgbClr val="000000"/>
                                      </a:solidFill>
                                      <a:miter lim="800000"/>
                                      <a:headEnd/>
                                      <a:tailEnd/>
                                    </a:ln>
                                  </wps:spPr>
                                  <wps:txbx>
                                    <w:txbxContent>
                                      <w:p w:rsidR="00D06EF0" w:rsidRPr="00FF7573" w:rsidRDefault="00D06EF0" w:rsidP="000370E2">
                                        <w:pPr>
                                          <w:jc w:val="center"/>
                                          <w:rPr>
                                            <w:sz w:val="14"/>
                                            <w:szCs w:val="14"/>
                                          </w:rPr>
                                        </w:pPr>
                                        <w:r w:rsidRPr="00FF7573">
                                          <w:rPr>
                                            <w:sz w:val="14"/>
                                            <w:szCs w:val="14"/>
                                          </w:rPr>
                                          <w:t xml:space="preserve">i ¬ i + 1 </w:t>
                                        </w:r>
                                      </w:p>
                                      <w:p w:rsidR="00D06EF0" w:rsidRPr="00FF7573" w:rsidRDefault="00D06EF0" w:rsidP="000370E2">
                                        <w:pPr>
                                          <w:rPr>
                                            <w:sz w:val="14"/>
                                            <w:szCs w:val="14"/>
                                          </w:rPr>
                                        </w:pPr>
                                      </w:p>
                                    </w:txbxContent>
                                  </wps:txbx>
                                  <wps:bodyPr rot="0" vert="horz" wrap="square" lIns="0" tIns="0" rIns="0" bIns="0" anchor="t" anchorCtr="0" upright="1">
                                    <a:noAutofit/>
                                  </wps:bodyPr>
                                </wps:wsp>
                                <wps:wsp>
                                  <wps:cNvPr id="129" name="AutoShape 35"/>
                                  <wps:cNvSpPr>
                                    <a:spLocks noChangeArrowheads="1"/>
                                  </wps:cNvSpPr>
                                  <wps:spPr bwMode="auto">
                                    <a:xfrm>
                                      <a:off x="5250" y="9656"/>
                                      <a:ext cx="1950" cy="738"/>
                                    </a:xfrm>
                                    <a:prstGeom prst="diamond">
                                      <a:avLst/>
                                    </a:prstGeom>
                                    <a:solidFill>
                                      <a:srgbClr val="FFFFFF"/>
                                    </a:solidFill>
                                    <a:ln w="9525">
                                      <a:solidFill>
                                        <a:srgbClr val="000000"/>
                                      </a:solidFill>
                                      <a:miter lim="800000"/>
                                      <a:headEnd/>
                                      <a:tailEnd/>
                                    </a:ln>
                                  </wps:spPr>
                                  <wps:txbx>
                                    <w:txbxContent>
                                      <w:p w:rsidR="00D06EF0" w:rsidRPr="00FF7573" w:rsidRDefault="00D06EF0" w:rsidP="000370E2">
                                        <w:pPr>
                                          <w:jc w:val="center"/>
                                          <w:rPr>
                                            <w:sz w:val="14"/>
                                            <w:szCs w:val="14"/>
                                          </w:rPr>
                                        </w:pPr>
                                        <w:r w:rsidRPr="00FF7573">
                                          <w:rPr>
                                            <w:sz w:val="14"/>
                                            <w:szCs w:val="14"/>
                                          </w:rPr>
                                          <w:t xml:space="preserve">N chia ht cho  i   </w:t>
                                        </w:r>
                                      </w:p>
                                    </w:txbxContent>
                                  </wps:txbx>
                                  <wps:bodyPr rot="0" vert="horz" wrap="square" lIns="0" tIns="0" rIns="0" bIns="0" anchor="t" anchorCtr="0" upright="1">
                                    <a:noAutofit/>
                                  </wps:bodyPr>
                                </wps:wsp>
                                <wps:wsp>
                                  <wps:cNvPr id="130" name="Line 36"/>
                                  <wps:cNvCnPr/>
                                  <wps:spPr bwMode="auto">
                                    <a:xfrm flipV="1">
                                      <a:off x="3624" y="6374"/>
                                      <a:ext cx="1" cy="409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1" name="Line 37"/>
                                  <wps:cNvCnPr/>
                                  <wps:spPr bwMode="auto">
                                    <a:xfrm>
                                      <a:off x="3612" y="6387"/>
                                      <a:ext cx="1644"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38"/>
                                  <wps:cNvCnPr/>
                                  <wps:spPr bwMode="auto">
                                    <a:xfrm flipV="1">
                                      <a:off x="4314" y="8204"/>
                                      <a:ext cx="191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3" name="AutoShape 39"/>
                                  <wps:cNvSpPr>
                                    <a:spLocks noChangeArrowheads="1"/>
                                  </wps:cNvSpPr>
                                  <wps:spPr bwMode="auto">
                                    <a:xfrm>
                                      <a:off x="5262" y="6998"/>
                                      <a:ext cx="1962" cy="461"/>
                                    </a:xfrm>
                                    <a:prstGeom prst="diamond">
                                      <a:avLst/>
                                    </a:prstGeom>
                                    <a:solidFill>
                                      <a:srgbClr val="FFFFFF"/>
                                    </a:solidFill>
                                    <a:ln w="9525">
                                      <a:solidFill>
                                        <a:srgbClr val="000000"/>
                                      </a:solidFill>
                                      <a:miter lim="800000"/>
                                      <a:headEnd/>
                                      <a:tailEnd/>
                                    </a:ln>
                                  </wps:spPr>
                                  <wps:txbx>
                                    <w:txbxContent>
                                      <w:p w:rsidR="00D06EF0" w:rsidRPr="00FF7573" w:rsidRDefault="00D06EF0" w:rsidP="000370E2">
                                        <w:pPr>
                                          <w:jc w:val="center"/>
                                          <w:rPr>
                                            <w:sz w:val="14"/>
                                            <w:szCs w:val="14"/>
                                          </w:rPr>
                                        </w:pPr>
                                        <w:r w:rsidRPr="00FF7573">
                                          <w:rPr>
                                            <w:sz w:val="14"/>
                                            <w:szCs w:val="14"/>
                                          </w:rPr>
                                          <w:t xml:space="preserve">N &lt; 4 </w:t>
                                        </w:r>
                                      </w:p>
                                    </w:txbxContent>
                                  </wps:txbx>
                                  <wps:bodyPr rot="0" vert="horz" wrap="square" lIns="0" tIns="0" rIns="0" bIns="0" anchor="t" anchorCtr="0" upright="1">
                                    <a:noAutofit/>
                                  </wps:bodyPr>
                                </wps:wsp>
                                <wps:wsp>
                                  <wps:cNvPr id="134" name="Line 40"/>
                                  <wps:cNvCnPr/>
                                  <wps:spPr bwMode="auto">
                                    <a:xfrm>
                                      <a:off x="7224" y="7226"/>
                                      <a:ext cx="1416"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Oval 41"/>
                                  <wps:cNvSpPr>
                                    <a:spLocks noChangeArrowheads="1"/>
                                  </wps:cNvSpPr>
                                  <wps:spPr bwMode="auto">
                                    <a:xfrm>
                                      <a:off x="2538" y="10472"/>
                                      <a:ext cx="2184" cy="858"/>
                                    </a:xfrm>
                                    <a:prstGeom prst="ellipse">
                                      <a:avLst/>
                                    </a:prstGeom>
                                    <a:solidFill>
                                      <a:srgbClr val="FFFFFF"/>
                                    </a:solidFill>
                                    <a:ln w="9525">
                                      <a:solidFill>
                                        <a:srgbClr val="000000"/>
                                      </a:solidFill>
                                      <a:round/>
                                      <a:headEnd/>
                                      <a:tailEnd/>
                                    </a:ln>
                                  </wps:spPr>
                                  <wps:txbx>
                                    <w:txbxContent>
                                      <w:p w:rsidR="00D06EF0" w:rsidRPr="00FF7573" w:rsidRDefault="00D06EF0" w:rsidP="000370E2">
                                        <w:pPr>
                                          <w:jc w:val="center"/>
                                          <w:rPr>
                                            <w:sz w:val="14"/>
                                            <w:szCs w:val="14"/>
                                          </w:rPr>
                                        </w:pPr>
                                        <w:r w:rsidRPr="00FF7573">
                                          <w:rPr>
                                            <w:sz w:val="14"/>
                                            <w:szCs w:val="14"/>
                                          </w:rPr>
                                          <w:t>Th</w:t>
                                        </w:r>
                                        <w:r w:rsidR="00F14847">
                                          <w:rPr>
                                            <w:sz w:val="14"/>
                                            <w:szCs w:val="14"/>
                                          </w:rPr>
                                          <w:t>ô</w:t>
                                        </w:r>
                                        <w:r w:rsidRPr="00FF7573">
                                          <w:rPr>
                                            <w:sz w:val="14"/>
                                            <w:szCs w:val="14"/>
                                          </w:rPr>
                                          <w:t>ng b</w:t>
                                        </w:r>
                                        <w:r w:rsidR="00F14847">
                                          <w:rPr>
                                            <w:sz w:val="14"/>
                                            <w:szCs w:val="14"/>
                                          </w:rPr>
                                          <w:t>á</w:t>
                                        </w:r>
                                        <w:r w:rsidRPr="00FF7573">
                                          <w:rPr>
                                            <w:sz w:val="14"/>
                                            <w:szCs w:val="14"/>
                                          </w:rPr>
                                          <w:t>o N kh</w:t>
                                        </w:r>
                                        <w:r w:rsidR="00F14847">
                                          <w:rPr>
                                            <w:sz w:val="14"/>
                                            <w:szCs w:val="14"/>
                                          </w:rPr>
                                          <w:t>ô</w:t>
                                        </w:r>
                                        <w:r w:rsidRPr="00FF7573">
                                          <w:rPr>
                                            <w:sz w:val="14"/>
                                            <w:szCs w:val="14"/>
                                          </w:rPr>
                                          <w:t>ng l</w:t>
                                        </w:r>
                                        <w:r w:rsidR="00F14847">
                                          <w:rPr>
                                            <w:sz w:val="14"/>
                                            <w:szCs w:val="14"/>
                                          </w:rPr>
                                          <w:t>à</w:t>
                                        </w:r>
                                        <w:r w:rsidRPr="00FF7573">
                                          <w:rPr>
                                            <w:sz w:val="14"/>
                                            <w:szCs w:val="14"/>
                                          </w:rPr>
                                          <w:t xml:space="preserve"> s</w:t>
                                        </w:r>
                                        <w:r w:rsidR="00F14847">
                                          <w:rPr>
                                            <w:sz w:val="14"/>
                                            <w:szCs w:val="14"/>
                                          </w:rPr>
                                          <w:t>ố</w:t>
                                        </w:r>
                                        <w:r w:rsidRPr="00FF7573">
                                          <w:rPr>
                                            <w:sz w:val="14"/>
                                            <w:szCs w:val="14"/>
                                          </w:rPr>
                                          <w:t xml:space="preserve"> nguy</w:t>
                                        </w:r>
                                        <w:r w:rsidR="00F14847">
                                          <w:rPr>
                                            <w:sz w:val="14"/>
                                            <w:szCs w:val="14"/>
                                          </w:rPr>
                                          <w:t>ê</w:t>
                                        </w:r>
                                        <w:r w:rsidRPr="00FF7573">
                                          <w:rPr>
                                            <w:sz w:val="14"/>
                                            <w:szCs w:val="14"/>
                                          </w:rPr>
                                          <w:t>n t</w:t>
                                        </w:r>
                                        <w:r w:rsidR="00F14847">
                                          <w:rPr>
                                            <w:sz w:val="14"/>
                                            <w:szCs w:val="14"/>
                                          </w:rPr>
                                          <w:t xml:space="preserve">ố </w:t>
                                        </w:r>
                                        <w:r w:rsidRPr="00FF7573">
                                          <w:rPr>
                                            <w:sz w:val="14"/>
                                            <w:szCs w:val="14"/>
                                          </w:rPr>
                                          <w:t xml:space="preserve"> r</w:t>
                                        </w:r>
                                        <w:r w:rsidR="00F14847">
                                          <w:rPr>
                                            <w:sz w:val="14"/>
                                            <w:szCs w:val="14"/>
                                          </w:rPr>
                                          <w:t xml:space="preserve">ồi </w:t>
                                        </w:r>
                                        <w:r w:rsidRPr="00FF7573">
                                          <w:rPr>
                                            <w:sz w:val="14"/>
                                            <w:szCs w:val="14"/>
                                          </w:rPr>
                                          <w:t xml:space="preserve"> k</w:t>
                                        </w:r>
                                        <w:r w:rsidR="00F14847">
                                          <w:rPr>
                                            <w:sz w:val="14"/>
                                            <w:szCs w:val="14"/>
                                          </w:rPr>
                                          <w:t>ế</w:t>
                                        </w:r>
                                        <w:r w:rsidRPr="00FF7573">
                                          <w:rPr>
                                            <w:sz w:val="14"/>
                                            <w:szCs w:val="14"/>
                                          </w:rPr>
                                          <w:t>t th</w:t>
                                        </w:r>
                                        <w:r w:rsidR="00F14847">
                                          <w:rPr>
                                            <w:sz w:val="14"/>
                                            <w:szCs w:val="14"/>
                                          </w:rPr>
                                          <w:t>ú</w:t>
                                        </w:r>
                                        <w:r w:rsidRPr="00FF7573">
                                          <w:rPr>
                                            <w:sz w:val="14"/>
                                            <w:szCs w:val="14"/>
                                          </w:rPr>
                                          <w:t>c</w:t>
                                        </w:r>
                                      </w:p>
                                    </w:txbxContent>
                                  </wps:txbx>
                                  <wps:bodyPr rot="0" vert="horz" wrap="square" lIns="0" tIns="0" rIns="0" bIns="0" anchor="t" anchorCtr="0" upright="1">
                                    <a:noAutofit/>
                                  </wps:bodyPr>
                                </wps:wsp>
                                <wps:wsp>
                                  <wps:cNvPr id="136" name="Line 42"/>
                                  <wps:cNvCnPr/>
                                  <wps:spPr bwMode="auto">
                                    <a:xfrm flipV="1">
                                      <a:off x="8628" y="7226"/>
                                      <a:ext cx="1"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7" name="Line 43"/>
                                  <wps:cNvCnPr/>
                                  <wps:spPr bwMode="auto">
                                    <a:xfrm>
                                      <a:off x="6210" y="6620"/>
                                      <a:ext cx="1" cy="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Line 44"/>
                                  <wps:cNvCnPr/>
                                  <wps:spPr bwMode="auto">
                                    <a:xfrm flipH="1">
                                      <a:off x="6225" y="9110"/>
                                      <a:ext cx="12" cy="5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9" name="Text Box 45"/>
                                <wps:cNvSpPr txBox="1">
                                  <a:spLocks noChangeArrowheads="1"/>
                                </wps:cNvSpPr>
                                <wps:spPr bwMode="auto">
                                  <a:xfrm>
                                    <a:off x="9568" y="3211"/>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AD6003" w:rsidP="000370E2">
                                      <w:pPr>
                                        <w:rPr>
                                          <w:sz w:val="14"/>
                                          <w:szCs w:val="14"/>
                                        </w:rPr>
                                      </w:pPr>
                                      <w:r>
                                        <w:rPr>
                                          <w:sz w:val="14"/>
                                          <w:szCs w:val="14"/>
                                        </w:rPr>
                                        <w:t>đúng</w:t>
                                      </w:r>
                                    </w:p>
                                  </w:txbxContent>
                                </wps:txbx>
                                <wps:bodyPr rot="0" vert="horz" wrap="square" lIns="91440" tIns="45720" rIns="91440" bIns="45720" anchor="t" anchorCtr="0" upright="1">
                                  <a:noAutofit/>
                                </wps:bodyPr>
                              </wps:wsp>
                              <wps:wsp>
                                <wps:cNvPr id="140" name="Text Box 46"/>
                                <wps:cNvSpPr txBox="1">
                                  <a:spLocks noChangeArrowheads="1"/>
                                </wps:cNvSpPr>
                                <wps:spPr bwMode="auto">
                                  <a:xfrm>
                                    <a:off x="8633" y="3031"/>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D06EF0" w:rsidP="000370E2">
                                      <w:pPr>
                                        <w:rPr>
                                          <w:sz w:val="14"/>
                                          <w:szCs w:val="14"/>
                                        </w:rPr>
                                      </w:pPr>
                                      <w:r w:rsidRPr="00FF7573">
                                        <w:rPr>
                                          <w:sz w:val="14"/>
                                          <w:szCs w:val="14"/>
                                        </w:rPr>
                                        <w:t>Sai</w:t>
                                      </w:r>
                                    </w:p>
                                  </w:txbxContent>
                                </wps:txbx>
                                <wps:bodyPr rot="0" vert="horz" wrap="square" lIns="91440" tIns="45720" rIns="91440" bIns="45720" anchor="t" anchorCtr="0" upright="1">
                                  <a:noAutofit/>
                                </wps:bodyPr>
                              </wps:wsp>
                              <wps:wsp>
                                <wps:cNvPr id="141" name="Text Box 47"/>
                                <wps:cNvSpPr txBox="1">
                                  <a:spLocks noChangeArrowheads="1"/>
                                </wps:cNvSpPr>
                                <wps:spPr bwMode="auto">
                                  <a:xfrm>
                                    <a:off x="8633" y="3817"/>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D06EF0" w:rsidP="000370E2">
                                      <w:pPr>
                                        <w:rPr>
                                          <w:sz w:val="14"/>
                                          <w:szCs w:val="14"/>
                                        </w:rPr>
                                      </w:pPr>
                                      <w:r w:rsidRPr="00FF7573">
                                        <w:rPr>
                                          <w:sz w:val="14"/>
                                          <w:szCs w:val="14"/>
                                        </w:rPr>
                                        <w:t>Sai</w:t>
                                      </w:r>
                                    </w:p>
                                  </w:txbxContent>
                                </wps:txbx>
                                <wps:bodyPr rot="0" vert="horz" wrap="square" lIns="91440" tIns="45720" rIns="91440" bIns="45720" anchor="t" anchorCtr="0" upright="1">
                                  <a:noAutofit/>
                                </wps:bodyPr>
                              </wps:wsp>
                              <wps:wsp>
                                <wps:cNvPr id="142" name="Text Box 48"/>
                                <wps:cNvSpPr txBox="1">
                                  <a:spLocks noChangeArrowheads="1"/>
                                </wps:cNvSpPr>
                                <wps:spPr bwMode="auto">
                                  <a:xfrm>
                                    <a:off x="9381" y="4831"/>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AD6003" w:rsidP="000370E2">
                                      <w:pPr>
                                        <w:rPr>
                                          <w:sz w:val="14"/>
                                          <w:szCs w:val="14"/>
                                        </w:rPr>
                                      </w:pPr>
                                      <w:r>
                                        <w:rPr>
                                          <w:sz w:val="14"/>
                                          <w:szCs w:val="14"/>
                                        </w:rPr>
                                        <w:t>đún</w:t>
                                      </w:r>
                                      <w:r w:rsidR="00D06EF0" w:rsidRPr="00FF7573">
                                        <w:rPr>
                                          <w:sz w:val="14"/>
                                          <w:szCs w:val="14"/>
                                        </w:rPr>
                                        <w:t>g</w:t>
                                      </w:r>
                                    </w:p>
                                  </w:txbxContent>
                                </wps:txbx>
                                <wps:bodyPr rot="0" vert="horz" wrap="square" lIns="91440" tIns="45720" rIns="91440" bIns="45720" anchor="t" anchorCtr="0" upright="1">
                                  <a:noAutofit/>
                                </wps:bodyPr>
                              </wps:wsp>
                              <wps:wsp>
                                <wps:cNvPr id="143" name="Line 49"/>
                                <wps:cNvCnPr/>
                                <wps:spPr bwMode="auto">
                                  <a:xfrm>
                                    <a:off x="8622" y="3865"/>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Text Box 50"/>
                                <wps:cNvSpPr txBox="1">
                                  <a:spLocks noChangeArrowheads="1"/>
                                </wps:cNvSpPr>
                                <wps:spPr bwMode="auto">
                                  <a:xfrm>
                                    <a:off x="8633" y="5551"/>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D06EF0" w:rsidP="000370E2">
                                      <w:pPr>
                                        <w:rPr>
                                          <w:sz w:val="14"/>
                                          <w:szCs w:val="14"/>
                                        </w:rPr>
                                      </w:pPr>
                                      <w:r w:rsidRPr="00FF7573">
                                        <w:rPr>
                                          <w:sz w:val="14"/>
                                          <w:szCs w:val="14"/>
                                        </w:rPr>
                                        <w:t>Sai</w:t>
                                      </w:r>
                                    </w:p>
                                  </w:txbxContent>
                                </wps:txbx>
                                <wps:bodyPr rot="0" vert="horz" wrap="square" lIns="91440" tIns="45720" rIns="91440" bIns="45720" anchor="t" anchorCtr="0" upright="1">
                                  <a:noAutofit/>
                                </wps:bodyPr>
                              </wps:wsp>
                              <wps:wsp>
                                <wps:cNvPr id="145" name="Text Box 51"/>
                                <wps:cNvSpPr txBox="1">
                                  <a:spLocks noChangeArrowheads="1"/>
                                </wps:cNvSpPr>
                                <wps:spPr bwMode="auto">
                                  <a:xfrm>
                                    <a:off x="8633" y="6811"/>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AD6003" w:rsidP="000370E2">
                                      <w:pPr>
                                        <w:rPr>
                                          <w:sz w:val="14"/>
                                          <w:szCs w:val="14"/>
                                        </w:rPr>
                                      </w:pPr>
                                      <w:r>
                                        <w:rPr>
                                          <w:sz w:val="14"/>
                                          <w:szCs w:val="14"/>
                                        </w:rPr>
                                        <w:t>đú</w:t>
                                      </w:r>
                                      <w:r w:rsidR="00D06EF0" w:rsidRPr="00FF7573">
                                        <w:rPr>
                                          <w:sz w:val="14"/>
                                          <w:szCs w:val="14"/>
                                        </w:rPr>
                                        <w:t>ng</w:t>
                                      </w:r>
                                    </w:p>
                                  </w:txbxContent>
                                </wps:txbx>
                                <wps:bodyPr rot="0" vert="horz" wrap="square" lIns="91440" tIns="45720" rIns="91440" bIns="45720" anchor="t" anchorCtr="0" upright="1">
                                  <a:noAutofit/>
                                </wps:bodyPr>
                              </wps:wsp>
                              <wps:wsp>
                                <wps:cNvPr id="146" name="Text Box 52"/>
                                <wps:cNvSpPr txBox="1">
                                  <a:spLocks noChangeArrowheads="1"/>
                                </wps:cNvSpPr>
                                <wps:spPr bwMode="auto">
                                  <a:xfrm>
                                    <a:off x="7137" y="6091"/>
                                    <a:ext cx="894"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06EF0" w:rsidRPr="00FF7573" w:rsidRDefault="00D06EF0" w:rsidP="000370E2">
                                      <w:pPr>
                                        <w:rPr>
                                          <w:sz w:val="14"/>
                                          <w:szCs w:val="14"/>
                                        </w:rPr>
                                      </w:pPr>
                                      <w:r w:rsidRPr="00FF7573">
                                        <w:rPr>
                                          <w:sz w:val="14"/>
                                          <w:szCs w:val="14"/>
                                        </w:rPr>
                                        <w:t>Sai</w:t>
                                      </w:r>
                                    </w:p>
                                  </w:txbxContent>
                                </wps:txbx>
                                <wps:bodyPr rot="0" vert="horz" wrap="square" lIns="91440" tIns="45720" rIns="91440" bIns="45720" anchor="t" anchorCtr="0" upright="1">
                                  <a:noAutofit/>
                                </wps:bodyPr>
                              </wps:wsp>
                            </wpg:grpSp>
                          </wpg:wgp>
                        </a:graphicData>
                      </a:graphic>
                    </wp:inline>
                  </w:drawing>
                </mc:Choice>
                <mc:Fallback>
                  <w:pict>
                    <v:group id="Group 18" o:spid="_x0000_s1041" style="width:436.45pt;height:241.25pt;mso-position-horizontal-relative:char;mso-position-vertical-relative:line" coordorigin="3958,1051" coordsize="6978,5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">
                      <v:shape id="Text Box 19" o:spid="_x0000_s1042" type="#_x0000_t202" style="position:absolute;left:5828;top:1771;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D06EF0" w:rsidRPr="00FF7573" w:rsidRDefault="00AD6003" w:rsidP="000370E2">
                              <w:pPr>
                                <w:rPr>
                                  <w:sz w:val="14"/>
                                  <w:szCs w:val="14"/>
                                </w:rPr>
                              </w:pPr>
                              <w:r>
                                <w:rPr>
                                  <w:sz w:val="14"/>
                                  <w:szCs w:val="14"/>
                                </w:rPr>
                                <w:t>đúng</w:t>
                              </w:r>
                            </w:p>
                          </w:txbxContent>
                        </v:textbox>
                      </v:shape>
                      <v:group id="Group 20" o:spid="_x0000_s1043" style="position:absolute;left:3958;top:1051;width:6978;height:5964" coordorigin="4920,1771" coordsize="6978,5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21" o:spid="_x0000_s1044" style="position:absolute;visibility:visible;mso-wrap-style:square" from="8633,4471" to="8633,4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group id="Group 22" o:spid="_x0000_s1045" style="position:absolute;left:4920;top:1771;width:6978;height:5964" coordorigin="2538,5366" coordsize="6978,5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line id="Line 23" o:spid="_x0000_s1046" style="position:absolute;flip:x;visibility:visible;mso-wrap-style:square" from="4782,10027" to="5346,10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wHB8UAAADcAAAADwAAAGRycy9kb3ducmV2LnhtbESPQWvCQBCF70L/wzIFL0E3Vik1dZW2&#10;KhSkh0YPPQ7ZaRKanQ3ZUeO/dwuCtxne+968Wax616gTdaH2bGAyTkERF97WXBo47LejF1BBkC02&#10;nsnAhQKslg+DBWbWn/mbTrmUKoZwyNBAJdJmWoeiIodh7FviqP36zqHEtSu17fAcw12jn9L0WTus&#10;OV6osKWPioq//Ohije0Xr6fT5N3pJJnT5kd2qRZjho/92ysooV7u5hv9aSM3mcH/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wHB8UAAADcAAAADwAAAAAAAAAA&#10;AAAAAAChAgAAZHJzL2Rvd25yZXYueG1sUEsFBgAAAAAEAAQA+QAAAJMDAAAAAA==&#10;">
                            <v:stroke endarrow="block"/>
                          </v:line>
                          <v:line id="Line 24" o:spid="_x0000_s1047" style="position:absolute;visibility:visible;mso-wrap-style:square" from="6228,10232" to="6228,10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KkcUAAADcAAAADwAAAGRycy9kb3ducmV2LnhtbESPQU/DMAyF70j8h8iTuLG0HBgry6aJ&#10;CokDTNqGOJvGa6o1TtWELvx7fJjEzdZ7fu/zapN9ryYaYxfYQDkvQBE3wXbcGvg8vt4/gYoJ2WIf&#10;mAz8UoTN+vZmhZUNF97TdEitkhCOFRpwKQ2V1rFx5DHOw0As2imMHpOsY6vtiBcJ971+KIpH7bFj&#10;aXA40Iuj5nz48QYWrt7rha7fj7t66spl/shf30tj7mZ5+wwqUU7/5uv1mxX8Umj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5KkcUAAADcAAAADwAAAAAAAAAA&#10;AAAAAAChAgAAZHJzL2Rvd25yZXYueG1sUEsFBgAAAAAEAAQA+QAAAJMDAAAAAA==&#10;">
                            <v:stroke endarrow="block"/>
                          </v:line>
                          <v:line id="Line 25" o:spid="_x0000_s1048" style="position:absolute;visibility:visible;mso-wrap-style:square" from="4320,8222" to="4321,9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26" o:spid="_x0000_s1049" style="position:absolute;visibility:visible;mso-wrap-style:square" from="4746,10916" to="6228,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rAkMEAAADcAAAADwAAAGRycy9kb3ducmV2LnhtbESPQYvCMBCF74L/IcyCF1lTPcjSNZal&#10;qOhR1x8wNLNt2GZSmqjVX+8cBG8zvDfvfbMqBt+qK/XRBTYwn2WgiKtgHdcGzr/bzy9QMSFbbAOT&#10;gTtFKNbj0QpzG258pOsp1UpCOOZooEmpy7WOVUMe4yx0xKL9hd5jkrWvte3xJuG+1YssW2qPjqWh&#10;wY7Khqr/08UbiLvDY0o+bh7acUnuHOqs2hsz+Rh+vkElGtLb/LreW8FfCL48IxPo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2sCQwQAAANwAAAAPAAAAAAAAAAAAAAAA&#10;AKECAABkcnMvZG93bnJldi54bWxQSwUGAAAAAAQABAD5AAAAjwMAAAAA&#10;">
                            <v:stroke startarrow="classic"/>
                          </v:line>
                          <v:line id="Line 27" o:spid="_x0000_s1050" style="position:absolute;visibility:visible;mso-wrap-style:square" from="7076,8754" to="7812,8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pscIAAADcAAAADwAAAGRycy9kb3ducmV2LnhtbERPS2sCMRC+F/wPYYTeanY91Lo1irgI&#10;PdSCDzxPN9PN0s1k2cQ1/nsjFHqbj+85i1W0rRio941jBfkkA0FcOd1wreB03L68gfABWWPrmBTc&#10;yMNqOXpaYKHdlfc0HEItUgj7AhWYELpCSl8ZsugnriNO3I/rLYYE+1rqHq8p3LZymmWv0mLDqcFg&#10;RxtD1e/hYhXMTLmXM1l+Hr/KocnncRfP33Olnsdx/Q4iUAz/4j/3h07zpz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gpscIAAADcAAAADwAAAAAAAAAAAAAA&#10;AAChAgAAZHJzL2Rvd25yZXYueG1sUEsFBgAAAAAEAAQA+QAAAJADAAAAAA==&#10;">
                            <v:stroke endarrow="block"/>
                          </v:line>
                          <v:line id="Line 28" o:spid="_x0000_s1051" style="position:absolute;visibility:visible;mso-wrap-style:square" from="6227,5498" to="6228,6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3xsIAAADcAAAADwAAAGRycy9kb3ducmV2LnhtbERPTWsCMRC9F/wPYQRvNesetK5GEZeC&#10;B1tQS8/jZtwsbibLJl3Tf98UCr3N433OehttKwbqfeNYwWyagSCunG64VvBxeX1+AeEDssbWMSn4&#10;Jg/bzehpjYV2Dz7RcA61SCHsC1RgQugKKX1lyKKfuo44cTfXWwwJ9rXUPT5SuG1lnmVzabHh1GCw&#10;o72h6n7+sgoWpjzJhSyPl/dyaGbL+BY/r0ulJuO4W4EIFMO/+M990Gl+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q3xsIAAADcAAAADwAAAAAAAAAAAAAA&#10;AAChAgAAZHJzL2Rvd25yZXYueG1sUEsFBgAAAAAEAAQA+QAAAJADAAAAAA==&#10;">
                            <v:stroke endarrow="block"/>
                          </v:line>
                          <v:oval id="Oval 29" o:spid="_x0000_s1052" style="position:absolute;left:5454;top:5366;width:154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sSsEA&#10;AADcAAAADwAAAGRycy9kb3ducmV2LnhtbERP32vCMBB+H/g/hBP2NtN1Q0Y1likWfRurY8+35kyK&#10;zaU0Uet/bwaDvd3H9/OW5eg6caEhtJ4VPM8yEMSN1y0bBV+H6ukNRIjIGjvPpOBGAcrV5GGJhfZX&#10;/qRLHY1IIRwKVGBj7AspQ2PJYZj5njhxRz84jAkORuoBryncdTLPsrl02HJqsNjTxlJzqs9Owan7&#10;2cUK53W+e/1YG2vclm/fSj1Ox/cFiEhj/Bf/ufc6zc9f4PeZdIF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kLErBAAAA3AAAAA8AAAAAAAAAAAAAAAAAmAIAAGRycy9kb3du&#10;cmV2LnhtbFBLBQYAAAAABAAEAPUAAACGAwAAAAA=&#10;">
                            <v:textbox inset="0,0,0,0">
                              <w:txbxContent>
                                <w:p w:rsidR="00D06EF0" w:rsidRPr="00FF7573" w:rsidRDefault="00D06EF0" w:rsidP="000370E2">
                                  <w:pPr>
                                    <w:jc w:val="center"/>
                                    <w:rPr>
                                      <w:sz w:val="14"/>
                                      <w:szCs w:val="14"/>
                                    </w:rPr>
                                  </w:pPr>
                                  <w:r w:rsidRPr="00FF7573">
                                    <w:rPr>
                                      <w:sz w:val="14"/>
                                      <w:szCs w:val="14"/>
                                    </w:rPr>
                                    <w:t>Nh</w:t>
                                  </w:r>
                                  <w:r w:rsidR="00B918A6">
                                    <w:rPr>
                                      <w:sz w:val="14"/>
                                      <w:szCs w:val="14"/>
                                    </w:rPr>
                                    <w:t>ậ</w:t>
                                  </w:r>
                                  <w:r w:rsidRPr="00FF7573">
                                    <w:rPr>
                                      <w:sz w:val="14"/>
                                      <w:szCs w:val="14"/>
                                    </w:rPr>
                                    <w:t>p N</w:t>
                                  </w:r>
                                </w:p>
                              </w:txbxContent>
                            </v:textbox>
                          </v:oval>
                          <v:shape id="AutoShape 30" o:spid="_x0000_s1053" type="#_x0000_t4" style="position:absolute;left:5238;top:6164;width:1962;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HN8IA&#10;AADcAAAADwAAAGRycy9kb3ducmV2LnhtbERPS2vCQBC+F/wPyxS81U3jA0ldJVgEr1XxPGbHbGh2&#10;NsluTfTXdwsFb/PxPWe1GWwtbtT5yrGC90kCgrhwuuJSwem4e1uC8AFZY+2YFNzJw2Y9ellhpl3P&#10;X3Q7hFLEEPYZKjAhNJmUvjBk0U9cQxy5q+sshgi7UuoO+xhua5kmyUJarDg2GGxoa6j4PvxYBbtT&#10;u7iks9zk830/n7bt+fG5TJUavw75B4hAQ3iK/917HeenM/h7Jl4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fQc3wgAAANwAAAAPAAAAAAAAAAAAAAAAAJgCAABkcnMvZG93&#10;bnJldi54bWxQSwUGAAAAAAQABAD1AAAAhwMAAAAA&#10;">
                            <v:textbox inset="0,0,0,0">
                              <w:txbxContent>
                                <w:p w:rsidR="00D06EF0" w:rsidRPr="00FF7573" w:rsidRDefault="00D06EF0" w:rsidP="000370E2">
                                  <w:pPr>
                                    <w:jc w:val="center"/>
                                    <w:rPr>
                                      <w:sz w:val="14"/>
                                      <w:szCs w:val="14"/>
                                    </w:rPr>
                                  </w:pPr>
                                  <w:r w:rsidRPr="00FF7573">
                                    <w:rPr>
                                      <w:sz w:val="14"/>
                                      <w:szCs w:val="14"/>
                                    </w:rPr>
                                    <w:t xml:space="preserve">N = 1  </w:t>
                                  </w:r>
                                </w:p>
                              </w:txbxContent>
                            </v:textbox>
                          </v:shape>
                          <v:oval id="Oval 31" o:spid="_x0000_s1054" style="position:absolute;left:7818;top:8294;width:1698;height: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ERpcEA&#10;AADcAAAADwAAAGRycy9kb3ducmV2LnhtbERP32vCMBB+H/g/hBP2NtOVTUY1likWfRurY8+35kyK&#10;zaU0Uet/bwaDvd3H9/OW5eg6caEhtJ4VPM8yEMSN1y0bBV+H6ukNRIjIGjvPpOBGAcrV5GGJhfZX&#10;/qRLHY1IIRwKVGBj7AspQ2PJYZj5njhxRz84jAkORuoBryncdTLPsrl02HJqsNjTxlJzqs9Owan7&#10;2cUK53W+e/lYG2vclm/fSj1Ox/cFiEhj/Bf/ufc6zc9f4feZdIFc3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BEaXBAAAA3AAAAA8AAAAAAAAAAAAAAAAAmAIAAGRycy9kb3du&#10;cmV2LnhtbFBLBQYAAAAABAAEAPUAAACGAwAAAAA=&#10;">
                            <v:textbox inset="0,0,0,0">
                              <w:txbxContent>
                                <w:p w:rsidR="00D06EF0" w:rsidRPr="00FF7573" w:rsidRDefault="003326DB" w:rsidP="000370E2">
                                  <w:pPr>
                                    <w:jc w:val="center"/>
                                    <w:rPr>
                                      <w:sz w:val="14"/>
                                      <w:szCs w:val="14"/>
                                    </w:rPr>
                                  </w:pPr>
                                  <w:r>
                                    <w:rPr>
                                      <w:sz w:val="14"/>
                                      <w:szCs w:val="14"/>
                                    </w:rPr>
                                    <w:t>Thô</w:t>
                                  </w:r>
                                  <w:r w:rsidR="00D06EF0" w:rsidRPr="00FF7573">
                                    <w:rPr>
                                      <w:sz w:val="14"/>
                                      <w:szCs w:val="14"/>
                                    </w:rPr>
                                    <w:t>ng b</w:t>
                                  </w:r>
                                  <w:r>
                                    <w:rPr>
                                      <w:sz w:val="14"/>
                                      <w:szCs w:val="14"/>
                                    </w:rPr>
                                    <w:t>á</w:t>
                                  </w:r>
                                  <w:r w:rsidR="00D06EF0" w:rsidRPr="00FF7573">
                                    <w:rPr>
                                      <w:sz w:val="14"/>
                                      <w:szCs w:val="14"/>
                                    </w:rPr>
                                    <w:t>o N l</w:t>
                                  </w:r>
                                  <w:r>
                                    <w:rPr>
                                      <w:sz w:val="14"/>
                                      <w:szCs w:val="14"/>
                                    </w:rPr>
                                    <w:t>à</w:t>
                                  </w:r>
                                  <w:r w:rsidR="00D06EF0" w:rsidRPr="00FF7573">
                                    <w:rPr>
                                      <w:sz w:val="14"/>
                                      <w:szCs w:val="14"/>
                                    </w:rPr>
                                    <w:t xml:space="preserve"> s</w:t>
                                  </w:r>
                                  <w:r>
                                    <w:rPr>
                                      <w:sz w:val="14"/>
                                      <w:szCs w:val="14"/>
                                    </w:rPr>
                                    <w:t xml:space="preserve">ố  nguyên </w:t>
                                  </w:r>
                                  <w:r w:rsidR="00D06EF0" w:rsidRPr="00FF7573">
                                    <w:rPr>
                                      <w:sz w:val="14"/>
                                      <w:szCs w:val="14"/>
                                    </w:rPr>
                                    <w:t xml:space="preserve"> t</w:t>
                                  </w:r>
                                  <w:r>
                                    <w:rPr>
                                      <w:sz w:val="14"/>
                                      <w:szCs w:val="14"/>
                                    </w:rPr>
                                    <w:t>ố</w:t>
                                  </w:r>
                                  <w:r w:rsidR="00D06EF0" w:rsidRPr="00FF7573">
                                    <w:rPr>
                                      <w:sz w:val="14"/>
                                      <w:szCs w:val="14"/>
                                    </w:rPr>
                                    <w:t xml:space="preserve"> r</w:t>
                                  </w:r>
                                  <w:r>
                                    <w:rPr>
                                      <w:sz w:val="14"/>
                                      <w:szCs w:val="14"/>
                                    </w:rPr>
                                    <w:t>ồ</w:t>
                                  </w:r>
                                  <w:r w:rsidR="00D06EF0" w:rsidRPr="00FF7573">
                                    <w:rPr>
                                      <w:sz w:val="14"/>
                                      <w:szCs w:val="14"/>
                                    </w:rPr>
                                    <w:t>i k</w:t>
                                  </w:r>
                                  <w:r>
                                    <w:rPr>
                                      <w:sz w:val="14"/>
                                      <w:szCs w:val="14"/>
                                    </w:rPr>
                                    <w:t>ế</w:t>
                                  </w:r>
                                  <w:r w:rsidR="00D06EF0" w:rsidRPr="00FF7573">
                                    <w:rPr>
                                      <w:sz w:val="14"/>
                                      <w:szCs w:val="14"/>
                                    </w:rPr>
                                    <w:t>t th</w:t>
                                  </w:r>
                                  <w:r>
                                    <w:rPr>
                                      <w:sz w:val="14"/>
                                      <w:szCs w:val="14"/>
                                    </w:rPr>
                                    <w:t>ú</w:t>
                                  </w:r>
                                  <w:r w:rsidR="00D06EF0" w:rsidRPr="00FF7573">
                                    <w:rPr>
                                      <w:sz w:val="14"/>
                                      <w:szCs w:val="14"/>
                                    </w:rPr>
                                    <w:t>c</w:t>
                                  </w:r>
                                </w:p>
                              </w:txbxContent>
                            </v:textbox>
                          </v:oval>
                          <v:shape id="Text Box 32" o:spid="_x0000_s1055" type="#_x0000_t202" style="position:absolute;left:5538;top:7814;width:1410;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gsIA&#10;AADcAAAADwAAAGRycy9kb3ducmV2LnhtbERPyWrDMBC9F/IPYgK51XJ9CK0bJSSBQEoutV16Hqzx&#10;0lojI6mO8/dRodDbPN46m91sBjGR871lBU9JCoK4trrnVsFHdXp8BuEDssbBMim4kYfddvGwwVzb&#10;Kxc0laEVMYR9jgq6EMZcSl93ZNAndiSOXGOdwRCha6V2eI3hZpBZmq6lwZ5jQ4cjHTuqv8sfo6Ca&#10;Dv5cfIUX/dYcZHZp3rNPt1dqtZz3ryACzeFf/Oc+6zg/W8Pv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9sqCwgAAANwAAAAPAAAAAAAAAAAAAAAAAJgCAABkcnMvZG93&#10;bnJldi54bWxQSwUGAAAAAAQABAD1AAAAhwMAAAAA&#10;">
                            <v:textbox inset="0,0,0,0">
                              <w:txbxContent>
                                <w:p w:rsidR="00D06EF0" w:rsidRPr="00FF7573" w:rsidRDefault="00D06EF0" w:rsidP="000370E2">
                                  <w:pPr>
                                    <w:jc w:val="center"/>
                                    <w:rPr>
                                      <w:sz w:val="14"/>
                                      <w:szCs w:val="14"/>
                                    </w:rPr>
                                  </w:pPr>
                                  <w:r w:rsidRPr="00FF7573">
                                    <w:rPr>
                                      <w:sz w:val="14"/>
                                      <w:szCs w:val="14"/>
                                    </w:rPr>
                                    <w:t xml:space="preserve">i ¬ 2 </w:t>
                                  </w:r>
                                </w:p>
                              </w:txbxContent>
                            </v:textbox>
                          </v:shape>
                          <v:shape id="AutoShape 33" o:spid="_x0000_s1056" type="#_x0000_t4" style="position:absolute;left:5424;top:8366;width:1644;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ZQMIA&#10;AADcAAAADwAAAGRycy9kb3ducmV2LnhtbERPTWvCQBC9C/6HZQRvumlarURXCS2C16p4nmbHbGh2&#10;NsluTeyv7xYK3ubxPmezG2wtbtT5yrGCp3kCgrhwuuJSwfm0n61A+ICssXZMCu7kYbcdjzaYadfz&#10;B92OoRQxhH2GCkwITSalLwxZ9HPXEEfu6jqLIcKulLrDPobbWqZJspQWK44NBht6M1R8Hb+tgv25&#10;XX6mL7nJF4d+8dy2l5/3VarUdDLkaxCBhvAQ/7sPOs5PX+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5lAwgAAANwAAAAPAAAAAAAAAAAAAAAAAJgCAABkcnMvZG93&#10;bnJldi54bWxQSwUGAAAAAAQABAD1AAAAhwMAAAAA&#10;">
                            <v:textbox inset="0,0,0,0">
                              <w:txbxContent>
                                <w:p w:rsidR="00D06EF0" w:rsidRPr="00FF7573" w:rsidRDefault="00D06EF0" w:rsidP="000370E2">
                                  <w:pPr>
                                    <w:jc w:val="center"/>
                                    <w:rPr>
                                      <w:sz w:val="14"/>
                                      <w:szCs w:val="14"/>
                                    </w:rPr>
                                  </w:pPr>
                                  <w:r w:rsidRPr="00FF7573">
                                    <w:rPr>
                                      <w:sz w:val="14"/>
                                      <w:szCs w:val="14"/>
                                    </w:rPr>
                                    <w:t>i&gt;</w:t>
                                  </w:r>
                                  <w:r w:rsidRPr="00FF7573">
                                    <w:rPr>
                                      <w:position w:val="-14"/>
                                      <w:sz w:val="14"/>
                                      <w:szCs w:val="14"/>
                                    </w:rPr>
                                    <w:object w:dxaOrig="460" w:dyaOrig="360">
                                      <v:shape id="_x0000_i1064" type="#_x0000_t75" style="width:17.25pt;height:13.5pt" o:ole="">
                                        <v:imagedata r:id="rId31" o:title=""/>
                                      </v:shape>
                                      <o:OLEObject Type="Embed" ProgID="Equation.DSMT4" ShapeID="_x0000_i1064" DrawAspect="Content" ObjectID="_1674387782" r:id="rId32"/>
                                    </w:object>
                                  </w:r>
                                </w:p>
                              </w:txbxContent>
                            </v:textbox>
                          </v:shape>
                          <v:shape id="Text Box 34" o:spid="_x0000_s1057" type="#_x0000_t202" style="position:absolute;left:3738;top:9884;width:105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7a8QA&#10;AADcAAAADwAAAGRycy9kb3ducmV2LnhtbESPT2/CMAzF75P2HSJP4jZSekDQERBMmgTaZcC0s9W4&#10;f0bjVEko3befD0jcbL3n935ebUbXqYFCbD0bmE0zUMSlty3XBr7PH68LUDEhW+w8k4E/irBZPz+t&#10;sLD+xkcaTqlWEsKxQANNSn2hdSwbchinvicWrfLBYZI11NoGvEm463SeZXPtsGVpaLCn94bKy+nq&#10;DJyHXdwff9PSHqqdzj+rr/wnbI2ZvIzbN1CJxvQw36/3VvBzoZV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l+2vEAAAA3AAAAA8AAAAAAAAAAAAAAAAAmAIAAGRycy9k&#10;b3ducmV2LnhtbFBLBQYAAAAABAAEAPUAAACJAwAAAAA=&#10;">
                            <v:textbox inset="0,0,0,0">
                              <w:txbxContent>
                                <w:p w:rsidR="00D06EF0" w:rsidRPr="00FF7573" w:rsidRDefault="00D06EF0" w:rsidP="000370E2">
                                  <w:pPr>
                                    <w:jc w:val="center"/>
                                    <w:rPr>
                                      <w:sz w:val="14"/>
                                      <w:szCs w:val="14"/>
                                    </w:rPr>
                                  </w:pPr>
                                  <w:r w:rsidRPr="00FF7573">
                                    <w:rPr>
                                      <w:sz w:val="14"/>
                                      <w:szCs w:val="14"/>
                                    </w:rPr>
                                    <w:t xml:space="preserve">i ¬ i + 1 </w:t>
                                  </w:r>
                                </w:p>
                                <w:p w:rsidR="00D06EF0" w:rsidRPr="00FF7573" w:rsidRDefault="00D06EF0" w:rsidP="000370E2">
                                  <w:pPr>
                                    <w:rPr>
                                      <w:sz w:val="14"/>
                                      <w:szCs w:val="14"/>
                                    </w:rPr>
                                  </w:pPr>
                                </w:p>
                              </w:txbxContent>
                            </v:textbox>
                          </v:shape>
                          <v:shape id="AutoShape 35" o:spid="_x0000_s1058" type="#_x0000_t4" style="position:absolute;left:5250;top:9656;width:1950;height: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yoqcIA&#10;AADcAAAADwAAAGRycy9kb3ducmV2LnhtbERPTWvCQBC9C/6HZQRvumlaxUZXCS2C16p4nmbHbGh2&#10;NsluTeyv7xYK3ubxPmezG2wtbtT5yrGCp3kCgrhwuuJSwfm0n61A+ICssXZMCu7kYbcdjzaYadfz&#10;B92OoRQxhH2GCkwITSalLwxZ9HPXEEfu6jqLIcKulLrDPobbWqZJspQWK44NBht6M1R8Hb+tgv25&#10;XX6mL7nJF4d+8dy2l5/3VarUdDLkaxCBhvAQ/7sPOs5PX+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fKipwgAAANwAAAAPAAAAAAAAAAAAAAAAAJgCAABkcnMvZG93&#10;bnJldi54bWxQSwUGAAAAAAQABAD1AAAAhwMAAAAA&#10;">
                            <v:textbox inset="0,0,0,0">
                              <w:txbxContent>
                                <w:p w:rsidR="00D06EF0" w:rsidRPr="00FF7573" w:rsidRDefault="00D06EF0" w:rsidP="000370E2">
                                  <w:pPr>
                                    <w:jc w:val="center"/>
                                    <w:rPr>
                                      <w:sz w:val="14"/>
                                      <w:szCs w:val="14"/>
                                    </w:rPr>
                                  </w:pPr>
                                  <w:r w:rsidRPr="00FF7573">
                                    <w:rPr>
                                      <w:sz w:val="14"/>
                                      <w:szCs w:val="14"/>
                                    </w:rPr>
                                    <w:t xml:space="preserve">N chia ht cho  i   </w:t>
                                  </w:r>
                                </w:p>
                              </w:txbxContent>
                            </v:textbox>
                          </v:shape>
                          <v:line id="Line 36" o:spid="_x0000_s1059" style="position:absolute;flip:y;visibility:visible;mso-wrap-style:square" from="3624,6374" to="3625,10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WAwMUAAADcAAAADwAAAGRycy9kb3ducmV2LnhtbESPQWvDMAyF74P+B6PCLmN11pZR0rql&#10;DAZjp7Xd7iJWnNBYDrGXZPn106HQm8R7eu/T7jD6RvXUxTqwgZdFBoq4CLZmZ+D78v68ARUTssUm&#10;MBn4owiH/exhh7kNA5+oPyenJIRjjgaqlNpc61hU5DEuQkssWhk6j0nWzmnb4SDhvtHLLHvVHmuW&#10;hgpbequouJ5/vYHl0zRGV5SnzdRPn19hcOuf8mjM43w8bkElGtPdfLv+sIK/Enx5Rib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WAwMUAAADcAAAADwAAAAAAAAAA&#10;AAAAAAChAgAAZHJzL2Rvd25yZXYueG1sUEsFBgAAAAAEAAQA+QAAAJMDAAAAAA==&#10;">
                            <v:stroke startarrow="block"/>
                          </v:line>
                          <v:line id="Line 37" o:spid="_x0000_s1060" style="position:absolute;visibility:visible;mso-wrap-style:square" from="3612,6387" to="5256,6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38" o:spid="_x0000_s1061" style="position:absolute;flip:y;visibility:visible;mso-wrap-style:square" from="4314,8204" to="6228,8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xmiMUAAADcAAAADwAAAGRycy9kb3ducmV2LnhtbESPzWvCQBDF7wX/h2WEXoJuakA0uor9&#10;EAriwY+DxyE7JsHsbMhONf3vu4VCbzO893vzZrnuXaPu1IXas4GXcQqKuPC25tLA+bQdzUAFQbbY&#10;eCYD3xRgvRo8LTG3/sEHuh+lVDGEQ44GKpE21zoUFTkMY98SR+3qO4cS167UtsNHDHeNnqTpVDus&#10;OV6osKW3iorb8cvFGts9v2dZ8up0kszp4yK7VIsxz8N+swAl1Mu/+Y/+tJHLJvD7TJx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xmiMUAAADcAAAADwAAAAAAAAAA&#10;AAAAAAChAgAAZHJzL2Rvd25yZXYueG1sUEsFBgAAAAAEAAQA+QAAAJMDAAAAAA==&#10;">
                            <v:stroke endarrow="block"/>
                          </v:line>
                          <v:shape id="AutoShape 39" o:spid="_x0000_s1062" type="#_x0000_t4" style="position:absolute;left:5262;top:6998;width:1962;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JnsIA&#10;AADcAAAADwAAAGRycy9kb3ducmV2LnhtbERPTWvCQBC9C/0Pywi96cZERaKrhBbBq1Y8T7PTbDA7&#10;m2S3Ju2v7xYKvc3jfc7uMNpGPKj3tWMFi3kCgrh0uuZKwfXtONuA8AFZY+OYFHyRh8P+abLDXLuB&#10;z/S4hErEEPY5KjAhtLmUvjRk0c9dSxy5D9dbDBH2ldQ9DjHcNjJNkrW0WHNsMNjSi6Hyfvm0Co7X&#10;bv2eLgtTrE7DKuu62/frJlXqeToWWxCBxvAv/nOfdJyfZfD7TLxA7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TQmewgAAANwAAAAPAAAAAAAAAAAAAAAAAJgCAABkcnMvZG93&#10;bnJldi54bWxQSwUGAAAAAAQABAD1AAAAhwMAAAAA&#10;">
                            <v:textbox inset="0,0,0,0">
                              <w:txbxContent>
                                <w:p w:rsidR="00D06EF0" w:rsidRPr="00FF7573" w:rsidRDefault="00D06EF0" w:rsidP="000370E2">
                                  <w:pPr>
                                    <w:jc w:val="center"/>
                                    <w:rPr>
                                      <w:sz w:val="14"/>
                                      <w:szCs w:val="14"/>
                                    </w:rPr>
                                  </w:pPr>
                                  <w:r w:rsidRPr="00FF7573">
                                    <w:rPr>
                                      <w:sz w:val="14"/>
                                      <w:szCs w:val="14"/>
                                    </w:rPr>
                                    <w:t xml:space="preserve">N &lt; 4 </w:t>
                                  </w:r>
                                </w:p>
                              </w:txbxContent>
                            </v:textbox>
                          </v:shape>
                          <v:line id="Line 40" o:spid="_x0000_s1063" style="position:absolute;visibility:visible;mso-wrap-style:square" from="7224,7226" to="8640,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oval id="Oval 41" o:spid="_x0000_s1064" style="position:absolute;left:2538;top:10472;width:2184;height: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HeMEA&#10;AADcAAAADwAAAGRycy9kb3ducmV2LnhtbERP32vCMBB+H/g/hBP2NlPdJlJNRcfEvY1V8flszqTY&#10;XEqT1frfL4PB3u7j+3mr9eAa0VMXas8KppMMBHHldc1GwfGwe1qACBFZY+OZFNwpwLoYPaww1/7G&#10;X9SX0YgUwiFHBTbGNpcyVJYcholviRN38Z3DmGBnpO7wlsJdI2dZNpcOa04NFlt6s1Rdy2+n4Nqc&#10;93GH83K2f/ncGmvcO99PSj2Oh80SRKQh/ov/3B86zX9+hd9n0gWy+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Yh3jBAAAA3AAAAA8AAAAAAAAAAAAAAAAAmAIAAGRycy9kb3du&#10;cmV2LnhtbFBLBQYAAAAABAAEAPUAAACGAwAAAAA=&#10;">
                            <v:textbox inset="0,0,0,0">
                              <w:txbxContent>
                                <w:p w:rsidR="00D06EF0" w:rsidRPr="00FF7573" w:rsidRDefault="00D06EF0" w:rsidP="000370E2">
                                  <w:pPr>
                                    <w:jc w:val="center"/>
                                    <w:rPr>
                                      <w:sz w:val="14"/>
                                      <w:szCs w:val="14"/>
                                    </w:rPr>
                                  </w:pPr>
                                  <w:r w:rsidRPr="00FF7573">
                                    <w:rPr>
                                      <w:sz w:val="14"/>
                                      <w:szCs w:val="14"/>
                                    </w:rPr>
                                    <w:t>Th</w:t>
                                  </w:r>
                                  <w:r w:rsidR="00F14847">
                                    <w:rPr>
                                      <w:sz w:val="14"/>
                                      <w:szCs w:val="14"/>
                                    </w:rPr>
                                    <w:t>ô</w:t>
                                  </w:r>
                                  <w:r w:rsidRPr="00FF7573">
                                    <w:rPr>
                                      <w:sz w:val="14"/>
                                      <w:szCs w:val="14"/>
                                    </w:rPr>
                                    <w:t>ng b</w:t>
                                  </w:r>
                                  <w:r w:rsidR="00F14847">
                                    <w:rPr>
                                      <w:sz w:val="14"/>
                                      <w:szCs w:val="14"/>
                                    </w:rPr>
                                    <w:t>á</w:t>
                                  </w:r>
                                  <w:r w:rsidRPr="00FF7573">
                                    <w:rPr>
                                      <w:sz w:val="14"/>
                                      <w:szCs w:val="14"/>
                                    </w:rPr>
                                    <w:t>o N kh</w:t>
                                  </w:r>
                                  <w:r w:rsidR="00F14847">
                                    <w:rPr>
                                      <w:sz w:val="14"/>
                                      <w:szCs w:val="14"/>
                                    </w:rPr>
                                    <w:t>ô</w:t>
                                  </w:r>
                                  <w:r w:rsidRPr="00FF7573">
                                    <w:rPr>
                                      <w:sz w:val="14"/>
                                      <w:szCs w:val="14"/>
                                    </w:rPr>
                                    <w:t>ng l</w:t>
                                  </w:r>
                                  <w:r w:rsidR="00F14847">
                                    <w:rPr>
                                      <w:sz w:val="14"/>
                                      <w:szCs w:val="14"/>
                                    </w:rPr>
                                    <w:t>à</w:t>
                                  </w:r>
                                  <w:r w:rsidRPr="00FF7573">
                                    <w:rPr>
                                      <w:sz w:val="14"/>
                                      <w:szCs w:val="14"/>
                                    </w:rPr>
                                    <w:t xml:space="preserve"> s</w:t>
                                  </w:r>
                                  <w:r w:rsidR="00F14847">
                                    <w:rPr>
                                      <w:sz w:val="14"/>
                                      <w:szCs w:val="14"/>
                                    </w:rPr>
                                    <w:t>ố</w:t>
                                  </w:r>
                                  <w:r w:rsidRPr="00FF7573">
                                    <w:rPr>
                                      <w:sz w:val="14"/>
                                      <w:szCs w:val="14"/>
                                    </w:rPr>
                                    <w:t xml:space="preserve"> nguy</w:t>
                                  </w:r>
                                  <w:r w:rsidR="00F14847">
                                    <w:rPr>
                                      <w:sz w:val="14"/>
                                      <w:szCs w:val="14"/>
                                    </w:rPr>
                                    <w:t>ê</w:t>
                                  </w:r>
                                  <w:r w:rsidRPr="00FF7573">
                                    <w:rPr>
                                      <w:sz w:val="14"/>
                                      <w:szCs w:val="14"/>
                                    </w:rPr>
                                    <w:t>n t</w:t>
                                  </w:r>
                                  <w:r w:rsidR="00F14847">
                                    <w:rPr>
                                      <w:sz w:val="14"/>
                                      <w:szCs w:val="14"/>
                                    </w:rPr>
                                    <w:t xml:space="preserve">ố </w:t>
                                  </w:r>
                                  <w:r w:rsidRPr="00FF7573">
                                    <w:rPr>
                                      <w:sz w:val="14"/>
                                      <w:szCs w:val="14"/>
                                    </w:rPr>
                                    <w:t xml:space="preserve"> r</w:t>
                                  </w:r>
                                  <w:r w:rsidR="00F14847">
                                    <w:rPr>
                                      <w:sz w:val="14"/>
                                      <w:szCs w:val="14"/>
                                    </w:rPr>
                                    <w:t xml:space="preserve">ồi </w:t>
                                  </w:r>
                                  <w:r w:rsidRPr="00FF7573">
                                    <w:rPr>
                                      <w:sz w:val="14"/>
                                      <w:szCs w:val="14"/>
                                    </w:rPr>
                                    <w:t xml:space="preserve"> k</w:t>
                                  </w:r>
                                  <w:r w:rsidR="00F14847">
                                    <w:rPr>
                                      <w:sz w:val="14"/>
                                      <w:szCs w:val="14"/>
                                    </w:rPr>
                                    <w:t>ế</w:t>
                                  </w:r>
                                  <w:r w:rsidRPr="00FF7573">
                                    <w:rPr>
                                      <w:sz w:val="14"/>
                                      <w:szCs w:val="14"/>
                                    </w:rPr>
                                    <w:t>t th</w:t>
                                  </w:r>
                                  <w:r w:rsidR="00F14847">
                                    <w:rPr>
                                      <w:sz w:val="14"/>
                                      <w:szCs w:val="14"/>
                                    </w:rPr>
                                    <w:t>ú</w:t>
                                  </w:r>
                                  <w:r w:rsidRPr="00FF7573">
                                    <w:rPr>
                                      <w:sz w:val="14"/>
                                      <w:szCs w:val="14"/>
                                    </w:rPr>
                                    <w:t>c</w:t>
                                  </w:r>
                                </w:p>
                              </w:txbxContent>
                            </v:textbox>
                          </v:oval>
                          <v:line id="Line 42" o:spid="_x0000_s1065" style="position:absolute;flip:y;visibility:visible;mso-wrap-style:square" from="8628,7226" to="8629,8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C9L8IAAADcAAAADwAAAGRycy9kb3ducmV2LnhtbERPS2vCQBC+F/oflhG8lLrRliCpq0hB&#10;EE/1dR+yk00wOxuyaxLz691Cobf5+J6z2gy2Fh21vnKsYD5LQBDnTldsFFzOu/clCB+QNdaOScGD&#10;PGzWry8rzLTr+UjdKRgRQ9hnqKAMocmk9HlJFv3MNcSRK1xrMUTYGqlb7GO4reUiSVJpseLYUGJD&#10;3yXlt9PdKli8jYM3eXFcjt14+HG9+bwWW6Wmk2H7BSLQEP7Ff+69jvM/Uvh9Jl4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bC9L8IAAADcAAAADwAAAAAAAAAAAAAA&#10;AAChAgAAZHJzL2Rvd25yZXYueG1sUEsFBgAAAAAEAAQA+QAAAJADAAAAAA==&#10;">
                            <v:stroke startarrow="block"/>
                          </v:line>
                          <v:line id="Line 43" o:spid="_x0000_s1066" style="position:absolute;visibility:visible;mso-wrap-style:square" from="6210,6620" to="6211,7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Cg8IAAADcAAAADwAAAGRycy9kb3ducmV2LnhtbERP32vCMBB+F/Y/hBvsTVMd2NkZRSyD&#10;PcyBOvZ8a86m2FxKE2v23xthsLf7+H7ech1tKwbqfeNYwXSSgSCunG64VvB1fBu/gPABWWPrmBT8&#10;kof16mG0xEK7K+9pOIRapBD2BSowIXSFlL4yZNFPXEecuJPrLYYE+1rqHq8p3LZylmVzabHh1GCw&#10;o62h6ny4WAW5Kfcyl+XH8bMcmuki7uL3z0Kpp8e4eQURKIZ/8Z/7Xaf5zzn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SCg8IAAADcAAAADwAAAAAAAAAAAAAA&#10;AAChAgAAZHJzL2Rvd25yZXYueG1sUEsFBgAAAAAEAAQA+QAAAJADAAAAAA==&#10;">
                            <v:stroke endarrow="block"/>
                          </v:line>
                          <v:line id="Line 44" o:spid="_x0000_s1067" style="position:absolute;flip:x;visibility:visible;mso-wrap-style:square" from="6225,9110" to="6237,9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RYsUAAADcAAAADwAAAGRycy9kb3ducmV2LnhtbESPQUvDQBCF74L/YRnBS2g3NSA27bZY&#10;tSCIB2sPPQ7ZaRLMzobs2Kb/vnMQvM1j3vfmzXI9hs6caEhtZAezaQ6GuIq+5drB/ns7eQKTBNlj&#10;F5kcXCjBenV7s8TSxzN/0WkntdEQTiU6aET60tpUNRQwTWNPrLtjHAKKyqG2fsCzhofOPuT5ow3Y&#10;sl5osKeXhqqf3W/QGttPfi2KbBNsls3p7SAfuRXn7u/G5wUYoVH+zX/0u1eu0Lb6jE5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RRYsUAAADcAAAADwAAAAAAAAAA&#10;AAAAAAChAgAAZHJzL2Rvd25yZXYueG1sUEsFBgAAAAAEAAQA+QAAAJMDAAAAAA==&#10;">
                            <v:stroke endarrow="block"/>
                          </v:line>
                        </v:group>
                        <v:shape id="Text Box 45" o:spid="_x0000_s1068" type="#_x0000_t202" style="position:absolute;left:9568;top:3211;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D06EF0" w:rsidRPr="00FF7573" w:rsidRDefault="00AD6003" w:rsidP="000370E2">
                                <w:pPr>
                                  <w:rPr>
                                    <w:sz w:val="14"/>
                                    <w:szCs w:val="14"/>
                                  </w:rPr>
                                </w:pPr>
                                <w:r>
                                  <w:rPr>
                                    <w:sz w:val="14"/>
                                    <w:szCs w:val="14"/>
                                  </w:rPr>
                                  <w:t>đúng</w:t>
                                </w:r>
                              </w:p>
                            </w:txbxContent>
                          </v:textbox>
                        </v:shape>
                        <v:shape id="Text Box 46" o:spid="_x0000_s1069" type="#_x0000_t202" style="position:absolute;left:8633;top:3031;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D06EF0" w:rsidRPr="00FF7573" w:rsidRDefault="00D06EF0" w:rsidP="000370E2">
                                <w:pPr>
                                  <w:rPr>
                                    <w:sz w:val="14"/>
                                    <w:szCs w:val="14"/>
                                  </w:rPr>
                                </w:pPr>
                                <w:r w:rsidRPr="00FF7573">
                                  <w:rPr>
                                    <w:sz w:val="14"/>
                                    <w:szCs w:val="14"/>
                                  </w:rPr>
                                  <w:t>Sai</w:t>
                                </w:r>
                              </w:p>
                            </w:txbxContent>
                          </v:textbox>
                        </v:shape>
                        <v:shape id="Text Box 47" o:spid="_x0000_s1070" type="#_x0000_t202" style="position:absolute;left:8633;top:3817;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D06EF0" w:rsidRPr="00FF7573" w:rsidRDefault="00D06EF0" w:rsidP="000370E2">
                                <w:pPr>
                                  <w:rPr>
                                    <w:sz w:val="14"/>
                                    <w:szCs w:val="14"/>
                                  </w:rPr>
                                </w:pPr>
                                <w:r w:rsidRPr="00FF7573">
                                  <w:rPr>
                                    <w:sz w:val="14"/>
                                    <w:szCs w:val="14"/>
                                  </w:rPr>
                                  <w:t>Sai</w:t>
                                </w:r>
                              </w:p>
                            </w:txbxContent>
                          </v:textbox>
                        </v:shape>
                        <v:shape id="Text Box 48" o:spid="_x0000_s1071" type="#_x0000_t202" style="position:absolute;left:9381;top:4831;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D06EF0" w:rsidRPr="00FF7573" w:rsidRDefault="00AD6003" w:rsidP="000370E2">
                                <w:pPr>
                                  <w:rPr>
                                    <w:sz w:val="14"/>
                                    <w:szCs w:val="14"/>
                                  </w:rPr>
                                </w:pPr>
                                <w:r>
                                  <w:rPr>
                                    <w:sz w:val="14"/>
                                    <w:szCs w:val="14"/>
                                  </w:rPr>
                                  <w:t>đún</w:t>
                                </w:r>
                                <w:r w:rsidR="00D06EF0" w:rsidRPr="00FF7573">
                                  <w:rPr>
                                    <w:sz w:val="14"/>
                                    <w:szCs w:val="14"/>
                                  </w:rPr>
                                  <w:t>g</w:t>
                                </w:r>
                              </w:p>
                            </w:txbxContent>
                          </v:textbox>
                        </v:shape>
                        <v:line id="Line 49" o:spid="_x0000_s1072" style="position:absolute;visibility:visible;mso-wrap-style:square" from="8622,3865" to="8622,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n3/cMAAADcAAAADwAAAGRycy9kb3ducmV2LnhtbERPTWsCMRC9C/0PYQq9aVYrVbdGkS6C&#10;ByuopefpZrpZupksm3SN/94UCt7m8T5nuY62ET11vnasYDzKQBCXTtdcKfg4b4dzED4ga2wck4Ir&#10;eVivHgZLzLW78JH6U6hECmGfowITQptL6UtDFv3ItcSJ+3adxZBgV0nd4SWF20ZOsuxFWqw5NRhs&#10;6c1Q+XP6tQpmpjjKmSz250PR1+NFfI+fXwulnh7j5hVEoBju4n/3Tqf502f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59/3DAAAA3AAAAA8AAAAAAAAAAAAA&#10;AAAAoQIAAGRycy9kb3ducmV2LnhtbFBLBQYAAAAABAAEAPkAAACRAwAAAAA=&#10;">
                          <v:stroke endarrow="block"/>
                        </v:line>
                        <v:shape id="Text Box 50" o:spid="_x0000_s1073" type="#_x0000_t202" style="position:absolute;left:8633;top:5551;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D06EF0" w:rsidRPr="00FF7573" w:rsidRDefault="00D06EF0" w:rsidP="000370E2">
                                <w:pPr>
                                  <w:rPr>
                                    <w:sz w:val="14"/>
                                    <w:szCs w:val="14"/>
                                  </w:rPr>
                                </w:pPr>
                                <w:r w:rsidRPr="00FF7573">
                                  <w:rPr>
                                    <w:sz w:val="14"/>
                                    <w:szCs w:val="14"/>
                                  </w:rPr>
                                  <w:t>Sai</w:t>
                                </w:r>
                              </w:p>
                            </w:txbxContent>
                          </v:textbox>
                        </v:shape>
                        <v:shape id="Text Box 51" o:spid="_x0000_s1074" type="#_x0000_t202" style="position:absolute;left:8633;top:6811;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D06EF0" w:rsidRPr="00FF7573" w:rsidRDefault="00AD6003" w:rsidP="000370E2">
                                <w:pPr>
                                  <w:rPr>
                                    <w:sz w:val="14"/>
                                    <w:szCs w:val="14"/>
                                  </w:rPr>
                                </w:pPr>
                                <w:r>
                                  <w:rPr>
                                    <w:sz w:val="14"/>
                                    <w:szCs w:val="14"/>
                                  </w:rPr>
                                  <w:t>đú</w:t>
                                </w:r>
                                <w:r w:rsidR="00D06EF0" w:rsidRPr="00FF7573">
                                  <w:rPr>
                                    <w:sz w:val="14"/>
                                    <w:szCs w:val="14"/>
                                  </w:rPr>
                                  <w:t>ng</w:t>
                                </w:r>
                              </w:p>
                            </w:txbxContent>
                          </v:textbox>
                        </v:shape>
                        <v:shape id="Text Box 52" o:spid="_x0000_s1075" type="#_x0000_t202" style="position:absolute;left:7137;top:6091;width:894;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D06EF0" w:rsidRPr="00FF7573" w:rsidRDefault="00D06EF0" w:rsidP="000370E2">
                                <w:pPr>
                                  <w:rPr>
                                    <w:sz w:val="14"/>
                                    <w:szCs w:val="14"/>
                                  </w:rPr>
                                </w:pPr>
                                <w:r w:rsidRPr="00FF7573">
                                  <w:rPr>
                                    <w:sz w:val="14"/>
                                    <w:szCs w:val="14"/>
                                  </w:rPr>
                                  <w:t>Sai</w:t>
                                </w:r>
                              </w:p>
                            </w:txbxContent>
                          </v:textbox>
                        </v:shape>
                      </v:group>
                      <w10:anchorlock/>
                    </v:group>
                  </w:pict>
                </mc:Fallback>
              </mc:AlternateContent>
            </w:r>
          </w:p>
          <w:p w:rsidR="000370E2" w:rsidRPr="00274A8E" w:rsidRDefault="000370E2" w:rsidP="000370E2">
            <w:pPr>
              <w:jc w:val="both"/>
            </w:pPr>
          </w:p>
        </w:tc>
      </w:tr>
      <w:tr w:rsidR="000370E2" w:rsidRPr="00274A8E">
        <w:tc>
          <w:tcPr>
            <w:tcW w:w="10207" w:type="dxa"/>
            <w:gridSpan w:val="4"/>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center"/>
              <w:rPr>
                <w:b/>
                <w:bCs/>
              </w:rPr>
            </w:pPr>
            <w:r w:rsidRPr="00274A8E">
              <w:rPr>
                <w:b/>
                <w:bCs/>
              </w:rPr>
              <w:t>Hoạt động 3: Mô phỏng việc thực hiện thuật toán – Củng cố</w:t>
            </w:r>
          </w:p>
        </w:tc>
      </w:tr>
      <w:tr w:rsidR="000370E2" w:rsidRPr="00274A8E">
        <w:tc>
          <w:tcPr>
            <w:tcW w:w="426"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ind w:left="-108"/>
              <w:jc w:val="center"/>
              <w:rPr>
                <w:sz w:val="23"/>
                <w:szCs w:val="23"/>
              </w:rPr>
            </w:pPr>
          </w:p>
          <w:p w:rsidR="000370E2" w:rsidRPr="00274A8E" w:rsidRDefault="000370E2" w:rsidP="000370E2">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t>Mô phỏng các bước thực hiện thuật toán trên với:</w:t>
            </w:r>
          </w:p>
          <w:p w:rsidR="000370E2" w:rsidRPr="00274A8E" w:rsidRDefault="000370E2" w:rsidP="000370E2">
            <w:pPr>
              <w:jc w:val="both"/>
            </w:pPr>
            <w:r w:rsidRPr="00274A8E">
              <w:t>N = 31</w:t>
            </w: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pPr>
              <w:jc w:val="both"/>
            </w:pPr>
            <w:r w:rsidRPr="00274A8E">
              <w:sym w:font="SymbolPS" w:char="F0B7"/>
            </w:r>
            <w:r w:rsidRPr="00274A8E">
              <w:t xml:space="preserve"> Xét với N = 29 có phải là số nguyên tố không? [</w:t>
            </w:r>
            <w:r w:rsidR="00F94675">
              <w:rPr>
                <w:position w:val="-6"/>
              </w:rPr>
              <w:pict>
                <v:shape id="_x0000_i1036" type="#_x0000_t75" style="width:23.25pt;height:15pt">
                  <v:imagedata r:id="rId33" o:title=""/>
                </v:shape>
              </w:pict>
            </w:r>
            <w:r w:rsidRPr="00274A8E">
              <w:t>] = 5</w:t>
            </w:r>
          </w:p>
          <w:tbl>
            <w:tblPr>
              <w:tblW w:w="3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5"/>
              <w:gridCol w:w="652"/>
              <w:gridCol w:w="677"/>
              <w:gridCol w:w="598"/>
              <w:gridCol w:w="567"/>
              <w:gridCol w:w="539"/>
            </w:tblGrid>
            <w:tr w:rsidR="000370E2" w:rsidRPr="00274A8E" w:rsidTr="00EA0791">
              <w:trPr>
                <w:jc w:val="center"/>
              </w:trPr>
              <w:tc>
                <w:tcPr>
                  <w:tcW w:w="595"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i</w:t>
                  </w:r>
                </w:p>
              </w:tc>
              <w:tc>
                <w:tcPr>
                  <w:tcW w:w="652"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2</w:t>
                  </w:r>
                </w:p>
              </w:tc>
              <w:tc>
                <w:tcPr>
                  <w:tcW w:w="677"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3</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4</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5</w:t>
                  </w:r>
                </w:p>
              </w:tc>
              <w:tc>
                <w:tcPr>
                  <w:tcW w:w="539"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6</w:t>
                  </w:r>
                </w:p>
              </w:tc>
            </w:tr>
            <w:tr w:rsidR="000370E2" w:rsidRPr="00EA0791" w:rsidTr="00EA0791">
              <w:trPr>
                <w:jc w:val="center"/>
              </w:trPr>
              <w:tc>
                <w:tcPr>
                  <w:tcW w:w="595"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N/i</w:t>
                  </w:r>
                </w:p>
              </w:tc>
              <w:tc>
                <w:tcPr>
                  <w:tcW w:w="652"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29/2</w:t>
                  </w:r>
                </w:p>
              </w:tc>
              <w:tc>
                <w:tcPr>
                  <w:tcW w:w="677"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29/3</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29/4</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r w:rsidRPr="00EA0791">
                    <w:rPr>
                      <w:sz w:val="18"/>
                      <w:szCs w:val="18"/>
                    </w:rPr>
                    <w:t>29/5</w:t>
                  </w:r>
                </w:p>
              </w:tc>
              <w:tc>
                <w:tcPr>
                  <w:tcW w:w="539"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p>
              </w:tc>
            </w:tr>
            <w:tr w:rsidR="000370E2" w:rsidRPr="00EA0791" w:rsidTr="00EA0791">
              <w:trPr>
                <w:jc w:val="center"/>
              </w:trPr>
              <w:tc>
                <w:tcPr>
                  <w:tcW w:w="595"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2"/>
                      <w:szCs w:val="12"/>
                    </w:rPr>
                  </w:pPr>
                  <w:r w:rsidRPr="00EA0791">
                    <w:rPr>
                      <w:sz w:val="12"/>
                      <w:szCs w:val="12"/>
                    </w:rPr>
                    <w:t>Chia hết?</w:t>
                  </w:r>
                </w:p>
              </w:tc>
              <w:tc>
                <w:tcPr>
                  <w:tcW w:w="652"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2"/>
                      <w:szCs w:val="12"/>
                    </w:rPr>
                  </w:pPr>
                  <w:r w:rsidRPr="00EA0791">
                    <w:rPr>
                      <w:sz w:val="12"/>
                      <w:szCs w:val="12"/>
                    </w:rPr>
                    <w:t>Không</w:t>
                  </w:r>
                </w:p>
              </w:tc>
              <w:tc>
                <w:tcPr>
                  <w:tcW w:w="677"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2"/>
                      <w:szCs w:val="12"/>
                    </w:rPr>
                  </w:pPr>
                  <w:r w:rsidRPr="00EA0791">
                    <w:rPr>
                      <w:sz w:val="12"/>
                      <w:szCs w:val="12"/>
                    </w:rPr>
                    <w:t>Không</w:t>
                  </w:r>
                </w:p>
              </w:tc>
              <w:tc>
                <w:tcPr>
                  <w:tcW w:w="598"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2"/>
                      <w:szCs w:val="12"/>
                    </w:rPr>
                  </w:pPr>
                  <w:r w:rsidRPr="00EA0791">
                    <w:rPr>
                      <w:sz w:val="12"/>
                      <w:szCs w:val="12"/>
                    </w:rPr>
                    <w:t>Không</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2"/>
                      <w:szCs w:val="12"/>
                    </w:rPr>
                  </w:pPr>
                  <w:r w:rsidRPr="00EA0791">
                    <w:rPr>
                      <w:sz w:val="12"/>
                      <w:szCs w:val="12"/>
                    </w:rPr>
                    <w:t>Không</w:t>
                  </w:r>
                </w:p>
              </w:tc>
              <w:tc>
                <w:tcPr>
                  <w:tcW w:w="539" w:type="dxa"/>
                  <w:tcBorders>
                    <w:top w:val="single" w:sz="4" w:space="0" w:color="auto"/>
                    <w:left w:val="single" w:sz="4" w:space="0" w:color="auto"/>
                    <w:bottom w:val="single" w:sz="4" w:space="0" w:color="auto"/>
                    <w:right w:val="single" w:sz="4" w:space="0" w:color="auto"/>
                  </w:tcBorders>
                  <w:shd w:val="clear" w:color="auto" w:fill="auto"/>
                </w:tcPr>
                <w:p w:rsidR="000370E2" w:rsidRPr="00EA0791" w:rsidRDefault="000370E2" w:rsidP="00EA0791">
                  <w:pPr>
                    <w:jc w:val="center"/>
                    <w:rPr>
                      <w:sz w:val="18"/>
                      <w:szCs w:val="18"/>
                    </w:rPr>
                  </w:pPr>
                </w:p>
              </w:tc>
            </w:tr>
          </w:tbl>
          <w:p w:rsidR="000370E2" w:rsidRPr="00274A8E" w:rsidRDefault="000370E2" w:rsidP="000370E2">
            <w:pPr>
              <w:jc w:val="both"/>
            </w:pPr>
            <w:r w:rsidRPr="00274A8E">
              <w:sym w:font="SymbolPS" w:char="F0B7"/>
            </w:r>
            <w:r w:rsidRPr="00274A8E">
              <w:t xml:space="preserve"> Tương tự như trên xét với </w:t>
            </w:r>
          </w:p>
          <w:p w:rsidR="000370E2" w:rsidRPr="00274A8E" w:rsidRDefault="000370E2" w:rsidP="000370E2">
            <w:pPr>
              <w:jc w:val="both"/>
            </w:pPr>
            <w:r w:rsidRPr="00274A8E">
              <w:t>N = 45 có phải là số nguyên tố không?</w:t>
            </w:r>
          </w:p>
        </w:tc>
        <w:tc>
          <w:tcPr>
            <w:tcW w:w="3402" w:type="dxa"/>
            <w:tcBorders>
              <w:top w:val="single" w:sz="4" w:space="0" w:color="auto"/>
              <w:left w:val="single" w:sz="4" w:space="0" w:color="auto"/>
              <w:bottom w:val="single" w:sz="4" w:space="0" w:color="auto"/>
              <w:right w:val="single" w:sz="4" w:space="0" w:color="auto"/>
            </w:tcBorders>
          </w:tcPr>
          <w:p w:rsidR="000370E2" w:rsidRPr="00274A8E" w:rsidRDefault="000370E2" w:rsidP="000370E2">
            <w:r w:rsidRPr="00274A8E">
              <w:sym w:font="SymbolPS" w:char="F0B7"/>
            </w:r>
            <w:r w:rsidRPr="00274A8E">
              <w:t xml:space="preserve"> Các nhóm thảo luận rồi đưa ra câu trả lời.</w:t>
            </w:r>
          </w:p>
          <w:p w:rsidR="000370E2" w:rsidRPr="00274A8E" w:rsidRDefault="000370E2" w:rsidP="000370E2">
            <w:r w:rsidRPr="00274A8E">
              <w:t xml:space="preserve"> 29 là số nguyên tố.</w:t>
            </w:r>
          </w:p>
          <w:p w:rsidR="000370E2" w:rsidRPr="00274A8E" w:rsidRDefault="000370E2" w:rsidP="000370E2"/>
          <w:p w:rsidR="000370E2" w:rsidRPr="00274A8E" w:rsidRDefault="000370E2" w:rsidP="000370E2">
            <w:pPr>
              <w:jc w:val="both"/>
            </w:pPr>
          </w:p>
          <w:p w:rsidR="000370E2" w:rsidRPr="00274A8E" w:rsidRDefault="000370E2" w:rsidP="000370E2">
            <w:pPr>
              <w:jc w:val="both"/>
            </w:pPr>
            <w:r w:rsidRPr="00274A8E">
              <w:t>45 không phải là số nguyên tố</w:t>
            </w:r>
          </w:p>
        </w:tc>
      </w:tr>
    </w:tbl>
    <w:p w:rsidR="000370E2" w:rsidRPr="00274A8E" w:rsidRDefault="000370E2" w:rsidP="000370E2">
      <w:pPr>
        <w:jc w:val="both"/>
        <w:rPr>
          <w:b/>
          <w:bCs/>
        </w:rPr>
      </w:pPr>
      <w:r w:rsidRPr="00274A8E">
        <w:rPr>
          <w:b/>
          <w:bCs/>
        </w:rPr>
        <w:tab/>
      </w:r>
    </w:p>
    <w:p w:rsidR="000370E2" w:rsidRPr="00274A8E" w:rsidRDefault="000370E2" w:rsidP="000370E2">
      <w:pPr>
        <w:jc w:val="both"/>
        <w:rPr>
          <w:b/>
          <w:bCs/>
        </w:rPr>
      </w:pPr>
      <w:r w:rsidRPr="00274A8E">
        <w:rPr>
          <w:b/>
          <w:bCs/>
        </w:rPr>
        <w:tab/>
        <w:t>4. BÀI TẬP VỀ NHÀ:</w:t>
      </w:r>
    </w:p>
    <w:p w:rsidR="000370E2" w:rsidRPr="00274A8E" w:rsidRDefault="000370E2" w:rsidP="000370E2">
      <w:pPr>
        <w:jc w:val="both"/>
      </w:pPr>
      <w:r w:rsidRPr="00274A8E">
        <w:rPr>
          <w:b/>
          <w:bCs/>
        </w:rPr>
        <w:tab/>
      </w:r>
      <w:r w:rsidRPr="00274A8E">
        <w:rPr>
          <w:b/>
          <w:bCs/>
        </w:rPr>
        <w:tab/>
        <w:t>–</w:t>
      </w:r>
      <w:r w:rsidRPr="00274A8E">
        <w:t xml:space="preserve"> Mô phỏng việc thực hiện thuật toán xét tính nguyên tố của các số sau: 41; 55</w:t>
      </w:r>
    </w:p>
    <w:p w:rsidR="000370E2" w:rsidRPr="00274A8E" w:rsidRDefault="000370E2" w:rsidP="000370E2">
      <w:pPr>
        <w:jc w:val="both"/>
      </w:pPr>
      <w:r w:rsidRPr="00274A8E">
        <w:tab/>
      </w:r>
      <w:r w:rsidRPr="00274A8E">
        <w:tab/>
        <w:t>– Đọc tiếp bài "Bài toán và thuật toán"</w:t>
      </w:r>
    </w:p>
    <w:p w:rsidR="000370E2" w:rsidRPr="00274A8E" w:rsidRDefault="000370E2" w:rsidP="000370E2">
      <w:pPr>
        <w:jc w:val="both"/>
      </w:pPr>
      <w:r w:rsidRPr="00274A8E">
        <w:rPr>
          <w:b/>
          <w:bCs/>
        </w:rPr>
        <w:t>IV. RÚT KINH NGHIỆM, BỔ SUNG:</w:t>
      </w:r>
    </w:p>
    <w:p w:rsidR="000370E2" w:rsidRPr="00274A8E" w:rsidRDefault="000370E2" w:rsidP="000370E2">
      <w:pPr>
        <w:tabs>
          <w:tab w:val="left" w:pos="567"/>
          <w:tab w:val="right" w:leader="dot" w:pos="9781"/>
        </w:tabs>
        <w:jc w:val="both"/>
      </w:pPr>
      <w:r w:rsidRPr="00274A8E">
        <w:tab/>
      </w:r>
      <w:r w:rsidRPr="00274A8E">
        <w:tab/>
      </w:r>
    </w:p>
    <w:p w:rsidR="000370E2" w:rsidRPr="00274A8E" w:rsidRDefault="000370E2" w:rsidP="000370E2">
      <w:pPr>
        <w:tabs>
          <w:tab w:val="left" w:pos="567"/>
          <w:tab w:val="right" w:leader="dot" w:pos="9781"/>
        </w:tabs>
        <w:jc w:val="both"/>
      </w:pPr>
      <w:r w:rsidRPr="00274A8E">
        <w:tab/>
      </w:r>
      <w:r w:rsidRPr="00274A8E">
        <w:tab/>
      </w:r>
    </w:p>
    <w:p w:rsidR="000370E2" w:rsidRPr="00274A8E" w:rsidRDefault="000370E2" w:rsidP="000370E2">
      <w:pPr>
        <w:tabs>
          <w:tab w:val="left" w:pos="567"/>
          <w:tab w:val="right" w:leader="dot" w:pos="9781"/>
        </w:tabs>
        <w:jc w:val="both"/>
        <w:rPr>
          <w:b/>
          <w:bCs/>
        </w:rPr>
      </w:pPr>
      <w:r w:rsidRPr="00274A8E">
        <w:tab/>
      </w:r>
      <w:r w:rsidRPr="00274A8E">
        <w:tab/>
      </w:r>
    </w:p>
    <w:p w:rsidR="009C4004" w:rsidRPr="00274A8E" w:rsidRDefault="009C4004" w:rsidP="004F3A59">
      <w:pPr>
        <w:ind w:left="2850"/>
        <w:jc w:val="both"/>
      </w:pPr>
      <w:r w:rsidRPr="00274A8E">
        <w:rPr>
          <w:b/>
          <w:bCs/>
        </w:rPr>
        <w:br w:type="page"/>
      </w:r>
      <w:r w:rsidR="004F3A59" w:rsidRPr="00274A8E">
        <w:rPr>
          <w:b/>
        </w:rPr>
        <w:t xml:space="preserve"> </w:t>
      </w:r>
      <w:r w:rsidR="005A7893" w:rsidRPr="00274A8E">
        <w:rPr>
          <w:b/>
        </w:rPr>
        <w:t>C</w:t>
      </w:r>
      <w:r w:rsidRPr="00274A8E">
        <w:rPr>
          <w:b/>
          <w:bCs/>
        </w:rPr>
        <w:t>hương I: MỘT SỐ KHÁI NIỆM CƠ BẢN CỦA TIN HỌC</w:t>
      </w:r>
    </w:p>
    <w:p w:rsidR="009C4004" w:rsidRPr="00274A8E" w:rsidRDefault="009C4004" w:rsidP="009C4004">
      <w:pPr>
        <w:jc w:val="both"/>
        <w:rPr>
          <w:b/>
          <w:bCs/>
          <w:sz w:val="26"/>
          <w:szCs w:val="26"/>
        </w:rPr>
      </w:pPr>
      <w:r w:rsidRPr="00274A8E">
        <w:rPr>
          <w:b/>
          <w:bCs/>
        </w:rPr>
        <w:t>Tiết dạy:</w:t>
      </w:r>
      <w:r w:rsidRPr="00274A8E">
        <w:rPr>
          <w:b/>
          <w:bCs/>
        </w:rPr>
        <w:tab/>
        <w:t>13</w:t>
      </w:r>
      <w:r w:rsidRPr="00274A8E">
        <w:tab/>
      </w:r>
      <w:r w:rsidRPr="00274A8E">
        <w:tab/>
      </w:r>
      <w:r w:rsidRPr="00274A8E">
        <w:tab/>
      </w:r>
      <w:r w:rsidRPr="00274A8E">
        <w:tab/>
      </w:r>
      <w:r w:rsidR="005A7893" w:rsidRPr="00274A8E">
        <w:t xml:space="preserve">    </w:t>
      </w:r>
      <w:r w:rsidRPr="00274A8E">
        <w:rPr>
          <w:b/>
          <w:bCs/>
        </w:rPr>
        <w:t>Bài 4:</w:t>
      </w:r>
      <w:r w:rsidRPr="00274A8E">
        <w:rPr>
          <w:b/>
          <w:bCs/>
          <w:sz w:val="23"/>
          <w:szCs w:val="23"/>
        </w:rPr>
        <w:t xml:space="preserve"> </w:t>
      </w:r>
      <w:r w:rsidRPr="00274A8E">
        <w:rPr>
          <w:b/>
          <w:bCs/>
          <w:sz w:val="26"/>
          <w:szCs w:val="26"/>
        </w:rPr>
        <w:t>BÀI TOÁN VÀ THUẬT TOÁN (tt)</w:t>
      </w:r>
    </w:p>
    <w:p w:rsidR="0043094D" w:rsidRPr="00274A8E" w:rsidRDefault="0043094D" w:rsidP="009C4004">
      <w:pPr>
        <w:jc w:val="both"/>
        <w:rPr>
          <w:b/>
          <w:bCs/>
          <w:szCs w:val="26"/>
        </w:rPr>
      </w:pPr>
      <w:r w:rsidRPr="00274A8E">
        <w:rPr>
          <w:b/>
          <w:bCs/>
        </w:rPr>
        <w:t>Tuần:</w:t>
      </w:r>
      <w:r w:rsidR="005A7893" w:rsidRPr="00274A8E">
        <w:rPr>
          <w:b/>
          <w:bCs/>
        </w:rPr>
        <w:t xml:space="preserve">             </w:t>
      </w:r>
      <w:r w:rsidRPr="00274A8E">
        <w:rPr>
          <w:b/>
          <w:bCs/>
        </w:rPr>
        <w:t xml:space="preserve"> 07</w:t>
      </w:r>
    </w:p>
    <w:p w:rsidR="005A7893" w:rsidRPr="00274A8E" w:rsidRDefault="005A7893" w:rsidP="009C4004">
      <w:pPr>
        <w:jc w:val="both"/>
        <w:rPr>
          <w:b/>
          <w:bCs/>
        </w:rPr>
      </w:pPr>
    </w:p>
    <w:p w:rsidR="009C4004" w:rsidRPr="00274A8E" w:rsidRDefault="009C4004" w:rsidP="009C4004">
      <w:pPr>
        <w:jc w:val="both"/>
      </w:pPr>
      <w:r w:rsidRPr="00274A8E">
        <w:rPr>
          <w:b/>
          <w:bCs/>
        </w:rPr>
        <w:t>I. MỤC TIÊU:</w:t>
      </w:r>
    </w:p>
    <w:p w:rsidR="009C4004" w:rsidRPr="00274A8E" w:rsidRDefault="009C4004" w:rsidP="009C4004">
      <w:pPr>
        <w:ind w:firstLine="567"/>
        <w:jc w:val="both"/>
      </w:pPr>
      <w:r w:rsidRPr="00274A8E">
        <w:rPr>
          <w:b/>
          <w:bCs/>
          <w:i/>
          <w:iCs/>
        </w:rPr>
        <w:t>Kiến thức:</w:t>
      </w:r>
      <w:r w:rsidRPr="00274A8E">
        <w:t xml:space="preserve"> </w:t>
      </w:r>
      <w:r w:rsidRPr="00274A8E">
        <w:tab/>
      </w:r>
    </w:p>
    <w:p w:rsidR="009C4004" w:rsidRPr="00274A8E" w:rsidRDefault="009C4004" w:rsidP="009C4004">
      <w:pPr>
        <w:tabs>
          <w:tab w:val="left" w:pos="851"/>
        </w:tabs>
        <w:jc w:val="both"/>
      </w:pPr>
      <w:r w:rsidRPr="00274A8E">
        <w:tab/>
        <w:t>– Hiểu cách biểu diễn thuật toán bằng sơ đồ khối và bằng liệt kê các bước.</w:t>
      </w:r>
    </w:p>
    <w:p w:rsidR="009C4004" w:rsidRPr="00274A8E" w:rsidRDefault="009C4004" w:rsidP="009C4004">
      <w:pPr>
        <w:tabs>
          <w:tab w:val="left" w:pos="851"/>
        </w:tabs>
        <w:jc w:val="both"/>
      </w:pPr>
      <w:r w:rsidRPr="00274A8E">
        <w:tab/>
        <w:t>– Hiểu một số thuật toán thông dụng</w:t>
      </w:r>
    </w:p>
    <w:p w:rsidR="009C4004" w:rsidRPr="00274A8E" w:rsidRDefault="009C4004" w:rsidP="009C4004">
      <w:pPr>
        <w:jc w:val="both"/>
      </w:pPr>
      <w:r w:rsidRPr="00274A8E">
        <w:rPr>
          <w:b/>
          <w:bCs/>
          <w:i/>
          <w:iCs/>
        </w:rPr>
        <w:tab/>
        <w:t>Kĩ năng:</w:t>
      </w:r>
      <w:r w:rsidRPr="00274A8E">
        <w:t xml:space="preserve"> </w:t>
      </w:r>
    </w:p>
    <w:p w:rsidR="009C4004" w:rsidRPr="00274A8E" w:rsidRDefault="009C4004" w:rsidP="009C4004">
      <w:pPr>
        <w:tabs>
          <w:tab w:val="left" w:pos="851"/>
        </w:tabs>
        <w:jc w:val="both"/>
      </w:pPr>
      <w:r w:rsidRPr="00274A8E">
        <w:tab/>
        <w:t>– Biết xây dựng thuật toán của một số bài toán thông dụng</w:t>
      </w:r>
    </w:p>
    <w:p w:rsidR="009C4004" w:rsidRPr="00274A8E" w:rsidRDefault="009C4004" w:rsidP="009C4004">
      <w:pPr>
        <w:jc w:val="both"/>
      </w:pPr>
      <w:r w:rsidRPr="00274A8E">
        <w:rPr>
          <w:b/>
          <w:bCs/>
          <w:i/>
          <w:iCs/>
        </w:rPr>
        <w:tab/>
        <w:t>Thái độ:</w:t>
      </w:r>
      <w:r w:rsidRPr="00274A8E">
        <w:t xml:space="preserve"> </w:t>
      </w:r>
    </w:p>
    <w:p w:rsidR="009C4004" w:rsidRPr="00274A8E" w:rsidRDefault="009C4004" w:rsidP="009C4004">
      <w:pPr>
        <w:tabs>
          <w:tab w:val="left" w:pos="851"/>
        </w:tabs>
        <w:jc w:val="both"/>
      </w:pPr>
      <w:r w:rsidRPr="00274A8E">
        <w:tab/>
        <w:t>– Luyện khả năng tư duy lôgic khi giải quyết một vấn đề nào đó.</w:t>
      </w:r>
    </w:p>
    <w:p w:rsidR="009C4004" w:rsidRPr="00274A8E" w:rsidRDefault="009C4004" w:rsidP="009C4004">
      <w:pPr>
        <w:jc w:val="both"/>
        <w:rPr>
          <w:b/>
          <w:bCs/>
        </w:rPr>
      </w:pPr>
      <w:r w:rsidRPr="00274A8E">
        <w:rPr>
          <w:b/>
          <w:bCs/>
        </w:rPr>
        <w:t>II. CHUẨN BỊ:</w:t>
      </w:r>
    </w:p>
    <w:p w:rsidR="009C4004" w:rsidRPr="00274A8E" w:rsidRDefault="009C4004" w:rsidP="009C4004">
      <w:pPr>
        <w:jc w:val="both"/>
      </w:pPr>
      <w:r w:rsidRPr="00274A8E">
        <w:rPr>
          <w:b/>
          <w:bCs/>
        </w:rPr>
        <w:tab/>
      </w:r>
      <w:r w:rsidRPr="00274A8E">
        <w:rPr>
          <w:b/>
          <w:bCs/>
          <w:i/>
          <w:iCs/>
        </w:rPr>
        <w:t>Giáo viên:</w:t>
      </w:r>
      <w:r w:rsidRPr="00274A8E">
        <w:t xml:space="preserve"> – Giáo án + bảng vẽ các sơ đồ khối</w:t>
      </w:r>
    </w:p>
    <w:p w:rsidR="009C4004" w:rsidRPr="00274A8E" w:rsidRDefault="009C4004" w:rsidP="009C4004">
      <w:pPr>
        <w:jc w:val="both"/>
      </w:pPr>
      <w:r w:rsidRPr="00274A8E">
        <w:tab/>
      </w:r>
      <w:r w:rsidRPr="00274A8E">
        <w:tab/>
      </w:r>
      <w:r w:rsidRPr="00274A8E">
        <w:tab/>
        <w:t>– Tổ chức hoạt động nhóm.</w:t>
      </w:r>
    </w:p>
    <w:p w:rsidR="009C4004" w:rsidRPr="00274A8E" w:rsidRDefault="009C4004" w:rsidP="009C4004">
      <w:pPr>
        <w:jc w:val="both"/>
      </w:pPr>
      <w:r w:rsidRPr="00274A8E">
        <w:tab/>
      </w:r>
      <w:r w:rsidRPr="00274A8E">
        <w:rPr>
          <w:b/>
          <w:bCs/>
          <w:i/>
          <w:iCs/>
        </w:rPr>
        <w:t>Học sinh:</w:t>
      </w:r>
      <w:r w:rsidRPr="00274A8E">
        <w:t xml:space="preserve">  SGK, vở ghi. Đọc bài trước.</w:t>
      </w:r>
    </w:p>
    <w:p w:rsidR="009C4004" w:rsidRPr="00274A8E" w:rsidRDefault="009C4004" w:rsidP="009C4004">
      <w:pPr>
        <w:jc w:val="both"/>
        <w:rPr>
          <w:b/>
          <w:bCs/>
        </w:rPr>
      </w:pPr>
      <w:r w:rsidRPr="00274A8E">
        <w:rPr>
          <w:b/>
          <w:bCs/>
        </w:rPr>
        <w:t>III. HOẠT ĐỘNG DẠY HỌC:</w:t>
      </w:r>
    </w:p>
    <w:p w:rsidR="009C4004" w:rsidRPr="00274A8E" w:rsidRDefault="009C4004" w:rsidP="009C4004">
      <w:pPr>
        <w:jc w:val="both"/>
      </w:pPr>
      <w:r w:rsidRPr="00274A8E">
        <w:tab/>
      </w:r>
      <w:r w:rsidRPr="00274A8E">
        <w:rPr>
          <w:b/>
          <w:bCs/>
        </w:rPr>
        <w:t>1. Ổn định tổ chức</w:t>
      </w:r>
      <w:r w:rsidRPr="00274A8E">
        <w:t>: Kiểm tra sĩ số lớp.</w:t>
      </w:r>
    </w:p>
    <w:p w:rsidR="009C4004" w:rsidRPr="00274A8E" w:rsidRDefault="009C4004" w:rsidP="009C4004">
      <w:pPr>
        <w:jc w:val="both"/>
        <w:rPr>
          <w:b/>
          <w:bCs/>
        </w:rPr>
      </w:pPr>
      <w:r w:rsidRPr="00274A8E">
        <w:rPr>
          <w:b/>
          <w:bCs/>
        </w:rPr>
        <w:tab/>
        <w:t>2</w:t>
      </w:r>
      <w:r w:rsidRPr="00274A8E">
        <w:t xml:space="preserve">. </w:t>
      </w:r>
      <w:r w:rsidRPr="00274A8E">
        <w:rPr>
          <w:b/>
          <w:bCs/>
        </w:rPr>
        <w:t>Kiểm tra bài cũ:</w:t>
      </w:r>
    </w:p>
    <w:p w:rsidR="00192C0C" w:rsidRPr="00274A8E" w:rsidRDefault="009C4004" w:rsidP="00192C0C">
      <w:pPr>
        <w:jc w:val="both"/>
      </w:pPr>
      <w:r w:rsidRPr="00274A8E">
        <w:rPr>
          <w:b/>
          <w:bCs/>
        </w:rPr>
        <w:tab/>
      </w:r>
      <w:r w:rsidRPr="00274A8E">
        <w:rPr>
          <w:b/>
          <w:bCs/>
        </w:rPr>
        <w:tab/>
        <w:t>H</w:t>
      </w:r>
      <w:r w:rsidR="0043094D" w:rsidRPr="00274A8E">
        <w:rPr>
          <w:b/>
          <w:bCs/>
        </w:rPr>
        <w:t>ỏi:</w:t>
      </w:r>
      <w:r w:rsidRPr="00274A8E">
        <w:t xml:space="preserve"> Nêu thuật toán xét tính nguyên tố của một số nguyên dương cho trước.</w:t>
      </w:r>
    </w:p>
    <w:p w:rsidR="00192C0C" w:rsidRPr="00274A8E" w:rsidRDefault="00192C0C" w:rsidP="00192C0C">
      <w:pPr>
        <w:jc w:val="both"/>
      </w:pPr>
      <w:r w:rsidRPr="00274A8E">
        <w:t xml:space="preserve">                        </w:t>
      </w:r>
      <w:r w:rsidRPr="00274A8E">
        <w:rPr>
          <w:b/>
        </w:rPr>
        <w:t>Đáp:</w:t>
      </w:r>
      <w:r w:rsidRPr="00274A8E">
        <w:rPr>
          <w:b/>
          <w:bCs/>
          <w:i/>
          <w:iCs/>
        </w:rPr>
        <w:t xml:space="preserve"> Cách liệt kê: </w:t>
      </w:r>
    </w:p>
    <w:p w:rsidR="00192C0C" w:rsidRPr="00274A8E" w:rsidRDefault="00192C0C" w:rsidP="00192C0C">
      <w:pPr>
        <w:ind w:firstLine="2394"/>
        <w:jc w:val="both"/>
      </w:pPr>
      <w:r w:rsidRPr="00274A8E">
        <w:rPr>
          <w:i/>
          <w:iCs/>
        </w:rPr>
        <w:t>B1:</w:t>
      </w:r>
      <w:r w:rsidRPr="00274A8E">
        <w:t xml:space="preserve"> Nhập số ng.dương N;</w:t>
      </w:r>
    </w:p>
    <w:p w:rsidR="00192C0C" w:rsidRPr="00274A8E" w:rsidRDefault="00192C0C" w:rsidP="00192C0C">
      <w:pPr>
        <w:ind w:firstLine="2394"/>
        <w:jc w:val="both"/>
      </w:pPr>
      <w:r w:rsidRPr="00274A8E">
        <w:rPr>
          <w:i/>
          <w:iCs/>
        </w:rPr>
        <w:t>B2:</w:t>
      </w:r>
      <w:r w:rsidRPr="00274A8E">
        <w:t xml:space="preserve"> Nếu N = 1 thì thông báo N không nguyên tố rồi kết thúc;</w:t>
      </w:r>
    </w:p>
    <w:p w:rsidR="00192C0C" w:rsidRPr="00274A8E" w:rsidRDefault="00192C0C" w:rsidP="00192C0C">
      <w:pPr>
        <w:ind w:firstLine="2394"/>
        <w:jc w:val="both"/>
      </w:pPr>
      <w:r w:rsidRPr="00274A8E">
        <w:rPr>
          <w:i/>
          <w:iCs/>
        </w:rPr>
        <w:t>B3:</w:t>
      </w:r>
      <w:r w:rsidRPr="00274A8E">
        <w:t xml:space="preserve"> Nếu N&lt; 4 thì thông báo N là nguyên tố rồi kết thúc;</w:t>
      </w:r>
    </w:p>
    <w:p w:rsidR="00192C0C" w:rsidRPr="00274A8E" w:rsidRDefault="00192C0C" w:rsidP="00192C0C">
      <w:pPr>
        <w:ind w:firstLine="2394"/>
        <w:jc w:val="both"/>
      </w:pPr>
      <w:r w:rsidRPr="00274A8E">
        <w:rPr>
          <w:i/>
          <w:iCs/>
        </w:rPr>
        <w:t>B4:</w:t>
      </w:r>
      <w:r w:rsidRPr="00274A8E">
        <w:t xml:space="preserve"> i </w:t>
      </w:r>
      <w:r w:rsidR="00F94675">
        <w:rPr>
          <w:position w:val="-6"/>
        </w:rPr>
        <w:pict>
          <v:shape id="_x0000_i1037" type="#_x0000_t75" style="width:14.25pt;height:9.75pt">
            <v:imagedata r:id="rId26" o:title=""/>
          </v:shape>
        </w:pict>
      </w:r>
      <w:r w:rsidRPr="00274A8E">
        <w:t>2 ;</w:t>
      </w:r>
    </w:p>
    <w:p w:rsidR="00192C0C" w:rsidRPr="00274A8E" w:rsidRDefault="00192C0C" w:rsidP="00192C0C">
      <w:pPr>
        <w:ind w:firstLine="2394"/>
        <w:jc w:val="both"/>
      </w:pPr>
      <w:r w:rsidRPr="00274A8E">
        <w:rPr>
          <w:i/>
          <w:iCs/>
        </w:rPr>
        <w:t>B5:</w:t>
      </w:r>
      <w:r w:rsidRPr="00274A8E">
        <w:t xml:space="preserve"> Nếu i&gt; </w:t>
      </w:r>
      <w:r w:rsidR="00F94675">
        <w:rPr>
          <w:position w:val="-16"/>
        </w:rPr>
        <w:pict>
          <v:shape id="_x0000_i1038" type="#_x0000_t75" style="width:27.75pt;height:21pt">
            <v:imagedata r:id="rId27" o:title=""/>
          </v:shape>
        </w:pict>
      </w:r>
      <w:r w:rsidRPr="00274A8E">
        <w:t xml:space="preserve"> thì thông báo N là nguyên tố rồi kết thúc.</w:t>
      </w:r>
    </w:p>
    <w:p w:rsidR="00192C0C" w:rsidRPr="00274A8E" w:rsidRDefault="00192C0C" w:rsidP="00192C0C">
      <w:pPr>
        <w:ind w:firstLine="2394"/>
        <w:jc w:val="both"/>
      </w:pPr>
      <w:r w:rsidRPr="00274A8E">
        <w:rPr>
          <w:i/>
          <w:iCs/>
        </w:rPr>
        <w:t>B6:</w:t>
      </w:r>
      <w:r w:rsidRPr="00274A8E">
        <w:t xml:space="preserve"> Nếu N chia hết cho i thì thông báo N không nguyên tố rồi kết thúc;</w:t>
      </w:r>
    </w:p>
    <w:p w:rsidR="009C4004" w:rsidRPr="00274A8E" w:rsidRDefault="00192C0C" w:rsidP="00192C0C">
      <w:pPr>
        <w:ind w:firstLine="2394"/>
        <w:jc w:val="both"/>
      </w:pPr>
      <w:r w:rsidRPr="00274A8E">
        <w:rPr>
          <w:i/>
          <w:iCs/>
        </w:rPr>
        <w:t>B7:</w:t>
      </w:r>
      <w:r w:rsidRPr="00274A8E">
        <w:t xml:space="preserve"> i</w:t>
      </w:r>
      <w:r w:rsidR="00F94675">
        <w:rPr>
          <w:position w:val="-6"/>
        </w:rPr>
        <w:pict>
          <v:shape id="_x0000_i1039" type="#_x0000_t75" style="width:14.25pt;height:9.75pt">
            <v:imagedata r:id="rId26" o:title=""/>
          </v:shape>
        </w:pict>
      </w:r>
      <w:r w:rsidRPr="00274A8E">
        <w:t>i + 1 rồi quay lại B5</w:t>
      </w:r>
    </w:p>
    <w:p w:rsidR="009C4004" w:rsidRPr="00274A8E" w:rsidRDefault="009C4004" w:rsidP="009C4004">
      <w:pPr>
        <w:jc w:val="both"/>
        <w:rPr>
          <w:b/>
          <w:bCs/>
        </w:rPr>
      </w:pPr>
      <w:r w:rsidRPr="00274A8E">
        <w:rPr>
          <w:b/>
          <w:bCs/>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9C4004" w:rsidRPr="00274A8E">
        <w:tc>
          <w:tcPr>
            <w:tcW w:w="426"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Học sinh</w: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1: Mô tả thuật toán sắp xếp bằng tráo đổi</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b/>
                <w:bCs/>
              </w:rPr>
            </w:pPr>
            <w:r w:rsidRPr="00274A8E">
              <w:rPr>
                <w:b/>
                <w:bCs/>
              </w:rPr>
              <w:t>III. Một số ví dụ (tt)</w:t>
            </w:r>
          </w:p>
          <w:p w:rsidR="009C4004" w:rsidRPr="00274A8E" w:rsidRDefault="009C4004" w:rsidP="009C4004">
            <w:pPr>
              <w:jc w:val="both"/>
              <w:rPr>
                <w:b/>
                <w:bCs/>
              </w:rPr>
            </w:pPr>
            <w:r w:rsidRPr="00274A8E">
              <w:rPr>
                <w:b/>
                <w:bCs/>
              </w:rPr>
              <w:t>2. Ví dụ 2: Bài toán sắp xếp</w:t>
            </w:r>
          </w:p>
          <w:p w:rsidR="009C4004" w:rsidRPr="00274A8E" w:rsidRDefault="009C4004" w:rsidP="009C4004">
            <w:pPr>
              <w:jc w:val="both"/>
            </w:pPr>
            <w:r w:rsidRPr="00274A8E">
              <w:t>Cho dãy A gồm N số nguyên  a</w:t>
            </w:r>
            <w:r w:rsidRPr="00274A8E">
              <w:rPr>
                <w:vertAlign w:val="subscript"/>
              </w:rPr>
              <w:t xml:space="preserve">1, </w:t>
            </w:r>
            <w:r w:rsidRPr="00274A8E">
              <w:t>a</w:t>
            </w:r>
            <w:r w:rsidRPr="00274A8E">
              <w:rPr>
                <w:vertAlign w:val="subscript"/>
              </w:rPr>
              <w:t>2</w:t>
            </w:r>
            <w:r w:rsidRPr="00274A8E">
              <w:t>, …, a</w:t>
            </w:r>
            <w:r w:rsidRPr="00274A8E">
              <w:rPr>
                <w:vertAlign w:val="subscript"/>
              </w:rPr>
              <w:t>N</w:t>
            </w:r>
            <w:r w:rsidRPr="00274A8E">
              <w:t>. Cần sắp xếp các số hạng để dãy A trở thành dãy không giảm.</w:t>
            </w:r>
          </w:p>
          <w:p w:rsidR="009C4004" w:rsidRPr="00274A8E" w:rsidRDefault="009C4004" w:rsidP="009C4004">
            <w:pPr>
              <w:jc w:val="both"/>
              <w:rPr>
                <w:b/>
                <w:bCs/>
              </w:rPr>
            </w:pPr>
            <w:r w:rsidRPr="00274A8E">
              <w:sym w:font="SymbolPS" w:char="F0B7"/>
            </w:r>
            <w:r w:rsidRPr="00274A8E">
              <w:t xml:space="preserve"> </w:t>
            </w:r>
            <w:r w:rsidRPr="00274A8E">
              <w:rPr>
                <w:b/>
                <w:bCs/>
              </w:rPr>
              <w:t>Thuật toán sắp xếp bằng tráo đổi (Exchange Sort)</w:t>
            </w:r>
          </w:p>
          <w:p w:rsidR="009C4004" w:rsidRPr="00274A8E" w:rsidRDefault="009C4004" w:rsidP="009C4004">
            <w:pPr>
              <w:jc w:val="both"/>
            </w:pPr>
            <w:r w:rsidRPr="00274A8E">
              <w:sym w:font="SymbolPS" w:char="F0B7"/>
            </w:r>
            <w:r w:rsidRPr="00274A8E">
              <w:t xml:space="preserve"> Xác định bài toán:</w:t>
            </w:r>
          </w:p>
          <w:p w:rsidR="009C4004" w:rsidRPr="00274A8E" w:rsidRDefault="009C4004" w:rsidP="009C4004">
            <w:pPr>
              <w:jc w:val="both"/>
            </w:pPr>
            <w:r w:rsidRPr="00274A8E">
              <w:t xml:space="preserve">  - Input: Dãy A gồm N số nguyên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w:t>
            </w:r>
          </w:p>
          <w:p w:rsidR="009C4004" w:rsidRPr="00274A8E" w:rsidRDefault="009C4004" w:rsidP="009C4004">
            <w:pPr>
              <w:jc w:val="both"/>
            </w:pPr>
            <w:r w:rsidRPr="00274A8E">
              <w:t xml:space="preserve">  - Output: Dãy A được sắp xếp lại thành dãy không giảm.</w:t>
            </w:r>
          </w:p>
          <w:p w:rsidR="009C4004" w:rsidRPr="00274A8E" w:rsidRDefault="009C4004" w:rsidP="009C4004">
            <w:pPr>
              <w:jc w:val="both"/>
            </w:pPr>
            <w:r w:rsidRPr="00274A8E">
              <w:sym w:font="SymbolPS" w:char="F0B7"/>
            </w:r>
            <w:r w:rsidRPr="00274A8E">
              <w:t xml:space="preserve"> Ý tưởng: Với mỗi cặp số hạng đứng liền kề trong dãy, nếu số trước lớn hơn số sau thì ta đổi chỗ chúng cho nhau. Việc đó được lặp lại, cho đến khi không có sự đổi chỗ nào xảy ra nữa.</w:t>
            </w:r>
          </w:p>
          <w:p w:rsidR="009C4004" w:rsidRPr="00274A8E" w:rsidRDefault="009C4004" w:rsidP="009C4004">
            <w:pPr>
              <w:jc w:val="both"/>
              <w:rPr>
                <w:b/>
                <w:bCs/>
              </w:rPr>
            </w:pPr>
            <w:r w:rsidRPr="00274A8E">
              <w:rPr>
                <w:b/>
                <w:bCs/>
              </w:rPr>
              <w:sym w:font="SymbolPS" w:char="F0B7"/>
            </w:r>
            <w:r w:rsidRPr="00274A8E">
              <w:rPr>
                <w:b/>
                <w:bCs/>
              </w:rPr>
              <w:t xml:space="preserve"> Thuật toán:</w:t>
            </w:r>
          </w:p>
          <w:p w:rsidR="009C4004" w:rsidRPr="00274A8E" w:rsidRDefault="009C4004" w:rsidP="009C4004">
            <w:pPr>
              <w:jc w:val="both"/>
              <w:rPr>
                <w:i/>
                <w:iCs/>
              </w:rPr>
            </w:pPr>
            <w:r w:rsidRPr="00274A8E">
              <w:rPr>
                <w:i/>
                <w:iCs/>
              </w:rPr>
              <w:t>a) Cách liệt kê:</w:t>
            </w:r>
          </w:p>
          <w:p w:rsidR="009C4004" w:rsidRPr="00274A8E" w:rsidRDefault="009C4004" w:rsidP="009C4004">
            <w:pPr>
              <w:jc w:val="both"/>
            </w:pPr>
            <w:r w:rsidRPr="00274A8E">
              <w:t xml:space="preserve"> </w:t>
            </w:r>
            <w:r w:rsidRPr="00274A8E">
              <w:rPr>
                <w:i/>
                <w:iCs/>
              </w:rPr>
              <w:t>- B1:</w:t>
            </w:r>
            <w:r w:rsidRPr="00274A8E">
              <w:t xml:space="preserve"> Nhập N, các số hạng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xml:space="preserve"> ;</w:t>
            </w:r>
          </w:p>
          <w:p w:rsidR="009C4004" w:rsidRPr="00274A8E" w:rsidRDefault="009C4004" w:rsidP="009C4004">
            <w:pPr>
              <w:jc w:val="both"/>
            </w:pPr>
            <w:r w:rsidRPr="00274A8E">
              <w:rPr>
                <w:i/>
                <w:iCs/>
              </w:rPr>
              <w:t xml:space="preserve"> - B2:</w:t>
            </w:r>
            <w:r w:rsidRPr="00274A8E">
              <w:t xml:space="preserve"> M </w:t>
            </w:r>
            <w:r w:rsidR="00F94675">
              <w:rPr>
                <w:position w:val="-6"/>
              </w:rPr>
              <w:pict>
                <v:shape id="_x0000_i1040" type="#_x0000_t75" style="width:14.25pt;height:9.75pt">
                  <v:imagedata r:id="rId34" o:title=""/>
                </v:shape>
              </w:pict>
            </w:r>
            <w:r w:rsidRPr="00274A8E">
              <w:t>N ;</w:t>
            </w:r>
          </w:p>
          <w:p w:rsidR="009C4004" w:rsidRPr="00274A8E" w:rsidRDefault="009C4004" w:rsidP="009C4004">
            <w:pPr>
              <w:jc w:val="both"/>
            </w:pPr>
            <w:r w:rsidRPr="00274A8E">
              <w:rPr>
                <w:i/>
                <w:iCs/>
              </w:rPr>
              <w:t xml:space="preserve"> - B3:</w:t>
            </w:r>
            <w:r w:rsidRPr="00274A8E">
              <w:t xml:space="preserve"> Nếu M&lt; 2 thì đưa ra dãy A đã được sắp xếp rồi kết thúc;</w:t>
            </w:r>
          </w:p>
          <w:p w:rsidR="009C4004" w:rsidRPr="00274A8E" w:rsidRDefault="009C4004" w:rsidP="009C4004">
            <w:pPr>
              <w:jc w:val="both"/>
            </w:pPr>
            <w:r w:rsidRPr="00274A8E">
              <w:rPr>
                <w:i/>
                <w:iCs/>
              </w:rPr>
              <w:t xml:space="preserve"> - B4:</w:t>
            </w:r>
            <w:r w:rsidRPr="00274A8E">
              <w:t xml:space="preserve"> M </w:t>
            </w:r>
            <w:r w:rsidR="00F94675">
              <w:rPr>
                <w:position w:val="-6"/>
              </w:rPr>
              <w:pict>
                <v:shape id="_x0000_i1041" type="#_x0000_t75" style="width:14.25pt;height:9.75pt">
                  <v:imagedata r:id="rId34" o:title=""/>
                </v:shape>
              </w:pict>
            </w:r>
            <w:r w:rsidRPr="00274A8E">
              <w:t xml:space="preserve">M–1; i </w:t>
            </w:r>
            <w:r w:rsidR="00F94675">
              <w:rPr>
                <w:position w:val="-6"/>
              </w:rPr>
              <w:pict>
                <v:shape id="_x0000_i1042" type="#_x0000_t75" style="width:14.25pt;height:9.75pt">
                  <v:imagedata r:id="rId34" o:title=""/>
                </v:shape>
              </w:pict>
            </w:r>
            <w:r w:rsidRPr="00274A8E">
              <w:t>0;</w:t>
            </w:r>
          </w:p>
          <w:p w:rsidR="009C4004" w:rsidRPr="00274A8E" w:rsidRDefault="009C4004" w:rsidP="009C4004">
            <w:pPr>
              <w:jc w:val="both"/>
            </w:pPr>
            <w:r w:rsidRPr="00274A8E">
              <w:rPr>
                <w:i/>
                <w:iCs/>
              </w:rPr>
              <w:t xml:space="preserve"> - B5:</w:t>
            </w:r>
            <w:r w:rsidRPr="00274A8E">
              <w:t xml:space="preserve"> i </w:t>
            </w:r>
            <w:r w:rsidR="00F94675">
              <w:rPr>
                <w:position w:val="-6"/>
              </w:rPr>
              <w:pict>
                <v:shape id="_x0000_i1043" type="#_x0000_t75" style="width:14.25pt;height:9.75pt">
                  <v:imagedata r:id="rId34" o:title=""/>
                </v:shape>
              </w:pict>
            </w:r>
            <w:r w:rsidRPr="00274A8E">
              <w:t xml:space="preserve"> i+1;</w:t>
            </w:r>
          </w:p>
          <w:p w:rsidR="009C4004" w:rsidRPr="00274A8E" w:rsidRDefault="009C4004" w:rsidP="009C4004">
            <w:pPr>
              <w:jc w:val="both"/>
            </w:pPr>
            <w:r w:rsidRPr="00274A8E">
              <w:rPr>
                <w:i/>
                <w:iCs/>
              </w:rPr>
              <w:t xml:space="preserve"> - B6:</w:t>
            </w:r>
            <w:r w:rsidRPr="00274A8E">
              <w:t xml:space="preserve"> Nếu i &gt; M thì quay lại bước 3;</w:t>
            </w:r>
          </w:p>
          <w:p w:rsidR="009C4004" w:rsidRPr="00274A8E" w:rsidRDefault="009C4004" w:rsidP="009C4004">
            <w:pPr>
              <w:jc w:val="both"/>
            </w:pPr>
            <w:r w:rsidRPr="00274A8E">
              <w:rPr>
                <w:i/>
                <w:iCs/>
              </w:rPr>
              <w:t xml:space="preserve"> - B7:</w:t>
            </w:r>
            <w:r w:rsidRPr="00274A8E">
              <w:t xml:space="preserve"> Nếu a</w:t>
            </w:r>
            <w:r w:rsidRPr="00274A8E">
              <w:rPr>
                <w:vertAlign w:val="subscript"/>
              </w:rPr>
              <w:t>i</w:t>
            </w:r>
            <w:r w:rsidRPr="00274A8E">
              <w:t xml:space="preserve"> &gt; a</w:t>
            </w:r>
            <w:r w:rsidRPr="00274A8E">
              <w:rPr>
                <w:vertAlign w:val="subscript"/>
              </w:rPr>
              <w:t>i+1</w:t>
            </w:r>
            <w:r w:rsidRPr="00274A8E">
              <w:t xml:space="preserve"> thì tráo đổi a</w:t>
            </w:r>
            <w:r w:rsidRPr="00274A8E">
              <w:rPr>
                <w:vertAlign w:val="subscript"/>
              </w:rPr>
              <w:t>i</w:t>
            </w:r>
            <w:r w:rsidRPr="00274A8E">
              <w:t xml:space="preserve"> và a</w:t>
            </w:r>
            <w:r w:rsidRPr="00274A8E">
              <w:rPr>
                <w:vertAlign w:val="subscript"/>
              </w:rPr>
              <w:t>i+1</w:t>
            </w:r>
            <w:r w:rsidRPr="00274A8E">
              <w:t xml:space="preserve"> cho nhau;</w:t>
            </w:r>
          </w:p>
          <w:p w:rsidR="009C4004" w:rsidRPr="00274A8E" w:rsidRDefault="009C4004" w:rsidP="009C4004">
            <w:pPr>
              <w:jc w:val="both"/>
            </w:pPr>
            <w:r w:rsidRPr="00274A8E">
              <w:rPr>
                <w:i/>
                <w:iCs/>
              </w:rPr>
              <w:t xml:space="preserve"> - B8:</w:t>
            </w:r>
            <w:r w:rsidRPr="00274A8E">
              <w:t xml:space="preserve"> Quay lại bước 5.</w:t>
            </w: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rPr>
                <w:i/>
                <w:iCs/>
              </w:rPr>
              <w:t>Đặt vấn đề:</w:t>
            </w:r>
            <w:r w:rsidRPr="00274A8E">
              <w:t xml:space="preserve"> Trong cuộc sống ta thường gặp những việc liên quan đến sắp xếp.</w:t>
            </w:r>
          </w:p>
          <w:p w:rsidR="009C4004" w:rsidRPr="00274A8E" w:rsidRDefault="009C4004" w:rsidP="009C4004">
            <w:pPr>
              <w:jc w:val="both"/>
            </w:pPr>
            <w:r w:rsidRPr="00274A8E">
              <w:t>Cho một dãy số nguyên A:</w:t>
            </w:r>
          </w:p>
          <w:p w:rsidR="009C4004" w:rsidRPr="00274A8E" w:rsidRDefault="009C4004" w:rsidP="009C4004">
            <w:pPr>
              <w:jc w:val="both"/>
            </w:pPr>
            <w:r w:rsidRPr="00274A8E">
              <w:t xml:space="preserve"> </w:t>
            </w:r>
            <w:r w:rsidRPr="00274A8E">
              <w:tab/>
              <w:t xml:space="preserve">6, 1, 5, 3, 7, 8, 10, 7, 12, 4 </w:t>
            </w:r>
          </w:p>
          <w:p w:rsidR="009C4004" w:rsidRPr="00274A8E" w:rsidRDefault="009C4004" w:rsidP="009C4004">
            <w:pPr>
              <w:jc w:val="both"/>
            </w:pPr>
            <w:r w:rsidRPr="00274A8E">
              <w:t xml:space="preserve"> Hãy sắp xếp dãy A trở thành dãy không giảm.</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Tổ chức các nhóm thảo luận </w:t>
            </w:r>
          </w:p>
          <w:p w:rsidR="009C4004" w:rsidRPr="00274A8E" w:rsidRDefault="009C4004" w:rsidP="009C4004">
            <w:pPr>
              <w:jc w:val="both"/>
            </w:pPr>
            <w:r w:rsidRPr="00274A8E">
              <w:rPr>
                <w:b/>
                <w:bCs/>
              </w:rPr>
              <w:t>H.</w:t>
            </w:r>
            <w:r w:rsidRPr="00274A8E">
              <w:t xml:space="preserve"> Hãy xác định Input và Ouput của bài toán?</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GV hướng dẫn HS tìm thuật toán giải bài toán.</w:t>
            </w:r>
          </w:p>
          <w:p w:rsidR="009C4004" w:rsidRPr="00274A8E" w:rsidRDefault="009C4004" w:rsidP="009C4004">
            <w:pPr>
              <w:jc w:val="both"/>
            </w:pPr>
            <w:r w:rsidRPr="00274A8E">
              <w:sym w:font="SymbolPS" w:char="F0B7"/>
            </w:r>
            <w:r w:rsidRPr="00274A8E">
              <w:t xml:space="preserve"> GV nhận xét và bổ sung</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Hướng dẫn HS trình bày thuật toán (bằng pp liệt kê)</w:t>
            </w: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Nhận xét: Sau mỗi lần đổi chỗ, giá trị lớn nhất của dãy A sẽ được chuyển dần về cuối dãy và sau lượt thứ nhất thì giá trị lớn nhất xếp đúng vị trí là ở cuối dãy. Và sau mỗi lượt chỉ thực hiện với dãy đã bỏ bớt số hạng cuối dãy (M </w:t>
            </w:r>
            <w:r w:rsidR="00F94675">
              <w:rPr>
                <w:position w:val="-6"/>
              </w:rPr>
              <w:pict>
                <v:shape id="_x0000_i1044" type="#_x0000_t75" style="width:14.25pt;height:9.75pt">
                  <v:imagedata r:id="rId34" o:title=""/>
                </v:shape>
              </w:pict>
            </w:r>
            <w:r w:rsidRPr="00274A8E">
              <w:t xml:space="preserve">M–1). Trong thuật toán trên, i là biến chỉ số có giá trị nguyên  từ  0 </w:t>
            </w:r>
            <w:r w:rsidR="00F94675">
              <w:rPr>
                <w:position w:val="-6"/>
              </w:rPr>
              <w:pict>
                <v:shape id="_x0000_i1045" type="#_x0000_t75" style="width:14.25pt;height:9.75pt">
                  <v:imagedata r:id="rId35" o:title=""/>
                </v:shape>
              </w:pict>
            </w:r>
            <w:r w:rsidRPr="00274A8E">
              <w:t>M+1.</w:t>
            </w:r>
          </w:p>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HS trả lời: 1, 3, 4, 5, 6, 7, 7, 8, 10, 12.</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Các nhóm trả lời.</w:t>
            </w:r>
          </w:p>
          <w:p w:rsidR="009C4004" w:rsidRPr="00274A8E" w:rsidRDefault="009C4004" w:rsidP="009C4004">
            <w:pPr>
              <w:jc w:val="both"/>
            </w:pPr>
            <w:r w:rsidRPr="00274A8E">
              <w:rPr>
                <w:b/>
                <w:bCs/>
              </w:rPr>
              <w:t>Đ.</w:t>
            </w:r>
            <w:r w:rsidRPr="00274A8E">
              <w:t xml:space="preserve"> + Input: Dãy N số nguyên</w:t>
            </w:r>
          </w:p>
          <w:p w:rsidR="009C4004" w:rsidRPr="00274A8E" w:rsidRDefault="009C4004" w:rsidP="009C4004">
            <w:pPr>
              <w:jc w:val="both"/>
            </w:pPr>
            <w:r w:rsidRPr="00274A8E">
              <w:t xml:space="preserve">     + Output: Dãy N số nguyên đã được sắp xếp không giảm.</w:t>
            </w:r>
            <w:r w:rsidRPr="00274A8E">
              <w:tab/>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Các nhóm thảo luận đưa ra ý kiến</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Ghi lại sơ đồ thuật toán và hình dung ra các bước thực hiện thuật toán.</w:t>
            </w:r>
          </w:p>
          <w:p w:rsidR="009C4004" w:rsidRPr="00274A8E" w:rsidRDefault="009C4004" w:rsidP="009C4004">
            <w:pPr>
              <w:jc w:val="both"/>
            </w:pP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2: Diễn tả thuật toán bằng sơ đồ khối</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b/>
                <w:bCs/>
              </w:rPr>
            </w:pPr>
            <w:r w:rsidRPr="00274A8E">
              <w:rPr>
                <w:b/>
                <w:bCs/>
              </w:rPr>
              <w:t>b) Sơ đồ khối:</w:t>
            </w:r>
          </w:p>
        </w:tc>
        <w:tc>
          <w:tcPr>
            <w:tcW w:w="6804" w:type="dxa"/>
            <w:gridSpan w:val="2"/>
            <w:tcBorders>
              <w:top w:val="single" w:sz="4" w:space="0" w:color="auto"/>
              <w:left w:val="single" w:sz="4" w:space="0" w:color="auto"/>
              <w:bottom w:val="single" w:sz="4" w:space="0" w:color="auto"/>
              <w:right w:val="single" w:sz="4" w:space="0" w:color="auto"/>
            </w:tcBorders>
          </w:tcPr>
          <w:p w:rsidR="009C4004" w:rsidRPr="00274A8E" w:rsidRDefault="007209B4" w:rsidP="009C4004">
            <w:pPr>
              <w:jc w:val="center"/>
            </w:pPr>
            <w:r>
              <w:rPr>
                <w:sz w:val="26"/>
                <w:szCs w:val="26"/>
              </w:rPr>
              <w:pict>
                <v:shape id="_x0000_i1046" type="#_x0000_t75" style="width:222.75pt;height:183.75pt">
                  <v:imagedata r:id="rId36" o:title=""/>
                </v:shape>
              </w:pic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3: Mô phỏng việc thực hiện thật toán – Củng cố</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t xml:space="preserve">Mô phỏng việc thực hiện thuật toán với: </w:t>
            </w:r>
          </w:p>
          <w:p w:rsidR="009C4004" w:rsidRPr="00274A8E" w:rsidRDefault="009C4004" w:rsidP="009C4004">
            <w:pPr>
              <w:jc w:val="both"/>
            </w:pPr>
            <w:r w:rsidRPr="00274A8E">
              <w:tab/>
              <w:t xml:space="preserve">N = 10 và dãy A: </w:t>
            </w:r>
          </w:p>
          <w:p w:rsidR="009C4004" w:rsidRPr="00274A8E" w:rsidRDefault="009C4004" w:rsidP="009C4004">
            <w:pPr>
              <w:jc w:val="both"/>
            </w:pPr>
            <w:r w:rsidRPr="00274A8E">
              <w:t xml:space="preserve">6, 1, 5, 3, 7, 8, 10, 7, 12, 4 </w:t>
            </w:r>
          </w:p>
        </w:tc>
        <w:tc>
          <w:tcPr>
            <w:tcW w:w="6804" w:type="dxa"/>
            <w:gridSpan w:val="2"/>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510"/>
              <w:gridCol w:w="510"/>
              <w:gridCol w:w="510"/>
              <w:gridCol w:w="510"/>
              <w:gridCol w:w="510"/>
              <w:gridCol w:w="510"/>
              <w:gridCol w:w="510"/>
              <w:gridCol w:w="510"/>
              <w:gridCol w:w="510"/>
              <w:gridCol w:w="510"/>
            </w:tblGrid>
            <w:tr w:rsidR="009C4004" w:rsidRPr="00274A8E">
              <w:trPr>
                <w:jc w:val="center"/>
              </w:trPr>
              <w:tc>
                <w:tcPr>
                  <w:tcW w:w="937" w:type="dxa"/>
                  <w:tcBorders>
                    <w:right w:val="single" w:sz="4" w:space="0" w:color="auto"/>
                  </w:tcBorders>
                </w:tcPr>
                <w:p w:rsidR="009C4004" w:rsidRPr="00274A8E" w:rsidRDefault="009C4004" w:rsidP="009C4004">
                  <w:pPr>
                    <w:rPr>
                      <w:i/>
                      <w:iCs/>
                      <w:sz w:val="18"/>
                      <w:szCs w:val="18"/>
                      <w:lang w:val="pt-BR"/>
                    </w:rPr>
                  </w:pPr>
                  <w:r w:rsidRPr="00274A8E">
                    <w:rPr>
                      <w:i/>
                      <w:iCs/>
                      <w:sz w:val="18"/>
                      <w:szCs w:val="18"/>
                      <w:lang w:val="pt-BR"/>
                    </w:rPr>
                    <w:t xml:space="preserve"> Dãy A </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8</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0</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2</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r>
            <w:tr w:rsidR="009C4004" w:rsidRPr="00274A8E">
              <w:trPr>
                <w:jc w:val="center"/>
              </w:trPr>
              <w:tc>
                <w:tcPr>
                  <w:tcW w:w="937" w:type="dxa"/>
                  <w:tcBorders>
                    <w:right w:val="single" w:sz="4" w:space="0" w:color="auto"/>
                  </w:tcBorders>
                </w:tcPr>
                <w:p w:rsidR="009C4004" w:rsidRPr="00274A8E" w:rsidRDefault="009C4004" w:rsidP="009C4004">
                  <w:pPr>
                    <w:rPr>
                      <w:i/>
                      <w:iCs/>
                      <w:sz w:val="18"/>
                      <w:szCs w:val="18"/>
                    </w:rPr>
                  </w:pPr>
                  <w:r w:rsidRPr="00274A8E">
                    <w:rPr>
                      <w:i/>
                      <w:iCs/>
                      <w:sz w:val="18"/>
                      <w:szCs w:val="18"/>
                    </w:rPr>
                    <w:t>Lượt 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8</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0</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12</w:t>
                  </w:r>
                </w:p>
              </w:tc>
            </w:tr>
            <w:tr w:rsidR="009C4004" w:rsidRPr="00274A8E">
              <w:trPr>
                <w:jc w:val="center"/>
              </w:trPr>
              <w:tc>
                <w:tcPr>
                  <w:tcW w:w="937" w:type="dxa"/>
                  <w:tcBorders>
                    <w:right w:val="single" w:sz="4" w:space="0" w:color="auto"/>
                  </w:tcBorders>
                </w:tcPr>
                <w:p w:rsidR="009C4004" w:rsidRPr="00274A8E" w:rsidRDefault="009C4004" w:rsidP="009C4004">
                  <w:pPr>
                    <w:rPr>
                      <w:i/>
                      <w:iCs/>
                      <w:sz w:val="18"/>
                      <w:szCs w:val="18"/>
                    </w:rPr>
                  </w:pPr>
                  <w:r w:rsidRPr="00274A8E">
                    <w:rPr>
                      <w:i/>
                      <w:iCs/>
                      <w:sz w:val="18"/>
                      <w:szCs w:val="18"/>
                    </w:rPr>
                    <w:t>Lượt 2</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8</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10</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8</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4</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6</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7</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5</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8</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4</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9</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3</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r w:rsidR="009C4004" w:rsidRPr="00274A8E">
              <w:trPr>
                <w:jc w:val="center"/>
              </w:trPr>
              <w:tc>
                <w:tcPr>
                  <w:tcW w:w="937" w:type="dxa"/>
                  <w:tcBorders>
                    <w:right w:val="single" w:sz="4" w:space="0" w:color="auto"/>
                  </w:tcBorders>
                </w:tcPr>
                <w:p w:rsidR="009C4004" w:rsidRPr="00274A8E" w:rsidRDefault="009C4004" w:rsidP="009C4004">
                  <w:pPr>
                    <w:rPr>
                      <w:sz w:val="26"/>
                      <w:szCs w:val="26"/>
                    </w:rPr>
                  </w:pPr>
                  <w:r w:rsidRPr="00274A8E">
                    <w:rPr>
                      <w:i/>
                      <w:iCs/>
                      <w:sz w:val="18"/>
                      <w:szCs w:val="18"/>
                    </w:rPr>
                    <w:t>Lượt 10</w:t>
                  </w:r>
                </w:p>
              </w:tc>
              <w:tc>
                <w:tcPr>
                  <w:tcW w:w="510" w:type="dxa"/>
                  <w:tcBorders>
                    <w:top w:val="single" w:sz="4" w:space="0" w:color="auto"/>
                    <w:left w:val="single" w:sz="4" w:space="0" w:color="auto"/>
                    <w:bottom w:val="single" w:sz="4" w:space="0" w:color="auto"/>
                    <w:right w:val="single" w:sz="4" w:space="0" w:color="auto"/>
                  </w:tcBorders>
                  <w:shd w:val="clear" w:color="auto" w:fill="00FFFF"/>
                  <w:vAlign w:val="center"/>
                </w:tcPr>
                <w:p w:rsidR="009C4004" w:rsidRPr="00274A8E" w:rsidRDefault="009C4004" w:rsidP="009C4004">
                  <w:pPr>
                    <w:jc w:val="center"/>
                    <w:rPr>
                      <w:sz w:val="18"/>
                      <w:szCs w:val="18"/>
                    </w:rPr>
                  </w:pPr>
                  <w:r w:rsidRPr="00274A8E">
                    <w:rPr>
                      <w:sz w:val="18"/>
                      <w:szCs w:val="18"/>
                    </w:rPr>
                    <w:t>1</w:t>
                  </w: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jc w:val="center"/>
                    <w:rPr>
                      <w:sz w:val="18"/>
                      <w:szCs w:val="18"/>
                    </w:rPr>
                  </w:pPr>
                </w:p>
              </w:tc>
            </w:tr>
          </w:tbl>
          <w:p w:rsidR="009C4004" w:rsidRPr="00274A8E" w:rsidRDefault="009C4004" w:rsidP="009C4004">
            <w:pPr>
              <w:jc w:val="both"/>
              <w:rPr>
                <w:b/>
                <w:bCs/>
              </w:rPr>
            </w:pPr>
          </w:p>
        </w:tc>
      </w:tr>
    </w:tbl>
    <w:p w:rsidR="009C4004" w:rsidRPr="00274A8E" w:rsidRDefault="009C4004" w:rsidP="009C4004">
      <w:pPr>
        <w:jc w:val="both"/>
        <w:rPr>
          <w:b/>
          <w:bCs/>
        </w:rPr>
      </w:pPr>
      <w:r w:rsidRPr="00274A8E">
        <w:rPr>
          <w:b/>
          <w:bCs/>
        </w:rPr>
        <w:tab/>
        <w:t>4. BÀI TẬP VỀ NHÀ:</w:t>
      </w:r>
    </w:p>
    <w:p w:rsidR="009C4004" w:rsidRPr="00274A8E" w:rsidRDefault="009C4004" w:rsidP="009C4004">
      <w:pPr>
        <w:jc w:val="both"/>
      </w:pPr>
      <w:r w:rsidRPr="00274A8E">
        <w:rPr>
          <w:b/>
          <w:bCs/>
        </w:rPr>
        <w:tab/>
      </w:r>
      <w:r w:rsidRPr="00274A8E">
        <w:rPr>
          <w:b/>
          <w:bCs/>
        </w:rPr>
        <w:tab/>
      </w:r>
      <w:r w:rsidRPr="00274A8E">
        <w:t>– Tập mô phỏng việc thực hiện thuật toán trên với dãy số khác.</w:t>
      </w:r>
    </w:p>
    <w:p w:rsidR="009C4004" w:rsidRPr="00274A8E" w:rsidRDefault="009C4004" w:rsidP="009C4004">
      <w:pPr>
        <w:jc w:val="both"/>
      </w:pPr>
      <w:r w:rsidRPr="00274A8E">
        <w:tab/>
      </w:r>
      <w:r w:rsidRPr="00274A8E">
        <w:tab/>
        <w:t>– Tìm thuật toán tìm sắp xếp một dãy số nguyên thành dãy không tăng.</w:t>
      </w:r>
    </w:p>
    <w:p w:rsidR="009C4004" w:rsidRPr="00274A8E" w:rsidRDefault="009C4004" w:rsidP="009C4004">
      <w:pPr>
        <w:jc w:val="both"/>
      </w:pPr>
      <w:r w:rsidRPr="00274A8E">
        <w:rPr>
          <w:b/>
          <w:bCs/>
        </w:rPr>
        <w:t>IV. RÚT KINH NGHIỆM, BỔ SUNG:</w:t>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9C4004">
      <w:pPr>
        <w:tabs>
          <w:tab w:val="left" w:pos="567"/>
          <w:tab w:val="right" w:leader="dot" w:pos="9781"/>
        </w:tabs>
        <w:jc w:val="both"/>
        <w:rPr>
          <w:b/>
          <w:bCs/>
        </w:rPr>
      </w:pPr>
      <w:r w:rsidRPr="00274A8E">
        <w:tab/>
      </w:r>
      <w:r w:rsidRPr="00274A8E">
        <w:tab/>
      </w:r>
    </w:p>
    <w:p w:rsidR="009C4004" w:rsidRPr="00274A8E" w:rsidRDefault="009C4004" w:rsidP="00AC5389">
      <w:pPr>
        <w:ind w:firstLine="2793"/>
        <w:jc w:val="both"/>
      </w:pPr>
      <w:r w:rsidRPr="00274A8E">
        <w:rPr>
          <w:b/>
          <w:bCs/>
        </w:rPr>
        <w:br w:type="page"/>
      </w:r>
      <w:r w:rsidR="00F4079F" w:rsidRPr="00274A8E">
        <w:t xml:space="preserve"> </w:t>
      </w:r>
      <w:r w:rsidRPr="00274A8E">
        <w:rPr>
          <w:b/>
          <w:bCs/>
        </w:rPr>
        <w:t>Chương I: MỘT SỐ KHÁI NIỆM CƠ BẢN CỦA TIN HỌC</w:t>
      </w:r>
    </w:p>
    <w:p w:rsidR="009C4004" w:rsidRPr="00274A8E" w:rsidRDefault="009C4004" w:rsidP="009C4004">
      <w:pPr>
        <w:jc w:val="both"/>
        <w:rPr>
          <w:b/>
          <w:bCs/>
          <w:sz w:val="26"/>
          <w:szCs w:val="26"/>
        </w:rPr>
      </w:pPr>
      <w:r w:rsidRPr="00274A8E">
        <w:rPr>
          <w:b/>
          <w:bCs/>
        </w:rPr>
        <w:t>Tiết dạy:</w:t>
      </w:r>
      <w:r w:rsidRPr="00274A8E">
        <w:rPr>
          <w:b/>
          <w:bCs/>
        </w:rPr>
        <w:tab/>
      </w:r>
      <w:r w:rsidR="00F4079F" w:rsidRPr="00274A8E">
        <w:rPr>
          <w:b/>
          <w:bCs/>
        </w:rPr>
        <w:t xml:space="preserve">  </w:t>
      </w:r>
      <w:r w:rsidRPr="00274A8E">
        <w:rPr>
          <w:b/>
          <w:bCs/>
        </w:rPr>
        <w:t>14</w:t>
      </w:r>
      <w:r w:rsidRPr="00274A8E">
        <w:tab/>
      </w:r>
      <w:r w:rsidRPr="00274A8E">
        <w:tab/>
      </w:r>
      <w:r w:rsidRPr="00274A8E">
        <w:tab/>
      </w:r>
      <w:r w:rsidRPr="00274A8E">
        <w:tab/>
      </w:r>
      <w:r w:rsidR="00301E02" w:rsidRPr="00274A8E">
        <w:t xml:space="preserve">    </w:t>
      </w:r>
      <w:r w:rsidR="001F3BC5" w:rsidRPr="00274A8E">
        <w:t xml:space="preserve">   </w:t>
      </w:r>
      <w:r w:rsidR="00301E02" w:rsidRPr="00274A8E">
        <w:t xml:space="preserve"> </w:t>
      </w:r>
      <w:r w:rsidRPr="00274A8E">
        <w:rPr>
          <w:b/>
          <w:bCs/>
          <w:sz w:val="26"/>
          <w:szCs w:val="26"/>
        </w:rPr>
        <w:t>BÀI TOÁN VÀ THUẬT TOÁN (tt)</w:t>
      </w:r>
    </w:p>
    <w:p w:rsidR="0043094D" w:rsidRPr="00274A8E" w:rsidRDefault="0043094D" w:rsidP="009C4004">
      <w:pPr>
        <w:jc w:val="both"/>
        <w:rPr>
          <w:b/>
          <w:bCs/>
          <w:szCs w:val="26"/>
        </w:rPr>
      </w:pPr>
      <w:r w:rsidRPr="00274A8E">
        <w:rPr>
          <w:b/>
          <w:bCs/>
          <w:szCs w:val="26"/>
        </w:rPr>
        <w:t xml:space="preserve">Tuần: </w:t>
      </w:r>
      <w:r w:rsidR="00F4079F" w:rsidRPr="00274A8E">
        <w:rPr>
          <w:b/>
          <w:bCs/>
          <w:szCs w:val="26"/>
        </w:rPr>
        <w:t xml:space="preserve">              </w:t>
      </w:r>
      <w:r w:rsidRPr="00274A8E">
        <w:rPr>
          <w:b/>
          <w:bCs/>
          <w:szCs w:val="26"/>
        </w:rPr>
        <w:t>07</w:t>
      </w:r>
    </w:p>
    <w:p w:rsidR="00F4079F" w:rsidRPr="00274A8E" w:rsidRDefault="00F4079F" w:rsidP="009C4004">
      <w:pPr>
        <w:jc w:val="both"/>
        <w:rPr>
          <w:b/>
          <w:bCs/>
        </w:rPr>
      </w:pPr>
    </w:p>
    <w:p w:rsidR="009C4004" w:rsidRPr="00274A8E" w:rsidRDefault="009C4004" w:rsidP="009C4004">
      <w:pPr>
        <w:jc w:val="both"/>
      </w:pPr>
      <w:r w:rsidRPr="00274A8E">
        <w:rPr>
          <w:b/>
          <w:bCs/>
        </w:rPr>
        <w:t>I. MỤC TIÊU:</w:t>
      </w:r>
    </w:p>
    <w:p w:rsidR="009C4004" w:rsidRPr="00274A8E" w:rsidRDefault="009C4004" w:rsidP="009C4004">
      <w:pPr>
        <w:ind w:firstLine="567"/>
        <w:jc w:val="both"/>
      </w:pPr>
      <w:r w:rsidRPr="00274A8E">
        <w:rPr>
          <w:b/>
          <w:bCs/>
          <w:i/>
          <w:iCs/>
        </w:rPr>
        <w:t>Kiến thức:</w:t>
      </w:r>
      <w:r w:rsidRPr="00274A8E">
        <w:t xml:space="preserve"> </w:t>
      </w:r>
      <w:r w:rsidRPr="00274A8E">
        <w:tab/>
      </w:r>
    </w:p>
    <w:p w:rsidR="009C4004" w:rsidRPr="00274A8E" w:rsidRDefault="009C4004" w:rsidP="009C4004">
      <w:pPr>
        <w:tabs>
          <w:tab w:val="left" w:pos="851"/>
        </w:tabs>
        <w:jc w:val="both"/>
      </w:pPr>
      <w:r w:rsidRPr="00274A8E">
        <w:tab/>
        <w:t>– Hiểu cách biểu diễn thuật toán bằng sơ đồ khối và bằng liệt kê các bước.</w:t>
      </w:r>
    </w:p>
    <w:p w:rsidR="009C4004" w:rsidRPr="00274A8E" w:rsidRDefault="009C4004" w:rsidP="009C4004">
      <w:pPr>
        <w:tabs>
          <w:tab w:val="left" w:pos="851"/>
        </w:tabs>
        <w:jc w:val="both"/>
      </w:pPr>
      <w:r w:rsidRPr="00274A8E">
        <w:tab/>
        <w:t>– Hiểu một số thuật toán thông dụng.</w:t>
      </w:r>
    </w:p>
    <w:p w:rsidR="009C4004" w:rsidRPr="00274A8E" w:rsidRDefault="009C4004" w:rsidP="009C4004">
      <w:pPr>
        <w:jc w:val="both"/>
      </w:pPr>
      <w:r w:rsidRPr="00274A8E">
        <w:rPr>
          <w:b/>
          <w:bCs/>
          <w:i/>
          <w:iCs/>
        </w:rPr>
        <w:tab/>
        <w:t>Kĩ năng:</w:t>
      </w:r>
      <w:r w:rsidRPr="00274A8E">
        <w:t xml:space="preserve"> </w:t>
      </w:r>
    </w:p>
    <w:p w:rsidR="009C4004" w:rsidRPr="00274A8E" w:rsidRDefault="009C4004" w:rsidP="009C4004">
      <w:pPr>
        <w:tabs>
          <w:tab w:val="left" w:pos="851"/>
        </w:tabs>
        <w:jc w:val="both"/>
      </w:pPr>
      <w:r w:rsidRPr="00274A8E">
        <w:tab/>
        <w:t>– Biết xây dựng thuật toán của một số bài toán đơn giản.</w:t>
      </w:r>
    </w:p>
    <w:p w:rsidR="009C4004" w:rsidRPr="00274A8E" w:rsidRDefault="009C4004" w:rsidP="009C4004">
      <w:pPr>
        <w:jc w:val="both"/>
      </w:pPr>
      <w:r w:rsidRPr="00274A8E">
        <w:rPr>
          <w:b/>
          <w:bCs/>
          <w:i/>
          <w:iCs/>
        </w:rPr>
        <w:tab/>
        <w:t>Thái độ:</w:t>
      </w:r>
      <w:r w:rsidRPr="00274A8E">
        <w:t xml:space="preserve"> </w:t>
      </w:r>
    </w:p>
    <w:p w:rsidR="009C4004" w:rsidRPr="00274A8E" w:rsidRDefault="009C4004" w:rsidP="009C4004">
      <w:pPr>
        <w:tabs>
          <w:tab w:val="left" w:pos="851"/>
        </w:tabs>
        <w:jc w:val="both"/>
      </w:pPr>
      <w:r w:rsidRPr="00274A8E">
        <w:tab/>
        <w:t>– Luyện khả năng tư duy lôgic khi giải quyết một vấn đề nào đó.</w:t>
      </w:r>
    </w:p>
    <w:p w:rsidR="009C4004" w:rsidRPr="00274A8E" w:rsidRDefault="009C4004" w:rsidP="009C4004">
      <w:pPr>
        <w:jc w:val="both"/>
        <w:rPr>
          <w:b/>
          <w:bCs/>
        </w:rPr>
      </w:pPr>
      <w:r w:rsidRPr="00274A8E">
        <w:rPr>
          <w:b/>
          <w:bCs/>
        </w:rPr>
        <w:t>II. CHUẨN BỊ:</w:t>
      </w:r>
    </w:p>
    <w:p w:rsidR="009C4004" w:rsidRPr="00274A8E" w:rsidRDefault="009C4004" w:rsidP="009C4004">
      <w:pPr>
        <w:jc w:val="both"/>
      </w:pPr>
      <w:r w:rsidRPr="00274A8E">
        <w:rPr>
          <w:b/>
          <w:bCs/>
        </w:rPr>
        <w:tab/>
      </w:r>
      <w:r w:rsidRPr="00274A8E">
        <w:rPr>
          <w:b/>
          <w:bCs/>
          <w:i/>
          <w:iCs/>
        </w:rPr>
        <w:t xml:space="preserve">Giáo viên: </w:t>
      </w:r>
      <w:r w:rsidRPr="00274A8E">
        <w:rPr>
          <w:b/>
          <w:bCs/>
        </w:rPr>
        <w:t>–</w:t>
      </w:r>
      <w:r w:rsidRPr="00274A8E">
        <w:t xml:space="preserve"> Giáo án + bảng vẽ sơ đồ khối</w:t>
      </w:r>
    </w:p>
    <w:p w:rsidR="009C4004" w:rsidRPr="00274A8E" w:rsidRDefault="009C4004" w:rsidP="009C4004">
      <w:pPr>
        <w:jc w:val="both"/>
      </w:pPr>
      <w:r w:rsidRPr="00274A8E">
        <w:tab/>
      </w:r>
      <w:r w:rsidRPr="00274A8E">
        <w:tab/>
      </w:r>
      <w:r w:rsidRPr="00274A8E">
        <w:tab/>
        <w:t>– Tổ chức hoạt động nhóm.</w:t>
      </w:r>
    </w:p>
    <w:p w:rsidR="009C4004" w:rsidRPr="00274A8E" w:rsidRDefault="009C4004" w:rsidP="009C4004">
      <w:pPr>
        <w:jc w:val="both"/>
      </w:pPr>
      <w:r w:rsidRPr="00274A8E">
        <w:tab/>
      </w:r>
      <w:r w:rsidRPr="00274A8E">
        <w:rPr>
          <w:b/>
          <w:bCs/>
          <w:i/>
          <w:iCs/>
        </w:rPr>
        <w:t>Học sinh:</w:t>
      </w:r>
      <w:r w:rsidRPr="00274A8E">
        <w:t xml:space="preserve">  SGK, vở ghi. Đọc bài trước.</w:t>
      </w:r>
    </w:p>
    <w:p w:rsidR="009C4004" w:rsidRPr="00274A8E" w:rsidRDefault="009C4004" w:rsidP="009C4004">
      <w:pPr>
        <w:jc w:val="both"/>
        <w:rPr>
          <w:b/>
          <w:bCs/>
        </w:rPr>
      </w:pPr>
      <w:r w:rsidRPr="00274A8E">
        <w:rPr>
          <w:b/>
          <w:bCs/>
        </w:rPr>
        <w:t>III. HOẠT ĐỘNG DẠY HỌC:</w:t>
      </w:r>
    </w:p>
    <w:p w:rsidR="009C4004" w:rsidRPr="00274A8E" w:rsidRDefault="009C4004" w:rsidP="009C4004">
      <w:pPr>
        <w:jc w:val="both"/>
      </w:pPr>
      <w:r w:rsidRPr="00274A8E">
        <w:tab/>
      </w:r>
      <w:r w:rsidRPr="00274A8E">
        <w:rPr>
          <w:b/>
          <w:bCs/>
        </w:rPr>
        <w:t>1. Ổn định tổ chức</w:t>
      </w:r>
      <w:r w:rsidRPr="00274A8E">
        <w:t>: Kiểm tra sĩ số lớp.</w:t>
      </w:r>
    </w:p>
    <w:p w:rsidR="009C4004" w:rsidRPr="00274A8E" w:rsidRDefault="009C4004" w:rsidP="009C4004">
      <w:pPr>
        <w:jc w:val="both"/>
        <w:rPr>
          <w:b/>
          <w:bCs/>
        </w:rPr>
      </w:pPr>
      <w:r w:rsidRPr="00274A8E">
        <w:rPr>
          <w:b/>
          <w:bCs/>
        </w:rPr>
        <w:tab/>
        <w:t>2</w:t>
      </w:r>
      <w:r w:rsidRPr="00274A8E">
        <w:t xml:space="preserve">. </w:t>
      </w:r>
      <w:r w:rsidRPr="00274A8E">
        <w:rPr>
          <w:b/>
          <w:bCs/>
        </w:rPr>
        <w:t>Kiểm tra bài cũ:</w:t>
      </w:r>
    </w:p>
    <w:p w:rsidR="009C4004" w:rsidRPr="00274A8E" w:rsidRDefault="009C4004" w:rsidP="009C4004">
      <w:pPr>
        <w:jc w:val="both"/>
      </w:pPr>
      <w:r w:rsidRPr="00274A8E">
        <w:rPr>
          <w:b/>
          <w:bCs/>
        </w:rPr>
        <w:tab/>
      </w:r>
      <w:r w:rsidRPr="00274A8E">
        <w:rPr>
          <w:b/>
          <w:bCs/>
        </w:rPr>
        <w:tab/>
        <w:t>H</w:t>
      </w:r>
      <w:r w:rsidR="0043094D" w:rsidRPr="00274A8E">
        <w:rPr>
          <w:b/>
          <w:bCs/>
        </w:rPr>
        <w:t>ỏi:</w:t>
      </w:r>
      <w:r w:rsidRPr="00274A8E">
        <w:t xml:space="preserve"> Nêu ý tưởng thuật toán sắp xếp bằng tráo đổi?</w:t>
      </w:r>
    </w:p>
    <w:p w:rsidR="0043094D" w:rsidRPr="00274A8E" w:rsidRDefault="0043094D" w:rsidP="0043094D">
      <w:pPr>
        <w:ind w:left="1440"/>
        <w:jc w:val="both"/>
        <w:rPr>
          <w:b/>
        </w:rPr>
      </w:pPr>
      <w:r w:rsidRPr="00274A8E">
        <w:rPr>
          <w:b/>
        </w:rPr>
        <w:t xml:space="preserve">Đáp: </w:t>
      </w:r>
      <w:r w:rsidRPr="00274A8E">
        <w:t>Ý tưởng: Với mỗi cặp số hạng đứng liền kề trong dãy, nếu số trước lớn hơn số sau thì ta đổi chỗ chúng cho nhau. Việc đó được lặp lại, cho đến khi không có sự đổi chỗ nào xảy ra nữa</w:t>
      </w:r>
    </w:p>
    <w:p w:rsidR="009C4004" w:rsidRPr="00274A8E" w:rsidRDefault="009C4004" w:rsidP="009C4004">
      <w:pPr>
        <w:jc w:val="both"/>
        <w:rPr>
          <w:b/>
          <w:bCs/>
          <w:sz w:val="23"/>
          <w:szCs w:val="23"/>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9C4004" w:rsidRPr="00274A8E">
        <w:tc>
          <w:tcPr>
            <w:tcW w:w="426"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Học sinh</w: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1: Hướng dẫn tim thuật toán giải bài toán</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b/>
                <w:bCs/>
              </w:rPr>
            </w:pPr>
            <w:r w:rsidRPr="00274A8E">
              <w:rPr>
                <w:b/>
                <w:bCs/>
              </w:rPr>
              <w:t>III. Một số ví dụ: (tt)</w:t>
            </w:r>
          </w:p>
          <w:p w:rsidR="009C4004" w:rsidRPr="00274A8E" w:rsidRDefault="009C4004" w:rsidP="009C4004">
            <w:pPr>
              <w:jc w:val="both"/>
              <w:rPr>
                <w:b/>
                <w:bCs/>
                <w:i/>
                <w:iCs/>
              </w:rPr>
            </w:pPr>
            <w:r w:rsidRPr="00274A8E">
              <w:rPr>
                <w:b/>
                <w:bCs/>
              </w:rPr>
              <w:t>3. Ví dụ 3: Bài toán tìm kiếm</w:t>
            </w:r>
          </w:p>
          <w:p w:rsidR="009C4004" w:rsidRPr="00274A8E" w:rsidRDefault="009C4004" w:rsidP="009C4004">
            <w:pPr>
              <w:jc w:val="both"/>
            </w:pPr>
            <w:r w:rsidRPr="00274A8E">
              <w:t>Cho dãy A gồm N số nguyên khác nhau: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xml:space="preserve"> và một số nguyên k. Cần biết có hay không chỉ số i ( 1 ≤ i ≤ N) mà a</w:t>
            </w:r>
            <w:r w:rsidRPr="00274A8E">
              <w:rPr>
                <w:vertAlign w:val="subscript"/>
              </w:rPr>
              <w:t>i</w:t>
            </w:r>
            <w:r w:rsidRPr="00274A8E">
              <w:t xml:space="preserve"> = k. Nếu có hãy cho biết chỉ số đó. </w:t>
            </w:r>
          </w:p>
          <w:p w:rsidR="009C4004" w:rsidRPr="00274A8E" w:rsidRDefault="009C4004" w:rsidP="009C4004">
            <w:pPr>
              <w:jc w:val="both"/>
              <w:rPr>
                <w:b/>
                <w:bCs/>
              </w:rPr>
            </w:pPr>
            <w:r w:rsidRPr="00274A8E">
              <w:rPr>
                <w:b/>
                <w:bCs/>
              </w:rPr>
              <w:t>a</w:t>
            </w:r>
            <w:r w:rsidRPr="00274A8E">
              <w:t xml:space="preserve">) </w:t>
            </w:r>
            <w:r w:rsidRPr="00274A8E">
              <w:rPr>
                <w:b/>
                <w:bCs/>
              </w:rPr>
              <w:t xml:space="preserve">Thuật toán tìm kiếm tuần tự </w:t>
            </w:r>
          </w:p>
          <w:p w:rsidR="009C4004" w:rsidRPr="00274A8E" w:rsidRDefault="009C4004" w:rsidP="009C4004">
            <w:pPr>
              <w:jc w:val="both"/>
              <w:rPr>
                <w:b/>
                <w:bCs/>
              </w:rPr>
            </w:pPr>
            <w:r w:rsidRPr="00274A8E">
              <w:rPr>
                <w:b/>
                <w:bCs/>
              </w:rPr>
              <w:tab/>
              <w:t>(sequential search)</w:t>
            </w:r>
          </w:p>
          <w:p w:rsidR="009C4004" w:rsidRPr="00274A8E" w:rsidRDefault="009C4004" w:rsidP="009C4004">
            <w:pPr>
              <w:jc w:val="both"/>
              <w:rPr>
                <w:b/>
                <w:bCs/>
                <w:i/>
                <w:iCs/>
              </w:rPr>
            </w:pPr>
            <w:r w:rsidRPr="00274A8E">
              <w:rPr>
                <w:b/>
                <w:bCs/>
                <w:i/>
                <w:iCs/>
              </w:rPr>
              <w:t xml:space="preserve"> </w:t>
            </w:r>
            <w:r w:rsidRPr="00274A8E">
              <w:rPr>
                <w:b/>
                <w:bCs/>
                <w:i/>
                <w:iCs/>
              </w:rPr>
              <w:sym w:font="SymbolPS" w:char="F0B7"/>
            </w:r>
            <w:r w:rsidRPr="00274A8E">
              <w:rPr>
                <w:b/>
                <w:bCs/>
                <w:i/>
                <w:iCs/>
              </w:rPr>
              <w:t xml:space="preserve"> Xác định bài toán</w:t>
            </w:r>
          </w:p>
          <w:p w:rsidR="009C4004" w:rsidRPr="00274A8E" w:rsidRDefault="009C4004" w:rsidP="009C4004">
            <w:pPr>
              <w:jc w:val="both"/>
            </w:pPr>
            <w:r w:rsidRPr="00274A8E">
              <w:t xml:space="preserve">   - Input: Dãy A gồm N số nguyên khác nhau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xml:space="preserve"> và số nguyên k;</w:t>
            </w:r>
          </w:p>
          <w:p w:rsidR="009C4004" w:rsidRPr="00274A8E" w:rsidRDefault="009C4004" w:rsidP="009C4004">
            <w:pPr>
              <w:jc w:val="both"/>
            </w:pPr>
            <w:r w:rsidRPr="00274A8E">
              <w:t xml:space="preserve">  - Output: Chỉ số i mà a</w:t>
            </w:r>
            <w:r w:rsidRPr="00274A8E">
              <w:rPr>
                <w:vertAlign w:val="subscript"/>
              </w:rPr>
              <w:t>i</w:t>
            </w:r>
            <w:r w:rsidRPr="00274A8E">
              <w:t xml:space="preserve"> = k hoặc thông báo không có số hạng nào của dãy A có giá trị bằng k.</w:t>
            </w:r>
          </w:p>
          <w:p w:rsidR="009C4004" w:rsidRPr="00274A8E" w:rsidRDefault="009C4004" w:rsidP="009C4004">
            <w:pPr>
              <w:jc w:val="both"/>
              <w:rPr>
                <w:b/>
                <w:bCs/>
                <w:i/>
                <w:iCs/>
              </w:rPr>
            </w:pPr>
            <w:r w:rsidRPr="00274A8E">
              <w:rPr>
                <w:b/>
                <w:bCs/>
                <w:i/>
                <w:iCs/>
              </w:rPr>
              <w:sym w:font="SymbolPS" w:char="F0B7"/>
            </w:r>
            <w:r w:rsidRPr="00274A8E">
              <w:rPr>
                <w:b/>
                <w:bCs/>
                <w:i/>
                <w:iCs/>
              </w:rPr>
              <w:t xml:space="preserve"> Ý tưởng:</w:t>
            </w:r>
          </w:p>
          <w:p w:rsidR="009C4004" w:rsidRPr="00274A8E" w:rsidRDefault="009C4004" w:rsidP="009C4004">
            <w:pPr>
              <w:jc w:val="both"/>
            </w:pPr>
            <w:r w:rsidRPr="00274A8E">
              <w:t xml:space="preserve">  - Tìm kiếm tuần tự là lần lượt từ số hạng thứ nhất, ta so sánh giá trị số hạng đang xét với khoá cho đến khi hoặc gặp một số hạng bằng khoá hoặc dãy đã được  xét hết và không có giá trị nào bằng khoá. Trong trường hợp thứ hai dãy A không có số hạng nào bằng khoá.</w:t>
            </w:r>
          </w:p>
          <w:p w:rsidR="009C4004" w:rsidRPr="00274A8E" w:rsidRDefault="009C4004" w:rsidP="009C4004">
            <w:pPr>
              <w:jc w:val="both"/>
              <w:rPr>
                <w:b/>
                <w:bCs/>
                <w:i/>
                <w:iCs/>
              </w:rPr>
            </w:pPr>
            <w:r w:rsidRPr="00274A8E">
              <w:rPr>
                <w:b/>
                <w:bCs/>
                <w:i/>
                <w:iCs/>
              </w:rPr>
              <w:sym w:font="SymbolPS" w:char="F0B7"/>
            </w:r>
            <w:r w:rsidRPr="00274A8E">
              <w:rPr>
                <w:b/>
                <w:bCs/>
                <w:i/>
                <w:iCs/>
              </w:rPr>
              <w:t xml:space="preserve"> Thuật toán:</w:t>
            </w:r>
          </w:p>
          <w:p w:rsidR="009C4004" w:rsidRPr="00274A8E" w:rsidRDefault="009C4004" w:rsidP="009C4004">
            <w:pPr>
              <w:jc w:val="both"/>
              <w:rPr>
                <w:i/>
                <w:iCs/>
              </w:rPr>
            </w:pPr>
            <w:r w:rsidRPr="00274A8E">
              <w:rPr>
                <w:i/>
                <w:iCs/>
              </w:rPr>
              <w:t>* Cách liệt kê:</w:t>
            </w:r>
          </w:p>
          <w:p w:rsidR="009C4004" w:rsidRPr="00274A8E" w:rsidRDefault="009C4004" w:rsidP="009C4004">
            <w:pPr>
              <w:jc w:val="both"/>
            </w:pPr>
            <w:r w:rsidRPr="00274A8E">
              <w:rPr>
                <w:i/>
                <w:iCs/>
              </w:rPr>
              <w:t xml:space="preserve">  - B1:</w:t>
            </w:r>
            <w:r w:rsidRPr="00274A8E">
              <w:t xml:space="preserve"> Nhập N, các số hạng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xml:space="preserve"> và khoá k;</w:t>
            </w:r>
          </w:p>
          <w:p w:rsidR="009C4004" w:rsidRPr="00274A8E" w:rsidRDefault="009C4004" w:rsidP="009C4004">
            <w:pPr>
              <w:jc w:val="both"/>
            </w:pPr>
            <w:r w:rsidRPr="00274A8E">
              <w:rPr>
                <w:i/>
                <w:iCs/>
              </w:rPr>
              <w:t xml:space="preserve"> - B2:</w:t>
            </w:r>
            <w:r w:rsidRPr="00274A8E">
              <w:t xml:space="preserve"> i </w:t>
            </w:r>
            <w:r w:rsidR="00F94675">
              <w:rPr>
                <w:position w:val="-6"/>
              </w:rPr>
              <w:pict>
                <v:shape id="_x0000_i1047" type="#_x0000_t75" style="width:14.25pt;height:9.75pt">
                  <v:imagedata r:id="rId37" o:title=""/>
                </v:shape>
              </w:pict>
            </w:r>
            <w:r w:rsidRPr="00274A8E">
              <w:t>1;</w:t>
            </w:r>
          </w:p>
          <w:p w:rsidR="009C4004" w:rsidRPr="00274A8E" w:rsidRDefault="009C4004" w:rsidP="009C4004">
            <w:pPr>
              <w:jc w:val="both"/>
            </w:pPr>
            <w:r w:rsidRPr="00274A8E">
              <w:rPr>
                <w:i/>
                <w:iCs/>
              </w:rPr>
              <w:t xml:space="preserve"> - B3:</w:t>
            </w:r>
            <w:r w:rsidRPr="00274A8E">
              <w:t xml:space="preserve"> Nếu a</w:t>
            </w:r>
            <w:r w:rsidRPr="00274A8E">
              <w:rPr>
                <w:vertAlign w:val="subscript"/>
              </w:rPr>
              <w:t>i</w:t>
            </w:r>
            <w:r w:rsidRPr="00274A8E">
              <w:t xml:space="preserve"> = k thì thông báo chỉ số i, kết thúc;</w:t>
            </w:r>
          </w:p>
          <w:p w:rsidR="009C4004" w:rsidRPr="00274A8E" w:rsidRDefault="009C4004" w:rsidP="009C4004">
            <w:pPr>
              <w:jc w:val="both"/>
            </w:pPr>
            <w:r w:rsidRPr="00274A8E">
              <w:rPr>
                <w:i/>
                <w:iCs/>
              </w:rPr>
              <w:t xml:space="preserve"> - B4:</w:t>
            </w:r>
            <w:r w:rsidRPr="00274A8E">
              <w:t xml:space="preserve"> i </w:t>
            </w:r>
            <w:r w:rsidR="00F94675">
              <w:rPr>
                <w:position w:val="-6"/>
              </w:rPr>
              <w:pict>
                <v:shape id="_x0000_i1048" type="#_x0000_t75" style="width:14.25pt;height:9.75pt">
                  <v:imagedata r:id="rId37" o:title=""/>
                </v:shape>
              </w:pict>
            </w:r>
            <w:r w:rsidRPr="00274A8E">
              <w:t>i + 1;</w:t>
            </w:r>
          </w:p>
          <w:p w:rsidR="009C4004" w:rsidRPr="00274A8E" w:rsidRDefault="009C4004" w:rsidP="009C4004">
            <w:pPr>
              <w:jc w:val="both"/>
            </w:pPr>
            <w:r w:rsidRPr="00274A8E">
              <w:rPr>
                <w:i/>
                <w:iCs/>
              </w:rPr>
              <w:t xml:space="preserve"> - B5:</w:t>
            </w:r>
            <w:r w:rsidRPr="00274A8E">
              <w:t xml:space="preserve"> Nếu i &gt;N thì thông báo dãy A không có số hạng nào có giá trị bằng k, rồi kết thúc.</w:t>
            </w:r>
          </w:p>
          <w:p w:rsidR="009C4004" w:rsidRPr="00274A8E" w:rsidRDefault="009C4004" w:rsidP="009C4004">
            <w:pPr>
              <w:jc w:val="both"/>
            </w:pPr>
            <w:r w:rsidRPr="00274A8E">
              <w:rPr>
                <w:i/>
                <w:iCs/>
              </w:rPr>
              <w:t xml:space="preserve"> - B6:</w:t>
            </w:r>
            <w:r w:rsidRPr="00274A8E">
              <w:t xml:space="preserve"> Quay lại bước 3.</w:t>
            </w: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rPr>
                <w:i/>
                <w:iCs/>
              </w:rPr>
              <w:t>Đặt vấn đề:</w:t>
            </w:r>
            <w:r w:rsidRPr="00274A8E">
              <w:t xml:space="preserve"> Tìm kiếm là một việc thường xảy ra trong cuộc sống.</w:t>
            </w:r>
          </w:p>
          <w:p w:rsidR="009C4004" w:rsidRPr="00274A8E" w:rsidRDefault="009C4004" w:rsidP="009C4004">
            <w:pPr>
              <w:jc w:val="both"/>
            </w:pPr>
          </w:p>
          <w:p w:rsidR="009C4004" w:rsidRPr="00274A8E" w:rsidRDefault="009C4004" w:rsidP="009C4004">
            <w:pPr>
              <w:jc w:val="both"/>
            </w:pPr>
            <w:r w:rsidRPr="00274A8E">
              <w:t>Cho dãy A gồm: 5, 7, 1, 4, 2, 9, 8, 11, 25, 51. Tìm i với a</w:t>
            </w:r>
            <w:r w:rsidRPr="00274A8E">
              <w:rPr>
                <w:vertAlign w:val="subscript"/>
              </w:rPr>
              <w:t>i</w:t>
            </w:r>
            <w:r w:rsidRPr="00274A8E">
              <w:t xml:space="preserve"> = 2 ?</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Tổ chức các nhóm thảo luận</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rPr>
                <w:b/>
                <w:bCs/>
              </w:rPr>
              <w:t>H.</w:t>
            </w:r>
            <w:r w:rsidRPr="00274A8E">
              <w:t xml:space="preserve"> Hãy xác định bài toán?</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GV hướng dẫn HS tìm thuật toán giải bài toán.</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GV hướng dẫn HS trình bày thuật toán tìm kiếm bằng cách liệt kê.</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i là biến chỉ số và nhận giá trị nguyên lần lượt từ 1 đến N+1.</w:t>
            </w:r>
          </w:p>
          <w:p w:rsidR="009C4004" w:rsidRPr="00274A8E" w:rsidRDefault="009C4004" w:rsidP="009C4004">
            <w:pPr>
              <w:jc w:val="both"/>
            </w:pPr>
          </w:p>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i = 5</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Các nhóm thảo luận, đưa ra ý kiến</w:t>
            </w:r>
          </w:p>
          <w:p w:rsidR="009C4004" w:rsidRPr="00274A8E" w:rsidRDefault="009C4004" w:rsidP="009C4004">
            <w:pPr>
              <w:jc w:val="both"/>
            </w:pPr>
          </w:p>
          <w:p w:rsidR="009C4004" w:rsidRPr="00274A8E" w:rsidRDefault="009C4004" w:rsidP="009C4004">
            <w:pPr>
              <w:jc w:val="both"/>
            </w:pPr>
            <w:r w:rsidRPr="00274A8E">
              <w:rPr>
                <w:b/>
                <w:bCs/>
              </w:rPr>
              <w:t>Đ.</w:t>
            </w:r>
            <w:r w:rsidRPr="00274A8E">
              <w:t xml:space="preserve"> + Input: N,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k</w:t>
            </w:r>
          </w:p>
          <w:p w:rsidR="009C4004" w:rsidRPr="00274A8E" w:rsidRDefault="009C4004" w:rsidP="009C4004">
            <w:pPr>
              <w:jc w:val="both"/>
            </w:pPr>
            <w:r w:rsidRPr="00274A8E">
              <w:t xml:space="preserve">     + Output: i hoặc thông báo không có i</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Cho các nhóm trình bày ý tưởng.</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sym w:font="SymbolPS" w:char="F0B7"/>
            </w:r>
            <w:r w:rsidRPr="00274A8E">
              <w:t xml:space="preserve"> Các nhóm thảo luận và đưa ra thuật toán.</w: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2: Diễn tả thuật toán tìm kiếm bằng sơ đồ khối</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b/>
                <w:bCs/>
              </w:rPr>
            </w:pPr>
            <w:r w:rsidRPr="00274A8E">
              <w:rPr>
                <w:b/>
                <w:bCs/>
              </w:rPr>
              <w:t>* Sơ đồ khối:</w:t>
            </w:r>
          </w:p>
          <w:p w:rsidR="009C4004" w:rsidRPr="00274A8E" w:rsidRDefault="009C4004" w:rsidP="009C4004">
            <w:pPr>
              <w:jc w:val="center"/>
              <w:rPr>
                <w:b/>
                <w:bCs/>
              </w:rPr>
            </w:pPr>
          </w:p>
          <w:p w:rsidR="009C4004" w:rsidRPr="00274A8E" w:rsidRDefault="009C4004" w:rsidP="009C4004">
            <w:pPr>
              <w:jc w:val="center"/>
              <w:rPr>
                <w:b/>
                <w:bCs/>
              </w:rPr>
            </w:pPr>
          </w:p>
          <w:p w:rsidR="009C4004" w:rsidRPr="00274A8E" w:rsidRDefault="009C4004" w:rsidP="009C4004">
            <w:pPr>
              <w:jc w:val="center"/>
              <w:rPr>
                <w:b/>
                <w:bCs/>
              </w:rPr>
            </w:pPr>
          </w:p>
          <w:p w:rsidR="009C4004" w:rsidRPr="00274A8E" w:rsidRDefault="009C4004" w:rsidP="009C4004">
            <w:pPr>
              <w:jc w:val="center"/>
              <w:rPr>
                <w:b/>
                <w:bCs/>
              </w:rPr>
            </w:pPr>
          </w:p>
          <w:p w:rsidR="009C4004" w:rsidRPr="00274A8E" w:rsidRDefault="009C4004" w:rsidP="009C4004">
            <w:pPr>
              <w:jc w:val="center"/>
              <w:rPr>
                <w:b/>
                <w:bCs/>
              </w:rPr>
            </w:pPr>
          </w:p>
          <w:p w:rsidR="009C4004" w:rsidRPr="00274A8E" w:rsidRDefault="009C4004" w:rsidP="009C4004">
            <w:pPr>
              <w:jc w:val="center"/>
              <w:rPr>
                <w:b/>
                <w:bCs/>
              </w:rPr>
            </w:pPr>
          </w:p>
          <w:p w:rsidR="009C4004" w:rsidRPr="00274A8E" w:rsidRDefault="009C4004" w:rsidP="009C4004">
            <w:pPr>
              <w:jc w:val="center"/>
              <w:rPr>
                <w:b/>
                <w:bCs/>
              </w:rPr>
            </w:pPr>
          </w:p>
          <w:p w:rsidR="009C4004" w:rsidRPr="00274A8E" w:rsidRDefault="009C4004" w:rsidP="009C4004">
            <w:pPr>
              <w:jc w:val="center"/>
              <w:rPr>
                <w:b/>
                <w:bCs/>
              </w:rPr>
            </w:pPr>
          </w:p>
          <w:p w:rsidR="009C4004" w:rsidRPr="00274A8E" w:rsidRDefault="009C4004" w:rsidP="009C4004">
            <w:pPr>
              <w:jc w:val="center"/>
              <w:rPr>
                <w:b/>
                <w:bCs/>
              </w:rPr>
            </w:pPr>
          </w:p>
        </w:tc>
        <w:tc>
          <w:tcPr>
            <w:tcW w:w="6804" w:type="dxa"/>
            <w:gridSpan w:val="2"/>
            <w:tcBorders>
              <w:top w:val="single" w:sz="4" w:space="0" w:color="auto"/>
              <w:left w:val="single" w:sz="4" w:space="0" w:color="auto"/>
              <w:bottom w:val="single" w:sz="4" w:space="0" w:color="auto"/>
              <w:right w:val="single" w:sz="4" w:space="0" w:color="auto"/>
            </w:tcBorders>
          </w:tcPr>
          <w:p w:rsidR="009C4004" w:rsidRPr="00274A8E" w:rsidRDefault="007209B4" w:rsidP="009C4004">
            <w:pPr>
              <w:jc w:val="center"/>
            </w:pPr>
            <w:r>
              <w:rPr>
                <w:sz w:val="26"/>
                <w:szCs w:val="26"/>
              </w:rPr>
              <w:pict>
                <v:shape id="_x0000_i1049" type="#_x0000_t75" style="width:195.75pt;height:174.75pt">
                  <v:imagedata r:id="rId38" o:title=""/>
                </v:shape>
              </w:pic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3: Mô phỏng việc thực hiện thuật toán</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t>Mô phỏng việc thực hiện thuật toán với:</w:t>
            </w:r>
          </w:p>
          <w:p w:rsidR="009C4004" w:rsidRPr="00274A8E" w:rsidRDefault="009C4004" w:rsidP="009C4004">
            <w:pPr>
              <w:jc w:val="both"/>
            </w:pPr>
            <w:r w:rsidRPr="00274A8E">
              <w:t>+ N = 10, k = 2</w:t>
            </w:r>
          </w:p>
        </w:tc>
        <w:tc>
          <w:tcPr>
            <w:tcW w:w="6804" w:type="dxa"/>
            <w:gridSpan w:val="2"/>
            <w:tcBorders>
              <w:top w:val="single" w:sz="4" w:space="0" w:color="auto"/>
              <w:left w:val="single" w:sz="4" w:space="0" w:color="auto"/>
              <w:bottom w:val="single" w:sz="4" w:space="0" w:color="auto"/>
              <w:right w:val="single" w:sz="4" w:space="0" w:color="auto"/>
            </w:tcBorders>
          </w:tcPr>
          <w:tbl>
            <w:tblPr>
              <w:tblW w:w="3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357"/>
              <w:gridCol w:w="312"/>
              <w:gridCol w:w="311"/>
              <w:gridCol w:w="311"/>
              <w:gridCol w:w="311"/>
              <w:gridCol w:w="311"/>
              <w:gridCol w:w="311"/>
              <w:gridCol w:w="311"/>
              <w:gridCol w:w="414"/>
              <w:gridCol w:w="414"/>
              <w:gridCol w:w="414"/>
            </w:tblGrid>
            <w:tr w:rsidR="009C4004" w:rsidRPr="00274A8E">
              <w:trPr>
                <w:jc w:val="center"/>
              </w:trPr>
              <w:tc>
                <w:tcPr>
                  <w:tcW w:w="3777" w:type="dxa"/>
                  <w:gridSpan w:val="11"/>
                  <w:tcBorders>
                    <w:bottom w:val="single" w:sz="4" w:space="0" w:color="auto"/>
                  </w:tcBorders>
                </w:tcPr>
                <w:p w:rsidR="009C4004" w:rsidRPr="00274A8E" w:rsidRDefault="009C4004" w:rsidP="009C4004">
                  <w:pPr>
                    <w:keepNext/>
                    <w:jc w:val="center"/>
                    <w:rPr>
                      <w:sz w:val="20"/>
                      <w:szCs w:val="20"/>
                    </w:rPr>
                  </w:pPr>
                  <w:r w:rsidRPr="00274A8E">
                    <w:rPr>
                      <w:sz w:val="20"/>
                      <w:szCs w:val="20"/>
                    </w:rPr>
                    <w:t>k = 2 vµ N = 10</w:t>
                  </w:r>
                </w:p>
              </w:tc>
            </w:tr>
            <w:tr w:rsidR="009C4004" w:rsidRPr="00274A8E">
              <w:trPr>
                <w:jc w:val="center"/>
              </w:trPr>
              <w:tc>
                <w:tcPr>
                  <w:tcW w:w="35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A</w:t>
                  </w:r>
                </w:p>
              </w:tc>
              <w:tc>
                <w:tcPr>
                  <w:tcW w:w="31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5</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7</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1</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4</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2</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9</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8</w:t>
                  </w:r>
                </w:p>
              </w:tc>
              <w:tc>
                <w:tcPr>
                  <w:tcW w:w="414"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11</w:t>
                  </w:r>
                </w:p>
              </w:tc>
              <w:tc>
                <w:tcPr>
                  <w:tcW w:w="414"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25</w:t>
                  </w:r>
                </w:p>
              </w:tc>
              <w:tc>
                <w:tcPr>
                  <w:tcW w:w="414"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51</w:t>
                  </w:r>
                </w:p>
              </w:tc>
            </w:tr>
            <w:tr w:rsidR="009C4004" w:rsidRPr="00274A8E">
              <w:trPr>
                <w:jc w:val="center"/>
              </w:trPr>
              <w:tc>
                <w:tcPr>
                  <w:tcW w:w="35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i</w:t>
                  </w:r>
                </w:p>
              </w:tc>
              <w:tc>
                <w:tcPr>
                  <w:tcW w:w="31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1</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2</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3</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4</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5</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w:t>
                  </w:r>
                </w:p>
              </w:tc>
              <w:tc>
                <w:tcPr>
                  <w:tcW w:w="311"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w:t>
                  </w:r>
                </w:p>
              </w:tc>
              <w:tc>
                <w:tcPr>
                  <w:tcW w:w="414"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w:t>
                  </w:r>
                </w:p>
              </w:tc>
              <w:tc>
                <w:tcPr>
                  <w:tcW w:w="414"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w:t>
                  </w:r>
                </w:p>
              </w:tc>
              <w:tc>
                <w:tcPr>
                  <w:tcW w:w="414"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sz w:val="20"/>
                      <w:szCs w:val="20"/>
                    </w:rPr>
                  </w:pPr>
                  <w:r w:rsidRPr="00274A8E">
                    <w:rPr>
                      <w:sz w:val="20"/>
                      <w:szCs w:val="20"/>
                    </w:rPr>
                    <w:t>-</w:t>
                  </w:r>
                </w:p>
              </w:tc>
            </w:tr>
            <w:tr w:rsidR="009C4004" w:rsidRPr="00274A8E">
              <w:trPr>
                <w:jc w:val="center"/>
              </w:trPr>
              <w:tc>
                <w:tcPr>
                  <w:tcW w:w="3777" w:type="dxa"/>
                  <w:gridSpan w:val="11"/>
                  <w:tcBorders>
                    <w:top w:val="single" w:sz="4" w:space="0" w:color="auto"/>
                  </w:tcBorders>
                </w:tcPr>
                <w:p w:rsidR="009C4004" w:rsidRPr="00274A8E" w:rsidRDefault="009C4004" w:rsidP="009C4004">
                  <w:pPr>
                    <w:jc w:val="center"/>
                    <w:rPr>
                      <w:sz w:val="20"/>
                      <w:szCs w:val="20"/>
                    </w:rPr>
                  </w:pPr>
                  <w:r w:rsidRPr="00274A8E">
                    <w:rPr>
                      <w:sz w:val="20"/>
                      <w:szCs w:val="20"/>
                    </w:rPr>
                    <w:t>Víi i = 5 th× a</w:t>
                  </w:r>
                  <w:r w:rsidRPr="00274A8E">
                    <w:rPr>
                      <w:sz w:val="20"/>
                      <w:szCs w:val="20"/>
                      <w:vertAlign w:val="subscript"/>
                    </w:rPr>
                    <w:t>5</w:t>
                  </w:r>
                  <w:r w:rsidRPr="00274A8E">
                    <w:rPr>
                      <w:sz w:val="20"/>
                      <w:szCs w:val="20"/>
                    </w:rPr>
                    <w:t xml:space="preserve"> = 2.</w:t>
                  </w:r>
                </w:p>
              </w:tc>
            </w:tr>
          </w:tbl>
          <w:p w:rsidR="009C4004" w:rsidRPr="00274A8E" w:rsidRDefault="009C4004" w:rsidP="009C4004">
            <w:pPr>
              <w:jc w:val="both"/>
              <w:rPr>
                <w:b/>
                <w:bCs/>
              </w:rPr>
            </w:pP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center"/>
            </w:pPr>
            <w:r w:rsidRPr="00274A8E">
              <w:rPr>
                <w:b/>
                <w:bCs/>
              </w:rPr>
              <w:t>Hoạt động 4: Hướng dẫn tìm thuật toán giải bài toán</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b/>
                <w:bCs/>
              </w:rPr>
            </w:pPr>
            <w:r w:rsidRPr="00274A8E">
              <w:rPr>
                <w:b/>
                <w:bCs/>
              </w:rPr>
              <w:t>b) Thuật toán tìm kiếm nhị phân (Binary Search)</w:t>
            </w:r>
          </w:p>
          <w:p w:rsidR="009C4004" w:rsidRPr="00274A8E" w:rsidRDefault="009C4004" w:rsidP="009C4004">
            <w:pPr>
              <w:jc w:val="both"/>
              <w:rPr>
                <w:b/>
                <w:bCs/>
                <w:i/>
                <w:iCs/>
              </w:rPr>
            </w:pPr>
            <w:r w:rsidRPr="00274A8E">
              <w:sym w:font="SymbolPS" w:char="F0B7"/>
            </w:r>
            <w:r w:rsidRPr="00274A8E">
              <w:t xml:space="preserve"> </w:t>
            </w:r>
            <w:r w:rsidRPr="00274A8E">
              <w:rPr>
                <w:b/>
                <w:bCs/>
                <w:i/>
                <w:iCs/>
              </w:rPr>
              <w:t>Xác định bài toán</w:t>
            </w:r>
          </w:p>
          <w:p w:rsidR="009C4004" w:rsidRPr="00274A8E" w:rsidRDefault="009C4004" w:rsidP="009C4004">
            <w:pPr>
              <w:jc w:val="both"/>
            </w:pPr>
            <w:r w:rsidRPr="00274A8E">
              <w:t xml:space="preserve"> - Input: Dãy A là dãy tăng gồm N số nguyên khác nhau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xml:space="preserve"> và một số nguyên k</w:t>
            </w:r>
          </w:p>
          <w:p w:rsidR="009C4004" w:rsidRPr="00274A8E" w:rsidRDefault="009C4004" w:rsidP="009C4004">
            <w:pPr>
              <w:jc w:val="both"/>
            </w:pPr>
            <w:r w:rsidRPr="00274A8E">
              <w:t xml:space="preserve"> - Output: Chỉ số i mà a</w:t>
            </w:r>
            <w:r w:rsidRPr="00274A8E">
              <w:rPr>
                <w:vertAlign w:val="subscript"/>
              </w:rPr>
              <w:t>i</w:t>
            </w:r>
            <w:r w:rsidRPr="00274A8E">
              <w:t xml:space="preserve"> = k hoặc thông báo không có số hạng nào của dãy A có giá trị bằng k.</w:t>
            </w:r>
          </w:p>
          <w:p w:rsidR="009C4004" w:rsidRPr="00274A8E" w:rsidRDefault="009C4004" w:rsidP="009C4004">
            <w:pPr>
              <w:jc w:val="both"/>
            </w:pPr>
            <w:r w:rsidRPr="00274A8E">
              <w:sym w:font="SymbolPS" w:char="F0B7"/>
            </w:r>
            <w:r w:rsidRPr="00274A8E">
              <w:t xml:space="preserve"> </w:t>
            </w:r>
            <w:r w:rsidRPr="00274A8E">
              <w:rPr>
                <w:b/>
                <w:bCs/>
                <w:i/>
                <w:iCs/>
              </w:rPr>
              <w:t>Ý tưởng</w:t>
            </w:r>
            <w:r w:rsidRPr="00274A8E">
              <w:t>: Sử dụng tính chất dãy A là dãy tăng, ta tìm cách thu hẹp nhanh phạm vị tìm kiếm sau mỗi lần so sánh khoá với số hạng được chọn, ta chọn số hạng a</w:t>
            </w:r>
            <w:r w:rsidRPr="00274A8E">
              <w:rPr>
                <w:vertAlign w:val="subscript"/>
              </w:rPr>
              <w:t>Giữa</w:t>
            </w:r>
            <w:r w:rsidRPr="00274A8E">
              <w:t xml:space="preserve"> ở " giữa dãy" để so sánh với k, trong đó  Giưa = </w:t>
            </w:r>
            <w:r w:rsidR="00F94675">
              <w:rPr>
                <w:position w:val="-24"/>
              </w:rPr>
              <w:pict>
                <v:shape id="_x0000_i1050" type="#_x0000_t75" style="width:35.25pt;height:29.25pt">
                  <v:imagedata r:id="rId39" o:title=""/>
                </v:shape>
              </w:pict>
            </w:r>
            <w:r w:rsidRPr="00274A8E">
              <w:t>. Khi đó:</w:t>
            </w:r>
          </w:p>
          <w:p w:rsidR="009C4004" w:rsidRPr="00274A8E" w:rsidRDefault="009C4004" w:rsidP="009C4004">
            <w:pPr>
              <w:jc w:val="both"/>
            </w:pPr>
            <w:r w:rsidRPr="00274A8E">
              <w:t xml:space="preserve">  - Nếu a</w:t>
            </w:r>
            <w:r w:rsidRPr="00274A8E">
              <w:rPr>
                <w:vertAlign w:val="subscript"/>
              </w:rPr>
              <w:t>Giưa</w:t>
            </w:r>
            <w:r w:rsidRPr="00274A8E">
              <w:t xml:space="preserve"> = k thì Giưa là chỉ số cần tìm.</w:t>
            </w:r>
          </w:p>
          <w:p w:rsidR="009C4004" w:rsidRPr="00274A8E" w:rsidRDefault="009C4004" w:rsidP="009C4004">
            <w:pPr>
              <w:jc w:val="both"/>
            </w:pPr>
            <w:r w:rsidRPr="00274A8E">
              <w:t xml:space="preserve"> - Nếu a</w:t>
            </w:r>
            <w:r w:rsidRPr="00274A8E">
              <w:rPr>
                <w:vertAlign w:val="subscript"/>
              </w:rPr>
              <w:t>Giưa</w:t>
            </w:r>
            <w:r w:rsidRPr="00274A8E">
              <w:t>&gt; k thì do dãy A là dãy đã sắp xếp nên việc tìm kiếm tiếp theo chỉ xét trên dãy a</w:t>
            </w:r>
            <w:r w:rsidRPr="00274A8E">
              <w:rPr>
                <w:vertAlign w:val="subscript"/>
              </w:rPr>
              <w:t>1</w:t>
            </w:r>
            <w:r w:rsidRPr="00274A8E">
              <w:t>, a</w:t>
            </w:r>
            <w:r w:rsidRPr="00274A8E">
              <w:rPr>
                <w:vertAlign w:val="subscript"/>
              </w:rPr>
              <w:t>2</w:t>
            </w:r>
            <w:r w:rsidRPr="00274A8E">
              <w:t>, …, a</w:t>
            </w:r>
            <w:r w:rsidRPr="00274A8E">
              <w:rPr>
                <w:vertAlign w:val="subscript"/>
              </w:rPr>
              <w:t>Giưa-1</w:t>
            </w:r>
            <w:r w:rsidRPr="00274A8E">
              <w:t xml:space="preserve"> .</w:t>
            </w:r>
          </w:p>
          <w:p w:rsidR="009C4004" w:rsidRPr="00274A8E" w:rsidRDefault="009C4004" w:rsidP="009C4004">
            <w:pPr>
              <w:jc w:val="both"/>
            </w:pPr>
            <w:r w:rsidRPr="00274A8E">
              <w:t xml:space="preserve"> - Nếu a</w:t>
            </w:r>
            <w:r w:rsidRPr="00274A8E">
              <w:rPr>
                <w:vertAlign w:val="subscript"/>
              </w:rPr>
              <w:t>Giưa</w:t>
            </w:r>
            <w:r w:rsidRPr="00274A8E">
              <w:t xml:space="preserve"> &lt; k thì thực hiện tìm kiếm trên dãy a</w:t>
            </w:r>
            <w:r w:rsidRPr="00274A8E">
              <w:rPr>
                <w:vertAlign w:val="subscript"/>
              </w:rPr>
              <w:t>Giưa+1</w:t>
            </w:r>
            <w:r w:rsidRPr="00274A8E">
              <w:t>, a</w:t>
            </w:r>
            <w:r w:rsidRPr="00274A8E">
              <w:rPr>
                <w:vertAlign w:val="subscript"/>
              </w:rPr>
              <w:t>Giưa+2</w:t>
            </w:r>
            <w:r w:rsidRPr="00274A8E">
              <w:t>, …, a</w:t>
            </w:r>
            <w:r w:rsidRPr="00274A8E">
              <w:rPr>
                <w:vertAlign w:val="subscript"/>
              </w:rPr>
              <w:t>n</w:t>
            </w:r>
            <w:r w:rsidRPr="00274A8E">
              <w:t xml:space="preserve">. </w:t>
            </w:r>
          </w:p>
          <w:p w:rsidR="009C4004" w:rsidRPr="00274A8E" w:rsidRDefault="009C4004" w:rsidP="009C4004">
            <w:pPr>
              <w:jc w:val="both"/>
            </w:pPr>
            <w:r w:rsidRPr="00274A8E">
              <w:t>Quá trình trên sẽ được lặp lại một số lần cho đến khi hoặc đã tìm thấy khoá k trong dãy A hoặc phạm vi tìm kiếm bằng rỗng.</w:t>
            </w:r>
          </w:p>
          <w:p w:rsidR="009C4004" w:rsidRPr="00274A8E" w:rsidRDefault="009C4004" w:rsidP="009C4004">
            <w:pPr>
              <w:jc w:val="both"/>
              <w:rPr>
                <w:b/>
                <w:bCs/>
                <w:i/>
                <w:iCs/>
              </w:rPr>
            </w:pPr>
            <w:r w:rsidRPr="00274A8E">
              <w:rPr>
                <w:b/>
                <w:bCs/>
                <w:i/>
                <w:iCs/>
              </w:rPr>
              <w:sym w:font="SymbolPS" w:char="F0B7"/>
            </w:r>
            <w:r w:rsidRPr="00274A8E">
              <w:rPr>
                <w:b/>
                <w:bCs/>
                <w:i/>
                <w:iCs/>
              </w:rPr>
              <w:t xml:space="preserve"> Thuật toán:</w:t>
            </w:r>
          </w:p>
          <w:p w:rsidR="009C4004" w:rsidRPr="00274A8E" w:rsidRDefault="009C4004" w:rsidP="009C4004">
            <w:pPr>
              <w:jc w:val="both"/>
              <w:rPr>
                <w:i/>
                <w:iCs/>
              </w:rPr>
            </w:pPr>
            <w:r w:rsidRPr="00274A8E">
              <w:rPr>
                <w:i/>
                <w:iCs/>
              </w:rPr>
              <w:t>* Cách liệt kê:</w:t>
            </w:r>
          </w:p>
          <w:p w:rsidR="009C4004" w:rsidRPr="00274A8E" w:rsidRDefault="009C4004" w:rsidP="009C4004">
            <w:pPr>
              <w:jc w:val="both"/>
            </w:pPr>
            <w:r w:rsidRPr="00274A8E">
              <w:rPr>
                <w:i/>
                <w:iCs/>
              </w:rPr>
              <w:t xml:space="preserve">  - B1</w:t>
            </w:r>
            <w:r w:rsidRPr="00274A8E">
              <w:t>: Nhập N, các số hạng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xml:space="preserve"> và khoá k</w:t>
            </w:r>
          </w:p>
          <w:p w:rsidR="009C4004" w:rsidRPr="00274A8E" w:rsidRDefault="009C4004" w:rsidP="009C4004">
            <w:pPr>
              <w:jc w:val="both"/>
              <w:rPr>
                <w:lang w:val="pt-BR"/>
              </w:rPr>
            </w:pPr>
            <w:r w:rsidRPr="00274A8E">
              <w:rPr>
                <w:i/>
                <w:iCs/>
                <w:lang w:val="pt-BR"/>
              </w:rPr>
              <w:t xml:space="preserve">  - B2</w:t>
            </w:r>
            <w:r w:rsidRPr="00274A8E">
              <w:rPr>
                <w:lang w:val="pt-BR"/>
              </w:rPr>
              <w:t xml:space="preserve">: Dau </w:t>
            </w:r>
            <w:r w:rsidR="00F94675">
              <w:rPr>
                <w:position w:val="-6"/>
              </w:rPr>
              <w:pict>
                <v:shape id="_x0000_i1051" type="#_x0000_t75" style="width:14.25pt;height:9pt">
                  <v:imagedata r:id="rId40" o:title=""/>
                </v:shape>
              </w:pict>
            </w:r>
            <w:r w:rsidRPr="00274A8E">
              <w:rPr>
                <w:lang w:val="pt-BR"/>
              </w:rPr>
              <w:t xml:space="preserve">1,Cuoi  </w:t>
            </w:r>
            <w:r w:rsidR="00F94675">
              <w:rPr>
                <w:position w:val="-6"/>
              </w:rPr>
              <w:pict>
                <v:shape id="_x0000_i1052" type="#_x0000_t75" style="width:14.25pt;height:9pt">
                  <v:imagedata r:id="rId40" o:title=""/>
                </v:shape>
              </w:pict>
            </w:r>
            <w:r w:rsidRPr="00274A8E">
              <w:rPr>
                <w:lang w:val="pt-BR"/>
              </w:rPr>
              <w:t>N;</w:t>
            </w:r>
          </w:p>
          <w:p w:rsidR="009C4004" w:rsidRPr="00274A8E" w:rsidRDefault="009C4004" w:rsidP="009C4004">
            <w:pPr>
              <w:jc w:val="both"/>
              <w:rPr>
                <w:lang w:val="pt-BR"/>
              </w:rPr>
            </w:pPr>
            <w:r w:rsidRPr="00274A8E">
              <w:rPr>
                <w:i/>
                <w:iCs/>
                <w:lang w:val="pt-BR"/>
              </w:rPr>
              <w:t xml:space="preserve"> - B3</w:t>
            </w:r>
            <w:r w:rsidRPr="00274A8E">
              <w:rPr>
                <w:lang w:val="pt-BR"/>
              </w:rPr>
              <w:t xml:space="preserve">: Giưa = </w:t>
            </w:r>
            <w:r w:rsidR="00F94675">
              <w:rPr>
                <w:position w:val="-24"/>
              </w:rPr>
              <w:pict>
                <v:shape id="_x0000_i1053" type="#_x0000_t75" style="width:62.25pt;height:29.25pt">
                  <v:imagedata r:id="rId41" o:title=""/>
                </v:shape>
              </w:pict>
            </w:r>
            <w:r w:rsidRPr="00274A8E">
              <w:rPr>
                <w:lang w:val="pt-BR"/>
              </w:rPr>
              <w:t>;</w:t>
            </w:r>
          </w:p>
          <w:p w:rsidR="009C4004" w:rsidRPr="00274A8E" w:rsidRDefault="009C4004" w:rsidP="009C4004">
            <w:pPr>
              <w:jc w:val="both"/>
            </w:pPr>
            <w:r w:rsidRPr="00274A8E">
              <w:rPr>
                <w:i/>
                <w:iCs/>
                <w:lang w:val="pt-BR"/>
              </w:rPr>
              <w:t xml:space="preserve"> </w:t>
            </w:r>
            <w:r w:rsidRPr="00274A8E">
              <w:rPr>
                <w:i/>
                <w:iCs/>
              </w:rPr>
              <w:t>- B4</w:t>
            </w:r>
            <w:r w:rsidRPr="00274A8E">
              <w:t>: Nếu a</w:t>
            </w:r>
            <w:r w:rsidRPr="00274A8E">
              <w:rPr>
                <w:vertAlign w:val="subscript"/>
              </w:rPr>
              <w:t>Giưa</w:t>
            </w:r>
            <w:r w:rsidRPr="00274A8E">
              <w:t xml:space="preserve"> = k thì thông báo chỉ số Giưa, rồi kết thúc;</w:t>
            </w:r>
          </w:p>
          <w:p w:rsidR="009C4004" w:rsidRPr="00274A8E" w:rsidRDefault="009C4004" w:rsidP="009C4004">
            <w:pPr>
              <w:jc w:val="both"/>
            </w:pPr>
            <w:r w:rsidRPr="00274A8E">
              <w:rPr>
                <w:i/>
                <w:iCs/>
              </w:rPr>
              <w:t xml:space="preserve"> - B5</w:t>
            </w:r>
            <w:r w:rsidRPr="00274A8E">
              <w:t>: Nếu a</w:t>
            </w:r>
            <w:r w:rsidRPr="00274A8E">
              <w:rPr>
                <w:vertAlign w:val="subscript"/>
              </w:rPr>
              <w:t xml:space="preserve">Giưa </w:t>
            </w:r>
            <w:r w:rsidRPr="00274A8E">
              <w:t>&gt; k thì đặt Cuoi = Giưa - 1, rồi chuyển đến bước 7;</w:t>
            </w:r>
          </w:p>
          <w:p w:rsidR="009C4004" w:rsidRPr="00274A8E" w:rsidRDefault="009C4004" w:rsidP="009C4004">
            <w:pPr>
              <w:jc w:val="both"/>
            </w:pPr>
            <w:r w:rsidRPr="00274A8E">
              <w:rPr>
                <w:i/>
                <w:iCs/>
              </w:rPr>
              <w:t xml:space="preserve"> - B6</w:t>
            </w:r>
            <w:r w:rsidRPr="00274A8E">
              <w:t xml:space="preserve">: Dau </w:t>
            </w:r>
            <w:r w:rsidR="00F94675">
              <w:rPr>
                <w:position w:val="-6"/>
              </w:rPr>
              <w:pict>
                <v:shape id="_x0000_i1054" type="#_x0000_t75" style="width:14.25pt;height:9pt">
                  <v:imagedata r:id="rId40" o:title=""/>
                </v:shape>
              </w:pict>
            </w:r>
            <w:r w:rsidRPr="00274A8E">
              <w:t>Giưa +1;</w:t>
            </w:r>
          </w:p>
          <w:p w:rsidR="009C4004" w:rsidRPr="00274A8E" w:rsidRDefault="009C4004" w:rsidP="009C4004">
            <w:pPr>
              <w:jc w:val="both"/>
            </w:pPr>
            <w:r w:rsidRPr="00274A8E">
              <w:rPr>
                <w:i/>
                <w:iCs/>
              </w:rPr>
              <w:t xml:space="preserve"> - B7</w:t>
            </w:r>
            <w:r w:rsidRPr="00274A8E">
              <w:t>: Nếu Dau &gt; cuoi thì thông báo dãy A không có số hạng nào có giá trị bằng k, kết thúc;</w:t>
            </w:r>
          </w:p>
          <w:p w:rsidR="009C4004" w:rsidRPr="00274A8E" w:rsidRDefault="009C4004" w:rsidP="009C4004">
            <w:pPr>
              <w:jc w:val="both"/>
              <w:rPr>
                <w:b/>
                <w:bCs/>
              </w:rPr>
            </w:pPr>
            <w:r w:rsidRPr="00274A8E">
              <w:rPr>
                <w:i/>
                <w:iCs/>
              </w:rPr>
              <w:t xml:space="preserve"> - B8</w:t>
            </w:r>
            <w:r w:rsidRPr="00274A8E">
              <w:t>: Quay lại bước 3.</w:t>
            </w: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center"/>
            </w:pPr>
          </w:p>
          <w:p w:rsidR="009C4004" w:rsidRPr="00274A8E" w:rsidRDefault="009C4004" w:rsidP="009C4004">
            <w:pPr>
              <w:keepNext/>
              <w:jc w:val="center"/>
            </w:pPr>
          </w:p>
          <w:p w:rsidR="009C4004" w:rsidRPr="00274A8E" w:rsidRDefault="009C4004" w:rsidP="009C4004">
            <w:pPr>
              <w:keepNext/>
              <w:jc w:val="both"/>
            </w:pPr>
            <w:r w:rsidRPr="00274A8E">
              <w:sym w:font="SymbolPS" w:char="F0B7"/>
            </w:r>
            <w:r w:rsidRPr="00274A8E">
              <w:t xml:space="preserve"> Nhấn mạnh dãy A là một dãy tăng.</w:t>
            </w:r>
          </w:p>
          <w:p w:rsidR="009C4004" w:rsidRPr="00274A8E" w:rsidRDefault="009C4004" w:rsidP="009C4004">
            <w:pPr>
              <w:keepNext/>
              <w:jc w:val="both"/>
            </w:pPr>
            <w:r w:rsidRPr="00274A8E">
              <w:rPr>
                <w:b/>
                <w:bCs/>
              </w:rPr>
              <w:t>H.</w:t>
            </w:r>
            <w:r w:rsidRPr="00274A8E">
              <w:t xml:space="preserve"> So sánh 2 bài toán tìm kiếm trong 2 thuật toán?</w:t>
            </w:r>
          </w:p>
          <w:p w:rsidR="009C4004" w:rsidRPr="00274A8E" w:rsidRDefault="009C4004" w:rsidP="009C4004">
            <w:pPr>
              <w:keepNext/>
              <w:jc w:val="both"/>
            </w:pPr>
          </w:p>
          <w:p w:rsidR="009C4004" w:rsidRPr="00274A8E" w:rsidRDefault="009C4004" w:rsidP="009C4004">
            <w:pPr>
              <w:jc w:val="both"/>
            </w:pPr>
            <w:r w:rsidRPr="00274A8E">
              <w:sym w:font="SymbolPS" w:char="F0B7"/>
            </w:r>
            <w:r w:rsidRPr="00274A8E">
              <w:t xml:space="preserve"> GV hướng dẫn HS tìm thuật toán giải bài toán.</w:t>
            </w: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r w:rsidRPr="00274A8E">
              <w:sym w:font="SymbolPS" w:char="F0B7"/>
            </w:r>
            <w:r w:rsidRPr="00274A8E">
              <w:t xml:space="preserve"> Minh hoạ qua việc tra từ điển</w:t>
            </w:r>
          </w:p>
          <w:p w:rsidR="009C4004" w:rsidRPr="00274A8E" w:rsidRDefault="009C4004" w:rsidP="009C4004">
            <w:pPr>
              <w:keepNext/>
              <w:jc w:val="both"/>
            </w:pPr>
            <w:r w:rsidRPr="00274A8E">
              <w:t>Cho các nhóm thảo luận việc tra từ điển. Từ đó rút ra thuật toán.</w:t>
            </w:r>
          </w:p>
          <w:p w:rsidR="009C4004" w:rsidRPr="00274A8E" w:rsidRDefault="009C4004" w:rsidP="009C4004">
            <w:pPr>
              <w:keepNext/>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r w:rsidRPr="00274A8E">
              <w:rPr>
                <w:b/>
                <w:bCs/>
              </w:rPr>
              <w:t>Đ.</w:t>
            </w:r>
            <w:r w:rsidRPr="00274A8E">
              <w:t xml:space="preserve"> Dãy A ở đây là dãy tăng</w:t>
            </w: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p>
          <w:p w:rsidR="009C4004" w:rsidRPr="00274A8E" w:rsidRDefault="009C4004" w:rsidP="009C4004">
            <w:pPr>
              <w:keepNext/>
              <w:jc w:val="both"/>
            </w:pPr>
            <w:r w:rsidRPr="00274A8E">
              <w:sym w:font="SymbolPS" w:char="F0B7"/>
            </w:r>
            <w:r w:rsidRPr="00274A8E">
              <w:t xml:space="preserve"> Các nhóm trình bày cách làm</w:t>
            </w:r>
          </w:p>
          <w:p w:rsidR="009C4004" w:rsidRPr="00274A8E" w:rsidRDefault="009C4004" w:rsidP="009C4004">
            <w:pPr>
              <w:keepNext/>
              <w:jc w:val="both"/>
            </w:pP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center"/>
              <w:rPr>
                <w:b/>
                <w:bCs/>
              </w:rPr>
            </w:pPr>
            <w:r w:rsidRPr="00274A8E">
              <w:rPr>
                <w:b/>
                <w:bCs/>
              </w:rPr>
              <w:t>Hoạt động 5: Mô tả thuật toán bằng sơ đồ khối</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b/>
                <w:bCs/>
              </w:rPr>
            </w:pPr>
            <w:r w:rsidRPr="00274A8E">
              <w:rPr>
                <w:b/>
                <w:bCs/>
              </w:rPr>
              <w:t>* Sơ đồ khối</w:t>
            </w:r>
          </w:p>
          <w:p w:rsidR="009C4004" w:rsidRPr="00274A8E" w:rsidRDefault="009C4004" w:rsidP="009C4004">
            <w:pPr>
              <w:jc w:val="both"/>
              <w:rPr>
                <w:b/>
                <w:bCs/>
              </w:rPr>
            </w:pPr>
          </w:p>
        </w:tc>
        <w:tc>
          <w:tcPr>
            <w:tcW w:w="6804" w:type="dxa"/>
            <w:gridSpan w:val="2"/>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both"/>
            </w:pPr>
          </w:p>
          <w:p w:rsidR="009C4004" w:rsidRPr="00274A8E" w:rsidRDefault="007209B4" w:rsidP="009C4004">
            <w:pPr>
              <w:keepNext/>
              <w:jc w:val="center"/>
            </w:pPr>
            <w:r>
              <w:rPr>
                <w:sz w:val="26"/>
                <w:szCs w:val="26"/>
              </w:rPr>
              <w:pict>
                <v:shape id="_x0000_i1055" type="#_x0000_t75" style="width:286.5pt;height:173.25pt">
                  <v:imagedata r:id="rId42" o:title=""/>
                </v:shape>
              </w:pict>
            </w:r>
          </w:p>
          <w:p w:rsidR="009C4004" w:rsidRPr="00274A8E" w:rsidRDefault="009C4004" w:rsidP="009C4004">
            <w:pPr>
              <w:keepNext/>
              <w:jc w:val="both"/>
            </w:pP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center"/>
              <w:rPr>
                <w:b/>
                <w:bCs/>
              </w:rPr>
            </w:pPr>
            <w:r w:rsidRPr="00274A8E">
              <w:rPr>
                <w:b/>
                <w:bCs/>
              </w:rPr>
              <w:t>Hoạt động 6: Mô phỏng việc thực hiện thuật toán</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t>Mô phỏng việc thực hiện thuật toán với N = 10,k= 21</w:t>
            </w:r>
          </w:p>
        </w:tc>
        <w:tc>
          <w:tcPr>
            <w:tcW w:w="6804" w:type="dxa"/>
            <w:gridSpan w:val="2"/>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center"/>
              <w:rPr>
                <w:sz w:val="20"/>
                <w:szCs w:val="20"/>
              </w:rPr>
            </w:pPr>
          </w:p>
          <w:p w:rsidR="009C4004" w:rsidRPr="00274A8E" w:rsidRDefault="009C4004" w:rsidP="009C4004">
            <w:pPr>
              <w:keepNext/>
              <w:jc w:val="center"/>
            </w:pPr>
            <w:r w:rsidRPr="00274A8E">
              <w:rPr>
                <w:sz w:val="20"/>
                <w:szCs w:val="20"/>
              </w:rPr>
              <w:t>k = 21, N =10</w:t>
            </w:r>
          </w:p>
          <w:tbl>
            <w:tblPr>
              <w:tblW w:w="5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9"/>
              <w:gridCol w:w="487"/>
              <w:gridCol w:w="487"/>
              <w:gridCol w:w="488"/>
              <w:gridCol w:w="488"/>
              <w:gridCol w:w="488"/>
              <w:gridCol w:w="488"/>
              <w:gridCol w:w="488"/>
              <w:gridCol w:w="488"/>
              <w:gridCol w:w="488"/>
              <w:gridCol w:w="488"/>
            </w:tblGrid>
            <w:tr w:rsidR="009C4004" w:rsidRPr="00274A8E" w:rsidTr="00EA0791">
              <w:trPr>
                <w:jc w:val="center"/>
              </w:trPr>
              <w:tc>
                <w:tcPr>
                  <w:tcW w:w="639"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i</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1</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2</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3</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4</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5</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6</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7</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8</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9</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10</w:t>
                  </w:r>
                </w:p>
              </w:tc>
            </w:tr>
            <w:tr w:rsidR="009C4004" w:rsidRPr="00274A8E" w:rsidTr="00EA0791">
              <w:trPr>
                <w:jc w:val="center"/>
              </w:trPr>
              <w:tc>
                <w:tcPr>
                  <w:tcW w:w="639"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A</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2</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4</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5</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6</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9</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21</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22</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30</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31</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33</w:t>
                  </w:r>
                </w:p>
              </w:tc>
            </w:tr>
            <w:tr w:rsidR="009C4004" w:rsidRPr="00274A8E" w:rsidTr="00EA0791">
              <w:trPr>
                <w:jc w:val="center"/>
              </w:trPr>
              <w:tc>
                <w:tcPr>
                  <w:tcW w:w="639"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Dau</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1</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6</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6</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r>
            <w:tr w:rsidR="009C4004" w:rsidRPr="00274A8E" w:rsidTr="00EA0791">
              <w:trPr>
                <w:jc w:val="center"/>
              </w:trPr>
              <w:tc>
                <w:tcPr>
                  <w:tcW w:w="639"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Cuoi</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10</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10</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7</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r>
            <w:tr w:rsidR="009C4004" w:rsidRPr="00274A8E" w:rsidTr="00EA0791">
              <w:trPr>
                <w:jc w:val="center"/>
              </w:trPr>
              <w:tc>
                <w:tcPr>
                  <w:tcW w:w="639"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Giua</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5</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8</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6</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r>
            <w:tr w:rsidR="009C4004" w:rsidRPr="00274A8E" w:rsidTr="00EA0791">
              <w:trPr>
                <w:jc w:val="center"/>
              </w:trPr>
              <w:tc>
                <w:tcPr>
                  <w:tcW w:w="639"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a</w:t>
                  </w:r>
                  <w:r w:rsidRPr="00EA0791">
                    <w:rPr>
                      <w:sz w:val="20"/>
                      <w:szCs w:val="20"/>
                      <w:vertAlign w:val="subscript"/>
                    </w:rPr>
                    <w:t>Giua</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9</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30</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21</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r>
            <w:tr w:rsidR="009C4004" w:rsidRPr="00274A8E" w:rsidTr="00EA0791">
              <w:trPr>
                <w:jc w:val="center"/>
              </w:trPr>
              <w:tc>
                <w:tcPr>
                  <w:tcW w:w="639"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L­ỵt</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1</w:t>
                  </w:r>
                </w:p>
              </w:tc>
              <w:tc>
                <w:tcPr>
                  <w:tcW w:w="487"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2</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r w:rsidRPr="00EA0791">
                    <w:rPr>
                      <w:sz w:val="20"/>
                      <w:szCs w:val="20"/>
                    </w:rPr>
                    <w:t>3</w:t>
                  </w: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c>
                <w:tcPr>
                  <w:tcW w:w="488" w:type="dxa"/>
                  <w:tcBorders>
                    <w:top w:val="single" w:sz="4" w:space="0" w:color="auto"/>
                    <w:left w:val="single" w:sz="4" w:space="0" w:color="auto"/>
                    <w:bottom w:val="single" w:sz="4" w:space="0" w:color="auto"/>
                    <w:right w:val="single" w:sz="4" w:space="0" w:color="auto"/>
                  </w:tcBorders>
                  <w:shd w:val="clear" w:color="auto" w:fill="auto"/>
                </w:tcPr>
                <w:p w:rsidR="009C4004" w:rsidRPr="00EA0791" w:rsidRDefault="009C4004" w:rsidP="00EA0791">
                  <w:pPr>
                    <w:jc w:val="center"/>
                    <w:rPr>
                      <w:sz w:val="20"/>
                      <w:szCs w:val="20"/>
                    </w:rPr>
                  </w:pPr>
                </w:p>
              </w:tc>
            </w:tr>
          </w:tbl>
          <w:p w:rsidR="009C4004" w:rsidRPr="00274A8E" w:rsidRDefault="009C4004" w:rsidP="009C4004">
            <w:pPr>
              <w:keepNext/>
              <w:jc w:val="both"/>
              <w:rPr>
                <w:sz w:val="20"/>
                <w:szCs w:val="20"/>
              </w:rPr>
            </w:pPr>
            <w:r w:rsidRPr="00274A8E">
              <w:rPr>
                <w:sz w:val="20"/>
                <w:szCs w:val="20"/>
              </w:rPr>
              <w:t xml:space="preserve"> l­ỵt th ba th× a</w:t>
            </w:r>
            <w:r w:rsidRPr="00274A8E">
              <w:rPr>
                <w:sz w:val="22"/>
                <w:szCs w:val="22"/>
                <w:vertAlign w:val="subscript"/>
              </w:rPr>
              <w:t>Giua</w:t>
            </w:r>
            <w:r w:rsidRPr="00274A8E">
              <w:rPr>
                <w:sz w:val="20"/>
                <w:szCs w:val="20"/>
              </w:rPr>
              <w:t xml:space="preserve"> = k. Vy ch s cÇn t×m lµ i = Giua = 6.</w:t>
            </w:r>
          </w:p>
          <w:p w:rsidR="009C4004" w:rsidRPr="00274A8E" w:rsidRDefault="009C4004" w:rsidP="009C4004">
            <w:pPr>
              <w:keepNext/>
              <w:jc w:val="both"/>
            </w:pP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center"/>
              <w:rPr>
                <w:b/>
                <w:bCs/>
              </w:rPr>
            </w:pPr>
            <w:r w:rsidRPr="00274A8E">
              <w:rPr>
                <w:b/>
                <w:bCs/>
              </w:rPr>
              <w:t>Hoạt động 7: Củng cố các kiến thức đã học</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both"/>
            </w:pPr>
            <w:r w:rsidRPr="00274A8E">
              <w:sym w:font="SymbolPS" w:char="F0B7"/>
            </w:r>
            <w:r w:rsidRPr="00274A8E">
              <w:t xml:space="preserve"> GV cho HS nhận xét điểm khác biệt cơ bản của 2 thuật toán</w:t>
            </w: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keepNext/>
              <w:jc w:val="both"/>
            </w:pPr>
            <w:r w:rsidRPr="00274A8E">
              <w:sym w:font="SymbolPS" w:char="F0B7"/>
            </w:r>
            <w:r w:rsidRPr="00274A8E">
              <w:t xml:space="preserve"> Các nhóm thảo luận và trình bày</w:t>
            </w:r>
          </w:p>
        </w:tc>
      </w:tr>
    </w:tbl>
    <w:p w:rsidR="009C4004" w:rsidRPr="00274A8E" w:rsidRDefault="009C4004" w:rsidP="009C4004">
      <w:pPr>
        <w:jc w:val="both"/>
        <w:rPr>
          <w:b/>
          <w:bCs/>
        </w:rPr>
      </w:pPr>
    </w:p>
    <w:p w:rsidR="009C4004" w:rsidRPr="00274A8E" w:rsidRDefault="009C4004" w:rsidP="009C4004">
      <w:pPr>
        <w:jc w:val="both"/>
      </w:pPr>
      <w:r w:rsidRPr="00274A8E">
        <w:rPr>
          <w:b/>
          <w:bCs/>
        </w:rPr>
        <w:tab/>
        <w:t>4. BÀI TẬP VỀ NHÀ:</w:t>
      </w:r>
      <w:r w:rsidRPr="00274A8E">
        <w:t xml:space="preserve"> </w:t>
      </w:r>
    </w:p>
    <w:p w:rsidR="009C4004" w:rsidRPr="00274A8E" w:rsidRDefault="009C4004" w:rsidP="009C4004">
      <w:pPr>
        <w:ind w:firstLine="567"/>
        <w:jc w:val="both"/>
      </w:pPr>
      <w:r w:rsidRPr="00274A8E">
        <w:tab/>
        <w:t>– Mô phỏng việc thực hiện thuật toán với dãy số khác.</w:t>
      </w:r>
    </w:p>
    <w:p w:rsidR="009C4004" w:rsidRPr="00274A8E" w:rsidRDefault="009C4004" w:rsidP="009C4004">
      <w:pPr>
        <w:ind w:firstLine="567"/>
        <w:jc w:val="both"/>
      </w:pPr>
      <w:r w:rsidRPr="00274A8E">
        <w:tab/>
        <w:t>– Bài 3, 7 SGK.</w:t>
      </w:r>
      <w:r w:rsidRPr="00274A8E">
        <w:tab/>
      </w:r>
    </w:p>
    <w:p w:rsidR="009C4004" w:rsidRPr="00274A8E" w:rsidRDefault="009C4004" w:rsidP="009C4004">
      <w:pPr>
        <w:jc w:val="both"/>
      </w:pPr>
      <w:r w:rsidRPr="00274A8E">
        <w:rPr>
          <w:b/>
          <w:bCs/>
        </w:rPr>
        <w:t>IV. RÚT KINH NGHIỆM, BỔ SUNG:</w:t>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AC5389">
      <w:pPr>
        <w:ind w:firstLine="3363"/>
        <w:jc w:val="both"/>
      </w:pPr>
      <w:r w:rsidRPr="00274A8E">
        <w:br w:type="page"/>
      </w:r>
      <w:r w:rsidRPr="00274A8E">
        <w:rPr>
          <w:b/>
          <w:bCs/>
        </w:rPr>
        <w:t>Chương I: MỘT SỐ KHÁI NIỆM CƠ B</w:t>
      </w:r>
      <w:r w:rsidR="00934784" w:rsidRPr="00274A8E">
        <w:rPr>
          <w:b/>
          <w:bCs/>
        </w:rPr>
        <w:t>Ả</w:t>
      </w:r>
      <w:r w:rsidRPr="00274A8E">
        <w:rPr>
          <w:b/>
          <w:bCs/>
        </w:rPr>
        <w:t>N CỦA TIN HỌC</w:t>
      </w:r>
    </w:p>
    <w:p w:rsidR="009C4004" w:rsidRPr="00274A8E" w:rsidRDefault="009C4004" w:rsidP="009C4004">
      <w:pPr>
        <w:jc w:val="both"/>
        <w:rPr>
          <w:b/>
          <w:bCs/>
          <w:sz w:val="26"/>
          <w:szCs w:val="26"/>
        </w:rPr>
      </w:pPr>
      <w:r w:rsidRPr="00274A8E">
        <w:rPr>
          <w:b/>
          <w:bCs/>
        </w:rPr>
        <w:t>Tiết dạy:</w:t>
      </w:r>
      <w:r w:rsidRPr="00274A8E">
        <w:rPr>
          <w:b/>
          <w:bCs/>
        </w:rPr>
        <w:tab/>
        <w:t>15</w:t>
      </w:r>
      <w:r w:rsidR="006C7676" w:rsidRPr="00274A8E">
        <w:tab/>
      </w:r>
      <w:r w:rsidR="006C7676" w:rsidRPr="00274A8E">
        <w:tab/>
      </w:r>
      <w:r w:rsidR="006C7676" w:rsidRPr="00274A8E">
        <w:tab/>
        <w:t xml:space="preserve">          </w:t>
      </w:r>
      <w:r w:rsidRPr="00274A8E">
        <w:rPr>
          <w:b/>
          <w:bCs/>
        </w:rPr>
        <w:t>Bài 4:</w:t>
      </w:r>
      <w:r w:rsidRPr="00274A8E">
        <w:rPr>
          <w:b/>
          <w:bCs/>
          <w:sz w:val="23"/>
          <w:szCs w:val="23"/>
        </w:rPr>
        <w:t xml:space="preserve"> </w:t>
      </w:r>
      <w:r w:rsidRPr="00274A8E">
        <w:rPr>
          <w:b/>
          <w:bCs/>
          <w:sz w:val="26"/>
          <w:szCs w:val="26"/>
        </w:rPr>
        <w:t>BÀI TẬP  BÀI TOÁN VÀ THUẬT TOÁN</w:t>
      </w:r>
    </w:p>
    <w:p w:rsidR="004105F8" w:rsidRPr="00274A8E" w:rsidRDefault="004105F8" w:rsidP="009C4004">
      <w:pPr>
        <w:jc w:val="both"/>
        <w:rPr>
          <w:b/>
          <w:bCs/>
          <w:szCs w:val="26"/>
        </w:rPr>
      </w:pPr>
      <w:r w:rsidRPr="00274A8E">
        <w:rPr>
          <w:b/>
          <w:bCs/>
        </w:rPr>
        <w:t>Tuần:</w:t>
      </w:r>
      <w:r w:rsidR="006C7676" w:rsidRPr="00274A8E">
        <w:rPr>
          <w:b/>
          <w:bCs/>
        </w:rPr>
        <w:t xml:space="preserve">             </w:t>
      </w:r>
      <w:r w:rsidRPr="00274A8E">
        <w:rPr>
          <w:b/>
          <w:bCs/>
        </w:rPr>
        <w:t xml:space="preserve"> 08</w:t>
      </w:r>
    </w:p>
    <w:p w:rsidR="00D43930" w:rsidRPr="00274A8E" w:rsidRDefault="00D43930" w:rsidP="009C4004">
      <w:pPr>
        <w:jc w:val="both"/>
        <w:rPr>
          <w:b/>
          <w:bCs/>
        </w:rPr>
      </w:pPr>
    </w:p>
    <w:p w:rsidR="009C4004" w:rsidRPr="00274A8E" w:rsidRDefault="009C4004" w:rsidP="009C4004">
      <w:pPr>
        <w:jc w:val="both"/>
      </w:pPr>
      <w:r w:rsidRPr="00274A8E">
        <w:rPr>
          <w:b/>
          <w:bCs/>
        </w:rPr>
        <w:t>I. MỤC TIÊU:</w:t>
      </w:r>
    </w:p>
    <w:p w:rsidR="009C4004" w:rsidRPr="00274A8E" w:rsidRDefault="009C4004" w:rsidP="009C4004">
      <w:pPr>
        <w:jc w:val="both"/>
      </w:pPr>
      <w:r w:rsidRPr="00274A8E">
        <w:rPr>
          <w:b/>
          <w:bCs/>
        </w:rPr>
        <w:tab/>
      </w:r>
      <w:r w:rsidRPr="00274A8E">
        <w:rPr>
          <w:b/>
          <w:bCs/>
          <w:i/>
          <w:iCs/>
        </w:rPr>
        <w:t>Kiến thức:</w:t>
      </w:r>
      <w:r w:rsidRPr="00274A8E">
        <w:t xml:space="preserve"> </w:t>
      </w:r>
      <w:r w:rsidRPr="00274A8E">
        <w:tab/>
      </w:r>
    </w:p>
    <w:p w:rsidR="009C4004" w:rsidRPr="00274A8E" w:rsidRDefault="009C4004" w:rsidP="009C4004">
      <w:pPr>
        <w:tabs>
          <w:tab w:val="left" w:pos="851"/>
        </w:tabs>
        <w:jc w:val="both"/>
      </w:pPr>
      <w:r w:rsidRPr="00274A8E">
        <w:tab/>
        <w:t>– Hiểu một số thuật toán đã học như  sắp xếp, tìm kiếm.</w:t>
      </w:r>
    </w:p>
    <w:p w:rsidR="009C4004" w:rsidRPr="00274A8E" w:rsidRDefault="009C4004" w:rsidP="009C4004">
      <w:pPr>
        <w:jc w:val="both"/>
      </w:pPr>
      <w:r w:rsidRPr="00274A8E">
        <w:rPr>
          <w:b/>
          <w:bCs/>
          <w:i/>
          <w:iCs/>
        </w:rPr>
        <w:tab/>
        <w:t>Kĩ năng:</w:t>
      </w:r>
      <w:r w:rsidRPr="00274A8E">
        <w:t xml:space="preserve"> </w:t>
      </w:r>
    </w:p>
    <w:p w:rsidR="009C4004" w:rsidRPr="00274A8E" w:rsidRDefault="009C4004" w:rsidP="009C4004">
      <w:pPr>
        <w:tabs>
          <w:tab w:val="left" w:pos="851"/>
        </w:tabs>
        <w:jc w:val="both"/>
      </w:pPr>
      <w:r w:rsidRPr="00274A8E">
        <w:tab/>
        <w:t xml:space="preserve">– Biết cách tìm thuật toán giải một số bài toán đơn giản. </w:t>
      </w:r>
    </w:p>
    <w:p w:rsidR="009C4004" w:rsidRPr="00274A8E" w:rsidRDefault="009C4004" w:rsidP="009C4004">
      <w:pPr>
        <w:jc w:val="both"/>
      </w:pPr>
      <w:r w:rsidRPr="00274A8E">
        <w:rPr>
          <w:b/>
          <w:bCs/>
          <w:i/>
          <w:iCs/>
        </w:rPr>
        <w:tab/>
        <w:t>Thái độ:</w:t>
      </w:r>
      <w:r w:rsidRPr="00274A8E">
        <w:t xml:space="preserve"> </w:t>
      </w:r>
    </w:p>
    <w:p w:rsidR="009C4004" w:rsidRPr="00274A8E" w:rsidRDefault="009C4004" w:rsidP="009C4004">
      <w:pPr>
        <w:tabs>
          <w:tab w:val="left" w:pos="851"/>
        </w:tabs>
        <w:jc w:val="both"/>
      </w:pPr>
      <w:r w:rsidRPr="00274A8E">
        <w:tab/>
        <w:t>– Luyện khả năng tư duy lôgic khi giải quyết một vấn đề nào đó.</w:t>
      </w:r>
    </w:p>
    <w:p w:rsidR="009C4004" w:rsidRPr="00274A8E" w:rsidRDefault="009C4004" w:rsidP="009C4004">
      <w:pPr>
        <w:jc w:val="both"/>
        <w:rPr>
          <w:b/>
          <w:bCs/>
        </w:rPr>
      </w:pPr>
      <w:r w:rsidRPr="00274A8E">
        <w:rPr>
          <w:b/>
          <w:bCs/>
        </w:rPr>
        <w:t>II. CHUẨN BỊ:</w:t>
      </w:r>
    </w:p>
    <w:p w:rsidR="009C4004" w:rsidRPr="00274A8E" w:rsidRDefault="009C4004" w:rsidP="009C4004">
      <w:pPr>
        <w:jc w:val="both"/>
      </w:pPr>
      <w:r w:rsidRPr="00274A8E">
        <w:rPr>
          <w:b/>
          <w:bCs/>
        </w:rPr>
        <w:tab/>
      </w:r>
      <w:r w:rsidRPr="00274A8E">
        <w:rPr>
          <w:b/>
          <w:bCs/>
          <w:i/>
          <w:iCs/>
        </w:rPr>
        <w:t>Giáo viên:</w:t>
      </w:r>
      <w:r w:rsidRPr="00274A8E">
        <w:t xml:space="preserve">  Giáo án + bảng vẽ sơ đồ khối</w:t>
      </w:r>
    </w:p>
    <w:p w:rsidR="009C4004" w:rsidRPr="00274A8E" w:rsidRDefault="009C4004" w:rsidP="009C4004">
      <w:pPr>
        <w:jc w:val="both"/>
      </w:pPr>
      <w:r w:rsidRPr="00274A8E">
        <w:tab/>
      </w:r>
      <w:r w:rsidRPr="00274A8E">
        <w:rPr>
          <w:b/>
          <w:bCs/>
          <w:i/>
          <w:iCs/>
        </w:rPr>
        <w:t>Học sinh:</w:t>
      </w:r>
      <w:r w:rsidRPr="00274A8E">
        <w:t xml:space="preserve"> SGK + vở ghi. Làm bài tập</w:t>
      </w:r>
    </w:p>
    <w:p w:rsidR="009C4004" w:rsidRPr="00274A8E" w:rsidRDefault="009C4004" w:rsidP="009C4004">
      <w:pPr>
        <w:jc w:val="both"/>
        <w:rPr>
          <w:b/>
          <w:bCs/>
        </w:rPr>
      </w:pPr>
      <w:r w:rsidRPr="00274A8E">
        <w:rPr>
          <w:b/>
          <w:bCs/>
        </w:rPr>
        <w:t>III. HOẠT ĐỘNG DẠY HỌC:</w:t>
      </w:r>
    </w:p>
    <w:p w:rsidR="009C4004" w:rsidRPr="00274A8E" w:rsidRDefault="009C4004" w:rsidP="009C4004">
      <w:pPr>
        <w:jc w:val="both"/>
      </w:pPr>
      <w:r w:rsidRPr="00274A8E">
        <w:tab/>
      </w:r>
      <w:r w:rsidRPr="00274A8E">
        <w:rPr>
          <w:b/>
          <w:bCs/>
        </w:rPr>
        <w:t>1. Ổn định tổ chức</w:t>
      </w:r>
      <w:r w:rsidRPr="00274A8E">
        <w:t>: Kiểm tra sĩ số lớp.</w:t>
      </w:r>
    </w:p>
    <w:p w:rsidR="009C4004" w:rsidRPr="00274A8E" w:rsidRDefault="009C4004" w:rsidP="009C4004">
      <w:pPr>
        <w:jc w:val="both"/>
        <w:rPr>
          <w:b/>
          <w:bCs/>
        </w:rPr>
      </w:pPr>
      <w:r w:rsidRPr="00274A8E">
        <w:rPr>
          <w:b/>
          <w:bCs/>
        </w:rPr>
        <w:tab/>
        <w:t>2</w:t>
      </w:r>
      <w:r w:rsidRPr="00274A8E">
        <w:t xml:space="preserve">. </w:t>
      </w:r>
      <w:r w:rsidRPr="00274A8E">
        <w:rPr>
          <w:b/>
          <w:bCs/>
        </w:rPr>
        <w:t>Kiểm tra bài cũ:</w:t>
      </w:r>
    </w:p>
    <w:p w:rsidR="009C4004" w:rsidRPr="00274A8E" w:rsidRDefault="009C4004" w:rsidP="009C4004">
      <w:pPr>
        <w:jc w:val="both"/>
      </w:pPr>
      <w:r w:rsidRPr="00274A8E">
        <w:rPr>
          <w:b/>
          <w:bCs/>
        </w:rPr>
        <w:tab/>
      </w:r>
      <w:r w:rsidRPr="00274A8E">
        <w:rPr>
          <w:b/>
          <w:bCs/>
        </w:rPr>
        <w:tab/>
        <w:t>H</w:t>
      </w:r>
      <w:r w:rsidR="004105F8" w:rsidRPr="00274A8E">
        <w:rPr>
          <w:b/>
          <w:bCs/>
        </w:rPr>
        <w:t>ỏi:</w:t>
      </w:r>
      <w:r w:rsidRPr="00274A8E">
        <w:rPr>
          <w:b/>
          <w:bCs/>
        </w:rPr>
        <w:t xml:space="preserve"> </w:t>
      </w:r>
      <w:r w:rsidRPr="00274A8E">
        <w:t>Nêu thuật toán giải bài toán: Tìm giá trị lớn nhất của một dãy số nguyên ?</w:t>
      </w:r>
    </w:p>
    <w:p w:rsidR="004105F8" w:rsidRPr="00274A8E" w:rsidRDefault="004105F8" w:rsidP="009C4004">
      <w:pPr>
        <w:jc w:val="both"/>
        <w:rPr>
          <w:b/>
        </w:rPr>
      </w:pPr>
      <w:r w:rsidRPr="00274A8E">
        <w:rPr>
          <w:b/>
        </w:rPr>
        <w:t xml:space="preserve">                        Đáp:  </w:t>
      </w:r>
    </w:p>
    <w:p w:rsidR="009C4004" w:rsidRPr="00274A8E" w:rsidRDefault="009C4004" w:rsidP="009C4004">
      <w:pPr>
        <w:jc w:val="both"/>
        <w:rPr>
          <w:b/>
          <w:bCs/>
        </w:rPr>
      </w:pPr>
      <w:r w:rsidRPr="00274A8E">
        <w:rPr>
          <w:b/>
          <w:bCs/>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9C4004" w:rsidRPr="00274A8E">
        <w:tc>
          <w:tcPr>
            <w:tcW w:w="426"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Học sinh</w: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1: Luyện tập cách xác định bài toán</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rPr>
                <w:b/>
                <w:bCs/>
              </w:rPr>
              <w:t xml:space="preserve">Bài 1: </w:t>
            </w:r>
            <w:r w:rsidRPr="00274A8E">
              <w:t>Hãy xác định các bài toán sau:</w:t>
            </w:r>
          </w:p>
          <w:p w:rsidR="009C4004" w:rsidRPr="00274A8E" w:rsidRDefault="009C4004" w:rsidP="009C4004">
            <w:pPr>
              <w:jc w:val="both"/>
            </w:pPr>
            <w:r w:rsidRPr="00274A8E">
              <w:t>a) Tính chu vi hình chữ nhật khi cho biết chiều dài và chiều rộng của hình chữ nhật đó.</w:t>
            </w:r>
          </w:p>
          <w:p w:rsidR="009C4004" w:rsidRPr="00274A8E" w:rsidRDefault="009C4004" w:rsidP="009C4004">
            <w:pPr>
              <w:jc w:val="both"/>
            </w:pPr>
            <w:r w:rsidRPr="00274A8E">
              <w:t>b) Tìm giá trị lớn nhất của 2 số a, b.</w:t>
            </w: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Cho các nhóm thảo luận, gọi 1 HS bất kì trong nhóm trả lời.</w:t>
            </w:r>
          </w:p>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HS trả lời</w:t>
            </w:r>
          </w:p>
          <w:p w:rsidR="009C4004" w:rsidRPr="00274A8E" w:rsidRDefault="009C4004" w:rsidP="009C4004">
            <w:pPr>
              <w:jc w:val="both"/>
            </w:pPr>
            <w:r w:rsidRPr="00274A8E">
              <w:t>a) Input: chiều dài, ciều rộng</w:t>
            </w:r>
          </w:p>
          <w:p w:rsidR="009C4004" w:rsidRPr="00274A8E" w:rsidRDefault="009C4004" w:rsidP="009C4004">
            <w:pPr>
              <w:jc w:val="both"/>
            </w:pPr>
            <w:r w:rsidRPr="00274A8E">
              <w:t xml:space="preserve">    Output: chu vi</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t>b) Input: a, b</w:t>
            </w:r>
          </w:p>
          <w:p w:rsidR="009C4004" w:rsidRPr="00274A8E" w:rsidRDefault="009C4004" w:rsidP="009C4004">
            <w:pPr>
              <w:jc w:val="both"/>
            </w:pPr>
            <w:r w:rsidRPr="00274A8E">
              <w:t xml:space="preserve">    Output: GTLN của a và b.</w: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Hoạt động 2:  Mô tả thuật toán giải các bài toán bằng cách liệt kê hoặc bằng sơ đồ khối.</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rPr>
                <w:b/>
                <w:bCs/>
              </w:rPr>
              <w:t>Bài 2:</w:t>
            </w:r>
            <w:r w:rsidRPr="00274A8E">
              <w:t xml:space="preserve"> Cho N và dãy số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Hãy tìm thuật toán cho biết có bao nhiêu số hạng trong dãy có giá trị bằng 0.</w:t>
            </w:r>
          </w:p>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Cho các nhóm thực hiện lần lượt các bước để tìm thuật toán.</w:t>
            </w:r>
          </w:p>
          <w:p w:rsidR="009C4004" w:rsidRPr="00274A8E" w:rsidRDefault="009C4004" w:rsidP="009C4004">
            <w:pPr>
              <w:jc w:val="both"/>
            </w:pPr>
            <w:r w:rsidRPr="00274A8E">
              <w:t>Gọi 1 HS bất kì trong nhóm trả lời.</w:t>
            </w:r>
          </w:p>
          <w:p w:rsidR="009C4004" w:rsidRPr="00274A8E" w:rsidRDefault="009C4004" w:rsidP="009C4004">
            <w:pPr>
              <w:jc w:val="both"/>
            </w:pPr>
            <w:r w:rsidRPr="00274A8E">
              <w:rPr>
                <w:b/>
                <w:bCs/>
              </w:rPr>
              <w:t>H1.</w:t>
            </w:r>
            <w:r w:rsidRPr="00274A8E">
              <w:t xml:space="preserve"> Xác định bài toán?</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rPr>
                <w:b/>
                <w:bCs/>
              </w:rPr>
              <w:t>H2.</w:t>
            </w:r>
            <w:r w:rsidRPr="00274A8E">
              <w:t xml:space="preserve"> Nêu ý tưởng thuật toán?</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HS trả lời</w:t>
            </w: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p>
          <w:p w:rsidR="009C4004" w:rsidRPr="00274A8E" w:rsidRDefault="009C4004" w:rsidP="009C4004">
            <w:pPr>
              <w:jc w:val="both"/>
            </w:pPr>
            <w:r w:rsidRPr="00274A8E">
              <w:rPr>
                <w:b/>
                <w:bCs/>
              </w:rPr>
              <w:t>Đ1.</w:t>
            </w:r>
            <w:r w:rsidRPr="00274A8E">
              <w:t xml:space="preserve"> Input: N, a</w:t>
            </w:r>
            <w:r w:rsidRPr="00274A8E">
              <w:rPr>
                <w:vertAlign w:val="subscript"/>
              </w:rPr>
              <w:t>1</w:t>
            </w:r>
            <w:r w:rsidRPr="00274A8E">
              <w:t>, a</w:t>
            </w:r>
            <w:r w:rsidRPr="00274A8E">
              <w:rPr>
                <w:vertAlign w:val="subscript"/>
              </w:rPr>
              <w:t>2</w:t>
            </w:r>
            <w:r w:rsidRPr="00274A8E">
              <w:t>, …, a</w:t>
            </w:r>
            <w:r w:rsidRPr="00274A8E">
              <w:rPr>
                <w:vertAlign w:val="subscript"/>
              </w:rPr>
              <w:t>N</w:t>
            </w:r>
          </w:p>
          <w:p w:rsidR="009C4004" w:rsidRPr="00274A8E" w:rsidRDefault="009C4004" w:rsidP="009C4004">
            <w:pPr>
              <w:jc w:val="both"/>
            </w:pPr>
            <w:r w:rsidRPr="00274A8E">
              <w:t xml:space="preserve">       Output: số Dem cho biết số lượng số 0 có trong dãy số trên.</w:t>
            </w:r>
          </w:p>
          <w:p w:rsidR="009C4004" w:rsidRPr="00274A8E" w:rsidRDefault="009C4004" w:rsidP="009C4004">
            <w:pPr>
              <w:jc w:val="both"/>
            </w:pPr>
            <w:r w:rsidRPr="00274A8E">
              <w:rPr>
                <w:b/>
                <w:bCs/>
              </w:rPr>
              <w:t>Đ2.</w:t>
            </w:r>
            <w:r w:rsidRPr="00274A8E">
              <w:t xml:space="preserve"> </w:t>
            </w:r>
          </w:p>
          <w:p w:rsidR="009C4004" w:rsidRPr="00274A8E" w:rsidRDefault="009C4004" w:rsidP="009C4004">
            <w:pPr>
              <w:jc w:val="both"/>
            </w:pPr>
            <w:r w:rsidRPr="00274A8E">
              <w:t>– Ban đầu Dem = 0</w:t>
            </w:r>
          </w:p>
          <w:p w:rsidR="009C4004" w:rsidRPr="00274A8E" w:rsidRDefault="009C4004" w:rsidP="009C4004">
            <w:pPr>
              <w:jc w:val="both"/>
            </w:pPr>
            <w:r w:rsidRPr="00274A8E">
              <w:t>– Lần lượt duyệt qua dãy số, nếu gặp số hạng nào bằng 0 thì tăng giá trị Dem lên 1.</w:t>
            </w:r>
          </w:p>
          <w:p w:rsidR="009C4004" w:rsidRPr="00274A8E" w:rsidRDefault="009C4004" w:rsidP="009C4004">
            <w:pPr>
              <w:jc w:val="both"/>
            </w:pP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p w:rsidR="009C4004" w:rsidRPr="00274A8E" w:rsidRDefault="009C4004" w:rsidP="009C4004">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rPr>
                <w:i/>
                <w:iCs/>
              </w:rPr>
            </w:pPr>
            <w:r w:rsidRPr="00274A8E">
              <w:sym w:font="SymbolPS" w:char="F0B7"/>
            </w:r>
            <w:r w:rsidRPr="00274A8E">
              <w:t xml:space="preserve"> </w:t>
            </w:r>
            <w:r w:rsidRPr="00274A8E">
              <w:rPr>
                <w:i/>
                <w:iCs/>
              </w:rPr>
              <w:t>Thuật toán:</w:t>
            </w:r>
          </w:p>
          <w:p w:rsidR="009C4004" w:rsidRPr="00274A8E" w:rsidRDefault="009C4004" w:rsidP="009C4004">
            <w:pPr>
              <w:jc w:val="both"/>
            </w:pPr>
            <w:r w:rsidRPr="00274A8E">
              <w:rPr>
                <w:i/>
                <w:iCs/>
              </w:rPr>
              <w:t>a) Liệt kê:</w:t>
            </w:r>
          </w:p>
          <w:p w:rsidR="009C4004" w:rsidRPr="00274A8E" w:rsidRDefault="009C4004" w:rsidP="009C4004">
            <w:pPr>
              <w:jc w:val="both"/>
            </w:pPr>
            <w:r w:rsidRPr="00274A8E">
              <w:rPr>
                <w:i/>
                <w:iCs/>
              </w:rPr>
              <w:t>B1:</w:t>
            </w:r>
            <w:r w:rsidRPr="00274A8E">
              <w:t xml:space="preserve"> Nhập N, a</w:t>
            </w:r>
            <w:r w:rsidRPr="00274A8E">
              <w:rPr>
                <w:vertAlign w:val="subscript"/>
              </w:rPr>
              <w:t>1</w:t>
            </w:r>
            <w:r w:rsidRPr="00274A8E">
              <w:t>, a</w:t>
            </w:r>
            <w:r w:rsidRPr="00274A8E">
              <w:rPr>
                <w:vertAlign w:val="subscript"/>
              </w:rPr>
              <w:t>2</w:t>
            </w:r>
            <w:r w:rsidRPr="00274A8E">
              <w:t>, …, a</w:t>
            </w:r>
            <w:r w:rsidRPr="00274A8E">
              <w:rPr>
                <w:vertAlign w:val="subscript"/>
              </w:rPr>
              <w:t>N</w:t>
            </w:r>
          </w:p>
          <w:p w:rsidR="009C4004" w:rsidRPr="00274A8E" w:rsidRDefault="009C4004" w:rsidP="009C4004">
            <w:pPr>
              <w:jc w:val="both"/>
            </w:pPr>
            <w:r w:rsidRPr="00274A8E">
              <w:rPr>
                <w:i/>
                <w:iCs/>
              </w:rPr>
              <w:t>B2:</w:t>
            </w:r>
            <w:r w:rsidRPr="00274A8E">
              <w:t xml:space="preserve"> i </w:t>
            </w:r>
            <w:r w:rsidRPr="00274A8E">
              <w:sym w:font="Symbol" w:char="F0AC"/>
            </w:r>
            <w:r w:rsidRPr="00274A8E">
              <w:t xml:space="preserve"> 0; Dem </w:t>
            </w:r>
            <w:r w:rsidRPr="00274A8E">
              <w:sym w:font="Symbol" w:char="F0AC"/>
            </w:r>
            <w:r w:rsidRPr="00274A8E">
              <w:t xml:space="preserve"> 0</w:t>
            </w:r>
          </w:p>
          <w:p w:rsidR="009C4004" w:rsidRPr="00274A8E" w:rsidRDefault="009C4004" w:rsidP="009C4004">
            <w:pPr>
              <w:jc w:val="both"/>
            </w:pPr>
            <w:r w:rsidRPr="00274A8E">
              <w:rPr>
                <w:i/>
                <w:iCs/>
              </w:rPr>
              <w:t>B3:</w:t>
            </w:r>
            <w:r w:rsidRPr="00274A8E">
              <w:t xml:space="preserve"> i </w:t>
            </w:r>
            <w:r w:rsidRPr="00274A8E">
              <w:sym w:font="Symbol" w:char="F0AC"/>
            </w:r>
            <w:r w:rsidRPr="00274A8E">
              <w:t xml:space="preserve"> i + 1</w:t>
            </w:r>
          </w:p>
          <w:p w:rsidR="009C4004" w:rsidRPr="00274A8E" w:rsidRDefault="009C4004" w:rsidP="009C4004">
            <w:pPr>
              <w:jc w:val="both"/>
            </w:pPr>
            <w:r w:rsidRPr="00274A8E">
              <w:rPr>
                <w:i/>
                <w:iCs/>
              </w:rPr>
              <w:t>B4:</w:t>
            </w:r>
            <w:r w:rsidRPr="00274A8E">
              <w:t xml:space="preserve"> Nếu i &gt; N thì thông báo giá trị Dem, rồi kết thúc.</w:t>
            </w:r>
          </w:p>
          <w:p w:rsidR="009C4004" w:rsidRPr="00274A8E" w:rsidRDefault="009C4004" w:rsidP="009C4004">
            <w:pPr>
              <w:jc w:val="both"/>
            </w:pPr>
            <w:r w:rsidRPr="00274A8E">
              <w:rPr>
                <w:i/>
                <w:iCs/>
              </w:rPr>
              <w:t>B5:</w:t>
            </w:r>
            <w:r w:rsidRPr="00274A8E">
              <w:t xml:space="preserve"> Nếu a</w:t>
            </w:r>
            <w:r w:rsidRPr="00274A8E">
              <w:rPr>
                <w:vertAlign w:val="subscript"/>
              </w:rPr>
              <w:t>i</w:t>
            </w:r>
            <w:r w:rsidRPr="00274A8E">
              <w:t xml:space="preserve"> = 0 thì Dem </w:t>
            </w:r>
            <w:r w:rsidRPr="00274A8E">
              <w:sym w:font="Symbol" w:char="F0AC"/>
            </w:r>
            <w:r w:rsidRPr="00274A8E">
              <w:t xml:space="preserve"> Dem + 1. </w:t>
            </w:r>
          </w:p>
          <w:p w:rsidR="009C4004" w:rsidRPr="00274A8E" w:rsidRDefault="009C4004" w:rsidP="009C4004">
            <w:pPr>
              <w:jc w:val="both"/>
            </w:pPr>
            <w:r w:rsidRPr="00274A8E">
              <w:rPr>
                <w:i/>
                <w:iCs/>
              </w:rPr>
              <w:t xml:space="preserve">B6: </w:t>
            </w:r>
            <w:r w:rsidRPr="00274A8E">
              <w:t xml:space="preserve">Quay lại </w:t>
            </w:r>
            <w:r w:rsidRPr="00274A8E">
              <w:rPr>
                <w:i/>
                <w:iCs/>
              </w:rPr>
              <w:t>B3.</w:t>
            </w:r>
          </w:p>
          <w:p w:rsidR="009C4004" w:rsidRPr="00274A8E" w:rsidRDefault="009C4004" w:rsidP="009C4004">
            <w:pPr>
              <w:jc w:val="both"/>
              <w:rPr>
                <w:b/>
                <w:bCs/>
              </w:rPr>
            </w:pPr>
          </w:p>
        </w:tc>
        <w:tc>
          <w:tcPr>
            <w:tcW w:w="6804" w:type="dxa"/>
            <w:gridSpan w:val="2"/>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Hướng dẫn HS liệt kê các bước của thuật toán và vẽ sơ đồ khối.</w:t>
            </w:r>
          </w:p>
          <w:p w:rsidR="009C4004" w:rsidRPr="00274A8E" w:rsidRDefault="007209B4" w:rsidP="009C4004">
            <w:pPr>
              <w:jc w:val="center"/>
            </w:pPr>
            <w:r>
              <w:rPr>
                <w:sz w:val="26"/>
                <w:szCs w:val="26"/>
              </w:rPr>
              <w:pict>
                <v:shape id="_x0000_i1056" type="#_x0000_t75" style="width:249.75pt;height:164.25pt">
                  <v:imagedata r:id="rId43" o:title=""/>
                </v:shape>
              </w:pict>
            </w:r>
          </w:p>
          <w:p w:rsidR="009C4004" w:rsidRPr="00274A8E" w:rsidRDefault="009C4004" w:rsidP="009C4004">
            <w:pPr>
              <w:jc w:val="center"/>
            </w:pPr>
          </w:p>
          <w:p w:rsidR="009C4004" w:rsidRPr="00274A8E" w:rsidRDefault="009C4004" w:rsidP="009C4004">
            <w:pPr>
              <w:jc w:val="both"/>
            </w:pPr>
            <w:r w:rsidRPr="00274A8E">
              <w:t>Mô phỏng việc thực hiện thuật toán:</w:t>
            </w:r>
          </w:p>
          <w:p w:rsidR="009C4004" w:rsidRPr="00274A8E" w:rsidRDefault="009C4004" w:rsidP="009C4004">
            <w:pPr>
              <w:jc w:val="both"/>
            </w:pPr>
            <w:r w:rsidRPr="00274A8E">
              <w:t xml:space="preserve">a) N = 10, dãy A: 1, 2, 0, 4, 5, 0, 7, 8, 9, 0 </w:t>
            </w:r>
            <w:r w:rsidRPr="00274A8E">
              <w:tab/>
            </w:r>
            <w:r w:rsidRPr="00274A8E">
              <w:sym w:font="Symbol" w:char="F0AE"/>
            </w:r>
            <w:r w:rsidRPr="00274A8E">
              <w:t xml:space="preserve"> Dem = 3</w:t>
            </w:r>
          </w:p>
          <w:p w:rsidR="009C4004" w:rsidRPr="00274A8E" w:rsidRDefault="009C4004" w:rsidP="009C4004">
            <w:pPr>
              <w:jc w:val="both"/>
            </w:pPr>
            <w:r w:rsidRPr="00274A8E">
              <w:t>b) N = 10, dãy A: 1, 2, 3, 4, 5, 6, 7, 8, 9, 10</w:t>
            </w:r>
            <w:r w:rsidRPr="00274A8E">
              <w:tab/>
            </w:r>
            <w:r w:rsidRPr="00274A8E">
              <w:sym w:font="Symbol" w:char="F0AE"/>
            </w:r>
            <w:r w:rsidRPr="00274A8E">
              <w:t xml:space="preserve"> Dem = 0</w:t>
            </w:r>
          </w:p>
        </w:tc>
      </w:tr>
      <w:tr w:rsidR="009C4004" w:rsidRPr="00274A8E">
        <w:tc>
          <w:tcPr>
            <w:tcW w:w="10207" w:type="dxa"/>
            <w:gridSpan w:val="4"/>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center"/>
              <w:rPr>
                <w:b/>
                <w:bCs/>
              </w:rPr>
            </w:pPr>
            <w:r w:rsidRPr="00274A8E">
              <w:rPr>
                <w:b/>
                <w:bCs/>
              </w:rPr>
              <w:t xml:space="preserve">Hoạt động 3: Củng cố </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r w:rsidRPr="00274A8E">
              <w:rPr>
                <w:sz w:val="23"/>
                <w:szCs w:val="23"/>
              </w:rPr>
              <w:t>2</w:t>
            </w: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Cho HS nhắc lại các bước tìm thuật toán giải 1 bài toán.</w:t>
            </w: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HS nhắc lại</w:t>
            </w:r>
          </w:p>
        </w:tc>
      </w:tr>
    </w:tbl>
    <w:p w:rsidR="009C4004" w:rsidRPr="00274A8E" w:rsidRDefault="009C4004" w:rsidP="009C4004">
      <w:pPr>
        <w:jc w:val="both"/>
      </w:pPr>
    </w:p>
    <w:p w:rsidR="009C4004" w:rsidRPr="00274A8E" w:rsidRDefault="009C4004" w:rsidP="009C4004">
      <w:pPr>
        <w:jc w:val="both"/>
        <w:rPr>
          <w:b/>
          <w:bCs/>
        </w:rPr>
      </w:pPr>
      <w:r w:rsidRPr="00274A8E">
        <w:rPr>
          <w:b/>
          <w:bCs/>
        </w:rPr>
        <w:tab/>
        <w:t>4. BÀI TẬP VỀ NHÀ:</w:t>
      </w:r>
    </w:p>
    <w:p w:rsidR="009C4004" w:rsidRPr="00274A8E" w:rsidRDefault="009C4004" w:rsidP="009C4004">
      <w:pPr>
        <w:jc w:val="both"/>
      </w:pPr>
      <w:r w:rsidRPr="00274A8E">
        <w:tab/>
      </w:r>
      <w:r w:rsidRPr="00274A8E">
        <w:tab/>
        <w:t>– Xem lại các thuật toán đã học.</w:t>
      </w:r>
    </w:p>
    <w:p w:rsidR="009C4004" w:rsidRPr="00274A8E" w:rsidRDefault="009C4004" w:rsidP="009C4004">
      <w:pPr>
        <w:jc w:val="both"/>
      </w:pPr>
      <w:r w:rsidRPr="00274A8E">
        <w:tab/>
      </w:r>
      <w:r w:rsidRPr="00274A8E">
        <w:tab/>
        <w:t>– Chuẩn bị kiểm tra 1 tiết.</w:t>
      </w:r>
    </w:p>
    <w:p w:rsidR="009C4004" w:rsidRPr="00274A8E" w:rsidRDefault="009C4004" w:rsidP="009C4004">
      <w:pPr>
        <w:jc w:val="both"/>
      </w:pPr>
    </w:p>
    <w:p w:rsidR="009C4004" w:rsidRPr="00274A8E" w:rsidRDefault="009C4004" w:rsidP="009C4004">
      <w:pPr>
        <w:jc w:val="both"/>
      </w:pPr>
      <w:r w:rsidRPr="00274A8E">
        <w:rPr>
          <w:b/>
          <w:bCs/>
        </w:rPr>
        <w:t>IV. RÚT KINH NGHIỆM, BỔ SUNG:</w:t>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465CFC">
      <w:pPr>
        <w:ind w:firstLine="2850"/>
        <w:jc w:val="both"/>
      </w:pPr>
      <w:r w:rsidRPr="00274A8E">
        <w:br w:type="page"/>
      </w:r>
      <w:r w:rsidR="00B954FC" w:rsidRPr="00274A8E">
        <w:tab/>
      </w:r>
      <w:r w:rsidRPr="00274A8E">
        <w:rPr>
          <w:b/>
          <w:bCs/>
        </w:rPr>
        <w:t xml:space="preserve">Chương I: </w:t>
      </w:r>
      <w:r w:rsidRPr="00274A8E">
        <w:rPr>
          <w:b/>
          <w:bCs/>
          <w:sz w:val="26"/>
          <w:szCs w:val="26"/>
        </w:rPr>
        <w:t>MỘT SỐ KHÁI NIỆM CƠ BẢN CỦA TIN HỌC</w:t>
      </w:r>
    </w:p>
    <w:p w:rsidR="009C4004" w:rsidRPr="00274A8E" w:rsidRDefault="009C4004" w:rsidP="009C4004">
      <w:pPr>
        <w:jc w:val="both"/>
        <w:rPr>
          <w:b/>
          <w:bCs/>
          <w:sz w:val="26"/>
          <w:szCs w:val="26"/>
        </w:rPr>
      </w:pPr>
      <w:r w:rsidRPr="00274A8E">
        <w:rPr>
          <w:b/>
          <w:bCs/>
        </w:rPr>
        <w:t>Tiết dạy:</w:t>
      </w:r>
      <w:r w:rsidRPr="00274A8E">
        <w:rPr>
          <w:b/>
          <w:bCs/>
        </w:rPr>
        <w:tab/>
        <w:t>16</w:t>
      </w:r>
      <w:r w:rsidRPr="00274A8E">
        <w:tab/>
      </w:r>
      <w:r w:rsidRPr="00274A8E">
        <w:tab/>
      </w:r>
      <w:r w:rsidRPr="00274A8E">
        <w:tab/>
      </w:r>
      <w:r w:rsidRPr="00274A8E">
        <w:tab/>
      </w:r>
      <w:r w:rsidR="00BA5239" w:rsidRPr="00274A8E">
        <w:t xml:space="preserve">      </w:t>
      </w:r>
      <w:r w:rsidRPr="00274A8E">
        <w:rPr>
          <w:b/>
          <w:bCs/>
          <w:sz w:val="26"/>
          <w:szCs w:val="26"/>
        </w:rPr>
        <w:t>BÀI KIỂM TRA 1 TIẾT</w:t>
      </w:r>
    </w:p>
    <w:p w:rsidR="001170ED" w:rsidRPr="00274A8E" w:rsidRDefault="001170ED" w:rsidP="009C4004">
      <w:pPr>
        <w:jc w:val="both"/>
        <w:rPr>
          <w:b/>
          <w:bCs/>
          <w:szCs w:val="26"/>
        </w:rPr>
      </w:pPr>
      <w:r w:rsidRPr="00274A8E">
        <w:rPr>
          <w:b/>
          <w:bCs/>
          <w:szCs w:val="26"/>
        </w:rPr>
        <w:t xml:space="preserve">Tuần: </w:t>
      </w:r>
      <w:r w:rsidR="00D43930" w:rsidRPr="00274A8E">
        <w:rPr>
          <w:b/>
          <w:bCs/>
          <w:szCs w:val="26"/>
        </w:rPr>
        <w:t xml:space="preserve">             </w:t>
      </w:r>
      <w:r w:rsidRPr="00274A8E">
        <w:rPr>
          <w:b/>
          <w:bCs/>
          <w:szCs w:val="26"/>
        </w:rPr>
        <w:t>08</w:t>
      </w:r>
    </w:p>
    <w:p w:rsidR="00D43930" w:rsidRPr="00274A8E" w:rsidRDefault="00D43930" w:rsidP="009C4004">
      <w:pPr>
        <w:jc w:val="both"/>
        <w:rPr>
          <w:b/>
          <w:bCs/>
        </w:rPr>
      </w:pPr>
    </w:p>
    <w:p w:rsidR="009C4004" w:rsidRPr="00274A8E" w:rsidRDefault="009C4004" w:rsidP="009C4004">
      <w:pPr>
        <w:jc w:val="both"/>
      </w:pPr>
      <w:r w:rsidRPr="00274A8E">
        <w:rPr>
          <w:b/>
          <w:bCs/>
        </w:rPr>
        <w:t>I. MỤC TIÊU:</w:t>
      </w:r>
    </w:p>
    <w:p w:rsidR="009C4004" w:rsidRPr="00274A8E" w:rsidRDefault="009C4004" w:rsidP="009C4004">
      <w:pPr>
        <w:jc w:val="both"/>
      </w:pPr>
      <w:r w:rsidRPr="00274A8E">
        <w:rPr>
          <w:b/>
          <w:bCs/>
        </w:rPr>
        <w:tab/>
      </w:r>
      <w:r w:rsidRPr="00274A8E">
        <w:rPr>
          <w:b/>
          <w:bCs/>
          <w:i/>
          <w:iCs/>
        </w:rPr>
        <w:t>Kiến thức:</w:t>
      </w:r>
      <w:r w:rsidRPr="00274A8E">
        <w:t xml:space="preserve"> </w:t>
      </w:r>
      <w:r w:rsidRPr="00274A8E">
        <w:tab/>
      </w:r>
    </w:p>
    <w:p w:rsidR="009C4004" w:rsidRPr="00274A8E" w:rsidRDefault="009C4004" w:rsidP="009C4004">
      <w:pPr>
        <w:tabs>
          <w:tab w:val="left" w:pos="851"/>
        </w:tabs>
        <w:jc w:val="both"/>
      </w:pPr>
      <w:r w:rsidRPr="00274A8E">
        <w:tab/>
        <w:t xml:space="preserve">– Củng cố các kiến thức đã học về: thông tin và dữ liệu, cấu trúc máy tính, bài toán và </w:t>
      </w:r>
      <w:r w:rsidRPr="00274A8E">
        <w:tab/>
        <w:t>thuật toán.</w:t>
      </w:r>
    </w:p>
    <w:p w:rsidR="009C4004" w:rsidRPr="00274A8E" w:rsidRDefault="009C4004" w:rsidP="009C4004">
      <w:pPr>
        <w:jc w:val="both"/>
      </w:pPr>
      <w:r w:rsidRPr="00274A8E">
        <w:rPr>
          <w:b/>
          <w:bCs/>
          <w:i/>
          <w:iCs/>
        </w:rPr>
        <w:tab/>
        <w:t>Kĩ năng:</w:t>
      </w:r>
      <w:r w:rsidRPr="00274A8E">
        <w:t xml:space="preserve"> </w:t>
      </w:r>
    </w:p>
    <w:p w:rsidR="009C4004" w:rsidRPr="00274A8E" w:rsidRDefault="009C4004" w:rsidP="009C4004">
      <w:pPr>
        <w:tabs>
          <w:tab w:val="left" w:pos="851"/>
        </w:tabs>
        <w:jc w:val="both"/>
      </w:pPr>
      <w:r w:rsidRPr="00274A8E">
        <w:tab/>
        <w:t>– Biết mã hoá thông tin, mô phỏng việc thực hiện một thuật toán.</w:t>
      </w:r>
    </w:p>
    <w:p w:rsidR="009C4004" w:rsidRPr="00274A8E" w:rsidRDefault="009C4004" w:rsidP="009C4004">
      <w:pPr>
        <w:jc w:val="both"/>
      </w:pPr>
      <w:r w:rsidRPr="00274A8E">
        <w:rPr>
          <w:b/>
          <w:bCs/>
          <w:i/>
          <w:iCs/>
        </w:rPr>
        <w:tab/>
        <w:t>Thái độ:</w:t>
      </w:r>
      <w:r w:rsidRPr="00274A8E">
        <w:t xml:space="preserve"> </w:t>
      </w:r>
    </w:p>
    <w:p w:rsidR="009C4004" w:rsidRPr="00274A8E" w:rsidRDefault="009C4004" w:rsidP="009C4004">
      <w:pPr>
        <w:tabs>
          <w:tab w:val="left" w:pos="851"/>
        </w:tabs>
        <w:jc w:val="both"/>
      </w:pPr>
      <w:r w:rsidRPr="00274A8E">
        <w:tab/>
        <w:t>– Rèn luyện tính nghiêm túc trong khi làm bài.</w:t>
      </w:r>
    </w:p>
    <w:p w:rsidR="009C4004" w:rsidRPr="00274A8E" w:rsidRDefault="009C4004" w:rsidP="009C4004">
      <w:pPr>
        <w:jc w:val="both"/>
        <w:rPr>
          <w:b/>
          <w:bCs/>
        </w:rPr>
      </w:pPr>
      <w:r w:rsidRPr="00274A8E">
        <w:rPr>
          <w:b/>
          <w:bCs/>
        </w:rPr>
        <w:t>II. CHUẨN BỊ:</w:t>
      </w:r>
    </w:p>
    <w:p w:rsidR="009C4004" w:rsidRPr="00274A8E" w:rsidRDefault="009C4004" w:rsidP="009C4004">
      <w:pPr>
        <w:jc w:val="both"/>
      </w:pPr>
      <w:r w:rsidRPr="00274A8E">
        <w:rPr>
          <w:b/>
          <w:bCs/>
        </w:rPr>
        <w:tab/>
      </w:r>
      <w:r w:rsidRPr="00274A8E">
        <w:rPr>
          <w:b/>
          <w:bCs/>
          <w:i/>
          <w:iCs/>
        </w:rPr>
        <w:t>Giáo viên:</w:t>
      </w:r>
      <w:r w:rsidRPr="00274A8E">
        <w:t xml:space="preserve">   Đề bài kiểm tra.</w:t>
      </w:r>
    </w:p>
    <w:p w:rsidR="009C4004" w:rsidRPr="00274A8E" w:rsidRDefault="009C4004" w:rsidP="009C4004">
      <w:pPr>
        <w:jc w:val="both"/>
      </w:pPr>
      <w:r w:rsidRPr="00274A8E">
        <w:tab/>
      </w:r>
      <w:r w:rsidRPr="00274A8E">
        <w:rPr>
          <w:b/>
          <w:bCs/>
          <w:i/>
          <w:iCs/>
        </w:rPr>
        <w:t>Học sinh:</w:t>
      </w:r>
      <w:r w:rsidRPr="00274A8E">
        <w:t xml:space="preserve">  Ôn lại kiến thức đã học.</w:t>
      </w:r>
    </w:p>
    <w:p w:rsidR="009C4004" w:rsidRPr="00274A8E" w:rsidRDefault="009C4004" w:rsidP="009C4004">
      <w:pPr>
        <w:jc w:val="both"/>
        <w:rPr>
          <w:b/>
          <w:bCs/>
        </w:rPr>
      </w:pPr>
      <w:r w:rsidRPr="00274A8E">
        <w:rPr>
          <w:b/>
          <w:bCs/>
        </w:rPr>
        <w:t>III. HOẠT ĐỘNG DẠY HỌC:</w:t>
      </w:r>
    </w:p>
    <w:p w:rsidR="009C4004" w:rsidRPr="00274A8E" w:rsidRDefault="009C4004" w:rsidP="009C4004">
      <w:pPr>
        <w:jc w:val="both"/>
      </w:pPr>
      <w:r w:rsidRPr="00274A8E">
        <w:tab/>
      </w:r>
      <w:r w:rsidRPr="00274A8E">
        <w:rPr>
          <w:b/>
          <w:bCs/>
        </w:rPr>
        <w:t>1. Ổn định tổ chức</w:t>
      </w:r>
      <w:r w:rsidRPr="00274A8E">
        <w:t>: Kiểm tra sĩ số lớp.</w:t>
      </w:r>
    </w:p>
    <w:p w:rsidR="009C4004" w:rsidRPr="00274A8E" w:rsidRDefault="009C4004" w:rsidP="009C4004">
      <w:pPr>
        <w:jc w:val="both"/>
        <w:rPr>
          <w:b/>
          <w:bCs/>
        </w:rPr>
      </w:pPr>
      <w:r w:rsidRPr="00274A8E">
        <w:rPr>
          <w:b/>
          <w:bCs/>
        </w:rPr>
        <w:tab/>
        <w:t>2</w:t>
      </w:r>
      <w:r w:rsidRPr="00274A8E">
        <w:t xml:space="preserve">. </w:t>
      </w:r>
      <w:r w:rsidRPr="00274A8E">
        <w:rPr>
          <w:b/>
          <w:bCs/>
        </w:rPr>
        <w:t>Kiểm tra bài cũ:</w:t>
      </w:r>
    </w:p>
    <w:p w:rsidR="009C4004" w:rsidRPr="00274A8E" w:rsidRDefault="009C4004" w:rsidP="009C4004">
      <w:pPr>
        <w:jc w:val="both"/>
      </w:pPr>
      <w:r w:rsidRPr="00274A8E">
        <w:rPr>
          <w:b/>
          <w:bCs/>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9C4004" w:rsidRPr="00274A8E">
        <w:tc>
          <w:tcPr>
            <w:tcW w:w="426"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9C4004" w:rsidRPr="00274A8E" w:rsidRDefault="009C4004" w:rsidP="009C4004">
            <w:pPr>
              <w:keepNext/>
              <w:jc w:val="center"/>
              <w:outlineLvl w:val="1"/>
              <w:rPr>
                <w:b/>
                <w:bCs/>
              </w:rPr>
            </w:pPr>
            <w:r w:rsidRPr="00274A8E">
              <w:rPr>
                <w:b/>
                <w:bCs/>
              </w:rPr>
              <w:t>Hoạt động của Học sinh</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GV phát đề kiểm tra</w:t>
            </w:r>
          </w:p>
        </w:tc>
        <w:tc>
          <w:tcPr>
            <w:tcW w:w="3402"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jc w:val="both"/>
            </w:pPr>
            <w:r w:rsidRPr="00274A8E">
              <w:sym w:font="SymbolPS" w:char="F0B7"/>
            </w:r>
            <w:r w:rsidRPr="00274A8E">
              <w:t xml:space="preserve"> HS làm bài</w:t>
            </w:r>
          </w:p>
        </w:tc>
      </w:tr>
      <w:tr w:rsidR="009C4004" w:rsidRPr="00274A8E">
        <w:tc>
          <w:tcPr>
            <w:tcW w:w="426" w:type="dxa"/>
            <w:tcBorders>
              <w:top w:val="single" w:sz="4" w:space="0" w:color="auto"/>
              <w:left w:val="single" w:sz="4" w:space="0" w:color="auto"/>
              <w:bottom w:val="single" w:sz="4" w:space="0" w:color="auto"/>
              <w:right w:val="single" w:sz="4" w:space="0" w:color="auto"/>
            </w:tcBorders>
          </w:tcPr>
          <w:p w:rsidR="009C4004" w:rsidRPr="00274A8E" w:rsidRDefault="009C4004" w:rsidP="009C4004">
            <w:pPr>
              <w:ind w:left="-108"/>
              <w:jc w:val="center"/>
              <w:rPr>
                <w:sz w:val="23"/>
                <w:szCs w:val="23"/>
              </w:rPr>
            </w:pPr>
          </w:p>
        </w:tc>
        <w:tc>
          <w:tcPr>
            <w:tcW w:w="9781" w:type="dxa"/>
            <w:gridSpan w:val="3"/>
            <w:tcBorders>
              <w:top w:val="single" w:sz="4" w:space="0" w:color="auto"/>
              <w:left w:val="single" w:sz="4" w:space="0" w:color="auto"/>
              <w:bottom w:val="single" w:sz="4" w:space="0" w:color="auto"/>
              <w:right w:val="single" w:sz="4" w:space="0" w:color="auto"/>
            </w:tcBorders>
          </w:tcPr>
          <w:p w:rsidR="009C4004" w:rsidRPr="00274A8E" w:rsidRDefault="009C4004" w:rsidP="009C4004">
            <w:pPr>
              <w:tabs>
                <w:tab w:val="left" w:pos="576"/>
                <w:tab w:val="left" w:pos="2952"/>
                <w:tab w:val="left" w:pos="5328"/>
                <w:tab w:val="left" w:pos="7704"/>
              </w:tabs>
              <w:autoSpaceDE w:val="0"/>
              <w:autoSpaceDN w:val="0"/>
              <w:adjustRightInd w:val="0"/>
              <w:jc w:val="center"/>
              <w:rPr>
                <w:b/>
                <w:bCs/>
              </w:rPr>
            </w:pPr>
            <w:r w:rsidRPr="00274A8E">
              <w:rPr>
                <w:b/>
                <w:bCs/>
              </w:rPr>
              <w:t>Đề kiểm tra số 1:</w:t>
            </w:r>
          </w:p>
          <w:p w:rsidR="009C4004" w:rsidRPr="00274A8E" w:rsidRDefault="009C4004" w:rsidP="009C4004">
            <w:pPr>
              <w:tabs>
                <w:tab w:val="left" w:pos="576"/>
                <w:tab w:val="left" w:pos="2952"/>
                <w:tab w:val="left" w:pos="5328"/>
                <w:tab w:val="left" w:pos="7704"/>
              </w:tabs>
              <w:autoSpaceDE w:val="0"/>
              <w:autoSpaceDN w:val="0"/>
              <w:adjustRightInd w:val="0"/>
              <w:jc w:val="both"/>
              <w:rPr>
                <w:b/>
                <w:bCs/>
              </w:rPr>
            </w:pPr>
            <w:r w:rsidRPr="00274A8E">
              <w:rPr>
                <w:b/>
                <w:bCs/>
              </w:rPr>
              <w:t>I. Trắc nghiệm</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1). Phát biểu nào dưới đây là sai? Vì sao?</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Giá thành máy tính ngày càng hạ nhưng tốc độ, độ chính xác của máy tính ngày càng cao.</w:t>
            </w:r>
            <w:r w:rsidRPr="00274A8E">
              <w:tab/>
              <w:t>B). Máy tính ra đời làm thay đổi phương thức quản lí và giao tiếp trong xã hội.</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 Máy tính tốt là máy tính nhỏ, gọn và đẹp.</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D). Các chương trình trên máy tính ngày càng đáp ứng được nhiều ứng dụng thực tế và dễ sử dụng hơn.</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2). Phát biểu nào sau đây về Ram là đúng</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Thông tin trong Ram sẽ bị mất khi tắt máy</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 Ram có dung lượng nhỏ hơn đĩa mềm</w:t>
            </w:r>
            <w:r w:rsidRPr="00274A8E">
              <w:tab/>
              <w:t>C). Ram có dung lượng nhỏ hơn Rom</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3). Chức năng nào dưới đây không phải là chức năng của máy tính điện tử</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Lưu trữ thông tin vào các bộ nhớ ngoài</w:t>
            </w:r>
            <w:r w:rsidRPr="00274A8E">
              <w:tab/>
              <w:t>B). Xử lý thông tin</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 Nhận biết được mọi thông tin</w:t>
            </w:r>
            <w:r w:rsidRPr="00274A8E">
              <w:tab/>
              <w:t>D). Nhận thông tin</w:t>
            </w:r>
          </w:p>
          <w:p w:rsidR="009C4004" w:rsidRPr="00274A8E" w:rsidRDefault="009C4004" w:rsidP="009C4004">
            <w:pPr>
              <w:tabs>
                <w:tab w:val="left" w:pos="576"/>
                <w:tab w:val="left" w:pos="2952"/>
                <w:tab w:val="left" w:pos="5328"/>
                <w:tab w:val="left" w:pos="7704"/>
              </w:tabs>
              <w:autoSpaceDE w:val="0"/>
              <w:autoSpaceDN w:val="0"/>
              <w:adjustRightInd w:val="0"/>
              <w:jc w:val="both"/>
              <w:rPr>
                <w:vertAlign w:val="subscript"/>
              </w:rPr>
            </w:pPr>
            <w:r w:rsidRPr="00274A8E">
              <w:t xml:space="preserve">  4). Hãy chuyển đổi từ hệ nhị phân sang hệ thập phân: 1000101</w:t>
            </w:r>
            <w:r w:rsidRPr="00274A8E">
              <w:rPr>
                <w:vertAlign w:val="subscript"/>
              </w:rPr>
              <w:t>2</w:t>
            </w:r>
            <w:r w:rsidRPr="00274A8E">
              <w:t xml:space="preserve"> = ?</w:t>
            </w:r>
            <w:r w:rsidRPr="00274A8E">
              <w:rPr>
                <w:vertAlign w:val="subscript"/>
              </w:rPr>
              <w:t>10</w:t>
            </w:r>
          </w:p>
          <w:p w:rsidR="009C4004" w:rsidRPr="00274A8E" w:rsidRDefault="009C4004" w:rsidP="009C4004">
            <w:pPr>
              <w:tabs>
                <w:tab w:val="left" w:pos="576"/>
                <w:tab w:val="left" w:pos="2952"/>
                <w:tab w:val="left" w:pos="5328"/>
                <w:tab w:val="left" w:pos="7704"/>
              </w:tabs>
              <w:autoSpaceDE w:val="0"/>
              <w:autoSpaceDN w:val="0"/>
              <w:adjustRightInd w:val="0"/>
              <w:jc w:val="both"/>
              <w:rPr>
                <w:sz w:val="26"/>
                <w:szCs w:val="26"/>
                <w:vertAlign w:val="subscript"/>
              </w:rPr>
            </w:pPr>
            <w:r w:rsidRPr="00274A8E">
              <w:tab/>
              <w:t>A)</w:t>
            </w:r>
            <w:r w:rsidRPr="00274A8E">
              <w:rPr>
                <w:sz w:val="17"/>
                <w:szCs w:val="17"/>
              </w:rPr>
              <w:t xml:space="preserve">. </w:t>
            </w:r>
            <w:r w:rsidRPr="00274A8E">
              <w:rPr>
                <w:sz w:val="26"/>
                <w:szCs w:val="26"/>
              </w:rPr>
              <w:t>69</w:t>
            </w:r>
            <w:r w:rsidRPr="00274A8E">
              <w:rPr>
                <w:sz w:val="26"/>
                <w:szCs w:val="26"/>
                <w:vertAlign w:val="subscript"/>
              </w:rPr>
              <w:t>10</w:t>
            </w:r>
            <w:r w:rsidRPr="00274A8E">
              <w:rPr>
                <w:vertAlign w:val="subscript"/>
              </w:rPr>
              <w:tab/>
            </w:r>
            <w:r w:rsidRPr="00274A8E">
              <w:t>B)</w:t>
            </w:r>
            <w:r w:rsidRPr="00274A8E">
              <w:rPr>
                <w:sz w:val="26"/>
                <w:szCs w:val="26"/>
                <w:vertAlign w:val="subscript"/>
              </w:rPr>
              <w:t xml:space="preserve">. </w:t>
            </w:r>
            <w:r w:rsidRPr="00274A8E">
              <w:rPr>
                <w:sz w:val="26"/>
                <w:szCs w:val="26"/>
              </w:rPr>
              <w:t>68</w:t>
            </w:r>
            <w:r w:rsidRPr="00274A8E">
              <w:rPr>
                <w:sz w:val="26"/>
                <w:szCs w:val="26"/>
                <w:vertAlign w:val="subscript"/>
              </w:rPr>
              <w:t>10</w:t>
            </w:r>
            <w:r w:rsidRPr="00274A8E">
              <w:rPr>
                <w:vertAlign w:val="subscript"/>
              </w:rPr>
              <w:tab/>
            </w:r>
            <w:r w:rsidRPr="00274A8E">
              <w:rPr>
                <w:sz w:val="26"/>
                <w:szCs w:val="26"/>
              </w:rPr>
              <w:t>C)</w:t>
            </w:r>
            <w:r w:rsidRPr="00274A8E">
              <w:rPr>
                <w:sz w:val="26"/>
                <w:szCs w:val="26"/>
                <w:vertAlign w:val="subscript"/>
              </w:rPr>
              <w:t xml:space="preserve">. </w:t>
            </w:r>
            <w:r w:rsidRPr="00274A8E">
              <w:rPr>
                <w:sz w:val="26"/>
                <w:szCs w:val="26"/>
              </w:rPr>
              <w:t>70</w:t>
            </w:r>
            <w:r w:rsidRPr="00274A8E">
              <w:rPr>
                <w:sz w:val="26"/>
                <w:szCs w:val="26"/>
                <w:vertAlign w:val="subscript"/>
              </w:rPr>
              <w:t>10</w:t>
            </w:r>
          </w:p>
          <w:p w:rsidR="009C4004" w:rsidRPr="00274A8E" w:rsidRDefault="009C4004" w:rsidP="009C4004">
            <w:pPr>
              <w:tabs>
                <w:tab w:val="left" w:pos="576"/>
                <w:tab w:val="left" w:pos="2952"/>
                <w:tab w:val="left" w:pos="5328"/>
                <w:tab w:val="left" w:pos="7704"/>
              </w:tabs>
              <w:autoSpaceDE w:val="0"/>
              <w:autoSpaceDN w:val="0"/>
              <w:adjustRightInd w:val="0"/>
              <w:jc w:val="both"/>
              <w:rPr>
                <w:vertAlign w:val="subscript"/>
              </w:rPr>
            </w:pPr>
            <w:r w:rsidRPr="00274A8E">
              <w:t xml:space="preserve">  5). Hãy chuyển đổi từ hệ thập phân sang hệ nhị phân: 38</w:t>
            </w:r>
            <w:r w:rsidRPr="00274A8E">
              <w:rPr>
                <w:vertAlign w:val="subscript"/>
              </w:rPr>
              <w:t>10</w:t>
            </w:r>
            <w:r w:rsidRPr="00274A8E">
              <w:t xml:space="preserve"> = ?</w:t>
            </w:r>
            <w:r w:rsidRPr="00274A8E">
              <w:rPr>
                <w:vertAlign w:val="subscript"/>
              </w:rPr>
              <w:t>2</w:t>
            </w:r>
          </w:p>
          <w:p w:rsidR="009C4004" w:rsidRPr="00274A8E" w:rsidRDefault="009C4004" w:rsidP="009C4004">
            <w:pPr>
              <w:tabs>
                <w:tab w:val="left" w:pos="576"/>
                <w:tab w:val="left" w:pos="2952"/>
                <w:tab w:val="left" w:pos="5328"/>
                <w:tab w:val="left" w:pos="7704"/>
              </w:tabs>
              <w:autoSpaceDE w:val="0"/>
              <w:autoSpaceDN w:val="0"/>
              <w:adjustRightInd w:val="0"/>
              <w:jc w:val="both"/>
              <w:rPr>
                <w:sz w:val="26"/>
                <w:szCs w:val="26"/>
                <w:vertAlign w:val="subscript"/>
              </w:rPr>
            </w:pPr>
            <w:r w:rsidRPr="00274A8E">
              <w:tab/>
              <w:t>A)</w:t>
            </w:r>
            <w:r w:rsidRPr="00274A8E">
              <w:rPr>
                <w:sz w:val="17"/>
                <w:szCs w:val="17"/>
              </w:rPr>
              <w:t xml:space="preserve">. </w:t>
            </w:r>
            <w:r w:rsidRPr="00274A8E">
              <w:rPr>
                <w:sz w:val="26"/>
                <w:szCs w:val="26"/>
              </w:rPr>
              <w:t>100110</w:t>
            </w:r>
            <w:r w:rsidRPr="00274A8E">
              <w:rPr>
                <w:sz w:val="26"/>
                <w:szCs w:val="26"/>
                <w:vertAlign w:val="subscript"/>
              </w:rPr>
              <w:t>2</w:t>
            </w:r>
            <w:r w:rsidRPr="00274A8E">
              <w:rPr>
                <w:vertAlign w:val="subscript"/>
              </w:rPr>
              <w:tab/>
            </w:r>
            <w:r w:rsidRPr="00274A8E">
              <w:t>B)</w:t>
            </w:r>
            <w:r w:rsidRPr="00274A8E">
              <w:rPr>
                <w:sz w:val="26"/>
                <w:szCs w:val="26"/>
              </w:rPr>
              <w:t>.</w:t>
            </w:r>
            <w:r w:rsidRPr="00274A8E">
              <w:rPr>
                <w:sz w:val="26"/>
                <w:szCs w:val="26"/>
                <w:vertAlign w:val="subscript"/>
              </w:rPr>
              <w:t xml:space="preserve"> </w:t>
            </w:r>
            <w:r w:rsidRPr="00274A8E">
              <w:rPr>
                <w:sz w:val="26"/>
                <w:szCs w:val="26"/>
              </w:rPr>
              <w:t>100101</w:t>
            </w:r>
            <w:r w:rsidRPr="00274A8E">
              <w:rPr>
                <w:sz w:val="26"/>
                <w:szCs w:val="26"/>
                <w:vertAlign w:val="subscript"/>
              </w:rPr>
              <w:t>2</w:t>
            </w:r>
            <w:r w:rsidRPr="00274A8E">
              <w:rPr>
                <w:vertAlign w:val="subscript"/>
              </w:rPr>
              <w:tab/>
            </w:r>
            <w:r w:rsidRPr="00274A8E">
              <w:t>C)</w:t>
            </w:r>
            <w:r w:rsidRPr="00274A8E">
              <w:rPr>
                <w:sz w:val="26"/>
                <w:szCs w:val="26"/>
              </w:rPr>
              <w:t>. 011001</w:t>
            </w:r>
            <w:r w:rsidRPr="00274A8E">
              <w:rPr>
                <w:sz w:val="26"/>
                <w:szCs w:val="26"/>
                <w:vertAlign w:val="subscript"/>
              </w:rPr>
              <w:t>2</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6). Trong tin học, dữ liệu là</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Dãy bit biểu diễn thông tin trong máy tính</w:t>
            </w:r>
            <w:r w:rsidRPr="00274A8E">
              <w:tab/>
              <w:t>B). Biểu diễn thông tin dạng văn bản</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 Các số liệu</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7). Mã nhị phân của thông tin là</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Số trong hệ nhị phân     B). Dãy bit biểu diễn thông tin trong máy tính</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Số trong hệ Hexa</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8). Thông tin là</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Hiểu biết về một thực thể</w:t>
            </w:r>
            <w:r w:rsidRPr="00274A8E">
              <w:tab/>
              <w:t>B). Văn bản và số liệu</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 Hình ảnh và âm thanh</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9). Hãy chỉ ra phát biểu sai trong các phát biểu sau:</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 xml:space="preserve">Với mọi chương trình khi máy tính đang thực hiện thì con người không thể can thiệp dừng </w:t>
            </w:r>
            <w:r w:rsidRPr="00274A8E">
              <w:tab/>
              <w:t>chương trình đó.</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 Người dùng điều khiển máy tính thông qua các câu lệnh do họ mô tả trong chương trình.</w:t>
            </w:r>
            <w:r w:rsidRPr="00274A8E">
              <w:tab/>
              <w:t>C). Chương trình là dãy các lệnh, mỗi lệnh mô tả một thao tác.</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10). Phát biểu nào sau đây là đúng</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Từ máy là dãy 16 bit hoặc 32 bit thông tin</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 Máy tính xử lý theo từng đơn vị xử lý thông tin gọi là từ máy</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 xml:space="preserve">C). Từ máy của máy tính là một dãy các bit dữ liệu có độ dài xác định tạo thành một đơn vị xử </w:t>
            </w:r>
            <w:r w:rsidRPr="00274A8E">
              <w:tab/>
              <w:t>lý thông tin</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11). Phát biểu nào sau đây về Rom là đúng</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Rom là bộ nhớ trong chỉ cho phép đọc dữ liệu</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 Rom là bộ nhớ trong chỉ có thể đọc và ghi dữ liệu</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 Rom là bộ nhớ ngoài</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12). Thiết bị vào dùng để</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A)</w:t>
            </w:r>
            <w:r w:rsidRPr="00274A8E">
              <w:rPr>
                <w:sz w:val="17"/>
                <w:szCs w:val="17"/>
              </w:rPr>
              <w:t xml:space="preserve">. </w:t>
            </w:r>
            <w:r w:rsidRPr="00274A8E">
              <w:t>Lưu trữ thông tin</w:t>
            </w:r>
            <w:r w:rsidRPr="00274A8E">
              <w:tab/>
              <w:t>B). Đưa thông tin ra</w:t>
            </w:r>
            <w:r w:rsidRPr="00274A8E">
              <w:tab/>
              <w:t>C). Đưa thông tin vào máy tính</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13). Bộ điều khiển có chức năng</w:t>
            </w:r>
          </w:p>
          <w:p w:rsidR="009C4004" w:rsidRPr="00274A8E" w:rsidRDefault="009C4004" w:rsidP="009C4004">
            <w:pPr>
              <w:tabs>
                <w:tab w:val="left" w:pos="576"/>
                <w:tab w:val="left" w:pos="2952"/>
                <w:tab w:val="left" w:pos="5328"/>
                <w:tab w:val="left" w:pos="7704"/>
              </w:tabs>
              <w:autoSpaceDE w:val="0"/>
              <w:autoSpaceDN w:val="0"/>
              <w:adjustRightInd w:val="0"/>
              <w:ind w:left="576"/>
              <w:jc w:val="both"/>
            </w:pPr>
            <w:r w:rsidRPr="00274A8E">
              <w:t>A)</w:t>
            </w:r>
            <w:r w:rsidRPr="00274A8E">
              <w:rPr>
                <w:sz w:val="17"/>
                <w:szCs w:val="17"/>
              </w:rPr>
              <w:t xml:space="preserve">. </w:t>
            </w:r>
            <w:r w:rsidRPr="00274A8E">
              <w:t>Điều khiển hoạt động đồng bộ của các bộ phận trong máy tính và các thiết bị ngoại vi liên quan</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 Thực hiện các phép toán số học và logic</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 Lưu trữ thông tin cần thiết để máy tính hoạt động và dữ liệu trong quá trình xử lí</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 xml:space="preserve">  14). Phát biểu nào sau đây là đúng:</w:t>
            </w:r>
          </w:p>
          <w:p w:rsidR="009C4004" w:rsidRPr="00274A8E" w:rsidRDefault="009C4004" w:rsidP="009C4004">
            <w:pPr>
              <w:tabs>
                <w:tab w:val="left" w:pos="576"/>
                <w:tab w:val="left" w:pos="2952"/>
                <w:tab w:val="left" w:pos="5328"/>
                <w:tab w:val="left" w:pos="7704"/>
              </w:tabs>
              <w:autoSpaceDE w:val="0"/>
              <w:autoSpaceDN w:val="0"/>
              <w:adjustRightInd w:val="0"/>
              <w:ind w:left="576"/>
              <w:jc w:val="both"/>
            </w:pPr>
            <w:r w:rsidRPr="00274A8E">
              <w:t>A)</w:t>
            </w:r>
            <w:r w:rsidRPr="00274A8E">
              <w:rPr>
                <w:sz w:val="17"/>
                <w:szCs w:val="17"/>
              </w:rPr>
              <w:t xml:space="preserve">. </w:t>
            </w:r>
            <w:r w:rsidRPr="00274A8E">
              <w:t>Địa chỉ một ô nhớ và nội dung ghi trong ô nhớ đó thường thay đổi trong quá trình máy làm việc</w:t>
            </w:r>
            <w:r w:rsidRPr="00274A8E">
              <w:tab/>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 Địa chỉ ô nhớ và nội dung ghi trong ô nhớ đó là độc lập.</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 Xử lí dữ liệu trong máy tính nghĩa là truy cập dữ liệu đó</w:t>
            </w:r>
          </w:p>
          <w:p w:rsidR="009C4004" w:rsidRPr="00274A8E" w:rsidRDefault="009C4004" w:rsidP="009C4004">
            <w:pPr>
              <w:tabs>
                <w:tab w:val="left" w:pos="576"/>
                <w:tab w:val="left" w:pos="2952"/>
                <w:tab w:val="left" w:pos="5328"/>
                <w:tab w:val="left" w:pos="7704"/>
              </w:tabs>
              <w:autoSpaceDE w:val="0"/>
              <w:autoSpaceDN w:val="0"/>
              <w:adjustRightInd w:val="0"/>
              <w:jc w:val="both"/>
              <w:rPr>
                <w:b/>
                <w:bCs/>
              </w:rPr>
            </w:pPr>
            <w:r w:rsidRPr="00274A8E">
              <w:rPr>
                <w:b/>
                <w:bCs/>
              </w:rPr>
              <w:t xml:space="preserve">II. Tự luận: </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Cho thuật toán sau:</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1: Nhập 2 số nguyên a, b</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2: Nếu a&gt;b thì  a</w:t>
            </w:r>
            <w:r w:rsidRPr="00274A8E">
              <w:sym w:font="Symbol" w:char="F0AC"/>
            </w:r>
            <w:r w:rsidRPr="00274A8E">
              <w:t xml:space="preserve"> a – b , ngược lại  b </w:t>
            </w:r>
            <w:r w:rsidRPr="00274A8E">
              <w:sym w:font="Symbol" w:char="F0AC"/>
            </w:r>
            <w:r w:rsidRPr="00274A8E">
              <w:t xml:space="preserve"> b – a</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 xml:space="preserve">B3: a </w:t>
            </w:r>
            <w:r w:rsidRPr="00274A8E">
              <w:sym w:font="Symbol" w:char="F0AC"/>
            </w:r>
            <w:r w:rsidRPr="00274A8E">
              <w:t xml:space="preserve"> a . b</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4: Thông báo giá trị a, b, rồi kết thúc.</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Với các bộ dữ liệu vào như sau, hãy cho biết kết quả của thuật toán (dữ liệu ra)</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 xml:space="preserve">a)  a = 6  ,  b = –2 </w:t>
            </w:r>
            <w:r w:rsidRPr="00274A8E">
              <w:tab/>
              <w:t xml:space="preserve"> </w:t>
            </w:r>
            <w:r w:rsidRPr="00274A8E">
              <w:sym w:font="Symbol" w:char="F0AE"/>
            </w:r>
            <w:r w:rsidRPr="00274A8E">
              <w:t xml:space="preserve">  a =        </w:t>
            </w:r>
            <w:r w:rsidRPr="00274A8E">
              <w:tab/>
              <w:t xml:space="preserve">, b =       </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tab/>
              <w:t>b)  a= 3   , b = 3</w:t>
            </w:r>
            <w:r w:rsidRPr="00274A8E">
              <w:tab/>
              <w:t xml:space="preserve"> </w:t>
            </w:r>
            <w:r w:rsidRPr="00274A8E">
              <w:sym w:font="Symbol" w:char="F0AE"/>
            </w:r>
            <w:r w:rsidRPr="00274A8E">
              <w:t xml:space="preserve">  a =        </w:t>
            </w:r>
            <w:r w:rsidRPr="00274A8E">
              <w:tab/>
              <w:t xml:space="preserve">, b =       </w:t>
            </w:r>
          </w:p>
          <w:p w:rsidR="009C4004" w:rsidRPr="00274A8E" w:rsidRDefault="009C4004" w:rsidP="009C4004">
            <w:pPr>
              <w:tabs>
                <w:tab w:val="left" w:pos="576"/>
                <w:tab w:val="left" w:pos="2952"/>
                <w:tab w:val="left" w:pos="5328"/>
                <w:tab w:val="left" w:pos="7704"/>
              </w:tabs>
              <w:autoSpaceDE w:val="0"/>
              <w:autoSpaceDN w:val="0"/>
              <w:adjustRightInd w:val="0"/>
              <w:jc w:val="both"/>
            </w:pPr>
            <w:r w:rsidRPr="00274A8E">
              <w:rPr>
                <w:b/>
                <w:bCs/>
              </w:rPr>
              <w:tab/>
            </w:r>
            <w:r w:rsidRPr="00274A8E">
              <w:t>c)  a = –5,  b = 7</w:t>
            </w:r>
            <w:r w:rsidRPr="00274A8E">
              <w:tab/>
              <w:t xml:space="preserve"> </w:t>
            </w:r>
            <w:r w:rsidRPr="00274A8E">
              <w:sym w:font="Symbol" w:char="F0AE"/>
            </w:r>
            <w:r w:rsidRPr="00274A8E">
              <w:t xml:space="preserve">  a =        </w:t>
            </w:r>
            <w:r w:rsidRPr="00274A8E">
              <w:tab/>
              <w:t xml:space="preserve">, b =       </w:t>
            </w:r>
          </w:p>
          <w:p w:rsidR="009C4004" w:rsidRPr="00274A8E" w:rsidRDefault="009C4004" w:rsidP="009C4004">
            <w:pPr>
              <w:tabs>
                <w:tab w:val="left" w:pos="576"/>
                <w:tab w:val="left" w:pos="2952"/>
                <w:tab w:val="left" w:pos="5328"/>
                <w:tab w:val="left" w:pos="7704"/>
              </w:tabs>
              <w:jc w:val="center"/>
              <w:rPr>
                <w:b/>
                <w:bCs/>
                <w:sz w:val="26"/>
                <w:szCs w:val="26"/>
              </w:rPr>
            </w:pPr>
            <w:r w:rsidRPr="00274A8E">
              <w:rPr>
                <w:b/>
                <w:bCs/>
                <w:sz w:val="26"/>
                <w:szCs w:val="26"/>
              </w:rPr>
              <w:t>Đáp án Bài kiểm tra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2"/>
              <w:gridCol w:w="682"/>
              <w:gridCol w:w="682"/>
              <w:gridCol w:w="682"/>
              <w:gridCol w:w="682"/>
              <w:gridCol w:w="682"/>
              <w:gridCol w:w="682"/>
              <w:gridCol w:w="682"/>
              <w:gridCol w:w="682"/>
              <w:gridCol w:w="682"/>
              <w:gridCol w:w="682"/>
              <w:gridCol w:w="682"/>
              <w:gridCol w:w="683"/>
              <w:gridCol w:w="683"/>
            </w:tblGrid>
            <w:tr w:rsidR="009C4004" w:rsidRPr="00274A8E" w:rsidTr="00EA0791">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1</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2</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3</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4</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5</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6</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7</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8</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9</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10</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11</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12</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13</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14</w:t>
                  </w:r>
                </w:p>
              </w:tc>
            </w:tr>
            <w:tr w:rsidR="009C4004" w:rsidRPr="00274A8E" w:rsidTr="00EA0791">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C</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B</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B</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2"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C</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A</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9C4004" w:rsidRPr="00274A8E" w:rsidRDefault="009C4004" w:rsidP="00EA0791">
                  <w:pPr>
                    <w:tabs>
                      <w:tab w:val="left" w:pos="576"/>
                      <w:tab w:val="left" w:pos="2952"/>
                      <w:tab w:val="left" w:pos="5328"/>
                      <w:tab w:val="left" w:pos="7704"/>
                    </w:tabs>
                    <w:jc w:val="center"/>
                  </w:pPr>
                  <w:r w:rsidRPr="00274A8E">
                    <w:t>B</w:t>
                  </w:r>
                </w:p>
              </w:tc>
            </w:tr>
          </w:tbl>
          <w:p w:rsidR="009C4004" w:rsidRPr="00274A8E" w:rsidRDefault="009C4004" w:rsidP="009C4004">
            <w:pPr>
              <w:tabs>
                <w:tab w:val="left" w:pos="576"/>
                <w:tab w:val="left" w:pos="2952"/>
                <w:tab w:val="left" w:pos="5328"/>
                <w:tab w:val="left" w:pos="7704"/>
              </w:tabs>
              <w:jc w:val="both"/>
              <w:rPr>
                <w:sz w:val="26"/>
                <w:szCs w:val="26"/>
              </w:rPr>
            </w:pPr>
            <w:r w:rsidRPr="00274A8E">
              <w:rPr>
                <w:color w:val="000000"/>
                <w:sz w:val="20"/>
                <w:szCs w:val="20"/>
              </w:rPr>
              <w:tab/>
            </w:r>
            <w:r w:rsidRPr="00274A8E">
              <w:rPr>
                <w:sz w:val="26"/>
                <w:szCs w:val="26"/>
              </w:rPr>
              <w:t>Tự luận: a) a = – 16, b = – 2  b) a = 0, b = 0</w:t>
            </w:r>
            <w:r w:rsidRPr="00274A8E">
              <w:rPr>
                <w:sz w:val="26"/>
                <w:szCs w:val="26"/>
              </w:rPr>
              <w:tab/>
              <w:t>c) a = – 60, b = 12</w:t>
            </w:r>
          </w:p>
          <w:p w:rsidR="009C4004" w:rsidRPr="00274A8E" w:rsidRDefault="009C4004" w:rsidP="009C4004">
            <w:pPr>
              <w:tabs>
                <w:tab w:val="left" w:pos="576"/>
                <w:tab w:val="left" w:pos="2952"/>
                <w:tab w:val="left" w:pos="5328"/>
                <w:tab w:val="left" w:pos="7704"/>
              </w:tabs>
              <w:autoSpaceDE w:val="0"/>
              <w:autoSpaceDN w:val="0"/>
              <w:adjustRightInd w:val="0"/>
              <w:jc w:val="both"/>
              <w:rPr>
                <w:b/>
                <w:bCs/>
              </w:rPr>
            </w:pPr>
          </w:p>
        </w:tc>
      </w:tr>
    </w:tbl>
    <w:p w:rsidR="009C4004" w:rsidRPr="00274A8E" w:rsidRDefault="009C4004" w:rsidP="009C4004">
      <w:pPr>
        <w:jc w:val="both"/>
        <w:rPr>
          <w:b/>
          <w:bCs/>
        </w:rPr>
      </w:pPr>
      <w:r w:rsidRPr="00274A8E">
        <w:rPr>
          <w:b/>
          <w:bCs/>
        </w:rPr>
        <w:tab/>
        <w:t>4. BÀI TẬP VỀ NHÀ:</w:t>
      </w:r>
    </w:p>
    <w:p w:rsidR="009C4004" w:rsidRPr="00274A8E" w:rsidRDefault="009C4004" w:rsidP="009C4004">
      <w:pPr>
        <w:jc w:val="both"/>
        <w:rPr>
          <w:b/>
          <w:bCs/>
        </w:rPr>
      </w:pPr>
    </w:p>
    <w:p w:rsidR="009C4004" w:rsidRPr="00274A8E" w:rsidRDefault="009C4004" w:rsidP="009C4004">
      <w:pPr>
        <w:jc w:val="both"/>
      </w:pPr>
      <w:r w:rsidRPr="00274A8E">
        <w:rPr>
          <w:b/>
          <w:bCs/>
        </w:rPr>
        <w:t>IV. RÚT KINH NGHIỆM, BỔ SUNG:</w:t>
      </w:r>
    </w:p>
    <w:p w:rsidR="009C4004" w:rsidRPr="00274A8E" w:rsidRDefault="009C4004" w:rsidP="009C4004">
      <w:pPr>
        <w:tabs>
          <w:tab w:val="left" w:pos="567"/>
          <w:tab w:val="right" w:leader="dot" w:pos="9781"/>
        </w:tabs>
        <w:jc w:val="both"/>
      </w:pPr>
      <w:r w:rsidRPr="00274A8E">
        <w:tab/>
      </w:r>
      <w:r w:rsidRPr="00274A8E">
        <w:tab/>
      </w:r>
    </w:p>
    <w:p w:rsidR="009C4004" w:rsidRPr="00274A8E" w:rsidRDefault="009C4004" w:rsidP="009C4004">
      <w:pPr>
        <w:tabs>
          <w:tab w:val="left" w:pos="567"/>
          <w:tab w:val="right" w:leader="dot" w:pos="9781"/>
        </w:tabs>
        <w:jc w:val="both"/>
        <w:rPr>
          <w:sz w:val="26"/>
          <w:szCs w:val="26"/>
        </w:rPr>
      </w:pPr>
      <w:r w:rsidRPr="00274A8E">
        <w:rPr>
          <w:sz w:val="26"/>
          <w:szCs w:val="26"/>
        </w:rPr>
        <w:tab/>
      </w:r>
      <w:r w:rsidRPr="00274A8E">
        <w:rPr>
          <w:sz w:val="26"/>
          <w:szCs w:val="26"/>
        </w:rPr>
        <w:tab/>
      </w:r>
    </w:p>
    <w:p w:rsidR="00071918" w:rsidRPr="00274A8E" w:rsidRDefault="00071918" w:rsidP="003855EB">
      <w:pPr>
        <w:ind w:firstLine="2394"/>
        <w:jc w:val="both"/>
      </w:pPr>
      <w:r w:rsidRPr="00274A8E">
        <w:rPr>
          <w:b/>
          <w:bCs/>
        </w:rPr>
        <w:br w:type="page"/>
      </w:r>
      <w:r w:rsidR="00B954FC" w:rsidRPr="00274A8E">
        <w:tab/>
      </w:r>
      <w:r w:rsidRPr="00274A8E">
        <w:rPr>
          <w:b/>
          <w:bCs/>
        </w:rPr>
        <w:t xml:space="preserve">Chương I: </w:t>
      </w:r>
      <w:r w:rsidRPr="00274A8E">
        <w:rPr>
          <w:b/>
          <w:bCs/>
          <w:sz w:val="26"/>
          <w:szCs w:val="26"/>
        </w:rPr>
        <w:t>MỘT SỐ KHÁI NIỆM CƠ BẢN CỦA TIN HỌC</w:t>
      </w:r>
    </w:p>
    <w:p w:rsidR="00071918" w:rsidRPr="00274A8E" w:rsidRDefault="00071918" w:rsidP="00071918">
      <w:pPr>
        <w:jc w:val="both"/>
        <w:rPr>
          <w:b/>
          <w:bCs/>
          <w:sz w:val="26"/>
          <w:szCs w:val="26"/>
        </w:rPr>
      </w:pPr>
      <w:r w:rsidRPr="00274A8E">
        <w:rPr>
          <w:b/>
          <w:bCs/>
        </w:rPr>
        <w:t>Tiết dạy:</w:t>
      </w:r>
      <w:r w:rsidRPr="00274A8E">
        <w:rPr>
          <w:b/>
          <w:bCs/>
        </w:rPr>
        <w:tab/>
        <w:t>17</w:t>
      </w:r>
      <w:r w:rsidRPr="00274A8E">
        <w:tab/>
      </w:r>
      <w:r w:rsidRPr="00274A8E">
        <w:tab/>
      </w:r>
      <w:r w:rsidRPr="00274A8E">
        <w:tab/>
      </w:r>
      <w:r w:rsidRPr="00274A8E">
        <w:tab/>
      </w:r>
      <w:r w:rsidRPr="00274A8E">
        <w:rPr>
          <w:b/>
          <w:bCs/>
        </w:rPr>
        <w:t>Bài 5:</w:t>
      </w:r>
      <w:r w:rsidRPr="00274A8E">
        <w:rPr>
          <w:b/>
          <w:bCs/>
          <w:sz w:val="23"/>
          <w:szCs w:val="23"/>
        </w:rPr>
        <w:t xml:space="preserve"> </w:t>
      </w:r>
      <w:r w:rsidRPr="00274A8E">
        <w:rPr>
          <w:b/>
          <w:bCs/>
          <w:sz w:val="26"/>
          <w:szCs w:val="26"/>
        </w:rPr>
        <w:t>NGÔN NGỮ LẬP TRÌNH</w:t>
      </w:r>
    </w:p>
    <w:p w:rsidR="00FD0D07" w:rsidRPr="00274A8E" w:rsidRDefault="00FD0D07" w:rsidP="00071918">
      <w:pPr>
        <w:jc w:val="both"/>
        <w:rPr>
          <w:b/>
          <w:bCs/>
          <w:szCs w:val="26"/>
        </w:rPr>
      </w:pPr>
      <w:r w:rsidRPr="00274A8E">
        <w:rPr>
          <w:b/>
          <w:bCs/>
          <w:szCs w:val="26"/>
        </w:rPr>
        <w:t xml:space="preserve">Tuần: </w:t>
      </w:r>
      <w:r w:rsidR="00B954FC" w:rsidRPr="00274A8E">
        <w:rPr>
          <w:b/>
          <w:bCs/>
          <w:szCs w:val="26"/>
        </w:rPr>
        <w:tab/>
      </w:r>
      <w:r w:rsidR="00B954FC" w:rsidRPr="00274A8E">
        <w:rPr>
          <w:b/>
          <w:bCs/>
          <w:szCs w:val="26"/>
        </w:rPr>
        <w:tab/>
      </w:r>
      <w:r w:rsidRPr="00274A8E">
        <w:rPr>
          <w:b/>
          <w:bCs/>
          <w:szCs w:val="26"/>
        </w:rPr>
        <w:t>09</w:t>
      </w:r>
    </w:p>
    <w:p w:rsidR="00071918" w:rsidRPr="00274A8E" w:rsidRDefault="00071918" w:rsidP="00071918">
      <w:pPr>
        <w:jc w:val="both"/>
      </w:pPr>
      <w:r w:rsidRPr="00274A8E">
        <w:t xml:space="preserve"> </w:t>
      </w:r>
    </w:p>
    <w:p w:rsidR="00071918" w:rsidRPr="00274A8E" w:rsidRDefault="00071918" w:rsidP="00071918">
      <w:pPr>
        <w:jc w:val="both"/>
      </w:pPr>
      <w:r w:rsidRPr="00274A8E">
        <w:rPr>
          <w:b/>
          <w:bCs/>
        </w:rPr>
        <w:t>I. MỤC TIÊU:</w:t>
      </w:r>
    </w:p>
    <w:p w:rsidR="00071918" w:rsidRPr="00274A8E" w:rsidRDefault="00071918" w:rsidP="00071918">
      <w:pPr>
        <w:jc w:val="both"/>
      </w:pPr>
      <w:r w:rsidRPr="00274A8E">
        <w:rPr>
          <w:b/>
          <w:bCs/>
        </w:rPr>
        <w:tab/>
      </w:r>
      <w:r w:rsidRPr="00274A8E">
        <w:rPr>
          <w:b/>
          <w:bCs/>
          <w:i/>
          <w:iCs/>
        </w:rPr>
        <w:t>Kiến thức:</w:t>
      </w:r>
      <w:r w:rsidRPr="00274A8E">
        <w:t xml:space="preserve"> </w:t>
      </w:r>
      <w:r w:rsidRPr="00274A8E">
        <w:tab/>
      </w:r>
    </w:p>
    <w:p w:rsidR="00071918" w:rsidRPr="00274A8E" w:rsidRDefault="00071918" w:rsidP="00071918">
      <w:pPr>
        <w:tabs>
          <w:tab w:val="left" w:pos="851"/>
        </w:tabs>
        <w:jc w:val="both"/>
      </w:pPr>
      <w:r w:rsidRPr="00274A8E">
        <w:tab/>
        <w:t>– Biết  được khái niệm ngôn ngữ máy, hợp ngữ và ngôn ngữ bậc cao.</w:t>
      </w:r>
    </w:p>
    <w:p w:rsidR="00071918" w:rsidRPr="00274A8E" w:rsidRDefault="00071918" w:rsidP="00071918">
      <w:pPr>
        <w:tabs>
          <w:tab w:val="left" w:pos="851"/>
        </w:tabs>
        <w:jc w:val="both"/>
      </w:pPr>
      <w:r w:rsidRPr="00274A8E">
        <w:tab/>
        <w:t xml:space="preserve">– Biết được ngôn ngữ lập trình là phương tiện dùng để diễn đạt cho máy tính những việc </w:t>
      </w:r>
      <w:r w:rsidRPr="00274A8E">
        <w:tab/>
        <w:t>mà con người muốn máy thực hiện.</w:t>
      </w:r>
    </w:p>
    <w:p w:rsidR="00071918" w:rsidRPr="00274A8E" w:rsidRDefault="00071918" w:rsidP="00071918">
      <w:pPr>
        <w:jc w:val="both"/>
      </w:pPr>
      <w:r w:rsidRPr="00274A8E">
        <w:rPr>
          <w:b/>
          <w:bCs/>
          <w:i/>
          <w:iCs/>
        </w:rPr>
        <w:tab/>
        <w:t>Kĩ năng:</w:t>
      </w:r>
      <w:r w:rsidRPr="00274A8E">
        <w:t xml:space="preserve"> </w:t>
      </w:r>
    </w:p>
    <w:p w:rsidR="00071918" w:rsidRPr="00274A8E" w:rsidRDefault="00071918" w:rsidP="00071918">
      <w:pPr>
        <w:tabs>
          <w:tab w:val="left" w:pos="851"/>
        </w:tabs>
        <w:jc w:val="both"/>
      </w:pPr>
      <w:r w:rsidRPr="00274A8E">
        <w:tab/>
        <w:t xml:space="preserve">– Biết được máy tính hoạt động theo chương trình, chương trình mà máy tính hiểu được là </w:t>
      </w:r>
      <w:r w:rsidRPr="00274A8E">
        <w:tab/>
        <w:t>ngôn ngữ máy.</w:t>
      </w:r>
    </w:p>
    <w:p w:rsidR="00071918" w:rsidRPr="00274A8E" w:rsidRDefault="00071918" w:rsidP="00071918">
      <w:pPr>
        <w:jc w:val="both"/>
      </w:pPr>
      <w:r w:rsidRPr="00274A8E">
        <w:rPr>
          <w:b/>
          <w:bCs/>
          <w:i/>
          <w:iCs/>
        </w:rPr>
        <w:tab/>
        <w:t>Thái độ:</w:t>
      </w:r>
      <w:r w:rsidRPr="00274A8E">
        <w:t xml:space="preserve"> </w:t>
      </w:r>
    </w:p>
    <w:p w:rsidR="00071918" w:rsidRPr="00274A8E" w:rsidRDefault="00071918" w:rsidP="00071918">
      <w:pPr>
        <w:tabs>
          <w:tab w:val="left" w:pos="851"/>
        </w:tabs>
        <w:jc w:val="both"/>
      </w:pPr>
      <w:r w:rsidRPr="00274A8E">
        <w:tab/>
        <w:t xml:space="preserve">– Cần thấy rõ muốn sử dụng máy tính, ngoài hiểu biết phần cứng còn cần hiểu biết về </w:t>
      </w:r>
      <w:r w:rsidRPr="00274A8E">
        <w:tab/>
        <w:t>phần mềm.</w:t>
      </w:r>
    </w:p>
    <w:p w:rsidR="00071918" w:rsidRPr="00274A8E" w:rsidRDefault="00071918" w:rsidP="00071918">
      <w:pPr>
        <w:jc w:val="both"/>
        <w:rPr>
          <w:b/>
          <w:bCs/>
        </w:rPr>
      </w:pPr>
      <w:r w:rsidRPr="00274A8E">
        <w:rPr>
          <w:b/>
          <w:bCs/>
        </w:rPr>
        <w:t>II. CHUẨN BỊ:</w:t>
      </w:r>
    </w:p>
    <w:p w:rsidR="00071918" w:rsidRPr="00274A8E" w:rsidRDefault="00071918" w:rsidP="00071918">
      <w:pPr>
        <w:jc w:val="both"/>
      </w:pPr>
      <w:r w:rsidRPr="00274A8E">
        <w:rPr>
          <w:b/>
          <w:bCs/>
        </w:rPr>
        <w:tab/>
      </w:r>
      <w:r w:rsidRPr="00274A8E">
        <w:rPr>
          <w:b/>
          <w:bCs/>
          <w:i/>
          <w:iCs/>
        </w:rPr>
        <w:t>Giáo viên:</w:t>
      </w:r>
      <w:r w:rsidRPr="00274A8E">
        <w:t xml:space="preserve">  Giáo án</w:t>
      </w:r>
    </w:p>
    <w:p w:rsidR="00071918" w:rsidRPr="00274A8E" w:rsidRDefault="00071918" w:rsidP="00071918">
      <w:pPr>
        <w:jc w:val="both"/>
      </w:pPr>
      <w:r w:rsidRPr="00274A8E">
        <w:tab/>
      </w:r>
      <w:r w:rsidRPr="00274A8E">
        <w:rPr>
          <w:b/>
          <w:bCs/>
          <w:i/>
          <w:iCs/>
        </w:rPr>
        <w:t>Học sinh:</w:t>
      </w:r>
      <w:r w:rsidRPr="00274A8E">
        <w:t xml:space="preserve">   Sách giáo khoa, vở ghi. Đọc bài trước.</w:t>
      </w:r>
    </w:p>
    <w:p w:rsidR="00071918" w:rsidRPr="00274A8E" w:rsidRDefault="00071918" w:rsidP="00071918">
      <w:pPr>
        <w:jc w:val="both"/>
        <w:rPr>
          <w:b/>
          <w:bCs/>
        </w:rPr>
      </w:pPr>
      <w:r w:rsidRPr="00274A8E">
        <w:rPr>
          <w:b/>
          <w:bCs/>
        </w:rPr>
        <w:t>III. HOẠT ĐỘNG DẠY HỌC:</w:t>
      </w:r>
    </w:p>
    <w:p w:rsidR="00071918" w:rsidRPr="00274A8E" w:rsidRDefault="00071918" w:rsidP="00071918">
      <w:pPr>
        <w:jc w:val="both"/>
      </w:pPr>
      <w:r w:rsidRPr="00274A8E">
        <w:tab/>
        <w:t>–</w:t>
      </w:r>
      <w:r w:rsidRPr="00274A8E">
        <w:rPr>
          <w:b/>
          <w:bCs/>
        </w:rPr>
        <w:t xml:space="preserve"> Ổn định tổ chức:</w:t>
      </w:r>
      <w:r w:rsidRPr="00274A8E">
        <w:t xml:space="preserve"> Kiểm tra sĩ số lớp.</w:t>
      </w:r>
    </w:p>
    <w:p w:rsidR="00071918" w:rsidRPr="00274A8E" w:rsidRDefault="00071918" w:rsidP="00071918">
      <w:pPr>
        <w:jc w:val="both"/>
      </w:pPr>
      <w:r w:rsidRPr="00274A8E">
        <w:rPr>
          <w:b/>
          <w:bCs/>
        </w:rPr>
        <w:tab/>
        <w:t>–</w:t>
      </w:r>
      <w:r w:rsidRPr="00274A8E">
        <w:t xml:space="preserve"> </w:t>
      </w:r>
      <w:r w:rsidRPr="00274A8E">
        <w:rPr>
          <w:b/>
          <w:bCs/>
        </w:rPr>
        <w:t>Kiểm tra bài cũ:</w:t>
      </w:r>
      <w:r w:rsidRPr="00274A8E">
        <w:t xml:space="preserve"> (5’)</w:t>
      </w:r>
    </w:p>
    <w:p w:rsidR="00071918" w:rsidRPr="00274A8E" w:rsidRDefault="00071918" w:rsidP="00071918">
      <w:pPr>
        <w:jc w:val="both"/>
      </w:pPr>
      <w:r w:rsidRPr="00274A8E">
        <w:rPr>
          <w:b/>
          <w:bCs/>
        </w:rPr>
        <w:tab/>
      </w:r>
      <w:r w:rsidRPr="00274A8E">
        <w:rPr>
          <w:b/>
          <w:bCs/>
        </w:rPr>
        <w:tab/>
        <w:t>H</w:t>
      </w:r>
      <w:r w:rsidR="00FD0D07" w:rsidRPr="00274A8E">
        <w:rPr>
          <w:b/>
          <w:bCs/>
        </w:rPr>
        <w:t>ỏi:</w:t>
      </w:r>
      <w:r w:rsidRPr="00274A8E">
        <w:t xml:space="preserve"> Hãy viết thuật toán của bài toán tìm số nhỏ nhất trong 2 số nguyên A, B.</w:t>
      </w:r>
    </w:p>
    <w:p w:rsidR="00071918" w:rsidRPr="00274A8E" w:rsidRDefault="00071918" w:rsidP="00071918">
      <w:pPr>
        <w:jc w:val="both"/>
      </w:pPr>
      <w:r w:rsidRPr="00274A8E">
        <w:tab/>
      </w:r>
      <w:r w:rsidRPr="00274A8E">
        <w:tab/>
      </w:r>
      <w:r w:rsidRPr="00274A8E">
        <w:rPr>
          <w:b/>
          <w:bCs/>
        </w:rPr>
        <w:t>Đ</w:t>
      </w:r>
      <w:r w:rsidR="00FD0D07" w:rsidRPr="00274A8E">
        <w:rPr>
          <w:b/>
          <w:bCs/>
        </w:rPr>
        <w:t>áp:</w:t>
      </w:r>
      <w:r w:rsidRPr="00274A8E">
        <w:t xml:space="preserve"> Một HS viết thuật toán bằng cách liệt kê, một HS vẽ sơ đồ khối.</w:t>
      </w:r>
    </w:p>
    <w:p w:rsidR="00071918" w:rsidRPr="00274A8E" w:rsidRDefault="00071918" w:rsidP="00071918">
      <w:pPr>
        <w:jc w:val="both"/>
        <w:rPr>
          <w:b/>
          <w:bCs/>
          <w:sz w:val="23"/>
          <w:szCs w:val="23"/>
        </w:rPr>
      </w:pPr>
      <w:r w:rsidRPr="00274A8E">
        <w:rPr>
          <w:b/>
          <w:bCs/>
          <w:sz w:val="26"/>
          <w:szCs w:val="26"/>
        </w:rPr>
        <w:tab/>
        <w:t>–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71918" w:rsidRPr="00274A8E">
        <w:tc>
          <w:tcPr>
            <w:tcW w:w="426"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Hoạt động của Học sinh</w:t>
            </w: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1: Giới thiệu về ngôn ngữ lập trình và ngôn ngữ máy</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12</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sym w:font="SymbolPS" w:char="F0B7"/>
            </w:r>
            <w:r w:rsidRPr="00274A8E">
              <w:rPr>
                <w:b/>
                <w:bCs/>
              </w:rPr>
              <w:t xml:space="preserve"> Khái niệm ngôn ngữ lập trình: </w:t>
            </w:r>
          </w:p>
          <w:p w:rsidR="00071918" w:rsidRPr="00274A8E" w:rsidRDefault="00071918" w:rsidP="00071918">
            <w:pPr>
              <w:jc w:val="both"/>
            </w:pPr>
            <w:r w:rsidRPr="00274A8E">
              <w:t xml:space="preserve"> Ngôn ngữ dùng để viết chương trình cho máy tính gọi là ngôn ngữ lập trình.</w:t>
            </w:r>
          </w:p>
          <w:p w:rsidR="00071918" w:rsidRPr="00274A8E" w:rsidRDefault="00071918" w:rsidP="00071918">
            <w:pPr>
              <w:jc w:val="both"/>
              <w:rPr>
                <w:b/>
                <w:bCs/>
              </w:rPr>
            </w:pPr>
            <w:r w:rsidRPr="00274A8E">
              <w:rPr>
                <w:b/>
                <w:bCs/>
              </w:rPr>
              <w:t>I. Ngôn ngữ máy:</w:t>
            </w:r>
          </w:p>
          <w:p w:rsidR="00071918" w:rsidRPr="00274A8E" w:rsidRDefault="00071918" w:rsidP="00071918">
            <w:pPr>
              <w:jc w:val="both"/>
            </w:pPr>
            <w:r w:rsidRPr="00274A8E">
              <w:rPr>
                <w:b/>
                <w:bCs/>
              </w:rPr>
              <w:t xml:space="preserve"> </w:t>
            </w:r>
            <w:r w:rsidRPr="00274A8E">
              <w:sym w:font="SymbolPS" w:char="F0B7"/>
            </w:r>
            <w:r w:rsidRPr="00274A8E">
              <w:t xml:space="preserve"> Ngôn ngữ máy là ngôn ngữ duy nhất mà máy tính có thể hiểu được và thực hiện.</w:t>
            </w:r>
          </w:p>
          <w:p w:rsidR="00071918" w:rsidRPr="00274A8E" w:rsidRDefault="00071918" w:rsidP="00071918">
            <w:pPr>
              <w:jc w:val="both"/>
            </w:pPr>
            <w:r w:rsidRPr="00274A8E">
              <w:sym w:font="SymbolPS" w:char="F0B7"/>
            </w:r>
            <w:r w:rsidRPr="00274A8E">
              <w:t xml:space="preserve"> Một chương trình viết bằng ngôn ngữ khác muốn thực hiện trên máy tính phải được dịch ra ngôn ngữ máy thông qua chương trình dịch.</w:t>
            </w:r>
          </w:p>
          <w:p w:rsidR="00071918" w:rsidRPr="00274A8E" w:rsidRDefault="00071918" w:rsidP="00071918">
            <w:pPr>
              <w:jc w:val="both"/>
            </w:pPr>
            <w:r w:rsidRPr="00274A8E">
              <w:sym w:font="SymbolPS" w:char="F0B7"/>
            </w:r>
            <w:r w:rsidRPr="00274A8E">
              <w:t xml:space="preserve"> Các lệnh viết bằng ngôn ngữ máy ở dạng mã nhị phân hoặc mã hexa.</w:t>
            </w:r>
          </w:p>
          <w:p w:rsidR="00071918" w:rsidRPr="00274A8E" w:rsidRDefault="00071918" w:rsidP="00071918">
            <w:pPr>
              <w:jc w:val="both"/>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rPr>
                <w:i/>
                <w:iCs/>
              </w:rPr>
              <w:t>Đặt vấn đề:</w:t>
            </w:r>
            <w:r w:rsidRPr="00274A8E">
              <w:t xml:space="preserve"> Ta biết rằng để giải một bài toán máy tính không thể chạy trực tiếp thuật toán mà phải thực hiện theo chương trình. Vậy ta phải chuyển đổi thuật toán sang chương trình.</w:t>
            </w:r>
          </w:p>
          <w:p w:rsidR="00071918" w:rsidRPr="00274A8E" w:rsidRDefault="00071918" w:rsidP="00071918">
            <w:pPr>
              <w:jc w:val="both"/>
            </w:pPr>
            <w:r w:rsidRPr="00274A8E">
              <w:rPr>
                <w:b/>
                <w:bCs/>
              </w:rPr>
              <w:t>H.</w:t>
            </w:r>
            <w:r w:rsidRPr="00274A8E">
              <w:t xml:space="preserve"> Nêu nguyên tắc hoạt động của MTĐT</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 xml:space="preserve">Đ. </w:t>
            </w:r>
            <w:r w:rsidRPr="00274A8E">
              <w:t>Hoạt động theo chương trình.</w:t>
            </w: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2: Giới thiệu Hợp ngữ</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8</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t>II. Hợp ngữ:</w:t>
            </w:r>
          </w:p>
          <w:p w:rsidR="00071918" w:rsidRPr="00274A8E" w:rsidRDefault="00071918" w:rsidP="00071918">
            <w:pPr>
              <w:jc w:val="both"/>
            </w:pPr>
            <w:r w:rsidRPr="00274A8E">
              <w:sym w:font="SymbolPS" w:char="F0B7"/>
            </w:r>
            <w:r w:rsidRPr="00274A8E">
              <w:t xml:space="preserve"> Hợp ngữ bao gồm tên các câu lệnh và các qui tắc viết các câu lệnh để máy tính hiểu được. </w:t>
            </w:r>
          </w:p>
          <w:p w:rsidR="00071918" w:rsidRPr="00274A8E" w:rsidRDefault="00071918" w:rsidP="00071918">
            <w:pPr>
              <w:jc w:val="both"/>
            </w:pPr>
            <w:r w:rsidRPr="00274A8E">
              <w:sym w:font="SymbolPS" w:char="F0B7"/>
            </w:r>
            <w:r w:rsidRPr="00274A8E">
              <w:t xml:space="preserve"> Hợp ngữ cho phép người lập trình sử dụng một số từ (thường là viết tắt các từ tiếng Anh) để thể hiện các lệnh cần thực hiện.</w:t>
            </w:r>
          </w:p>
          <w:p w:rsidR="00071918" w:rsidRPr="00274A8E" w:rsidRDefault="00071918" w:rsidP="00071918">
            <w:pPr>
              <w:jc w:val="both"/>
            </w:pPr>
            <w:r w:rsidRPr="00274A8E">
              <w:rPr>
                <w:i/>
                <w:iCs/>
              </w:rPr>
              <w:t>Ví dụ:</w:t>
            </w:r>
            <w:r w:rsidRPr="00274A8E">
              <w:t xml:space="preserve"> ADD AX, BX</w:t>
            </w:r>
          </w:p>
          <w:p w:rsidR="00071918" w:rsidRPr="00274A8E" w:rsidRDefault="00071918" w:rsidP="00071918">
            <w:pPr>
              <w:jc w:val="both"/>
            </w:pPr>
            <w:r w:rsidRPr="00274A8E">
              <w:t>Trong đó: ADD: phép cộng</w:t>
            </w:r>
          </w:p>
          <w:p w:rsidR="00071918" w:rsidRPr="00274A8E" w:rsidRDefault="00071918" w:rsidP="00071918">
            <w:pPr>
              <w:jc w:val="both"/>
            </w:pPr>
            <w:r w:rsidRPr="00274A8E">
              <w:t xml:space="preserve">        AX, BX: các thanh ghi</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rPr>
                <w:i/>
                <w:iCs/>
              </w:rPr>
              <w:t>Đặt vấn đề:</w:t>
            </w:r>
            <w:r w:rsidRPr="00274A8E">
              <w:t xml:space="preserve"> Với ngôn ngữ máy, thì máy có thể trực tiếp hiểu được nhưng nó khá phức tạp và khó nhớ. Chính vì thế đã có rất nhiều loại ngôn ngữ xuất hiện để thuận tiện hơn cho việc viết chương trình. </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GV giải thích ví dụ</w:t>
            </w:r>
          </w:p>
          <w:p w:rsidR="00071918" w:rsidRPr="00274A8E" w:rsidRDefault="00071918" w:rsidP="00071918">
            <w:pPr>
              <w:jc w:val="both"/>
            </w:pPr>
            <w:r w:rsidRPr="00274A8E">
              <w:rPr>
                <w:b/>
                <w:bCs/>
              </w:rPr>
              <w:t>H.</w:t>
            </w:r>
            <w:r w:rsidRPr="00274A8E">
              <w:t xml:space="preserve"> Máy tính có thể thực hiện trực tiếp chương trình viết bằng hợp ngữ hay không?</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rPr>
                <w:b/>
                <w:bCs/>
              </w:rPr>
            </w:pPr>
            <w:r w:rsidRPr="00274A8E">
              <w:rPr>
                <w:b/>
                <w:bCs/>
              </w:rPr>
              <w:t>Đ.</w:t>
            </w:r>
            <w:r w:rsidRPr="00274A8E">
              <w:t xml:space="preserve"> Không, phải cần chuyển sang ngôn ngữ máy.</w:t>
            </w: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3: Giới thiệu Ngôn ngữ bậc cao, Chương trình dịch</w:t>
            </w:r>
          </w:p>
        </w:tc>
      </w:tr>
      <w:tr w:rsidR="00071918" w:rsidRPr="00274A8E">
        <w:tc>
          <w:tcPr>
            <w:tcW w:w="426" w:type="dxa"/>
            <w:vMerge w:val="restart"/>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t>III. Ngôn ngữ bậc cao</w:t>
            </w:r>
          </w:p>
          <w:p w:rsidR="00071918" w:rsidRPr="00274A8E" w:rsidRDefault="00071918" w:rsidP="00071918">
            <w:pPr>
              <w:jc w:val="both"/>
            </w:pPr>
            <w:r w:rsidRPr="00274A8E">
              <w:t xml:space="preserve"> </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Ngôn ngữ bậc cao là ngôn ngữ gần với ngôn ngữ tự nhiên, có tính độc lập cao, ít phụ thuộc vào các loại máy cụ thể.</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rPr>
                <w:i/>
                <w:iCs/>
              </w:rPr>
              <w:t xml:space="preserve">Đặt vấn đề: </w:t>
            </w:r>
            <w:r w:rsidRPr="00274A8E">
              <w:t>Hợp ngữ là một ngôn ngữ đã thuận lợi hơn cho các nhà lập trình chuyên nghiệp nhưng vẫn chưa thật thích hợp với đông đảo người lập trình.</w:t>
            </w:r>
          </w:p>
          <w:p w:rsidR="00071918" w:rsidRPr="00274A8E" w:rsidRDefault="00071918" w:rsidP="00071918">
            <w:pPr>
              <w:jc w:val="both"/>
            </w:pPr>
            <w:r w:rsidRPr="00274A8E">
              <w:rPr>
                <w:b/>
                <w:bCs/>
              </w:rPr>
              <w:t>H.</w:t>
            </w:r>
            <w:r w:rsidRPr="00274A8E">
              <w:t xml:space="preserve"> Các em biết các loại ngôn ngữ nào?</w:t>
            </w:r>
          </w:p>
          <w:p w:rsidR="00071918" w:rsidRPr="00274A8E" w:rsidRDefault="00071918" w:rsidP="00071918">
            <w:pPr>
              <w:jc w:val="both"/>
            </w:pPr>
            <w:r w:rsidRPr="00274A8E">
              <w:rPr>
                <w:b/>
                <w:bCs/>
              </w:rPr>
              <w:t>H.</w:t>
            </w:r>
            <w:r w:rsidRPr="00274A8E">
              <w:t xml:space="preserve"> Máy tính có thể thực hiện trực tiếp chương trình viết bằng ngôn ngữ bậc cao hay không?</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Pascal, Foxpro, C,…</w:t>
            </w: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Không, phải cần chuyển sang ngôn ngữ máy.</w:t>
            </w:r>
          </w:p>
          <w:p w:rsidR="00071918" w:rsidRPr="00274A8E" w:rsidRDefault="00071918" w:rsidP="00071918">
            <w:pPr>
              <w:jc w:val="both"/>
            </w:pPr>
          </w:p>
        </w:tc>
      </w:tr>
      <w:tr w:rsidR="00071918" w:rsidRPr="00274A8E">
        <w:tc>
          <w:tcPr>
            <w:tcW w:w="426" w:type="dxa"/>
            <w:vMerge/>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t>IV. Chương trình dịch:</w:t>
            </w:r>
          </w:p>
          <w:p w:rsidR="00071918" w:rsidRPr="00274A8E" w:rsidRDefault="00071918" w:rsidP="00071918">
            <w:pPr>
              <w:jc w:val="both"/>
            </w:pPr>
            <w:r w:rsidRPr="00274A8E">
              <w:t>Là chương trình dịch từ các ngôn ngữ khác nhau ra ngôn ngữ máy.</w:t>
            </w:r>
          </w:p>
          <w:p w:rsidR="00071918" w:rsidRPr="00274A8E" w:rsidRDefault="00071918" w:rsidP="00071918">
            <w:pPr>
              <w:jc w:val="both"/>
              <w:rPr>
                <w:b/>
                <w:bCs/>
              </w:rPr>
            </w:pPr>
            <w:r w:rsidRPr="00274A8E">
              <w:t>Các chương trình dịch làm việc theo 2 kiểu: thông dịch và biên dịch.</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t>GV giải thích thêm về chương trình dịch.</w:t>
            </w:r>
          </w:p>
          <w:p w:rsidR="00071918" w:rsidRPr="00274A8E" w:rsidRDefault="00071918" w:rsidP="00071918">
            <w:pPr>
              <w:jc w:val="both"/>
            </w:pPr>
            <w:r w:rsidRPr="00274A8E">
              <w:sym w:font="SymbolPS" w:char="F0B7"/>
            </w:r>
            <w:r w:rsidRPr="00274A8E">
              <w:t xml:space="preserve"> Thông dịch: Dịch từng lệnh và thực hiện ngay.</w:t>
            </w:r>
          </w:p>
          <w:p w:rsidR="00071918" w:rsidRPr="00274A8E" w:rsidRDefault="00071918" w:rsidP="00071918">
            <w:pPr>
              <w:jc w:val="both"/>
            </w:pPr>
            <w:r w:rsidRPr="00274A8E">
              <w:sym w:font="SymbolPS" w:char="F0B7"/>
            </w:r>
            <w:r w:rsidRPr="00274A8E">
              <w:t xml:space="preserve"> Biên dịch: Dịch toàn bộ chương trình rồi mới thực hiện</w:t>
            </w:r>
          </w:p>
          <w:p w:rsidR="00071918" w:rsidRPr="00274A8E" w:rsidRDefault="00071918" w:rsidP="00071918">
            <w:pPr>
              <w:jc w:val="both"/>
              <w:rPr>
                <w:i/>
                <w:iCs/>
              </w:rPr>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4: Củng cố kiến thức đã học</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sym w:font="SymbolPS" w:char="F0B7"/>
            </w:r>
            <w:r w:rsidRPr="00274A8E">
              <w:t xml:space="preserve"> Cho HS nhắc lại: </w:t>
            </w:r>
          </w:p>
          <w:p w:rsidR="00071918" w:rsidRPr="00274A8E" w:rsidRDefault="00071918" w:rsidP="00071918">
            <w:pPr>
              <w:jc w:val="both"/>
            </w:pPr>
            <w:r w:rsidRPr="00274A8E">
              <w:t>– Loại ngôn ngữ nào mà máy có thể hiểu và thực hiện được?</w:t>
            </w:r>
          </w:p>
          <w:p w:rsidR="00071918" w:rsidRPr="00274A8E" w:rsidRDefault="00071918" w:rsidP="00071918">
            <w:pPr>
              <w:jc w:val="both"/>
            </w:pPr>
            <w:r w:rsidRPr="00274A8E">
              <w:t>– Muốn máy có thể hiểu được các loại ngôn ngữ khác, thì phải làm thế nào?</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sym w:font="SymbolPS" w:char="F0B7"/>
            </w:r>
            <w:r w:rsidRPr="00274A8E">
              <w:t xml:space="preserve"> HS trao đổi và trả lời:</w:t>
            </w:r>
          </w:p>
          <w:p w:rsidR="00071918" w:rsidRPr="00274A8E" w:rsidRDefault="00071918" w:rsidP="00071918">
            <w:pPr>
              <w:jc w:val="both"/>
            </w:pPr>
            <w:r w:rsidRPr="00274A8E">
              <w:t>– Ngôn ngữ máy</w:t>
            </w:r>
          </w:p>
          <w:p w:rsidR="00071918" w:rsidRPr="00274A8E" w:rsidRDefault="00071918" w:rsidP="00071918">
            <w:pPr>
              <w:jc w:val="both"/>
            </w:pPr>
          </w:p>
          <w:p w:rsidR="00071918" w:rsidRPr="00274A8E" w:rsidRDefault="00071918" w:rsidP="00071918">
            <w:pPr>
              <w:jc w:val="both"/>
            </w:pPr>
            <w:r w:rsidRPr="00274A8E">
              <w:t>– Chương trình dịch</w:t>
            </w:r>
          </w:p>
        </w:tc>
      </w:tr>
    </w:tbl>
    <w:p w:rsidR="00071918" w:rsidRPr="00274A8E" w:rsidRDefault="00071918" w:rsidP="00071918">
      <w:pPr>
        <w:jc w:val="both"/>
        <w:rPr>
          <w:b/>
          <w:bCs/>
        </w:rPr>
      </w:pPr>
      <w:r w:rsidRPr="00274A8E">
        <w:rPr>
          <w:b/>
          <w:bCs/>
        </w:rPr>
        <w:tab/>
        <w:t>4. BÀI TẬP VỀ NHÀ:</w:t>
      </w:r>
    </w:p>
    <w:p w:rsidR="00071918" w:rsidRPr="00274A8E" w:rsidRDefault="00071918" w:rsidP="00071918">
      <w:pPr>
        <w:jc w:val="both"/>
      </w:pPr>
      <w:r w:rsidRPr="00274A8E">
        <w:rPr>
          <w:b/>
          <w:bCs/>
        </w:rPr>
        <w:tab/>
      </w:r>
      <w:r w:rsidRPr="00274A8E">
        <w:t>– Bài 1, 2, 3 sách giáo khoa.</w:t>
      </w:r>
    </w:p>
    <w:p w:rsidR="00071918" w:rsidRPr="00274A8E" w:rsidRDefault="00071918" w:rsidP="00071918">
      <w:pPr>
        <w:jc w:val="both"/>
      </w:pPr>
      <w:r w:rsidRPr="00274A8E">
        <w:tab/>
        <w:t>– Đọc trước bài “ Giải bài toán trên máy tính”</w:t>
      </w:r>
    </w:p>
    <w:p w:rsidR="00071918" w:rsidRPr="00274A8E" w:rsidRDefault="00071918" w:rsidP="00071918">
      <w:pPr>
        <w:jc w:val="both"/>
      </w:pPr>
      <w:r w:rsidRPr="00274A8E">
        <w:rPr>
          <w:b/>
          <w:bCs/>
        </w:rPr>
        <w:t>IV. RÚT KINH NGHIỆM, BỔ SUNG:</w:t>
      </w:r>
    </w:p>
    <w:p w:rsidR="00071918" w:rsidRPr="00274A8E" w:rsidRDefault="00071918" w:rsidP="00071918">
      <w:pPr>
        <w:tabs>
          <w:tab w:val="left" w:pos="567"/>
          <w:tab w:val="right" w:leader="dot" w:pos="9781"/>
        </w:tabs>
        <w:jc w:val="both"/>
      </w:pPr>
      <w:r w:rsidRPr="00274A8E">
        <w:tab/>
      </w:r>
      <w:r w:rsidRPr="00274A8E">
        <w:tab/>
      </w:r>
    </w:p>
    <w:p w:rsidR="00071918" w:rsidRPr="00274A8E" w:rsidRDefault="00071918" w:rsidP="00071918">
      <w:pPr>
        <w:tabs>
          <w:tab w:val="left" w:pos="567"/>
          <w:tab w:val="right" w:leader="dot" w:pos="9781"/>
        </w:tabs>
        <w:jc w:val="both"/>
      </w:pPr>
      <w:r w:rsidRPr="00274A8E">
        <w:tab/>
      </w:r>
      <w:r w:rsidRPr="00274A8E">
        <w:tab/>
      </w:r>
    </w:p>
    <w:p w:rsidR="00071918" w:rsidRPr="00274A8E" w:rsidRDefault="00071918" w:rsidP="00071918">
      <w:pPr>
        <w:tabs>
          <w:tab w:val="left" w:pos="567"/>
          <w:tab w:val="right" w:leader="dot" w:pos="9781"/>
        </w:tabs>
        <w:jc w:val="both"/>
      </w:pPr>
      <w:r w:rsidRPr="00274A8E">
        <w:tab/>
      </w:r>
      <w:r w:rsidRPr="00274A8E">
        <w:tab/>
      </w:r>
    </w:p>
    <w:p w:rsidR="00071918" w:rsidRPr="00274A8E" w:rsidRDefault="00071918" w:rsidP="003855EB">
      <w:pPr>
        <w:ind w:firstLine="2850"/>
        <w:jc w:val="both"/>
      </w:pPr>
      <w:r w:rsidRPr="00274A8E">
        <w:br w:type="page"/>
      </w:r>
      <w:r w:rsidR="008544ED" w:rsidRPr="00274A8E">
        <w:t xml:space="preserve"> </w:t>
      </w:r>
      <w:r w:rsidRPr="00274A8E">
        <w:rPr>
          <w:b/>
          <w:bCs/>
        </w:rPr>
        <w:t xml:space="preserve">Chương I: </w:t>
      </w:r>
      <w:r w:rsidRPr="00274A8E">
        <w:rPr>
          <w:b/>
          <w:bCs/>
          <w:sz w:val="26"/>
          <w:szCs w:val="26"/>
        </w:rPr>
        <w:t>MỘT SỐ KHÁI NIỆM CƠ BẢN CỦA TIN HỌC</w:t>
      </w:r>
    </w:p>
    <w:p w:rsidR="00071918" w:rsidRPr="00274A8E" w:rsidRDefault="00071918" w:rsidP="00071918">
      <w:pPr>
        <w:jc w:val="both"/>
        <w:rPr>
          <w:b/>
          <w:bCs/>
          <w:sz w:val="26"/>
          <w:szCs w:val="26"/>
        </w:rPr>
      </w:pPr>
      <w:r w:rsidRPr="00274A8E">
        <w:rPr>
          <w:b/>
          <w:bCs/>
        </w:rPr>
        <w:t>Tiết dạy:</w:t>
      </w:r>
      <w:r w:rsidRPr="00274A8E">
        <w:rPr>
          <w:b/>
          <w:bCs/>
        </w:rPr>
        <w:tab/>
        <w:t>18</w:t>
      </w:r>
      <w:r w:rsidR="00D43930" w:rsidRPr="00274A8E">
        <w:tab/>
      </w:r>
      <w:r w:rsidR="00D43930" w:rsidRPr="00274A8E">
        <w:tab/>
      </w:r>
      <w:r w:rsidR="00D43930" w:rsidRPr="00274A8E">
        <w:tab/>
        <w:t xml:space="preserve">        </w:t>
      </w:r>
      <w:r w:rsidR="00DB519B" w:rsidRPr="00274A8E">
        <w:t xml:space="preserve">       </w:t>
      </w:r>
      <w:r w:rsidRPr="00274A8E">
        <w:rPr>
          <w:b/>
          <w:bCs/>
          <w:sz w:val="26"/>
          <w:szCs w:val="26"/>
        </w:rPr>
        <w:t>GIẢI BÀI TOÁN TRÊN MÁY TÍNH</w:t>
      </w:r>
    </w:p>
    <w:p w:rsidR="00957E79" w:rsidRPr="00274A8E" w:rsidRDefault="00957E79" w:rsidP="00071918">
      <w:pPr>
        <w:jc w:val="both"/>
        <w:rPr>
          <w:b/>
          <w:bCs/>
          <w:szCs w:val="26"/>
        </w:rPr>
      </w:pPr>
      <w:r w:rsidRPr="00274A8E">
        <w:rPr>
          <w:b/>
          <w:bCs/>
          <w:szCs w:val="26"/>
        </w:rPr>
        <w:t xml:space="preserve">Tuần: </w:t>
      </w:r>
      <w:r w:rsidR="00D43930" w:rsidRPr="00274A8E">
        <w:rPr>
          <w:b/>
          <w:bCs/>
          <w:szCs w:val="26"/>
        </w:rPr>
        <w:t xml:space="preserve">             </w:t>
      </w:r>
      <w:r w:rsidRPr="00274A8E">
        <w:rPr>
          <w:b/>
          <w:bCs/>
          <w:szCs w:val="26"/>
        </w:rPr>
        <w:t>09</w:t>
      </w:r>
    </w:p>
    <w:p w:rsidR="00071918" w:rsidRPr="00274A8E" w:rsidRDefault="00071918" w:rsidP="00071918">
      <w:pPr>
        <w:jc w:val="both"/>
        <w:rPr>
          <w:b/>
          <w:bCs/>
        </w:rPr>
      </w:pPr>
    </w:p>
    <w:p w:rsidR="00071918" w:rsidRPr="00274A8E" w:rsidRDefault="00071918" w:rsidP="00071918">
      <w:pPr>
        <w:jc w:val="both"/>
      </w:pPr>
      <w:r w:rsidRPr="00274A8E">
        <w:rPr>
          <w:b/>
          <w:bCs/>
        </w:rPr>
        <w:t>I. MỤC TIÊU:</w:t>
      </w:r>
    </w:p>
    <w:p w:rsidR="00071918" w:rsidRPr="00274A8E" w:rsidRDefault="00071918" w:rsidP="00071918">
      <w:pPr>
        <w:jc w:val="both"/>
      </w:pPr>
      <w:r w:rsidRPr="00274A8E">
        <w:rPr>
          <w:b/>
          <w:bCs/>
        </w:rPr>
        <w:tab/>
      </w:r>
      <w:r w:rsidRPr="00274A8E">
        <w:rPr>
          <w:b/>
          <w:bCs/>
          <w:i/>
          <w:iCs/>
        </w:rPr>
        <w:t>Kiến thức:</w:t>
      </w:r>
      <w:r w:rsidRPr="00274A8E">
        <w:t xml:space="preserve"> </w:t>
      </w:r>
      <w:r w:rsidRPr="00274A8E">
        <w:tab/>
      </w:r>
    </w:p>
    <w:p w:rsidR="00071918" w:rsidRPr="00274A8E" w:rsidRDefault="00071918" w:rsidP="00071918">
      <w:pPr>
        <w:tabs>
          <w:tab w:val="left" w:pos="851"/>
        </w:tabs>
        <w:jc w:val="both"/>
      </w:pPr>
      <w:r w:rsidRPr="00274A8E">
        <w:tab/>
        <w:t xml:space="preserve">– Biết các bước cơ bản khi tiến hành giải toán trên máy tính: xác định bài toán, xây dựng </w:t>
      </w:r>
      <w:r w:rsidRPr="00274A8E">
        <w:tab/>
        <w:t xml:space="preserve">và lựa chọn thuật toán, lựa chọn cấu trúc dữ liệu, viết chương trình, hiệu chỉnh, đưa ra kết </w:t>
      </w:r>
      <w:r w:rsidRPr="00274A8E">
        <w:tab/>
        <w:t>quả và hướng dẫn sử dụng.</w:t>
      </w:r>
    </w:p>
    <w:p w:rsidR="00071918" w:rsidRPr="00274A8E" w:rsidRDefault="00071918" w:rsidP="00071918">
      <w:pPr>
        <w:jc w:val="both"/>
      </w:pPr>
      <w:r w:rsidRPr="00274A8E">
        <w:rPr>
          <w:b/>
          <w:bCs/>
          <w:i/>
          <w:iCs/>
        </w:rPr>
        <w:tab/>
        <w:t>Kĩ năng:</w:t>
      </w:r>
      <w:r w:rsidRPr="00274A8E">
        <w:t xml:space="preserve"> </w:t>
      </w:r>
    </w:p>
    <w:p w:rsidR="00071918" w:rsidRPr="00274A8E" w:rsidRDefault="00071918" w:rsidP="00071918">
      <w:pPr>
        <w:tabs>
          <w:tab w:val="left" w:pos="851"/>
        </w:tabs>
        <w:jc w:val="both"/>
      </w:pPr>
      <w:r w:rsidRPr="00274A8E">
        <w:tab/>
        <w:t>– Nắm được nội dung cụ thể các bước cần thực hiện khi giải một bài toán trên máy tính.</w:t>
      </w:r>
    </w:p>
    <w:p w:rsidR="00071918" w:rsidRPr="00274A8E" w:rsidRDefault="00071918" w:rsidP="00071918">
      <w:pPr>
        <w:jc w:val="both"/>
      </w:pPr>
      <w:r w:rsidRPr="00274A8E">
        <w:rPr>
          <w:b/>
          <w:bCs/>
          <w:i/>
          <w:iCs/>
        </w:rPr>
        <w:tab/>
        <w:t>Thái độ:</w:t>
      </w:r>
      <w:r w:rsidRPr="00274A8E">
        <w:t xml:space="preserve"> </w:t>
      </w:r>
    </w:p>
    <w:p w:rsidR="00071918" w:rsidRPr="00274A8E" w:rsidRDefault="00071918" w:rsidP="00071918">
      <w:pPr>
        <w:tabs>
          <w:tab w:val="left" w:pos="851"/>
        </w:tabs>
        <w:jc w:val="both"/>
      </w:pPr>
      <w:r w:rsidRPr="00274A8E">
        <w:tab/>
        <w:t>– Rèn luyện tính khoa học khi làm một việc nào đó: lập kế hoạch, làm theo kế hoạch.</w:t>
      </w:r>
    </w:p>
    <w:p w:rsidR="00071918" w:rsidRPr="00274A8E" w:rsidRDefault="00071918" w:rsidP="00071918">
      <w:pPr>
        <w:jc w:val="both"/>
        <w:rPr>
          <w:b/>
          <w:bCs/>
        </w:rPr>
      </w:pPr>
      <w:r w:rsidRPr="00274A8E">
        <w:rPr>
          <w:b/>
          <w:bCs/>
        </w:rPr>
        <w:t>II. CHUẨN BỊ:</w:t>
      </w:r>
    </w:p>
    <w:p w:rsidR="00071918" w:rsidRPr="00274A8E" w:rsidRDefault="00071918" w:rsidP="00071918">
      <w:pPr>
        <w:jc w:val="both"/>
      </w:pPr>
      <w:r w:rsidRPr="00274A8E">
        <w:rPr>
          <w:b/>
          <w:bCs/>
        </w:rPr>
        <w:tab/>
      </w:r>
      <w:r w:rsidRPr="00274A8E">
        <w:rPr>
          <w:b/>
          <w:bCs/>
          <w:i/>
          <w:iCs/>
        </w:rPr>
        <w:t>Giáo viên:</w:t>
      </w:r>
      <w:r w:rsidRPr="00274A8E">
        <w:t xml:space="preserve"> – Giáo án + bảng vẽ sơ đồ khối của thuật toán tìm UCLN.</w:t>
      </w:r>
    </w:p>
    <w:p w:rsidR="00071918" w:rsidRPr="00274A8E" w:rsidRDefault="00071918" w:rsidP="00071918">
      <w:pPr>
        <w:jc w:val="both"/>
      </w:pPr>
      <w:r w:rsidRPr="00274A8E">
        <w:tab/>
      </w:r>
      <w:r w:rsidRPr="00274A8E">
        <w:tab/>
      </w:r>
      <w:r w:rsidRPr="00274A8E">
        <w:tab/>
        <w:t>– Tổ chức hoạt động nhóm.</w:t>
      </w:r>
    </w:p>
    <w:p w:rsidR="00071918" w:rsidRPr="00274A8E" w:rsidRDefault="00071918" w:rsidP="00071918">
      <w:pPr>
        <w:jc w:val="both"/>
      </w:pPr>
      <w:r w:rsidRPr="00274A8E">
        <w:tab/>
      </w:r>
      <w:r w:rsidRPr="00274A8E">
        <w:rPr>
          <w:b/>
          <w:bCs/>
          <w:i/>
          <w:iCs/>
        </w:rPr>
        <w:t>Học sinh:</w:t>
      </w:r>
      <w:r w:rsidRPr="00274A8E">
        <w:t xml:space="preserve">  Sách giáo khoa, vở ghi. Đọc bài trước.</w:t>
      </w:r>
    </w:p>
    <w:p w:rsidR="00071918" w:rsidRPr="00274A8E" w:rsidRDefault="00071918" w:rsidP="00071918">
      <w:pPr>
        <w:jc w:val="both"/>
        <w:rPr>
          <w:b/>
          <w:bCs/>
        </w:rPr>
      </w:pPr>
      <w:r w:rsidRPr="00274A8E">
        <w:rPr>
          <w:b/>
          <w:bCs/>
        </w:rPr>
        <w:t>III. HOẠT ĐỘNG DẠY HỌC:</w:t>
      </w:r>
    </w:p>
    <w:p w:rsidR="00071918" w:rsidRPr="00274A8E" w:rsidRDefault="00071918" w:rsidP="00071918">
      <w:pPr>
        <w:jc w:val="both"/>
      </w:pPr>
      <w:r w:rsidRPr="00274A8E">
        <w:tab/>
      </w:r>
      <w:r w:rsidRPr="00274A8E">
        <w:rPr>
          <w:b/>
          <w:bCs/>
        </w:rPr>
        <w:t>–</w:t>
      </w:r>
      <w:r w:rsidRPr="00274A8E">
        <w:t xml:space="preserve"> </w:t>
      </w:r>
      <w:r w:rsidRPr="00274A8E">
        <w:rPr>
          <w:b/>
          <w:bCs/>
        </w:rPr>
        <w:t>Ổn định tổ chức</w:t>
      </w:r>
      <w:r w:rsidRPr="00274A8E">
        <w:t>: Kiểm tra sĩ số lớp.</w:t>
      </w:r>
    </w:p>
    <w:p w:rsidR="00071918" w:rsidRPr="00274A8E" w:rsidRDefault="00071918" w:rsidP="00071918">
      <w:pPr>
        <w:jc w:val="both"/>
      </w:pPr>
      <w:r w:rsidRPr="00274A8E">
        <w:rPr>
          <w:b/>
          <w:bCs/>
        </w:rPr>
        <w:tab/>
      </w:r>
      <w:r w:rsidRPr="00274A8E">
        <w:t xml:space="preserve">– </w:t>
      </w:r>
      <w:r w:rsidRPr="00274A8E">
        <w:rPr>
          <w:b/>
          <w:bCs/>
        </w:rPr>
        <w:t>Kiểm tra bài cũ:</w:t>
      </w:r>
      <w:r w:rsidRPr="00274A8E">
        <w:t xml:space="preserve"> (3’)</w:t>
      </w:r>
    </w:p>
    <w:p w:rsidR="00071918" w:rsidRPr="00274A8E" w:rsidRDefault="00071918" w:rsidP="00957E79">
      <w:pPr>
        <w:ind w:left="1440"/>
        <w:jc w:val="both"/>
      </w:pPr>
      <w:r w:rsidRPr="00274A8E">
        <w:rPr>
          <w:b/>
          <w:bCs/>
        </w:rPr>
        <w:t>H</w:t>
      </w:r>
      <w:r w:rsidR="00957E79" w:rsidRPr="00274A8E">
        <w:rPr>
          <w:b/>
          <w:bCs/>
        </w:rPr>
        <w:t>ỏi:</w:t>
      </w:r>
      <w:r w:rsidRPr="00274A8E">
        <w:t xml:space="preserve"> Làm thế nào máy tính có thể hiểu và thực hiện được một chương trình được viết th</w:t>
      </w:r>
      <w:r w:rsidR="00957E79" w:rsidRPr="00274A8E">
        <w:t xml:space="preserve">eo </w:t>
      </w:r>
      <w:r w:rsidRPr="00274A8E">
        <w:t>một ngôn ngữ nào đó?</w:t>
      </w:r>
    </w:p>
    <w:p w:rsidR="00071918" w:rsidRPr="00274A8E" w:rsidRDefault="00957E79" w:rsidP="00071918">
      <w:pPr>
        <w:jc w:val="both"/>
      </w:pPr>
      <w:r w:rsidRPr="00274A8E">
        <w:tab/>
      </w:r>
      <w:r w:rsidRPr="00274A8E">
        <w:tab/>
      </w:r>
      <w:r w:rsidR="00071918" w:rsidRPr="00274A8E">
        <w:rPr>
          <w:b/>
          <w:bCs/>
        </w:rPr>
        <w:t>Đ</w:t>
      </w:r>
      <w:r w:rsidRPr="00274A8E">
        <w:rPr>
          <w:b/>
          <w:bCs/>
        </w:rPr>
        <w:t>áp:</w:t>
      </w:r>
      <w:r w:rsidR="00071918" w:rsidRPr="00274A8E">
        <w:t xml:space="preserve"> Nhờ có chương trình dịch.</w:t>
      </w:r>
    </w:p>
    <w:p w:rsidR="00071918" w:rsidRPr="00274A8E" w:rsidRDefault="00071918" w:rsidP="00071918">
      <w:pPr>
        <w:jc w:val="both"/>
        <w:rPr>
          <w:b/>
          <w:bCs/>
          <w:sz w:val="23"/>
          <w:szCs w:val="23"/>
        </w:rPr>
      </w:pPr>
      <w:r w:rsidRPr="00274A8E">
        <w:rPr>
          <w:b/>
          <w:bCs/>
          <w:sz w:val="26"/>
          <w:szCs w:val="26"/>
        </w:rPr>
        <w:tab/>
        <w:t>–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71918" w:rsidRPr="00274A8E">
        <w:tc>
          <w:tcPr>
            <w:tcW w:w="426"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Hoạt động của Học sinh</w:t>
            </w: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1: Cách xác định bài toán và thuật toán</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25</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sym w:font="SymbolPS" w:char="F0B7"/>
            </w:r>
            <w:r w:rsidRPr="00274A8E">
              <w:rPr>
                <w:b/>
                <w:bCs/>
              </w:rPr>
              <w:t xml:space="preserve"> Các bước giải bài toán:</w:t>
            </w:r>
          </w:p>
          <w:p w:rsidR="00071918" w:rsidRPr="00274A8E" w:rsidRDefault="00071918" w:rsidP="00071918">
            <w:pPr>
              <w:jc w:val="both"/>
            </w:pPr>
            <w:r w:rsidRPr="00274A8E">
              <w:t xml:space="preserve"> </w:t>
            </w:r>
            <w:r w:rsidRPr="00274A8E">
              <w:rPr>
                <w:i/>
                <w:iCs/>
              </w:rPr>
              <w:t>Bước 1</w:t>
            </w:r>
            <w:r w:rsidRPr="00274A8E">
              <w:t>: Xác định bài toán</w:t>
            </w:r>
          </w:p>
          <w:p w:rsidR="00071918" w:rsidRPr="00274A8E" w:rsidRDefault="00071918" w:rsidP="00071918">
            <w:pPr>
              <w:jc w:val="both"/>
            </w:pPr>
            <w:r w:rsidRPr="00274A8E">
              <w:t xml:space="preserve"> </w:t>
            </w:r>
            <w:r w:rsidRPr="00274A8E">
              <w:rPr>
                <w:i/>
                <w:iCs/>
              </w:rPr>
              <w:t>Bước 2</w:t>
            </w:r>
            <w:r w:rsidRPr="00274A8E">
              <w:t>: Lựa chọn hoặc</w:t>
            </w:r>
          </w:p>
          <w:p w:rsidR="00071918" w:rsidRPr="00274A8E" w:rsidRDefault="00071918" w:rsidP="00071918">
            <w:pPr>
              <w:jc w:val="both"/>
            </w:pPr>
            <w:r w:rsidRPr="00274A8E">
              <w:tab/>
              <w:t xml:space="preserve"> thiết kế thuật toán.</w:t>
            </w:r>
          </w:p>
          <w:p w:rsidR="00071918" w:rsidRPr="00274A8E" w:rsidRDefault="00071918" w:rsidP="00071918">
            <w:pPr>
              <w:jc w:val="both"/>
            </w:pPr>
            <w:r w:rsidRPr="00274A8E">
              <w:t xml:space="preserve"> </w:t>
            </w:r>
            <w:r w:rsidRPr="00274A8E">
              <w:rPr>
                <w:i/>
                <w:iCs/>
              </w:rPr>
              <w:t>Bước 3</w:t>
            </w:r>
            <w:r w:rsidRPr="00274A8E">
              <w:t>:  Viết chương trình</w:t>
            </w:r>
          </w:p>
          <w:p w:rsidR="00071918" w:rsidRPr="00274A8E" w:rsidRDefault="00071918" w:rsidP="00071918">
            <w:pPr>
              <w:jc w:val="both"/>
            </w:pPr>
            <w:r w:rsidRPr="00274A8E">
              <w:t xml:space="preserve"> </w:t>
            </w:r>
            <w:r w:rsidRPr="00274A8E">
              <w:rPr>
                <w:i/>
                <w:iCs/>
              </w:rPr>
              <w:t>Bước 4</w:t>
            </w:r>
            <w:r w:rsidRPr="00274A8E">
              <w:t>: Hiệu chỉnh CT</w:t>
            </w:r>
          </w:p>
          <w:p w:rsidR="00071918" w:rsidRPr="00274A8E" w:rsidRDefault="00071918" w:rsidP="00071918">
            <w:pPr>
              <w:jc w:val="both"/>
            </w:pPr>
            <w:r w:rsidRPr="00274A8E">
              <w:t xml:space="preserve"> </w:t>
            </w:r>
            <w:r w:rsidRPr="00274A8E">
              <w:rPr>
                <w:i/>
                <w:iCs/>
              </w:rPr>
              <w:t>Bước 5</w:t>
            </w:r>
            <w:r w:rsidRPr="00274A8E">
              <w:t>: Viết tài liệu.</w:t>
            </w:r>
          </w:p>
          <w:p w:rsidR="00071918" w:rsidRPr="00274A8E" w:rsidRDefault="00071918" w:rsidP="00071918">
            <w:pPr>
              <w:jc w:val="both"/>
            </w:pPr>
          </w:p>
          <w:p w:rsidR="00071918" w:rsidRPr="00274A8E" w:rsidRDefault="00071918" w:rsidP="00071918">
            <w:pPr>
              <w:jc w:val="both"/>
              <w:rPr>
                <w:b/>
                <w:bCs/>
              </w:rPr>
            </w:pPr>
          </w:p>
          <w:p w:rsidR="00071918" w:rsidRPr="00274A8E" w:rsidRDefault="00071918" w:rsidP="00071918">
            <w:pPr>
              <w:jc w:val="both"/>
              <w:rPr>
                <w:b/>
                <w:bCs/>
              </w:rPr>
            </w:pPr>
          </w:p>
          <w:p w:rsidR="00071918" w:rsidRPr="00274A8E" w:rsidRDefault="00071918" w:rsidP="00071918">
            <w:pPr>
              <w:jc w:val="both"/>
            </w:pPr>
            <w:r w:rsidRPr="00274A8E">
              <w:rPr>
                <w:b/>
                <w:bCs/>
              </w:rPr>
              <w:t>I. Xác định bài toán</w:t>
            </w:r>
            <w:r w:rsidRPr="00274A8E">
              <w:t>:</w:t>
            </w:r>
          </w:p>
          <w:p w:rsidR="00071918" w:rsidRPr="00274A8E" w:rsidRDefault="00071918" w:rsidP="00071918">
            <w:pPr>
              <w:jc w:val="both"/>
            </w:pPr>
            <w:r w:rsidRPr="00274A8E">
              <w:t>Xác định phần Input và Output của bài toán và mối quan hệ giữa chúng. Từ đó xác định ngôn ngữ lập trình và cấu trúc dữ liệu một cách thích hợp.</w:t>
            </w:r>
          </w:p>
          <w:p w:rsidR="00071918" w:rsidRPr="00274A8E" w:rsidRDefault="00071918" w:rsidP="00071918">
            <w:pPr>
              <w:jc w:val="both"/>
            </w:pPr>
          </w:p>
          <w:p w:rsidR="00071918" w:rsidRPr="00274A8E" w:rsidRDefault="00071918" w:rsidP="00071918">
            <w:pPr>
              <w:jc w:val="both"/>
              <w:rPr>
                <w:b/>
                <w:bCs/>
              </w:rPr>
            </w:pPr>
            <w:r w:rsidRPr="00274A8E">
              <w:rPr>
                <w:b/>
                <w:bCs/>
              </w:rPr>
              <w:t>II. Lựa chọn và thiết kế thuật toán</w:t>
            </w:r>
          </w:p>
          <w:p w:rsidR="00071918" w:rsidRPr="00274A8E" w:rsidRDefault="00071918" w:rsidP="00071918">
            <w:pPr>
              <w:jc w:val="both"/>
              <w:rPr>
                <w:b/>
                <w:bCs/>
                <w:i/>
                <w:iCs/>
              </w:rPr>
            </w:pPr>
            <w:r w:rsidRPr="00274A8E">
              <w:rPr>
                <w:b/>
                <w:bCs/>
                <w:i/>
                <w:iCs/>
              </w:rPr>
              <w:t>a) Lựa chọn thuật toán:</w:t>
            </w:r>
          </w:p>
          <w:p w:rsidR="00071918" w:rsidRPr="00274A8E" w:rsidRDefault="00071918" w:rsidP="00071918">
            <w:pPr>
              <w:jc w:val="both"/>
            </w:pPr>
            <w:r w:rsidRPr="00274A8E">
              <w:t xml:space="preserve"> Mỗi thuật toán chỉ giải 1 bài toán, song một bài toán có thể có nhiều thuật toán để giải. Vậy ta phải chọn thuật toán phù hợp nhất trong những thuật toán đưa ra.</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rPr>
                <w:b/>
                <w:bCs/>
                <w:i/>
                <w:iCs/>
              </w:rPr>
            </w:pPr>
            <w:r w:rsidRPr="00274A8E">
              <w:rPr>
                <w:b/>
                <w:bCs/>
                <w:i/>
                <w:iCs/>
              </w:rPr>
              <w:t>b) Diễn tả thuật toán:</w:t>
            </w:r>
          </w:p>
          <w:p w:rsidR="00071918" w:rsidRPr="00274A8E" w:rsidRDefault="00071918" w:rsidP="00071918">
            <w:pPr>
              <w:jc w:val="both"/>
            </w:pPr>
            <w:r w:rsidRPr="00274A8E">
              <w:t>Ta có thể diễn tả thuật toán bằng cách liệt kê hoặc bằng sơ đồ khối.</w:t>
            </w:r>
          </w:p>
          <w:p w:rsidR="00071918" w:rsidRPr="00274A8E" w:rsidRDefault="00071918" w:rsidP="00071918">
            <w:pPr>
              <w:jc w:val="both"/>
              <w:rPr>
                <w:b/>
                <w:bCs/>
              </w:rPr>
            </w:pPr>
          </w:p>
          <w:p w:rsidR="00071918" w:rsidRPr="00274A8E" w:rsidRDefault="00071918" w:rsidP="00071918">
            <w:pPr>
              <w:jc w:val="both"/>
            </w:pPr>
            <w:r w:rsidRPr="00274A8E">
              <w:rPr>
                <w:b/>
                <w:bCs/>
              </w:rPr>
              <w:t>Ví dụ</w:t>
            </w:r>
            <w:r w:rsidRPr="00274A8E">
              <w:t>: Tìm UCLN (M, N)</w:t>
            </w:r>
          </w:p>
          <w:p w:rsidR="00071918" w:rsidRPr="00274A8E" w:rsidRDefault="00071918" w:rsidP="00071918">
            <w:pPr>
              <w:jc w:val="both"/>
              <w:rPr>
                <w:i/>
                <w:iCs/>
              </w:rPr>
            </w:pPr>
            <w:r w:rsidRPr="00274A8E">
              <w:rPr>
                <w:i/>
                <w:iCs/>
              </w:rPr>
              <w:t>*  Xác định bài toán.</w:t>
            </w:r>
          </w:p>
          <w:p w:rsidR="00071918" w:rsidRPr="00274A8E" w:rsidRDefault="00071918" w:rsidP="00071918">
            <w:pPr>
              <w:jc w:val="both"/>
            </w:pPr>
            <w:r w:rsidRPr="00274A8E">
              <w:t xml:space="preserve"> Input: M, N  nguyên dương</w:t>
            </w:r>
          </w:p>
          <w:p w:rsidR="00071918" w:rsidRPr="00274A8E" w:rsidRDefault="00071918" w:rsidP="00071918">
            <w:pPr>
              <w:jc w:val="both"/>
            </w:pPr>
            <w:r w:rsidRPr="00274A8E">
              <w:t xml:space="preserve"> Output: UCLN(M,N).</w:t>
            </w:r>
          </w:p>
          <w:p w:rsidR="00071918" w:rsidRPr="00274A8E" w:rsidRDefault="00071918" w:rsidP="00071918">
            <w:pPr>
              <w:jc w:val="both"/>
            </w:pPr>
            <w:r w:rsidRPr="00274A8E">
              <w:rPr>
                <w:i/>
                <w:iCs/>
              </w:rPr>
              <w:t>* Ý tưởng</w:t>
            </w:r>
            <w:r w:rsidRPr="00274A8E">
              <w:t>: Sử dụng t/c đã biết;</w:t>
            </w:r>
          </w:p>
          <w:p w:rsidR="00071918" w:rsidRPr="00274A8E" w:rsidRDefault="00071918" w:rsidP="00071918">
            <w:pPr>
              <w:jc w:val="both"/>
              <w:rPr>
                <w:i/>
                <w:iCs/>
              </w:rPr>
            </w:pPr>
            <w:r w:rsidRPr="00274A8E">
              <w:rPr>
                <w:i/>
                <w:iCs/>
              </w:rPr>
              <w:t>* Thuật toán:</w:t>
            </w:r>
          </w:p>
          <w:p w:rsidR="00071918" w:rsidRPr="00274A8E" w:rsidRDefault="00071918" w:rsidP="00071918">
            <w:pPr>
              <w:jc w:val="both"/>
            </w:pPr>
            <w:r w:rsidRPr="00274A8E">
              <w:t>B1: Nhập M, N;</w:t>
            </w:r>
          </w:p>
          <w:p w:rsidR="00071918" w:rsidRPr="00274A8E" w:rsidRDefault="00071918" w:rsidP="00071918">
            <w:pPr>
              <w:jc w:val="both"/>
            </w:pPr>
            <w:r w:rsidRPr="00274A8E">
              <w:t>B2: Nếu M = N thì UCLN = M; chuyển đến B5;</w:t>
            </w:r>
          </w:p>
          <w:p w:rsidR="00071918" w:rsidRPr="00274A8E" w:rsidRDefault="00071918" w:rsidP="00071918">
            <w:pPr>
              <w:jc w:val="both"/>
            </w:pPr>
            <w:r w:rsidRPr="00274A8E">
              <w:t xml:space="preserve">B3: Nếu M &gt; N </w:t>
            </w:r>
          </w:p>
          <w:p w:rsidR="00071918" w:rsidRPr="00274A8E" w:rsidRDefault="00071918" w:rsidP="00071918">
            <w:pPr>
              <w:jc w:val="both"/>
            </w:pPr>
            <w:r w:rsidRPr="00274A8E">
              <w:t xml:space="preserve"> thì M = M – N, quay lại B2</w:t>
            </w:r>
          </w:p>
          <w:p w:rsidR="00071918" w:rsidRPr="00274A8E" w:rsidRDefault="00071918" w:rsidP="00071918">
            <w:pPr>
              <w:jc w:val="both"/>
            </w:pPr>
            <w:r w:rsidRPr="00274A8E">
              <w:t xml:space="preserve">B4: Nếu M&lt;N thì </w:t>
            </w:r>
          </w:p>
          <w:p w:rsidR="00071918" w:rsidRPr="00274A8E" w:rsidRDefault="00071918" w:rsidP="00071918">
            <w:pPr>
              <w:jc w:val="both"/>
            </w:pPr>
            <w:r w:rsidRPr="00274A8E">
              <w:t xml:space="preserve"> N = N – M, quay lại B2;</w:t>
            </w:r>
          </w:p>
          <w:p w:rsidR="00071918" w:rsidRPr="00274A8E" w:rsidRDefault="00071918" w:rsidP="00071918">
            <w:pPr>
              <w:jc w:val="both"/>
            </w:pPr>
            <w:r w:rsidRPr="00274A8E">
              <w:t>B5: Đưa ra kết quả UCLN rồi kết thúc.</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rPr>
                <w:i/>
                <w:iCs/>
              </w:rPr>
              <w:t>Đặt vấn đề:</w:t>
            </w:r>
            <w:r w:rsidRPr="00274A8E">
              <w:t xml:space="preserve"> MT là công cụ hỗ trợ con người rất nhiều trong cuộc sống, nhưng để cho máy thực hiện giải bài toán thì ta phải đưa lời giải bài toán đó vào máy dưới dạng các lệnh. Vậy các bước để giải một bài toán là gì?</w:t>
            </w:r>
          </w:p>
          <w:p w:rsidR="00071918" w:rsidRPr="00274A8E" w:rsidRDefault="00071918" w:rsidP="00071918">
            <w:pPr>
              <w:jc w:val="both"/>
            </w:pPr>
            <w:r w:rsidRPr="00274A8E">
              <w:sym w:font="SymbolPS" w:char="F0B7"/>
            </w:r>
            <w:r w:rsidRPr="00274A8E">
              <w:t xml:space="preserve"> GV có thể lấy một bài toán thực tế (hoặc toán học) để phân tích.</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Xác định bài toán tức là cần phải xác định cái gì?</w:t>
            </w:r>
          </w:p>
          <w:p w:rsidR="00071918" w:rsidRPr="00274A8E" w:rsidRDefault="00071918" w:rsidP="00071918">
            <w:pPr>
              <w:jc w:val="both"/>
            </w:pPr>
            <w:r w:rsidRPr="00274A8E">
              <w:sym w:font="SymbolPS" w:char="F0B7"/>
            </w:r>
            <w:r w:rsidRPr="00274A8E">
              <w:t xml:space="preserve"> Chia các nhóm thảo luận và gọi đại diện các nhóm trả lời</w:t>
            </w: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Hãy nhắc lại thuật toán là gì?</w:t>
            </w: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Với một bài toán có thể có bao nhiêu thuật toán để giải? Ví dụ: Xét bài toán "Tìm UCLN của 2 số nguyên dương" </w:t>
            </w:r>
          </w:p>
          <w:p w:rsidR="00071918" w:rsidRPr="00274A8E" w:rsidRDefault="00071918" w:rsidP="00071918">
            <w:pPr>
              <w:jc w:val="both"/>
            </w:pPr>
          </w:p>
          <w:p w:rsidR="00071918" w:rsidRPr="00274A8E" w:rsidRDefault="00071918" w:rsidP="00071918">
            <w:pPr>
              <w:jc w:val="both"/>
              <w:rPr>
                <w:i/>
                <w:iCs/>
              </w:rPr>
            </w:pPr>
            <w:r w:rsidRPr="00274A8E">
              <w:rPr>
                <w:i/>
                <w:iCs/>
              </w:rPr>
              <w:sym w:font="SymbolPS" w:char="F0B7"/>
            </w:r>
            <w:r w:rsidRPr="00274A8E">
              <w:rPr>
                <w:i/>
                <w:iCs/>
              </w:rPr>
              <w:t xml:space="preserve"> Thuật toán tối ưu: Là thuật toán có các tiêu chí sau : dễ hiểu, trình bày dễ nhìn, thời gian chạy nhanh, tốn ít bộ nhớ.</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GV hướng dẫn HS thực hiện từng bước</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Xác định bài toán?</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Nhắc lại t/c của ƯCLN?</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Cho một nhóm lên bảng viết thuật toán bằng cách liệt kê.</w:t>
            </w: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GV mô tả thuật toán bằng sơ đồ khối</w:t>
            </w:r>
          </w:p>
          <w:p w:rsidR="00071918" w:rsidRPr="00274A8E" w:rsidRDefault="00071918" w:rsidP="00071918">
            <w:pPr>
              <w:jc w:val="both"/>
            </w:pPr>
          </w:p>
          <w:p w:rsidR="00071918" w:rsidRPr="00274A8E" w:rsidRDefault="00071918" w:rsidP="00071918">
            <w:pPr>
              <w:jc w:val="both"/>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Đại diện các nhóm trả lời</w:t>
            </w:r>
          </w:p>
          <w:p w:rsidR="00071918" w:rsidRPr="00274A8E" w:rsidRDefault="00071918" w:rsidP="00071918">
            <w:pPr>
              <w:jc w:val="both"/>
            </w:pPr>
            <w:r w:rsidRPr="00274A8E">
              <w:t xml:space="preserve"> + Xác định input và output</w:t>
            </w: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HS trả lời</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Có thể có nhiều thuật toán để giải một bài toán.</w:t>
            </w:r>
          </w:p>
          <w:p w:rsidR="00071918" w:rsidRPr="00274A8E" w:rsidRDefault="00071918" w:rsidP="00071918">
            <w:pPr>
              <w:jc w:val="both"/>
            </w:pPr>
            <w:r w:rsidRPr="00274A8E">
              <w:t xml:space="preserve">Tìm UCLN có nhiều thuật toán </w:t>
            </w:r>
          </w:p>
          <w:p w:rsidR="00071918" w:rsidRPr="00274A8E" w:rsidRDefault="00071918" w:rsidP="00071918">
            <w:pPr>
              <w:jc w:val="both"/>
            </w:pPr>
            <w:r w:rsidRPr="00274A8E">
              <w:t xml:space="preserve">+ dùng hiệu của 2 số  </w:t>
            </w:r>
          </w:p>
          <w:p w:rsidR="00071918" w:rsidRPr="00274A8E" w:rsidRDefault="00071918" w:rsidP="00071918">
            <w:pPr>
              <w:jc w:val="both"/>
            </w:pPr>
            <w:r w:rsidRPr="00274A8E">
              <w:t>+ dùng thương của 2 số</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rPr>
                <w:b/>
                <w:bCs/>
              </w:rPr>
            </w:pPr>
            <w:r w:rsidRPr="00274A8E">
              <w:rPr>
                <w:b/>
                <w:bCs/>
              </w:rPr>
              <w:t>Đ.</w:t>
            </w:r>
          </w:p>
          <w:p w:rsidR="00071918" w:rsidRPr="00274A8E" w:rsidRDefault="00071918" w:rsidP="00071918">
            <w:pPr>
              <w:jc w:val="both"/>
            </w:pPr>
            <w:r w:rsidRPr="00274A8E">
              <w:t xml:space="preserve"> Input: M, N  nguyên dương</w:t>
            </w:r>
          </w:p>
          <w:p w:rsidR="00071918" w:rsidRPr="00274A8E" w:rsidRDefault="00071918" w:rsidP="00071918">
            <w:pPr>
              <w:jc w:val="both"/>
            </w:pPr>
            <w:r w:rsidRPr="00274A8E">
              <w:t xml:space="preserve"> Output: UCLN(M,N).</w:t>
            </w:r>
          </w:p>
          <w:p w:rsidR="00071918" w:rsidRPr="00274A8E" w:rsidRDefault="00071918" w:rsidP="00071918">
            <w:pPr>
              <w:jc w:val="both"/>
            </w:pPr>
            <w:r w:rsidRPr="00274A8E">
              <w:rPr>
                <w:b/>
                <w:bCs/>
              </w:rPr>
              <w:t>Đ.</w:t>
            </w:r>
            <w:r w:rsidRPr="00274A8E">
              <w:t xml:space="preserve"> </w:t>
            </w:r>
          </w:p>
          <w:p w:rsidR="00071918" w:rsidRPr="00274A8E" w:rsidRDefault="00F94675" w:rsidP="00071918">
            <w:pPr>
              <w:jc w:val="both"/>
            </w:pPr>
            <w:r>
              <w:rPr>
                <w:position w:val="-36"/>
              </w:rPr>
              <w:pict>
                <v:shape id="_x0000_i1057" type="#_x0000_t75" style="width:153pt;height:39.75pt">
                  <v:imagedata r:id="rId44" o:title=""/>
                </v:shape>
              </w:pict>
            </w:r>
          </w:p>
          <w:p w:rsidR="00071918" w:rsidRPr="00274A8E" w:rsidRDefault="00071918" w:rsidP="00071918">
            <w:pPr>
              <w:jc w:val="both"/>
            </w:pPr>
            <w:r w:rsidRPr="00274A8E">
              <w:sym w:font="SymbolPS" w:char="F0B7"/>
            </w:r>
            <w:r w:rsidRPr="00274A8E">
              <w:t xml:space="preserve"> Các nhóm thảo luận rồi đưa ra câu trả lời.</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2: Cách viết chương trình, Hiệu chỉnh chương trình,Viết tài liệu</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t xml:space="preserve">III. Viết chương trình: </w:t>
            </w:r>
          </w:p>
          <w:p w:rsidR="00071918" w:rsidRPr="00274A8E" w:rsidRDefault="00071918" w:rsidP="00071918">
            <w:pPr>
              <w:jc w:val="both"/>
            </w:pPr>
            <w:r w:rsidRPr="00274A8E">
              <w:t xml:space="preserve"> </w:t>
            </w:r>
            <w:r w:rsidRPr="00274A8E">
              <w:sym w:font="SymbolPS" w:char="F0B7"/>
            </w:r>
            <w:r w:rsidRPr="00274A8E">
              <w:t xml:space="preserve"> Viết chương trình là tổng hợp việc lựa chọn cách tổ chức dữ liệu và sử dụng ngôn ngữ lập trình để diễn đạt đúng thuật toán.</w:t>
            </w:r>
          </w:p>
          <w:p w:rsidR="00071918" w:rsidRPr="00274A8E" w:rsidRDefault="00071918" w:rsidP="00071918">
            <w:pPr>
              <w:jc w:val="both"/>
            </w:pPr>
            <w:r w:rsidRPr="00274A8E">
              <w:sym w:font="SymbolPS" w:char="F0B7"/>
            </w:r>
            <w:r w:rsidRPr="00274A8E">
              <w:t xml:space="preserve"> Khi viết chương trình cần chọn ngôn ngữ thích hợp với thuật toán. Viết chương trình trong ngôn ngữ nào thì phải tuân theo qui định ngữ pháp của ngôn ngữ đó.</w:t>
            </w:r>
          </w:p>
          <w:p w:rsidR="00071918" w:rsidRPr="00274A8E" w:rsidRDefault="00071918" w:rsidP="00071918">
            <w:pPr>
              <w:jc w:val="both"/>
              <w:rPr>
                <w:b/>
                <w:bCs/>
              </w:rPr>
            </w:pPr>
          </w:p>
          <w:p w:rsidR="00071918" w:rsidRPr="00274A8E" w:rsidRDefault="00071918" w:rsidP="00071918">
            <w:pPr>
              <w:jc w:val="both"/>
              <w:rPr>
                <w:b/>
                <w:bCs/>
              </w:rPr>
            </w:pPr>
            <w:r w:rsidRPr="00274A8E">
              <w:rPr>
                <w:b/>
                <w:bCs/>
              </w:rPr>
              <w:t>IV. Hiệu chỉnh:</w:t>
            </w:r>
          </w:p>
          <w:p w:rsidR="00071918" w:rsidRPr="00274A8E" w:rsidRDefault="00071918" w:rsidP="00071918">
            <w:pPr>
              <w:jc w:val="both"/>
            </w:pPr>
            <w:r w:rsidRPr="00274A8E">
              <w:t>Sau khi viết xong chương trình cần phải thử chương trình bằng một số bộ Input đặc trưng. Trong quá trình thử này nếu phát hiện sai sót thì phải sửa lại chương trình. Quá trình này gọi là hiệu chỉnh.</w:t>
            </w:r>
          </w:p>
          <w:p w:rsidR="00071918" w:rsidRPr="00274A8E" w:rsidRDefault="00071918" w:rsidP="00071918">
            <w:pPr>
              <w:jc w:val="both"/>
              <w:rPr>
                <w:b/>
                <w:bCs/>
              </w:rPr>
            </w:pPr>
          </w:p>
          <w:p w:rsidR="00071918" w:rsidRPr="00274A8E" w:rsidRDefault="00071918" w:rsidP="00071918">
            <w:pPr>
              <w:jc w:val="both"/>
              <w:rPr>
                <w:b/>
                <w:bCs/>
              </w:rPr>
            </w:pPr>
            <w:r w:rsidRPr="00274A8E">
              <w:rPr>
                <w:b/>
                <w:bCs/>
              </w:rPr>
              <w:t>V. Viết tài liệu:</w:t>
            </w:r>
          </w:p>
          <w:p w:rsidR="00071918" w:rsidRPr="00274A8E" w:rsidRDefault="00071918" w:rsidP="00071918">
            <w:pPr>
              <w:jc w:val="both"/>
            </w:pPr>
            <w:r w:rsidRPr="00274A8E">
              <w:t>Viết mô tả chi tiết bài toán, thuật toán, chương trình và hướng dẫn sử dụng …</w:t>
            </w:r>
          </w:p>
          <w:p w:rsidR="00071918" w:rsidRPr="00274A8E" w:rsidRDefault="00071918" w:rsidP="00071918">
            <w:pPr>
              <w:jc w:val="both"/>
              <w:rPr>
                <w:b/>
                <w:bCs/>
              </w:rPr>
            </w:pPr>
          </w:p>
          <w:p w:rsidR="00071918" w:rsidRPr="00274A8E" w:rsidRDefault="00071918" w:rsidP="00071918">
            <w:pPr>
              <w:jc w:val="both"/>
              <w:rPr>
                <w:i/>
                <w:iCs/>
              </w:rPr>
            </w:pPr>
            <w:r w:rsidRPr="00274A8E">
              <w:rPr>
                <w:b/>
                <w:bCs/>
                <w:i/>
                <w:iCs/>
              </w:rPr>
              <w:t xml:space="preserve">Chú ý: </w:t>
            </w:r>
            <w:r w:rsidRPr="00274A8E">
              <w:rPr>
                <w:i/>
                <w:iCs/>
              </w:rPr>
              <w:t>Các bước trên có thể lặp đi lặp lại nhiều lần cho đến khi ta cho rằng chương trình đã làm việc đúng đắn và hiệu quả.</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rPr>
                <w:i/>
                <w:iCs/>
              </w:rPr>
              <w:t xml:space="preserve">Đặt vấn đề: </w:t>
            </w:r>
            <w:r w:rsidRPr="00274A8E">
              <w:t xml:space="preserve">Ta đã có được thuật toán của bài toán, công việc tiếp theo là phải chuyển đổi thuật toán đó sang chương trình. </w:t>
            </w: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Hãy nêu các ngôn ngữ lập trình mà em biết?</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GV hướng dẫn HS kiểm thử thông qua việc mô phỏng thuật toán trên</w:t>
            </w:r>
          </w:p>
          <w:p w:rsidR="00071918" w:rsidRPr="00274A8E" w:rsidRDefault="00071918" w:rsidP="00071918">
            <w:pPr>
              <w:jc w:val="both"/>
            </w:pPr>
            <w:r w:rsidRPr="00274A8E">
              <w:sym w:font="SymbolPS" w:char="F0B7"/>
            </w:r>
            <w:r w:rsidRPr="00274A8E">
              <w:t xml:space="preserve"> Cho một nhóm mô phỏng thuật toán, một nhóm tìm theo cách đã học, rồi đối chiếu kết quả.</w:t>
            </w:r>
          </w:p>
          <w:p w:rsidR="00071918" w:rsidRPr="00274A8E" w:rsidRDefault="00071918" w:rsidP="00071918">
            <w:pPr>
              <w:jc w:val="both"/>
            </w:pPr>
            <w:r w:rsidRPr="00274A8E">
              <w:t>Tìm UCLN(25,35), UCLN(17,5)</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Sau khi viết chương trình đã hoàn thiện công việc còn lại là viết tài liệu mô tả thuật toán, chương trình và hướng dẫn sử dụng chương trình.</w:t>
            </w:r>
          </w:p>
          <w:p w:rsidR="00071918" w:rsidRPr="00274A8E" w:rsidRDefault="00071918" w:rsidP="00071918">
            <w:pPr>
              <w:jc w:val="both"/>
            </w:pPr>
          </w:p>
          <w:p w:rsidR="00071918" w:rsidRPr="00274A8E" w:rsidRDefault="00071918" w:rsidP="00071918">
            <w:pPr>
              <w:jc w:val="both"/>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Pascal, C, …</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t>UCLN(25,35) = 5</w:t>
            </w:r>
          </w:p>
          <w:p w:rsidR="00071918" w:rsidRPr="00274A8E" w:rsidRDefault="00071918" w:rsidP="00071918">
            <w:pPr>
              <w:jc w:val="both"/>
            </w:pPr>
            <w:r w:rsidRPr="00274A8E">
              <w:t>UCLN(17,5) = 1</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3: Củng cố kiến thức đã học</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2</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sym w:font="SymbolPS" w:char="F0B7"/>
            </w:r>
            <w:r w:rsidRPr="00274A8E">
              <w:t xml:space="preserve"> Nhấn mạnh các bước giải bài toán trên máy tính, cách lựa chọn thuật toán và viết chương trình.</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p>
        </w:tc>
      </w:tr>
    </w:tbl>
    <w:p w:rsidR="00071918" w:rsidRPr="00274A8E" w:rsidRDefault="00071918" w:rsidP="00071918">
      <w:pPr>
        <w:jc w:val="both"/>
      </w:pPr>
    </w:p>
    <w:p w:rsidR="00071918" w:rsidRPr="00274A8E" w:rsidRDefault="00071918" w:rsidP="00071918">
      <w:pPr>
        <w:jc w:val="both"/>
        <w:rPr>
          <w:b/>
          <w:bCs/>
        </w:rPr>
      </w:pPr>
      <w:r w:rsidRPr="00274A8E">
        <w:rPr>
          <w:b/>
          <w:bCs/>
        </w:rPr>
        <w:tab/>
        <w:t>4. BÀI TẬP VỀ NHÀ:</w:t>
      </w:r>
    </w:p>
    <w:p w:rsidR="00071918" w:rsidRPr="00274A8E" w:rsidRDefault="00071918" w:rsidP="00071918">
      <w:pPr>
        <w:jc w:val="both"/>
      </w:pPr>
      <w:r w:rsidRPr="00274A8E">
        <w:rPr>
          <w:b/>
          <w:bCs/>
        </w:rPr>
        <w:tab/>
        <w:t>–</w:t>
      </w:r>
      <w:r w:rsidRPr="00274A8E">
        <w:t xml:space="preserve"> Bài 1, 2, 3 sách giáo khoa.</w:t>
      </w:r>
    </w:p>
    <w:p w:rsidR="00071918" w:rsidRPr="00274A8E" w:rsidRDefault="00071918" w:rsidP="00071918">
      <w:pPr>
        <w:jc w:val="both"/>
      </w:pPr>
      <w:r w:rsidRPr="00274A8E">
        <w:tab/>
        <w:t>– Đọc trước bài “ Phần mềm máy tính – Những ứng dụng của tin học”</w:t>
      </w:r>
    </w:p>
    <w:p w:rsidR="00071918" w:rsidRPr="00274A8E" w:rsidRDefault="00071918" w:rsidP="00071918">
      <w:pPr>
        <w:jc w:val="both"/>
      </w:pPr>
      <w:r w:rsidRPr="00274A8E">
        <w:rPr>
          <w:b/>
          <w:bCs/>
        </w:rPr>
        <w:t>IV. RÚT KINH NGHIỆM, BỔ SUNG:</w:t>
      </w:r>
    </w:p>
    <w:p w:rsidR="00071918" w:rsidRPr="00274A8E" w:rsidRDefault="00071918" w:rsidP="00071918">
      <w:pPr>
        <w:tabs>
          <w:tab w:val="left" w:pos="567"/>
          <w:tab w:val="right" w:leader="dot" w:pos="9781"/>
        </w:tabs>
        <w:jc w:val="both"/>
      </w:pPr>
      <w:r w:rsidRPr="00274A8E">
        <w:tab/>
      </w:r>
      <w:r w:rsidRPr="00274A8E">
        <w:tab/>
      </w:r>
    </w:p>
    <w:p w:rsidR="00071918" w:rsidRPr="00274A8E" w:rsidRDefault="00071918" w:rsidP="00071918">
      <w:pPr>
        <w:tabs>
          <w:tab w:val="left" w:pos="567"/>
          <w:tab w:val="right" w:leader="dot" w:pos="9781"/>
        </w:tabs>
        <w:jc w:val="both"/>
      </w:pPr>
      <w:r w:rsidRPr="00274A8E">
        <w:tab/>
      </w:r>
      <w:r w:rsidRPr="00274A8E">
        <w:tab/>
      </w:r>
    </w:p>
    <w:p w:rsidR="00071918" w:rsidRPr="00274A8E" w:rsidRDefault="00071918" w:rsidP="00071918">
      <w:pPr>
        <w:tabs>
          <w:tab w:val="left" w:pos="567"/>
          <w:tab w:val="right" w:leader="dot" w:pos="9781"/>
        </w:tabs>
        <w:jc w:val="both"/>
      </w:pPr>
      <w:r w:rsidRPr="00274A8E">
        <w:tab/>
      </w:r>
      <w:r w:rsidRPr="00274A8E">
        <w:tab/>
      </w:r>
    </w:p>
    <w:p w:rsidR="00071918" w:rsidRPr="00274A8E" w:rsidRDefault="00071918" w:rsidP="003855EB">
      <w:pPr>
        <w:ind w:firstLine="2280"/>
        <w:jc w:val="both"/>
      </w:pPr>
      <w:r w:rsidRPr="00274A8E">
        <w:br w:type="page"/>
      </w:r>
      <w:r w:rsidRPr="00274A8E">
        <w:tab/>
      </w:r>
      <w:r w:rsidRPr="00274A8E">
        <w:rPr>
          <w:b/>
          <w:bCs/>
        </w:rPr>
        <w:t>Chương I: MỘT SỐ KHÁI NIỆM CƠ BẢN CỦA TIN HỌC</w:t>
      </w:r>
    </w:p>
    <w:p w:rsidR="00071918" w:rsidRPr="00274A8E" w:rsidRDefault="00071918" w:rsidP="00071918">
      <w:pPr>
        <w:jc w:val="both"/>
        <w:rPr>
          <w:b/>
          <w:bCs/>
          <w:sz w:val="26"/>
          <w:szCs w:val="26"/>
        </w:rPr>
      </w:pPr>
      <w:r w:rsidRPr="00274A8E">
        <w:rPr>
          <w:b/>
          <w:bCs/>
        </w:rPr>
        <w:t>Tiết dạy:</w:t>
      </w:r>
      <w:r w:rsidRPr="00274A8E">
        <w:rPr>
          <w:b/>
          <w:bCs/>
        </w:rPr>
        <w:tab/>
        <w:t>19</w:t>
      </w:r>
      <w:r w:rsidR="00957E79" w:rsidRPr="00274A8E">
        <w:tab/>
      </w:r>
      <w:r w:rsidR="00957E79" w:rsidRPr="00274A8E">
        <w:tab/>
      </w:r>
      <w:r w:rsidR="00957E79" w:rsidRPr="00274A8E">
        <w:tab/>
      </w:r>
      <w:r w:rsidR="00D43930" w:rsidRPr="00274A8E">
        <w:t xml:space="preserve">         </w:t>
      </w:r>
      <w:r w:rsidRPr="00274A8E">
        <w:rPr>
          <w:b/>
          <w:bCs/>
        </w:rPr>
        <w:t>Bài 7:</w:t>
      </w:r>
      <w:r w:rsidRPr="00274A8E">
        <w:rPr>
          <w:b/>
          <w:bCs/>
          <w:sz w:val="23"/>
          <w:szCs w:val="23"/>
        </w:rPr>
        <w:t xml:space="preserve"> </w:t>
      </w:r>
      <w:r w:rsidRPr="00274A8E">
        <w:rPr>
          <w:b/>
          <w:bCs/>
          <w:sz w:val="26"/>
          <w:szCs w:val="26"/>
        </w:rPr>
        <w:t>PHẦN MỀM MÁY TÍNH</w:t>
      </w:r>
    </w:p>
    <w:p w:rsidR="00957E79" w:rsidRPr="00274A8E" w:rsidRDefault="00957E79" w:rsidP="00071918">
      <w:pPr>
        <w:jc w:val="both"/>
        <w:rPr>
          <w:b/>
          <w:bCs/>
          <w:sz w:val="23"/>
          <w:szCs w:val="23"/>
        </w:rPr>
      </w:pPr>
      <w:r w:rsidRPr="00274A8E">
        <w:rPr>
          <w:b/>
          <w:bCs/>
          <w:szCs w:val="26"/>
        </w:rPr>
        <w:t xml:space="preserve">Tuần: </w:t>
      </w:r>
      <w:r w:rsidR="0077010F" w:rsidRPr="00274A8E">
        <w:rPr>
          <w:b/>
          <w:bCs/>
          <w:szCs w:val="26"/>
        </w:rPr>
        <w:t xml:space="preserve">            </w:t>
      </w:r>
      <w:r w:rsidRPr="00274A8E">
        <w:rPr>
          <w:b/>
          <w:bCs/>
          <w:szCs w:val="26"/>
        </w:rPr>
        <w:t>10</w:t>
      </w:r>
      <w:r w:rsidR="00D43930" w:rsidRPr="00274A8E">
        <w:rPr>
          <w:b/>
          <w:bCs/>
          <w:sz w:val="26"/>
          <w:szCs w:val="26"/>
        </w:rPr>
        <w:tab/>
      </w:r>
      <w:r w:rsidR="00D43930" w:rsidRPr="00274A8E">
        <w:rPr>
          <w:b/>
          <w:bCs/>
          <w:sz w:val="26"/>
          <w:szCs w:val="26"/>
        </w:rPr>
        <w:tab/>
      </w:r>
      <w:r w:rsidR="00D43930" w:rsidRPr="00274A8E">
        <w:rPr>
          <w:b/>
          <w:bCs/>
          <w:sz w:val="26"/>
          <w:szCs w:val="26"/>
        </w:rPr>
        <w:tab/>
      </w:r>
      <w:r w:rsidR="0077010F" w:rsidRPr="00274A8E">
        <w:rPr>
          <w:b/>
          <w:bCs/>
          <w:sz w:val="26"/>
          <w:szCs w:val="26"/>
        </w:rPr>
        <w:t xml:space="preserve">  </w:t>
      </w:r>
      <w:r w:rsidR="00D43930" w:rsidRPr="00274A8E">
        <w:rPr>
          <w:b/>
          <w:bCs/>
          <w:sz w:val="26"/>
          <w:szCs w:val="26"/>
        </w:rPr>
        <w:t xml:space="preserve"> </w:t>
      </w:r>
    </w:p>
    <w:p w:rsidR="00071918" w:rsidRPr="00274A8E" w:rsidRDefault="00071918" w:rsidP="00071918">
      <w:pPr>
        <w:jc w:val="both"/>
      </w:pPr>
      <w:r w:rsidRPr="00274A8E">
        <w:t xml:space="preserve"> </w:t>
      </w:r>
    </w:p>
    <w:p w:rsidR="00071918" w:rsidRPr="00274A8E" w:rsidRDefault="00071918" w:rsidP="00071918">
      <w:pPr>
        <w:jc w:val="both"/>
      </w:pPr>
      <w:r w:rsidRPr="00274A8E">
        <w:rPr>
          <w:b/>
          <w:bCs/>
        </w:rPr>
        <w:t>I. MỤC TIÊU:</w:t>
      </w:r>
    </w:p>
    <w:p w:rsidR="00071918" w:rsidRPr="00274A8E" w:rsidRDefault="00071918" w:rsidP="00071918">
      <w:pPr>
        <w:jc w:val="both"/>
      </w:pPr>
      <w:r w:rsidRPr="00274A8E">
        <w:rPr>
          <w:b/>
          <w:bCs/>
        </w:rPr>
        <w:tab/>
      </w:r>
      <w:r w:rsidRPr="00274A8E">
        <w:rPr>
          <w:b/>
          <w:bCs/>
          <w:i/>
          <w:iCs/>
        </w:rPr>
        <w:t>Kiến thức:</w:t>
      </w:r>
      <w:r w:rsidRPr="00274A8E">
        <w:t xml:space="preserve"> </w:t>
      </w:r>
      <w:r w:rsidRPr="00274A8E">
        <w:tab/>
      </w:r>
    </w:p>
    <w:p w:rsidR="00071918" w:rsidRPr="00274A8E" w:rsidRDefault="00071918" w:rsidP="00071918">
      <w:pPr>
        <w:tabs>
          <w:tab w:val="left" w:pos="851"/>
        </w:tabs>
        <w:jc w:val="both"/>
      </w:pPr>
      <w:r w:rsidRPr="00274A8E">
        <w:tab/>
        <w:t>– Biết khái niệm phần mềm máy tính.</w:t>
      </w:r>
    </w:p>
    <w:p w:rsidR="00071918" w:rsidRPr="00274A8E" w:rsidRDefault="00071918" w:rsidP="00071918">
      <w:pPr>
        <w:tabs>
          <w:tab w:val="left" w:pos="851"/>
        </w:tabs>
        <w:jc w:val="both"/>
      </w:pPr>
      <w:r w:rsidRPr="00274A8E">
        <w:tab/>
        <w:t>– Phân biệt khái niệm phần mềm hệ thống và phần mềm ứng dụng.</w:t>
      </w:r>
    </w:p>
    <w:p w:rsidR="00071918" w:rsidRPr="00274A8E" w:rsidRDefault="00071918" w:rsidP="00071918">
      <w:pPr>
        <w:jc w:val="both"/>
      </w:pPr>
      <w:r w:rsidRPr="00274A8E">
        <w:rPr>
          <w:b/>
          <w:bCs/>
          <w:i/>
          <w:iCs/>
        </w:rPr>
        <w:tab/>
        <w:t>Kĩ năng:</w:t>
      </w:r>
      <w:r w:rsidRPr="00274A8E">
        <w:t xml:space="preserve"> </w:t>
      </w:r>
    </w:p>
    <w:p w:rsidR="00071918" w:rsidRPr="00274A8E" w:rsidRDefault="00071918" w:rsidP="00071918">
      <w:pPr>
        <w:tabs>
          <w:tab w:val="left" w:pos="851"/>
        </w:tabs>
        <w:jc w:val="both"/>
      </w:pPr>
      <w:r w:rsidRPr="00274A8E">
        <w:tab/>
        <w:t>– Biết  sử dụng một số phần mềm ứng dụng.</w:t>
      </w:r>
    </w:p>
    <w:p w:rsidR="00071918" w:rsidRPr="00274A8E" w:rsidRDefault="00071918" w:rsidP="004E2C6C">
      <w:pPr>
        <w:jc w:val="both"/>
      </w:pPr>
      <w:r w:rsidRPr="00274A8E">
        <w:rPr>
          <w:b/>
          <w:bCs/>
          <w:i/>
          <w:iCs/>
        </w:rPr>
        <w:tab/>
        <w:t>Thái độ:</w:t>
      </w:r>
      <w:r w:rsidRPr="00274A8E">
        <w:t xml:space="preserve"> </w:t>
      </w:r>
    </w:p>
    <w:p w:rsidR="00071918" w:rsidRPr="00274A8E" w:rsidRDefault="00071918" w:rsidP="00071918">
      <w:pPr>
        <w:jc w:val="both"/>
        <w:rPr>
          <w:b/>
          <w:bCs/>
        </w:rPr>
      </w:pPr>
      <w:r w:rsidRPr="00274A8E">
        <w:rPr>
          <w:b/>
          <w:bCs/>
        </w:rPr>
        <w:t>II. CHUẨN BỊ:</w:t>
      </w:r>
    </w:p>
    <w:p w:rsidR="00071918" w:rsidRPr="00274A8E" w:rsidRDefault="00071918" w:rsidP="00071918">
      <w:pPr>
        <w:jc w:val="both"/>
      </w:pPr>
      <w:r w:rsidRPr="00274A8E">
        <w:rPr>
          <w:b/>
          <w:bCs/>
        </w:rPr>
        <w:tab/>
      </w:r>
      <w:r w:rsidRPr="00274A8E">
        <w:rPr>
          <w:b/>
          <w:bCs/>
          <w:i/>
          <w:iCs/>
        </w:rPr>
        <w:t>Giáo viên:</w:t>
      </w:r>
      <w:r w:rsidRPr="00274A8E">
        <w:t xml:space="preserve">  Giáo án, tranh ảnh minh hoạ</w:t>
      </w:r>
    </w:p>
    <w:p w:rsidR="00071918" w:rsidRPr="00274A8E" w:rsidRDefault="00071918" w:rsidP="00071918">
      <w:pPr>
        <w:jc w:val="both"/>
      </w:pPr>
      <w:r w:rsidRPr="00274A8E">
        <w:tab/>
      </w:r>
      <w:r w:rsidRPr="00274A8E">
        <w:rPr>
          <w:b/>
          <w:bCs/>
          <w:i/>
          <w:iCs/>
        </w:rPr>
        <w:t>Học sinh:</w:t>
      </w:r>
      <w:r w:rsidRPr="00274A8E">
        <w:t xml:space="preserve">  SGK, vở ghi. Đọc bài trước</w:t>
      </w:r>
    </w:p>
    <w:p w:rsidR="00071918" w:rsidRPr="00274A8E" w:rsidRDefault="00071918" w:rsidP="00071918">
      <w:pPr>
        <w:jc w:val="both"/>
        <w:rPr>
          <w:b/>
          <w:bCs/>
        </w:rPr>
      </w:pPr>
      <w:r w:rsidRPr="00274A8E">
        <w:rPr>
          <w:b/>
          <w:bCs/>
        </w:rPr>
        <w:t>III. HOẠT ĐỘNG DẠY HỌC:</w:t>
      </w:r>
    </w:p>
    <w:p w:rsidR="00071918" w:rsidRPr="00274A8E" w:rsidRDefault="00071918" w:rsidP="00071918">
      <w:pPr>
        <w:jc w:val="both"/>
      </w:pPr>
      <w:r w:rsidRPr="00274A8E">
        <w:tab/>
        <w:t>–</w:t>
      </w:r>
      <w:r w:rsidRPr="00274A8E">
        <w:rPr>
          <w:b/>
          <w:bCs/>
        </w:rPr>
        <w:t xml:space="preserve"> Ổn định tổ chức:</w:t>
      </w:r>
      <w:r w:rsidRPr="00274A8E">
        <w:t xml:space="preserve"> Kiểm tra sĩ số lớp.</w:t>
      </w:r>
    </w:p>
    <w:p w:rsidR="00071918" w:rsidRPr="00274A8E" w:rsidRDefault="00071918" w:rsidP="00071918">
      <w:pPr>
        <w:jc w:val="both"/>
      </w:pPr>
      <w:r w:rsidRPr="00274A8E">
        <w:rPr>
          <w:b/>
          <w:bCs/>
        </w:rPr>
        <w:tab/>
        <w:t>–</w:t>
      </w:r>
      <w:r w:rsidRPr="00274A8E">
        <w:t xml:space="preserve"> </w:t>
      </w:r>
      <w:r w:rsidRPr="00274A8E">
        <w:rPr>
          <w:b/>
          <w:bCs/>
        </w:rPr>
        <w:t>Kiểm tra bài cũ:</w:t>
      </w:r>
      <w:r w:rsidRPr="00274A8E">
        <w:t xml:space="preserve"> (3’)</w:t>
      </w:r>
    </w:p>
    <w:p w:rsidR="00957E79" w:rsidRPr="00274A8E" w:rsidRDefault="00071918" w:rsidP="00957E79">
      <w:pPr>
        <w:jc w:val="both"/>
      </w:pPr>
      <w:r w:rsidRPr="00274A8E">
        <w:rPr>
          <w:b/>
          <w:bCs/>
        </w:rPr>
        <w:tab/>
      </w:r>
      <w:r w:rsidRPr="00274A8E">
        <w:rPr>
          <w:b/>
          <w:bCs/>
        </w:rPr>
        <w:tab/>
        <w:t>H</w:t>
      </w:r>
      <w:r w:rsidR="00957E79" w:rsidRPr="00274A8E">
        <w:rPr>
          <w:b/>
          <w:bCs/>
        </w:rPr>
        <w:t>ỏi:</w:t>
      </w:r>
      <w:r w:rsidRPr="00274A8E">
        <w:t xml:space="preserve"> Nêu các bước giải một bài toán trên máy tính?</w:t>
      </w:r>
    </w:p>
    <w:p w:rsidR="00957E79" w:rsidRPr="00274A8E" w:rsidRDefault="00957E79" w:rsidP="00957E79">
      <w:pPr>
        <w:jc w:val="both"/>
        <w:rPr>
          <w:b/>
          <w:bCs/>
        </w:rPr>
      </w:pPr>
      <w:r w:rsidRPr="00274A8E">
        <w:t xml:space="preserve">                        </w:t>
      </w:r>
      <w:r w:rsidRPr="00274A8E">
        <w:rPr>
          <w:b/>
        </w:rPr>
        <w:t>Đáp:</w:t>
      </w:r>
      <w:r w:rsidRPr="00274A8E">
        <w:rPr>
          <w:b/>
          <w:bCs/>
        </w:rPr>
        <w:t>Các bước giải bài toán:</w:t>
      </w:r>
    </w:p>
    <w:p w:rsidR="00957E79" w:rsidRPr="00274A8E" w:rsidRDefault="00957E79" w:rsidP="00957E79">
      <w:pPr>
        <w:ind w:firstLine="2508"/>
        <w:jc w:val="both"/>
      </w:pPr>
      <w:r w:rsidRPr="00274A8E">
        <w:t xml:space="preserve"> </w:t>
      </w:r>
      <w:r w:rsidRPr="00274A8E">
        <w:rPr>
          <w:i/>
          <w:iCs/>
        </w:rPr>
        <w:t>Bước 1</w:t>
      </w:r>
      <w:r w:rsidRPr="00274A8E">
        <w:t>: Xác định bài toán</w:t>
      </w:r>
    </w:p>
    <w:p w:rsidR="00957E79" w:rsidRPr="00274A8E" w:rsidRDefault="00957E79" w:rsidP="00957E79">
      <w:pPr>
        <w:ind w:firstLine="2508"/>
        <w:jc w:val="both"/>
      </w:pPr>
      <w:r w:rsidRPr="00274A8E">
        <w:t xml:space="preserve"> </w:t>
      </w:r>
      <w:r w:rsidRPr="00274A8E">
        <w:rPr>
          <w:i/>
          <w:iCs/>
        </w:rPr>
        <w:t>Bước 2</w:t>
      </w:r>
      <w:r w:rsidRPr="00274A8E">
        <w:t>: Lựa chọn hoặc</w:t>
      </w:r>
    </w:p>
    <w:p w:rsidR="00957E79" w:rsidRPr="00274A8E" w:rsidRDefault="00957E79" w:rsidP="00957E79">
      <w:pPr>
        <w:ind w:firstLine="2508"/>
        <w:jc w:val="both"/>
      </w:pPr>
      <w:r w:rsidRPr="00274A8E">
        <w:tab/>
        <w:t xml:space="preserve"> thiết kế thuật toán.</w:t>
      </w:r>
    </w:p>
    <w:p w:rsidR="00957E79" w:rsidRPr="00274A8E" w:rsidRDefault="00957E79" w:rsidP="00957E79">
      <w:pPr>
        <w:ind w:firstLine="2508"/>
        <w:jc w:val="both"/>
      </w:pPr>
      <w:r w:rsidRPr="00274A8E">
        <w:t xml:space="preserve"> </w:t>
      </w:r>
      <w:r w:rsidRPr="00274A8E">
        <w:rPr>
          <w:i/>
          <w:iCs/>
        </w:rPr>
        <w:t>Bước 3</w:t>
      </w:r>
      <w:r w:rsidRPr="00274A8E">
        <w:t>:  Viết chương trình</w:t>
      </w:r>
    </w:p>
    <w:p w:rsidR="00957E79" w:rsidRPr="00274A8E" w:rsidRDefault="00957E79" w:rsidP="00957E79">
      <w:pPr>
        <w:ind w:firstLine="2508"/>
        <w:jc w:val="both"/>
      </w:pPr>
      <w:r w:rsidRPr="00274A8E">
        <w:t xml:space="preserve"> </w:t>
      </w:r>
      <w:r w:rsidRPr="00274A8E">
        <w:rPr>
          <w:i/>
          <w:iCs/>
        </w:rPr>
        <w:t>Bước 4</w:t>
      </w:r>
      <w:r w:rsidRPr="00274A8E">
        <w:t>: Hiệu chỉnh CT</w:t>
      </w:r>
    </w:p>
    <w:p w:rsidR="00071918" w:rsidRPr="00274A8E" w:rsidRDefault="00957E79" w:rsidP="00957E79">
      <w:pPr>
        <w:ind w:firstLine="2508"/>
        <w:jc w:val="both"/>
      </w:pPr>
      <w:r w:rsidRPr="00274A8E">
        <w:t xml:space="preserve"> </w:t>
      </w:r>
      <w:r w:rsidRPr="00274A8E">
        <w:rPr>
          <w:i/>
          <w:iCs/>
        </w:rPr>
        <w:t>Bước 5</w:t>
      </w:r>
      <w:r w:rsidRPr="00274A8E">
        <w:t>: Viết tài liệu.</w:t>
      </w:r>
    </w:p>
    <w:p w:rsidR="00071918" w:rsidRPr="00274A8E" w:rsidRDefault="00071918" w:rsidP="00071918">
      <w:pPr>
        <w:keepNext/>
        <w:jc w:val="both"/>
        <w:outlineLvl w:val="1"/>
        <w:rPr>
          <w:b/>
          <w:bCs/>
          <w:sz w:val="26"/>
          <w:szCs w:val="26"/>
        </w:rPr>
      </w:pPr>
      <w:r w:rsidRPr="00274A8E">
        <w:rPr>
          <w:b/>
          <w:bCs/>
          <w:sz w:val="26"/>
          <w:szCs w:val="26"/>
        </w:rPr>
        <w:tab/>
        <w:t>–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071918" w:rsidRPr="00274A8E">
        <w:tc>
          <w:tcPr>
            <w:tcW w:w="426"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071918" w:rsidRPr="00274A8E" w:rsidRDefault="00071918" w:rsidP="00071918">
            <w:pPr>
              <w:keepNext/>
              <w:jc w:val="center"/>
              <w:outlineLvl w:val="1"/>
              <w:rPr>
                <w:b/>
                <w:bCs/>
              </w:rPr>
            </w:pPr>
            <w:r w:rsidRPr="00274A8E">
              <w:rPr>
                <w:b/>
                <w:bCs/>
              </w:rPr>
              <w:t>Hoạt động của Học sinh</w:t>
            </w: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b/>
                <w:bCs/>
                <w:w w:val="150"/>
              </w:rPr>
            </w:pPr>
            <w:r w:rsidRPr="00274A8E">
              <w:rPr>
                <w:b/>
                <w:bCs/>
                <w:w w:val="150"/>
              </w:rPr>
              <w:t>Bài 7: Phần mềm máy tính</w:t>
            </w: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pPr>
            <w:r w:rsidRPr="00274A8E">
              <w:rPr>
                <w:b/>
                <w:bCs/>
              </w:rPr>
              <w:t>Hoạt động 1: Giới thiệu phần mềm hệ thống</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sym w:font="SymbolPS" w:char="F0B7"/>
            </w:r>
            <w:r w:rsidRPr="00274A8E">
              <w:rPr>
                <w:b/>
                <w:bCs/>
              </w:rPr>
              <w:t xml:space="preserve"> Phần mềm máy tính: </w:t>
            </w:r>
          </w:p>
          <w:p w:rsidR="00071918" w:rsidRPr="00274A8E" w:rsidRDefault="00071918" w:rsidP="00071918">
            <w:pPr>
              <w:jc w:val="both"/>
            </w:pPr>
            <w:r w:rsidRPr="00274A8E">
              <w:t>Là sản phẩm thu được sau khi thực hiện giải bài toán. Nó bao gồm chương trình, cách tổ chức dữ liệu và tài liệu.</w:t>
            </w:r>
          </w:p>
          <w:p w:rsidR="00071918" w:rsidRPr="00274A8E" w:rsidRDefault="00071918" w:rsidP="00071918">
            <w:pPr>
              <w:jc w:val="both"/>
            </w:pPr>
          </w:p>
          <w:p w:rsidR="00071918" w:rsidRPr="00274A8E" w:rsidRDefault="00071918" w:rsidP="00071918">
            <w:pPr>
              <w:jc w:val="both"/>
              <w:rPr>
                <w:b/>
                <w:bCs/>
              </w:rPr>
            </w:pPr>
          </w:p>
          <w:p w:rsidR="00071918" w:rsidRPr="00274A8E" w:rsidRDefault="00071918" w:rsidP="00071918">
            <w:pPr>
              <w:jc w:val="both"/>
              <w:rPr>
                <w:b/>
                <w:bCs/>
              </w:rPr>
            </w:pPr>
            <w:r w:rsidRPr="00274A8E">
              <w:rPr>
                <w:b/>
                <w:bCs/>
              </w:rPr>
              <w:t>I. Phần mềm hệ thống:</w:t>
            </w:r>
          </w:p>
          <w:p w:rsidR="00071918" w:rsidRPr="00274A8E" w:rsidRDefault="00071918" w:rsidP="00071918">
            <w:pPr>
              <w:jc w:val="both"/>
            </w:pPr>
            <w:r w:rsidRPr="00274A8E">
              <w:sym w:font="SymbolPS" w:char="F0B7"/>
            </w:r>
            <w:r w:rsidRPr="00274A8E">
              <w:t xml:space="preserve"> Là phần mềm nằm thường trực trong máy để cung cấp các dịch vụ theo yêu cầu của các chương trình khác trong quá trình hoạt động của máy. Nó tạo ra môi trường làm việc cho các phần mềm khác.</w:t>
            </w:r>
          </w:p>
          <w:p w:rsidR="00071918" w:rsidRPr="00274A8E" w:rsidRDefault="00071918" w:rsidP="00071918">
            <w:pPr>
              <w:jc w:val="both"/>
              <w:rPr>
                <w:b/>
                <w:bCs/>
              </w:rPr>
            </w:pPr>
            <w:r w:rsidRPr="00274A8E">
              <w:sym w:font="SymbolPS" w:char="F0B7"/>
            </w:r>
            <w:r w:rsidRPr="00274A8E">
              <w:t xml:space="preserve"> Phần mềm hệ thống quan trọng nhất là </w:t>
            </w:r>
            <w:r w:rsidRPr="00274A8E">
              <w:rPr>
                <w:b/>
                <w:bCs/>
                <w:i/>
                <w:iCs/>
              </w:rPr>
              <w:t>hệ điều hành.</w:t>
            </w:r>
            <w:r w:rsidRPr="00274A8E">
              <w:rPr>
                <w:b/>
                <w:bCs/>
              </w:rPr>
              <w:t xml:space="preserve"> </w:t>
            </w:r>
          </w:p>
          <w:p w:rsidR="00071918" w:rsidRPr="00274A8E" w:rsidRDefault="00071918" w:rsidP="00071918">
            <w:pPr>
              <w:jc w:val="both"/>
            </w:pPr>
            <w:r w:rsidRPr="00274A8E">
              <w:t>Hệ điều hành có chức năng điều hành toàn bộ hoạt động của máy tính trong suốt quá trình làm việc.</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rPr>
                <w:i/>
                <w:iCs/>
              </w:rPr>
              <w:t>Đặt vấn đề:</w:t>
            </w:r>
            <w:r w:rsidRPr="00274A8E">
              <w:t xml:space="preserve"> Sản phẩm chính thu được sau khi thực hiện các bước giải một bài toán là cách tổ chức dữ liệu, chương trình và tài liệu. Một chương trình như vậy có thể xem là một phần mềm máy tính.</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Hãy kể tên một số hệ điều hành mà em biết?</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Dos, Windows, Linux…</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tc>
      </w:tr>
      <w:tr w:rsidR="00071918" w:rsidRPr="00274A8E">
        <w:tc>
          <w:tcPr>
            <w:tcW w:w="10207" w:type="dxa"/>
            <w:gridSpan w:val="4"/>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center"/>
              <w:rPr>
                <w:b/>
                <w:bCs/>
              </w:rPr>
            </w:pPr>
            <w:r w:rsidRPr="00274A8E">
              <w:rPr>
                <w:b/>
                <w:bCs/>
              </w:rPr>
              <w:t>Hoạt động 2: Giới thiệu phần mềm ứng dụng.</w:t>
            </w:r>
          </w:p>
        </w:tc>
      </w:tr>
      <w:tr w:rsidR="00071918" w:rsidRPr="00274A8E">
        <w:tc>
          <w:tcPr>
            <w:tcW w:w="426"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p>
          <w:p w:rsidR="00071918" w:rsidRPr="00274A8E" w:rsidRDefault="00071918" w:rsidP="00071918">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rPr>
                <w:b/>
                <w:bCs/>
              </w:rPr>
            </w:pPr>
            <w:r w:rsidRPr="00274A8E">
              <w:rPr>
                <w:b/>
                <w:bCs/>
              </w:rPr>
              <w:t>II. Phần mềm ứng dụng.</w:t>
            </w:r>
          </w:p>
          <w:p w:rsidR="00071918" w:rsidRPr="00274A8E" w:rsidRDefault="00071918" w:rsidP="00071918">
            <w:pPr>
              <w:jc w:val="both"/>
            </w:pPr>
            <w:r w:rsidRPr="00274A8E">
              <w:rPr>
                <w:i/>
                <w:iCs/>
              </w:rPr>
              <w:sym w:font="SymbolPS" w:char="F0B7"/>
            </w:r>
            <w:r w:rsidRPr="00274A8E">
              <w:rPr>
                <w:i/>
                <w:iCs/>
              </w:rPr>
              <w:t xml:space="preserve"> Phần mềm ứng dụng</w:t>
            </w:r>
            <w:r w:rsidRPr="00274A8E">
              <w:t>: là phần mềm viết để phục vụ cho công việc hàng ngày hay những hoạt động mang tính nghiệp vụ của từng lĩnh vực …</w:t>
            </w:r>
          </w:p>
          <w:p w:rsidR="00071918" w:rsidRPr="00274A8E" w:rsidRDefault="00071918" w:rsidP="00071918">
            <w:pPr>
              <w:jc w:val="both"/>
            </w:pPr>
            <w:r w:rsidRPr="00274A8E">
              <w:rPr>
                <w:i/>
                <w:iCs/>
              </w:rPr>
              <w:sym w:font="SymbolPS" w:char="F0B7"/>
            </w:r>
            <w:r w:rsidRPr="00274A8E">
              <w:rPr>
                <w:i/>
                <w:iCs/>
              </w:rPr>
              <w:t xml:space="preserve"> Phần mềm đóng gói</w:t>
            </w:r>
            <w:r w:rsidRPr="00274A8E">
              <w:t>: là phần mềm được thiết kế dựa trên những yêu cầu chung hàng ngày của rất nhiều người.</w:t>
            </w:r>
          </w:p>
          <w:p w:rsidR="00071918" w:rsidRPr="00274A8E" w:rsidRDefault="00071918" w:rsidP="00071918">
            <w:pPr>
              <w:jc w:val="both"/>
            </w:pPr>
            <w:r w:rsidRPr="00274A8E">
              <w:rPr>
                <w:i/>
                <w:iCs/>
              </w:rPr>
              <w:sym w:font="SymbolPS" w:char="F0B7"/>
            </w:r>
            <w:r w:rsidRPr="00274A8E">
              <w:rPr>
                <w:i/>
                <w:iCs/>
              </w:rPr>
              <w:t xml:space="preserve"> Phần mềm công cụ</w:t>
            </w:r>
            <w:r w:rsidRPr="00274A8E">
              <w:t>: Là phần mềm hỗ trợ để làm ra các sản phẩm phần mềm khác.</w:t>
            </w:r>
          </w:p>
          <w:p w:rsidR="00071918" w:rsidRPr="00274A8E" w:rsidRDefault="00071918" w:rsidP="00071918">
            <w:pPr>
              <w:jc w:val="both"/>
            </w:pPr>
            <w:r w:rsidRPr="00274A8E">
              <w:rPr>
                <w:i/>
                <w:iCs/>
              </w:rPr>
              <w:sym w:font="SymbolPS" w:char="F0B7"/>
            </w:r>
            <w:r w:rsidRPr="00274A8E">
              <w:rPr>
                <w:i/>
                <w:iCs/>
              </w:rPr>
              <w:t xml:space="preserve"> Phần mềm tiện ích</w:t>
            </w:r>
            <w:r w:rsidRPr="00274A8E">
              <w:t>: Trợ giúp ta khi làm việc với máy tính, nhằm nâng cao hiệu quả công việc.</w:t>
            </w:r>
          </w:p>
          <w:p w:rsidR="00071918" w:rsidRPr="00274A8E" w:rsidRDefault="00071918" w:rsidP="00071918">
            <w:pPr>
              <w:jc w:val="both"/>
              <w:rPr>
                <w:i/>
                <w:iCs/>
              </w:rPr>
            </w:pPr>
            <w:r w:rsidRPr="00274A8E">
              <w:rPr>
                <w:i/>
                <w:iCs/>
              </w:rPr>
              <w:t>Chú ý: Việc phân loại phần mềm chỉ mang tính tương đối, có những phần mềm có thể xếp vào nhiều loại.</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sym w:font="SymbolPS" w:char="F0B7"/>
            </w:r>
            <w:r w:rsidRPr="00274A8E">
              <w:t xml:space="preserve"> Cho các nhóm thảo luận từng vấn đề, rồi trình bày ý kiến của nhóm.</w:t>
            </w:r>
          </w:p>
          <w:p w:rsidR="00071918" w:rsidRPr="00274A8E" w:rsidRDefault="00071918" w:rsidP="00071918">
            <w:pPr>
              <w:jc w:val="both"/>
              <w:rPr>
                <w:b/>
                <w:bCs/>
              </w:rPr>
            </w:pPr>
          </w:p>
          <w:p w:rsidR="00071918" w:rsidRPr="00274A8E" w:rsidRDefault="00071918" w:rsidP="00071918">
            <w:pPr>
              <w:jc w:val="both"/>
            </w:pPr>
            <w:r w:rsidRPr="00274A8E">
              <w:rPr>
                <w:b/>
                <w:bCs/>
              </w:rPr>
              <w:t>H.</w:t>
            </w:r>
            <w:r w:rsidRPr="00274A8E">
              <w:t xml:space="preserve"> Hãy kể tên một số phần mềm ứng dụng mà em biết?</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Hãy kể tên một số phần mềm đóng gói mà em biết?</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Hãy kể tên một số phần mềm công cụ mà em biết?</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H.</w:t>
            </w:r>
            <w:r w:rsidRPr="00274A8E">
              <w:t xml:space="preserve"> Hãy kể tên một số phần mềm tiện ích mà em biết?</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sym w:font="SymbolPS" w:char="F0B7"/>
            </w:r>
            <w:r w:rsidRPr="00274A8E">
              <w:t xml:space="preserve"> Ví dụ như phần mềm Vietkey vừa là phần mềm ứng dụng, vừa là phần mềm tiện ích.</w:t>
            </w:r>
          </w:p>
        </w:tc>
        <w:tc>
          <w:tcPr>
            <w:tcW w:w="3402" w:type="dxa"/>
            <w:tcBorders>
              <w:top w:val="single" w:sz="4" w:space="0" w:color="auto"/>
              <w:left w:val="single" w:sz="4" w:space="0" w:color="auto"/>
              <w:bottom w:val="single" w:sz="4" w:space="0" w:color="auto"/>
              <w:right w:val="single" w:sz="4" w:space="0" w:color="auto"/>
            </w:tcBorders>
          </w:tcPr>
          <w:p w:rsidR="00071918" w:rsidRPr="00274A8E" w:rsidRDefault="00071918" w:rsidP="00071918">
            <w:pPr>
              <w:jc w:val="both"/>
            </w:pPr>
            <w:r w:rsidRPr="00274A8E">
              <w:sym w:font="SymbolPS" w:char="F0B7"/>
            </w:r>
            <w:r w:rsidRPr="00274A8E">
              <w:t xml:space="preserve"> Các nhóm thảo luận và trình bày</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Word, Excel, Quản lí HS, …</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Soạn thảo, nghe nhạc, …</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Phần mềm phát hiện lỗi</w:t>
            </w: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p>
          <w:p w:rsidR="00071918" w:rsidRPr="00274A8E" w:rsidRDefault="00071918" w:rsidP="00071918">
            <w:pPr>
              <w:jc w:val="both"/>
            </w:pPr>
            <w:r w:rsidRPr="00274A8E">
              <w:rPr>
                <w:b/>
                <w:bCs/>
              </w:rPr>
              <w:t>Đ.</w:t>
            </w:r>
            <w:r w:rsidRPr="00274A8E">
              <w:t xml:space="preserve"> Nén dữ liệu, diệt virus, …</w:t>
            </w:r>
          </w:p>
          <w:p w:rsidR="00071918" w:rsidRPr="00274A8E" w:rsidRDefault="00071918" w:rsidP="00071918">
            <w:pPr>
              <w:jc w:val="both"/>
            </w:pPr>
          </w:p>
          <w:p w:rsidR="00071918" w:rsidRPr="00274A8E" w:rsidRDefault="00071918" w:rsidP="00071918">
            <w:pPr>
              <w:jc w:val="both"/>
            </w:pPr>
          </w:p>
        </w:tc>
      </w:tr>
    </w:tbl>
    <w:p w:rsidR="00071918" w:rsidRPr="00274A8E" w:rsidRDefault="00071918" w:rsidP="00071918">
      <w:pPr>
        <w:jc w:val="both"/>
      </w:pPr>
    </w:p>
    <w:p w:rsidR="00071918" w:rsidRPr="00274A8E" w:rsidRDefault="00071918" w:rsidP="00071918">
      <w:pPr>
        <w:jc w:val="both"/>
        <w:rPr>
          <w:b/>
          <w:bCs/>
        </w:rPr>
      </w:pPr>
      <w:r w:rsidRPr="00274A8E">
        <w:rPr>
          <w:b/>
          <w:bCs/>
        </w:rPr>
        <w:tab/>
        <w:t>4. BÀI TẬP VỀ NHÀ:</w:t>
      </w:r>
    </w:p>
    <w:p w:rsidR="00071918" w:rsidRPr="00274A8E" w:rsidRDefault="00071918" w:rsidP="00071918">
      <w:pPr>
        <w:jc w:val="both"/>
      </w:pPr>
      <w:r w:rsidRPr="00274A8E">
        <w:rPr>
          <w:b/>
          <w:bCs/>
        </w:rPr>
        <w:tab/>
        <w:t>–</w:t>
      </w:r>
      <w:r w:rsidRPr="00274A8E">
        <w:t xml:space="preserve"> Bài tập 1, 2/52 SGK. </w:t>
      </w:r>
    </w:p>
    <w:p w:rsidR="00071918" w:rsidRPr="00274A8E" w:rsidRDefault="00071918" w:rsidP="00071918">
      <w:pPr>
        <w:jc w:val="both"/>
      </w:pPr>
      <w:r w:rsidRPr="00274A8E">
        <w:tab/>
        <w:t>– Đọc trước bài “</w:t>
      </w:r>
      <w:r w:rsidR="00FC38DD" w:rsidRPr="00274A8E">
        <w:t>Những ứng dụng của Tin học</w:t>
      </w:r>
      <w:r w:rsidRPr="00274A8E">
        <w:t>”</w:t>
      </w:r>
    </w:p>
    <w:p w:rsidR="00071918" w:rsidRPr="00274A8E" w:rsidRDefault="00071918" w:rsidP="00071918">
      <w:pPr>
        <w:jc w:val="both"/>
      </w:pPr>
    </w:p>
    <w:p w:rsidR="00071918" w:rsidRPr="00274A8E" w:rsidRDefault="00071918" w:rsidP="00071918">
      <w:pPr>
        <w:jc w:val="both"/>
      </w:pPr>
      <w:r w:rsidRPr="00274A8E">
        <w:rPr>
          <w:b/>
          <w:bCs/>
        </w:rPr>
        <w:t>IV. RÚT KINH NGHIỆM, BỔ SUNG:</w:t>
      </w:r>
    </w:p>
    <w:p w:rsidR="00071918" w:rsidRPr="00274A8E" w:rsidRDefault="00071918" w:rsidP="00071918">
      <w:pPr>
        <w:tabs>
          <w:tab w:val="left" w:pos="567"/>
          <w:tab w:val="right" w:leader="dot" w:pos="9781"/>
        </w:tabs>
        <w:jc w:val="both"/>
      </w:pPr>
      <w:r w:rsidRPr="00274A8E">
        <w:tab/>
      </w:r>
      <w:r w:rsidRPr="00274A8E">
        <w:tab/>
      </w:r>
    </w:p>
    <w:p w:rsidR="00071918" w:rsidRPr="00274A8E" w:rsidRDefault="00071918" w:rsidP="00071918">
      <w:pPr>
        <w:tabs>
          <w:tab w:val="left" w:pos="567"/>
          <w:tab w:val="right" w:leader="dot" w:pos="9781"/>
        </w:tabs>
        <w:jc w:val="both"/>
      </w:pPr>
      <w:r w:rsidRPr="00274A8E">
        <w:tab/>
      </w:r>
      <w:r w:rsidRPr="00274A8E">
        <w:tab/>
      </w:r>
    </w:p>
    <w:p w:rsidR="00E549CA" w:rsidRPr="00274A8E" w:rsidRDefault="00071918" w:rsidP="00071918">
      <w:pPr>
        <w:tabs>
          <w:tab w:val="left" w:pos="567"/>
          <w:tab w:val="right" w:leader="dot" w:pos="9781"/>
        </w:tabs>
        <w:jc w:val="both"/>
      </w:pPr>
      <w:r w:rsidRPr="00274A8E">
        <w:tab/>
      </w:r>
      <w:r w:rsidRPr="00274A8E">
        <w:tab/>
      </w:r>
    </w:p>
    <w:p w:rsidR="003855EB" w:rsidRPr="00274A8E" w:rsidRDefault="003855EB" w:rsidP="003855EB">
      <w:pPr>
        <w:ind w:firstLine="3192"/>
        <w:jc w:val="both"/>
      </w:pPr>
      <w:r w:rsidRPr="00274A8E">
        <w:br w:type="page"/>
      </w:r>
      <w:r w:rsidRPr="00274A8E">
        <w:rPr>
          <w:b/>
          <w:bCs/>
        </w:rPr>
        <w:t>Chương I: MỘT SỐ KHÁI NIỆM CƠ BẢN CỦA TIN HỌC</w:t>
      </w:r>
    </w:p>
    <w:p w:rsidR="003855EB" w:rsidRPr="00274A8E" w:rsidRDefault="003855EB" w:rsidP="003855EB">
      <w:pPr>
        <w:jc w:val="both"/>
        <w:rPr>
          <w:b/>
          <w:bCs/>
          <w:sz w:val="26"/>
          <w:szCs w:val="26"/>
        </w:rPr>
      </w:pPr>
      <w:r w:rsidRPr="00274A8E">
        <w:rPr>
          <w:b/>
          <w:bCs/>
        </w:rPr>
        <w:t>Tiết dạy:</w:t>
      </w:r>
      <w:r w:rsidRPr="00274A8E">
        <w:rPr>
          <w:b/>
          <w:bCs/>
        </w:rPr>
        <w:tab/>
        <w:t>20</w:t>
      </w:r>
      <w:r w:rsidRPr="00274A8E">
        <w:tab/>
      </w:r>
      <w:r w:rsidRPr="00274A8E">
        <w:tab/>
      </w:r>
      <w:r w:rsidRPr="00274A8E">
        <w:tab/>
        <w:t xml:space="preserve">         </w:t>
      </w:r>
      <w:r w:rsidRPr="00274A8E">
        <w:rPr>
          <w:b/>
          <w:bCs/>
        </w:rPr>
        <w:t>Bài 8:</w:t>
      </w:r>
      <w:r w:rsidRPr="00274A8E">
        <w:rPr>
          <w:b/>
          <w:bCs/>
          <w:sz w:val="23"/>
          <w:szCs w:val="23"/>
        </w:rPr>
        <w:t xml:space="preserve"> </w:t>
      </w:r>
      <w:r w:rsidRPr="00274A8E">
        <w:rPr>
          <w:b/>
          <w:bCs/>
          <w:sz w:val="26"/>
          <w:szCs w:val="26"/>
        </w:rPr>
        <w:t>NHỮNG ỨNG DỤNG CỦA TIN HỌC</w:t>
      </w:r>
    </w:p>
    <w:p w:rsidR="003855EB" w:rsidRPr="00274A8E" w:rsidRDefault="003855EB" w:rsidP="003855EB">
      <w:pPr>
        <w:jc w:val="both"/>
        <w:rPr>
          <w:b/>
          <w:bCs/>
          <w:sz w:val="23"/>
          <w:szCs w:val="23"/>
        </w:rPr>
      </w:pPr>
      <w:r w:rsidRPr="00274A8E">
        <w:rPr>
          <w:b/>
          <w:bCs/>
          <w:szCs w:val="26"/>
        </w:rPr>
        <w:t>Tuần:             10</w:t>
      </w:r>
      <w:r w:rsidRPr="00274A8E">
        <w:rPr>
          <w:b/>
          <w:bCs/>
          <w:sz w:val="26"/>
          <w:szCs w:val="26"/>
        </w:rPr>
        <w:tab/>
      </w:r>
      <w:r w:rsidRPr="00274A8E">
        <w:rPr>
          <w:b/>
          <w:bCs/>
          <w:sz w:val="26"/>
          <w:szCs w:val="26"/>
        </w:rPr>
        <w:tab/>
      </w:r>
      <w:r w:rsidRPr="00274A8E">
        <w:rPr>
          <w:b/>
          <w:bCs/>
          <w:sz w:val="26"/>
          <w:szCs w:val="26"/>
        </w:rPr>
        <w:tab/>
        <w:t xml:space="preserve">   </w:t>
      </w:r>
    </w:p>
    <w:p w:rsidR="003855EB" w:rsidRPr="00274A8E" w:rsidRDefault="003855EB" w:rsidP="003855EB">
      <w:pPr>
        <w:jc w:val="both"/>
      </w:pPr>
      <w:r w:rsidRPr="00274A8E">
        <w:t xml:space="preserve"> </w:t>
      </w:r>
    </w:p>
    <w:p w:rsidR="003855EB" w:rsidRPr="00274A8E" w:rsidRDefault="003855EB" w:rsidP="003855EB">
      <w:pPr>
        <w:jc w:val="both"/>
      </w:pPr>
      <w:r w:rsidRPr="00274A8E">
        <w:rPr>
          <w:b/>
          <w:bCs/>
        </w:rPr>
        <w:t>I. MỤC TIÊU:</w:t>
      </w:r>
    </w:p>
    <w:p w:rsidR="003855EB" w:rsidRPr="00274A8E" w:rsidRDefault="003855EB" w:rsidP="004E2C6C">
      <w:pPr>
        <w:jc w:val="both"/>
      </w:pPr>
      <w:r w:rsidRPr="00274A8E">
        <w:rPr>
          <w:b/>
          <w:bCs/>
        </w:rPr>
        <w:tab/>
      </w:r>
      <w:r w:rsidRPr="00274A8E">
        <w:rPr>
          <w:b/>
          <w:bCs/>
          <w:i/>
          <w:iCs/>
        </w:rPr>
        <w:t>Kiến thức:</w:t>
      </w:r>
      <w:r w:rsidRPr="00274A8E">
        <w:t xml:space="preserve"> </w:t>
      </w:r>
      <w:r w:rsidRPr="00274A8E">
        <w:tab/>
      </w:r>
    </w:p>
    <w:p w:rsidR="003855EB" w:rsidRPr="00274A8E" w:rsidRDefault="003855EB" w:rsidP="003855EB">
      <w:pPr>
        <w:tabs>
          <w:tab w:val="left" w:pos="851"/>
        </w:tabs>
        <w:jc w:val="both"/>
      </w:pPr>
      <w:r w:rsidRPr="00274A8E">
        <w:tab/>
        <w:t>– Biết được ứng dụng chủ yếu của tin học trong các lĩnh vực đời sống xã hội.</w:t>
      </w:r>
    </w:p>
    <w:p w:rsidR="003855EB" w:rsidRPr="00274A8E" w:rsidRDefault="003855EB" w:rsidP="003855EB">
      <w:pPr>
        <w:tabs>
          <w:tab w:val="left" w:pos="851"/>
        </w:tabs>
        <w:jc w:val="both"/>
      </w:pPr>
      <w:r w:rsidRPr="00274A8E">
        <w:tab/>
        <w:t xml:space="preserve">– Biết rằng có thể sử dụng một số chương trình ứng dụng để nâng cao hiệu quả học tập, </w:t>
      </w:r>
      <w:r w:rsidRPr="00274A8E">
        <w:tab/>
        <w:t>làm việc và giải trí</w:t>
      </w:r>
    </w:p>
    <w:p w:rsidR="003855EB" w:rsidRPr="00274A8E" w:rsidRDefault="003855EB" w:rsidP="003855EB">
      <w:pPr>
        <w:jc w:val="both"/>
      </w:pPr>
      <w:r w:rsidRPr="00274A8E">
        <w:rPr>
          <w:b/>
          <w:bCs/>
          <w:i/>
          <w:iCs/>
        </w:rPr>
        <w:tab/>
        <w:t>Kĩ năng:</w:t>
      </w:r>
      <w:r w:rsidRPr="00274A8E">
        <w:t xml:space="preserve"> </w:t>
      </w:r>
    </w:p>
    <w:p w:rsidR="003855EB" w:rsidRPr="00274A8E" w:rsidRDefault="003855EB" w:rsidP="003855EB">
      <w:pPr>
        <w:tabs>
          <w:tab w:val="left" w:pos="851"/>
        </w:tabs>
        <w:jc w:val="both"/>
      </w:pPr>
      <w:r w:rsidRPr="00274A8E">
        <w:tab/>
        <w:t>– Biết  sử dụng một số phần mềm ứng dụng.</w:t>
      </w:r>
    </w:p>
    <w:p w:rsidR="003855EB" w:rsidRPr="00274A8E" w:rsidRDefault="003855EB" w:rsidP="003855EB">
      <w:pPr>
        <w:jc w:val="both"/>
      </w:pPr>
      <w:r w:rsidRPr="00274A8E">
        <w:rPr>
          <w:b/>
          <w:bCs/>
          <w:i/>
          <w:iCs/>
        </w:rPr>
        <w:tab/>
        <w:t>Thái độ:</w:t>
      </w:r>
      <w:r w:rsidRPr="00274A8E">
        <w:t xml:space="preserve"> </w:t>
      </w:r>
    </w:p>
    <w:p w:rsidR="003855EB" w:rsidRPr="00274A8E" w:rsidRDefault="003855EB" w:rsidP="003855EB">
      <w:pPr>
        <w:tabs>
          <w:tab w:val="left" w:pos="851"/>
        </w:tabs>
        <w:jc w:val="both"/>
      </w:pPr>
      <w:r w:rsidRPr="00274A8E">
        <w:tab/>
        <w:t>– Thấy được tầm quan trọng của tin học trong các lĩnh vực khác nhau của xã hội.</w:t>
      </w:r>
    </w:p>
    <w:p w:rsidR="003855EB" w:rsidRPr="00274A8E" w:rsidRDefault="003855EB" w:rsidP="003855EB">
      <w:pPr>
        <w:jc w:val="both"/>
        <w:rPr>
          <w:b/>
          <w:bCs/>
        </w:rPr>
      </w:pPr>
      <w:r w:rsidRPr="00274A8E">
        <w:rPr>
          <w:b/>
          <w:bCs/>
        </w:rPr>
        <w:t>II. CHUẨN BỊ:</w:t>
      </w:r>
    </w:p>
    <w:p w:rsidR="003855EB" w:rsidRPr="00274A8E" w:rsidRDefault="003855EB" w:rsidP="003855EB">
      <w:pPr>
        <w:jc w:val="both"/>
      </w:pPr>
      <w:r w:rsidRPr="00274A8E">
        <w:rPr>
          <w:b/>
          <w:bCs/>
        </w:rPr>
        <w:tab/>
      </w:r>
      <w:r w:rsidRPr="00274A8E">
        <w:rPr>
          <w:b/>
          <w:bCs/>
          <w:i/>
          <w:iCs/>
        </w:rPr>
        <w:t>Giáo viên:</w:t>
      </w:r>
      <w:r w:rsidRPr="00274A8E">
        <w:t xml:space="preserve">  Giáo án, tranh ảnh minh hoạ</w:t>
      </w:r>
    </w:p>
    <w:p w:rsidR="003855EB" w:rsidRPr="00274A8E" w:rsidRDefault="003855EB" w:rsidP="003855EB">
      <w:pPr>
        <w:jc w:val="both"/>
      </w:pPr>
      <w:r w:rsidRPr="00274A8E">
        <w:tab/>
      </w:r>
      <w:r w:rsidRPr="00274A8E">
        <w:rPr>
          <w:b/>
          <w:bCs/>
          <w:i/>
          <w:iCs/>
        </w:rPr>
        <w:t>Học sinh:</w:t>
      </w:r>
      <w:r w:rsidRPr="00274A8E">
        <w:t xml:space="preserve">  SGK, vở ghi. Đọc bài trước</w:t>
      </w:r>
    </w:p>
    <w:p w:rsidR="003855EB" w:rsidRPr="00274A8E" w:rsidRDefault="003855EB" w:rsidP="003855EB">
      <w:pPr>
        <w:jc w:val="both"/>
        <w:rPr>
          <w:b/>
          <w:bCs/>
        </w:rPr>
      </w:pPr>
      <w:r w:rsidRPr="00274A8E">
        <w:rPr>
          <w:b/>
          <w:bCs/>
        </w:rPr>
        <w:t>III. HOẠT ĐỘNG DẠY HỌC:</w:t>
      </w:r>
    </w:p>
    <w:p w:rsidR="003855EB" w:rsidRPr="00274A8E" w:rsidRDefault="003855EB" w:rsidP="003855EB">
      <w:pPr>
        <w:jc w:val="both"/>
      </w:pPr>
      <w:r w:rsidRPr="00274A8E">
        <w:tab/>
        <w:t>–</w:t>
      </w:r>
      <w:r w:rsidRPr="00274A8E">
        <w:rPr>
          <w:b/>
          <w:bCs/>
        </w:rPr>
        <w:t xml:space="preserve"> Ổn định tổ chức:</w:t>
      </w:r>
      <w:r w:rsidRPr="00274A8E">
        <w:t xml:space="preserve"> Kiểm tra sĩ số lớp.</w:t>
      </w:r>
    </w:p>
    <w:p w:rsidR="003855EB" w:rsidRPr="00274A8E" w:rsidRDefault="003855EB" w:rsidP="003855EB">
      <w:pPr>
        <w:jc w:val="both"/>
        <w:rPr>
          <w:lang w:val="pt-BR"/>
        </w:rPr>
      </w:pPr>
      <w:r w:rsidRPr="00274A8E">
        <w:rPr>
          <w:b/>
          <w:bCs/>
        </w:rPr>
        <w:tab/>
      </w:r>
      <w:r w:rsidRPr="00274A8E">
        <w:rPr>
          <w:b/>
          <w:bCs/>
          <w:lang w:val="pt-BR"/>
        </w:rPr>
        <w:t>–</w:t>
      </w:r>
      <w:r w:rsidRPr="00274A8E">
        <w:rPr>
          <w:lang w:val="pt-BR"/>
        </w:rPr>
        <w:t xml:space="preserve"> </w:t>
      </w:r>
      <w:r w:rsidRPr="00274A8E">
        <w:rPr>
          <w:b/>
          <w:bCs/>
          <w:lang w:val="pt-BR"/>
        </w:rPr>
        <w:t>Kiểm tra bài cũ:</w:t>
      </w:r>
      <w:r w:rsidRPr="00274A8E">
        <w:rPr>
          <w:lang w:val="pt-BR"/>
        </w:rPr>
        <w:t xml:space="preserve"> (</w:t>
      </w:r>
      <w:smartTag w:uri="urn:schemas-microsoft-com:office:smarttags" w:element="metricconverter">
        <w:smartTagPr>
          <w:attr w:name="ProductID" w:val="3’"/>
        </w:smartTagPr>
        <w:r w:rsidRPr="00274A8E">
          <w:rPr>
            <w:lang w:val="pt-BR"/>
          </w:rPr>
          <w:t>3’</w:t>
        </w:r>
      </w:smartTag>
      <w:r w:rsidRPr="00274A8E">
        <w:rPr>
          <w:lang w:val="pt-BR"/>
        </w:rPr>
        <w:t>)</w:t>
      </w:r>
    </w:p>
    <w:p w:rsidR="003855EB" w:rsidRPr="00274A8E" w:rsidRDefault="003855EB" w:rsidP="003855EB">
      <w:pPr>
        <w:jc w:val="both"/>
        <w:rPr>
          <w:lang w:val="pt-BR"/>
        </w:rPr>
      </w:pPr>
      <w:r w:rsidRPr="00274A8E">
        <w:rPr>
          <w:b/>
          <w:bCs/>
          <w:lang w:val="pt-BR"/>
        </w:rPr>
        <w:tab/>
      </w:r>
      <w:r w:rsidRPr="00274A8E">
        <w:rPr>
          <w:b/>
          <w:bCs/>
          <w:lang w:val="pt-BR"/>
        </w:rPr>
        <w:tab/>
        <w:t>Hỏi:</w:t>
      </w:r>
      <w:r w:rsidRPr="00274A8E">
        <w:rPr>
          <w:lang w:val="pt-BR"/>
        </w:rPr>
        <w:t xml:space="preserve"> Nêu </w:t>
      </w:r>
      <w:r w:rsidR="004E2C6C" w:rsidRPr="00274A8E">
        <w:rPr>
          <w:lang w:val="pt-BR"/>
        </w:rPr>
        <w:t>khái niệm phần mềm hệ thống, phần mềm ứng dụng</w:t>
      </w:r>
      <w:r w:rsidRPr="00274A8E">
        <w:rPr>
          <w:lang w:val="pt-BR"/>
        </w:rPr>
        <w:t>?</w:t>
      </w:r>
    </w:p>
    <w:p w:rsidR="003855EB" w:rsidRPr="00274A8E" w:rsidRDefault="003855EB" w:rsidP="003855EB">
      <w:pPr>
        <w:keepNext/>
        <w:jc w:val="both"/>
        <w:outlineLvl w:val="1"/>
        <w:rPr>
          <w:b/>
          <w:bCs/>
          <w:sz w:val="26"/>
          <w:szCs w:val="26"/>
        </w:rPr>
      </w:pPr>
      <w:r w:rsidRPr="00274A8E">
        <w:rPr>
          <w:b/>
          <w:bCs/>
          <w:sz w:val="26"/>
          <w:szCs w:val="26"/>
          <w:lang w:val="pt-BR"/>
        </w:rPr>
        <w:tab/>
      </w:r>
      <w:r w:rsidRPr="00274A8E">
        <w:rPr>
          <w:b/>
          <w:bCs/>
          <w:sz w:val="26"/>
          <w:szCs w:val="26"/>
        </w:rPr>
        <w:t>–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3855EB" w:rsidRPr="00274A8E">
        <w:tc>
          <w:tcPr>
            <w:tcW w:w="426" w:type="dxa"/>
            <w:tcBorders>
              <w:top w:val="single" w:sz="4" w:space="0" w:color="auto"/>
              <w:left w:val="single" w:sz="4" w:space="0" w:color="auto"/>
              <w:bottom w:val="single" w:sz="4" w:space="0" w:color="auto"/>
              <w:right w:val="single" w:sz="4" w:space="0" w:color="auto"/>
            </w:tcBorders>
            <w:vAlign w:val="center"/>
          </w:tcPr>
          <w:p w:rsidR="003855EB" w:rsidRPr="00274A8E" w:rsidRDefault="003855EB" w:rsidP="002E5995">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3855EB" w:rsidRPr="00274A8E" w:rsidRDefault="003855EB" w:rsidP="002E5995">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3855EB" w:rsidRPr="00274A8E" w:rsidRDefault="003855EB" w:rsidP="002E5995">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3855EB" w:rsidRPr="00274A8E" w:rsidRDefault="003855EB" w:rsidP="002E5995">
            <w:pPr>
              <w:keepNext/>
              <w:jc w:val="center"/>
              <w:outlineLvl w:val="1"/>
              <w:rPr>
                <w:b/>
                <w:bCs/>
              </w:rPr>
            </w:pPr>
            <w:r w:rsidRPr="00274A8E">
              <w:rPr>
                <w:b/>
                <w:bCs/>
              </w:rPr>
              <w:t>Hoạt động của Học sinh</w:t>
            </w:r>
          </w:p>
        </w:tc>
      </w:tr>
      <w:tr w:rsidR="003855EB" w:rsidRPr="00274A8E">
        <w:tc>
          <w:tcPr>
            <w:tcW w:w="10207" w:type="dxa"/>
            <w:gridSpan w:val="4"/>
            <w:tcBorders>
              <w:top w:val="single" w:sz="4" w:space="0" w:color="auto"/>
              <w:left w:val="single" w:sz="4" w:space="0" w:color="auto"/>
              <w:bottom w:val="single" w:sz="4" w:space="0" w:color="auto"/>
              <w:right w:val="single" w:sz="4" w:space="0" w:color="auto"/>
            </w:tcBorders>
          </w:tcPr>
          <w:p w:rsidR="003855EB" w:rsidRPr="00274A8E" w:rsidRDefault="003855EB" w:rsidP="002E5995">
            <w:pPr>
              <w:jc w:val="center"/>
              <w:rPr>
                <w:w w:val="150"/>
              </w:rPr>
            </w:pPr>
            <w:r w:rsidRPr="00274A8E">
              <w:rPr>
                <w:b/>
                <w:bCs/>
                <w:w w:val="150"/>
              </w:rPr>
              <w:t>Bài 8. Những ứng dụng của tin học</w:t>
            </w:r>
          </w:p>
        </w:tc>
      </w:tr>
      <w:tr w:rsidR="003855EB" w:rsidRPr="00274A8E">
        <w:tc>
          <w:tcPr>
            <w:tcW w:w="10207" w:type="dxa"/>
            <w:gridSpan w:val="4"/>
            <w:tcBorders>
              <w:top w:val="single" w:sz="4" w:space="0" w:color="auto"/>
              <w:left w:val="single" w:sz="4" w:space="0" w:color="auto"/>
              <w:bottom w:val="single" w:sz="4" w:space="0" w:color="auto"/>
              <w:right w:val="single" w:sz="4" w:space="0" w:color="auto"/>
            </w:tcBorders>
          </w:tcPr>
          <w:p w:rsidR="003855EB" w:rsidRPr="00274A8E" w:rsidRDefault="004E2C6C" w:rsidP="002E5995">
            <w:pPr>
              <w:jc w:val="center"/>
              <w:rPr>
                <w:b/>
                <w:bCs/>
              </w:rPr>
            </w:pPr>
            <w:r w:rsidRPr="00274A8E">
              <w:rPr>
                <w:b/>
                <w:bCs/>
              </w:rPr>
              <w:t>Hoạt động 1</w:t>
            </w:r>
            <w:r w:rsidR="003855EB" w:rsidRPr="00274A8E">
              <w:rPr>
                <w:b/>
                <w:bCs/>
              </w:rPr>
              <w:t>: Giới thiệu một số ứng dụng của tin học</w:t>
            </w:r>
          </w:p>
        </w:tc>
      </w:tr>
      <w:tr w:rsidR="003855EB" w:rsidRPr="00274A8E">
        <w:tc>
          <w:tcPr>
            <w:tcW w:w="426"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ind w:left="-108"/>
              <w:jc w:val="center"/>
              <w:rPr>
                <w:sz w:val="23"/>
                <w:szCs w:val="23"/>
              </w:rPr>
            </w:pPr>
          </w:p>
          <w:p w:rsidR="003855EB" w:rsidRPr="00274A8E" w:rsidRDefault="003855EB" w:rsidP="002E5995">
            <w:pPr>
              <w:ind w:left="-108"/>
              <w:jc w:val="center"/>
              <w:rPr>
                <w:sz w:val="23"/>
                <w:szCs w:val="23"/>
              </w:rPr>
            </w:pPr>
          </w:p>
          <w:p w:rsidR="003855EB" w:rsidRPr="00274A8E" w:rsidRDefault="003855EB" w:rsidP="002E5995">
            <w:pPr>
              <w:ind w:left="-108"/>
              <w:jc w:val="center"/>
              <w:rPr>
                <w:sz w:val="23"/>
                <w:szCs w:val="23"/>
              </w:rPr>
            </w:pPr>
          </w:p>
          <w:p w:rsidR="003855EB" w:rsidRPr="00274A8E" w:rsidRDefault="003855EB" w:rsidP="002E5995">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jc w:val="both"/>
              <w:rPr>
                <w:b/>
                <w:bCs/>
              </w:rPr>
            </w:pPr>
          </w:p>
          <w:p w:rsidR="003855EB" w:rsidRPr="00274A8E" w:rsidRDefault="003855EB" w:rsidP="002E5995">
            <w:pPr>
              <w:jc w:val="both"/>
              <w:rPr>
                <w:b/>
                <w:bCs/>
              </w:rPr>
            </w:pPr>
          </w:p>
          <w:p w:rsidR="003855EB" w:rsidRPr="00274A8E" w:rsidRDefault="003855EB" w:rsidP="002E5995">
            <w:pPr>
              <w:jc w:val="both"/>
              <w:rPr>
                <w:b/>
                <w:bCs/>
              </w:rPr>
            </w:pPr>
          </w:p>
          <w:p w:rsidR="003855EB" w:rsidRPr="00274A8E" w:rsidRDefault="003855EB" w:rsidP="002E5995">
            <w:pPr>
              <w:jc w:val="both"/>
              <w:rPr>
                <w:b/>
                <w:bCs/>
                <w:sz w:val="22"/>
                <w:szCs w:val="22"/>
              </w:rPr>
            </w:pPr>
            <w:r w:rsidRPr="00274A8E">
              <w:rPr>
                <w:b/>
                <w:bCs/>
              </w:rPr>
              <w:t xml:space="preserve">I. Giải các bài toán </w:t>
            </w:r>
            <w:r w:rsidRPr="00274A8E">
              <w:rPr>
                <w:b/>
                <w:bCs/>
                <w:sz w:val="22"/>
                <w:szCs w:val="22"/>
              </w:rPr>
              <w:t>KHKT</w:t>
            </w:r>
          </w:p>
          <w:p w:rsidR="003855EB" w:rsidRPr="00274A8E" w:rsidRDefault="003855EB" w:rsidP="002E5995">
            <w:pPr>
              <w:jc w:val="both"/>
            </w:pPr>
            <w:r w:rsidRPr="00274A8E">
              <w:t>Những bài toán KHKT như: xử lí các số liệu thực nghiệm, qui hoạch, tối ưu hoá là những bài toán có tính toán lớn mà nếu không dùng máy tính thì khó có thể làm được.</w:t>
            </w:r>
          </w:p>
          <w:p w:rsidR="003855EB" w:rsidRPr="00274A8E" w:rsidRDefault="003855EB" w:rsidP="002E5995">
            <w:pPr>
              <w:jc w:val="both"/>
              <w:rPr>
                <w:b/>
                <w:bCs/>
              </w:rPr>
            </w:pPr>
            <w:r w:rsidRPr="00274A8E">
              <w:rPr>
                <w:b/>
                <w:bCs/>
              </w:rPr>
              <w:t>2. Hỗ trợ việc quản lý:</w:t>
            </w:r>
          </w:p>
          <w:p w:rsidR="003855EB" w:rsidRPr="00274A8E" w:rsidRDefault="003855EB" w:rsidP="002E5995">
            <w:pPr>
              <w:jc w:val="both"/>
            </w:pPr>
            <w:r w:rsidRPr="00274A8E">
              <w:sym w:font="SymbolPS" w:char="F0B7"/>
            </w:r>
            <w:r w:rsidRPr="00274A8E">
              <w:t xml:space="preserve"> Hoạt động quản lý rất đa dạng và phải xử lý một khối lượng thông tin lớn.</w:t>
            </w:r>
          </w:p>
          <w:p w:rsidR="003855EB" w:rsidRPr="00274A8E" w:rsidRDefault="003855EB" w:rsidP="002E5995">
            <w:pPr>
              <w:jc w:val="both"/>
            </w:pPr>
            <w:r w:rsidRPr="00274A8E">
              <w:sym w:font="SymbolPS" w:char="F0B7"/>
            </w:r>
            <w:r w:rsidRPr="00274A8E">
              <w:t xml:space="preserve"> Qui trình ứng dụng tin học để quản lý:</w:t>
            </w:r>
          </w:p>
          <w:p w:rsidR="003855EB" w:rsidRPr="00274A8E" w:rsidRDefault="003855EB" w:rsidP="002E5995">
            <w:pPr>
              <w:jc w:val="both"/>
            </w:pPr>
            <w:r w:rsidRPr="00274A8E">
              <w:t xml:space="preserve">  + Tổ chức lưu trữ hồ sơ</w:t>
            </w:r>
          </w:p>
          <w:p w:rsidR="003855EB" w:rsidRPr="00274A8E" w:rsidRDefault="003855EB" w:rsidP="002E5995">
            <w:pPr>
              <w:jc w:val="both"/>
            </w:pPr>
            <w:r w:rsidRPr="00274A8E">
              <w:t xml:space="preserve">  + Cập nhật hồ sơ ( thêm, sửa, xoá … các thông tin).</w:t>
            </w:r>
          </w:p>
          <w:p w:rsidR="003855EB" w:rsidRPr="00274A8E" w:rsidRDefault="003855EB" w:rsidP="002E5995">
            <w:pPr>
              <w:jc w:val="both"/>
            </w:pPr>
            <w:r w:rsidRPr="00274A8E">
              <w:t xml:space="preserve">  + Khai thác các thông tin </w:t>
            </w:r>
          </w:p>
          <w:p w:rsidR="003855EB" w:rsidRPr="00274A8E" w:rsidRDefault="003855EB" w:rsidP="002E5995">
            <w:pPr>
              <w:jc w:val="both"/>
            </w:pPr>
            <w:r w:rsidRPr="00274A8E">
              <w:t>( như: tìm kiếm, thống kê, in ấn …)</w:t>
            </w:r>
          </w:p>
          <w:p w:rsidR="003855EB" w:rsidRPr="00274A8E" w:rsidRDefault="003855EB" w:rsidP="002E5995">
            <w:pPr>
              <w:jc w:val="both"/>
              <w:rPr>
                <w:b/>
                <w:bCs/>
              </w:rPr>
            </w:pPr>
          </w:p>
          <w:p w:rsidR="003855EB" w:rsidRPr="00274A8E" w:rsidRDefault="003855EB" w:rsidP="002E5995">
            <w:pPr>
              <w:jc w:val="both"/>
              <w:rPr>
                <w:b/>
                <w:bCs/>
              </w:rPr>
            </w:pPr>
            <w:r w:rsidRPr="00274A8E">
              <w:rPr>
                <w:b/>
                <w:bCs/>
              </w:rPr>
              <w:t>3. Tự động hoá và điều khiển.</w:t>
            </w:r>
          </w:p>
          <w:p w:rsidR="003855EB" w:rsidRPr="00274A8E" w:rsidRDefault="003855EB" w:rsidP="002E5995">
            <w:pPr>
              <w:jc w:val="both"/>
            </w:pPr>
            <w:r w:rsidRPr="00274A8E">
              <w:t xml:space="preserve">Với sự trợ giúp của máy tính, con người có những qui trình công nghệ tự động hoá linh hoạt, chuẩn xác, chi phí thấp, hiệu quả và đa dạng. </w:t>
            </w:r>
          </w:p>
          <w:p w:rsidR="003855EB" w:rsidRPr="00274A8E" w:rsidRDefault="003855EB" w:rsidP="002E5995">
            <w:pPr>
              <w:jc w:val="both"/>
              <w:rPr>
                <w:b/>
                <w:bCs/>
              </w:rPr>
            </w:pPr>
          </w:p>
          <w:p w:rsidR="003855EB" w:rsidRPr="00274A8E" w:rsidRDefault="003855EB" w:rsidP="002E5995">
            <w:pPr>
              <w:jc w:val="both"/>
              <w:rPr>
                <w:b/>
                <w:bCs/>
              </w:rPr>
            </w:pPr>
            <w:r w:rsidRPr="00274A8E">
              <w:rPr>
                <w:b/>
                <w:bCs/>
              </w:rPr>
              <w:t>4. Truyền thông:</w:t>
            </w:r>
          </w:p>
          <w:p w:rsidR="003855EB" w:rsidRPr="00274A8E" w:rsidRDefault="003855EB" w:rsidP="002E5995">
            <w:pPr>
              <w:jc w:val="both"/>
            </w:pPr>
            <w:r w:rsidRPr="00274A8E">
              <w:t>Máy tính góp phần không nhỏ trong lĩnh vực truyền thông nhất là từ khi Internet xuất hiện giúp con người có thể liên lạc, chia sẻ thông tin từ bất cứ nơi đâu của thế giới.</w:t>
            </w:r>
          </w:p>
          <w:p w:rsidR="003855EB" w:rsidRPr="00274A8E" w:rsidRDefault="003855EB" w:rsidP="002E5995">
            <w:pPr>
              <w:jc w:val="both"/>
              <w:rPr>
                <w:b/>
                <w:bCs/>
              </w:rPr>
            </w:pPr>
          </w:p>
          <w:p w:rsidR="003855EB" w:rsidRPr="00274A8E" w:rsidRDefault="003855EB" w:rsidP="002E5995">
            <w:pPr>
              <w:jc w:val="both"/>
              <w:rPr>
                <w:b/>
                <w:bCs/>
              </w:rPr>
            </w:pPr>
            <w:r w:rsidRPr="00274A8E">
              <w:rPr>
                <w:b/>
                <w:bCs/>
              </w:rPr>
              <w:t>5. Soạn thảo, in ấn, lưu trữ, văn phòng:</w:t>
            </w:r>
          </w:p>
          <w:p w:rsidR="003855EB" w:rsidRPr="00274A8E" w:rsidRDefault="003855EB" w:rsidP="002E5995">
            <w:pPr>
              <w:jc w:val="both"/>
            </w:pPr>
            <w:r w:rsidRPr="00274A8E">
              <w:t>Với sự trợ giúp của các chương trình soạn thảo và xử lí văn bản, xử lí ảnh, các phương tiện in gắn với máy tính, tin học giúp việc soạn thảo một văn bản trở nên nhanh chóng, tiện lợi và dễ dàng.</w:t>
            </w:r>
          </w:p>
          <w:p w:rsidR="003855EB" w:rsidRPr="00274A8E" w:rsidRDefault="003855EB" w:rsidP="002E5995">
            <w:pPr>
              <w:jc w:val="both"/>
              <w:rPr>
                <w:b/>
                <w:bCs/>
              </w:rPr>
            </w:pPr>
            <w:r w:rsidRPr="00274A8E">
              <w:rPr>
                <w:b/>
                <w:bCs/>
              </w:rPr>
              <w:t>6. Trí tuệ nhân tạo</w:t>
            </w:r>
          </w:p>
          <w:p w:rsidR="003855EB" w:rsidRPr="00274A8E" w:rsidRDefault="003855EB" w:rsidP="002E5995">
            <w:pPr>
              <w:jc w:val="both"/>
            </w:pPr>
            <w:r w:rsidRPr="00274A8E">
              <w:t>Nhằm thiết kế những máy có khả năng đảm đương một số hoạt động thuộc lĩnh vực trí tuệ của con người hoặc một số đặc thù của con người ( như người máy ASIMO  …)</w:t>
            </w:r>
          </w:p>
          <w:p w:rsidR="003855EB" w:rsidRPr="00274A8E" w:rsidRDefault="003855EB" w:rsidP="002E5995">
            <w:pPr>
              <w:jc w:val="both"/>
              <w:rPr>
                <w:b/>
                <w:bCs/>
              </w:rPr>
            </w:pPr>
          </w:p>
          <w:p w:rsidR="003855EB" w:rsidRPr="00274A8E" w:rsidRDefault="003855EB" w:rsidP="002E5995">
            <w:pPr>
              <w:jc w:val="both"/>
              <w:rPr>
                <w:b/>
                <w:bCs/>
              </w:rPr>
            </w:pPr>
            <w:r w:rsidRPr="00274A8E">
              <w:rPr>
                <w:b/>
                <w:bCs/>
              </w:rPr>
              <w:t>7. Giáo dục</w:t>
            </w:r>
          </w:p>
          <w:p w:rsidR="003855EB" w:rsidRPr="00274A8E" w:rsidRDefault="003855EB" w:rsidP="002E5995">
            <w:pPr>
              <w:jc w:val="both"/>
            </w:pPr>
            <w:r w:rsidRPr="00274A8E">
              <w:t xml:space="preserve"> Với sự hỗ trợ của Tin học ngành giáo dục đã có những bước tiến mới, giúp việc  học tập và giảng dạy trở nên sinh động và hiệu quả hơn.</w:t>
            </w:r>
          </w:p>
          <w:p w:rsidR="003855EB" w:rsidRPr="00274A8E" w:rsidRDefault="003855EB" w:rsidP="002E5995">
            <w:pPr>
              <w:jc w:val="both"/>
              <w:rPr>
                <w:b/>
                <w:bCs/>
              </w:rPr>
            </w:pPr>
          </w:p>
          <w:p w:rsidR="003855EB" w:rsidRPr="00274A8E" w:rsidRDefault="003855EB" w:rsidP="002E5995">
            <w:pPr>
              <w:jc w:val="both"/>
              <w:rPr>
                <w:b/>
                <w:bCs/>
              </w:rPr>
            </w:pPr>
            <w:r w:rsidRPr="00274A8E">
              <w:rPr>
                <w:b/>
                <w:bCs/>
              </w:rPr>
              <w:t>8. Giải trí</w:t>
            </w:r>
          </w:p>
          <w:p w:rsidR="003855EB" w:rsidRPr="00274A8E" w:rsidRDefault="003855EB" w:rsidP="002E5995">
            <w:pPr>
              <w:jc w:val="both"/>
            </w:pPr>
            <w:r w:rsidRPr="00274A8E">
              <w:t>Âm nhạc, trò chơi, phim ảnh, … giúp con người thư giản lúc mệt mỏi, giảm stress …</w:t>
            </w:r>
          </w:p>
          <w:p w:rsidR="003855EB" w:rsidRPr="00274A8E" w:rsidRDefault="003855EB" w:rsidP="002E5995">
            <w:pPr>
              <w:jc w:val="both"/>
            </w:pPr>
          </w:p>
        </w:tc>
        <w:tc>
          <w:tcPr>
            <w:tcW w:w="3402"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jc w:val="both"/>
            </w:pPr>
            <w:r w:rsidRPr="00274A8E">
              <w:rPr>
                <w:i/>
                <w:iCs/>
              </w:rPr>
              <w:t>Đặt vấn đề:</w:t>
            </w:r>
            <w:r w:rsidRPr="00274A8E">
              <w:t xml:space="preserve"> Mục tiêu của tin học là khai thác thông tin có hiệu quả nhất phục vụ cho mọi mặt hoạt động của con người.</w:t>
            </w:r>
          </w:p>
          <w:p w:rsidR="003855EB" w:rsidRPr="00274A8E" w:rsidRDefault="003855EB" w:rsidP="002E5995">
            <w:pPr>
              <w:jc w:val="both"/>
            </w:pPr>
          </w:p>
          <w:p w:rsidR="003855EB" w:rsidRPr="00274A8E" w:rsidRDefault="003855EB" w:rsidP="002E5995">
            <w:pPr>
              <w:jc w:val="both"/>
            </w:pPr>
            <w:r w:rsidRPr="00274A8E">
              <w:rPr>
                <w:b/>
                <w:bCs/>
              </w:rPr>
              <w:t>H.</w:t>
            </w:r>
            <w:r w:rsidRPr="00274A8E">
              <w:t xml:space="preserve"> Nhắc lại một số đặc điểm ưu việt của máy tính?</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H.</w:t>
            </w:r>
            <w:r w:rsidRPr="00274A8E">
              <w:t xml:space="preserve"> Nêu các bài toán quản lí trong nhà trường?</w:t>
            </w:r>
          </w:p>
          <w:p w:rsidR="003855EB" w:rsidRPr="00274A8E" w:rsidRDefault="003855EB" w:rsidP="002E5995">
            <w:pPr>
              <w:jc w:val="both"/>
            </w:pPr>
          </w:p>
          <w:p w:rsidR="003855EB" w:rsidRPr="00274A8E" w:rsidRDefault="003855EB" w:rsidP="002E5995">
            <w:pPr>
              <w:jc w:val="both"/>
            </w:pPr>
            <w:r w:rsidRPr="00274A8E">
              <w:sym w:font="SymbolPS" w:char="F0B7"/>
            </w:r>
            <w:r w:rsidRPr="00274A8E">
              <w:t xml:space="preserve"> Người ta thường dùng các phần mềm quản lí như: Excel, Access, Foxpro, …</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H.</w:t>
            </w:r>
            <w:r w:rsidRPr="00274A8E">
              <w:t xml:space="preserve"> Nêu một số ứng dụng của tin học trong lĩnh vực điều khiển, tự động hoá mà em biết?</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H.</w:t>
            </w:r>
            <w:r w:rsidRPr="00274A8E">
              <w:t xml:space="preserve"> Nêu một số ứng dụng của tin học trong lĩnh vực truyền thông mà em biết?</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H.</w:t>
            </w:r>
            <w:r w:rsidRPr="00274A8E">
              <w:t xml:space="preserve"> Hãy so sánh  giữa soạn thảo văn bản bằng máy đánh chữ với máy tính điện tử?</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H.</w:t>
            </w:r>
            <w:r w:rsidRPr="00274A8E">
              <w:t xml:space="preserve"> Nêu một số ứng dụng của tin học trong lĩnh vực trí tuệ nhân tạo mà em biết?</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rPr>
                <w:b/>
                <w:bCs/>
              </w:rPr>
            </w:pPr>
          </w:p>
          <w:p w:rsidR="003855EB" w:rsidRPr="00274A8E" w:rsidRDefault="003855EB" w:rsidP="002E5995">
            <w:pPr>
              <w:jc w:val="both"/>
            </w:pPr>
            <w:r w:rsidRPr="00274A8E">
              <w:rPr>
                <w:b/>
                <w:bCs/>
              </w:rPr>
              <w:t>H.</w:t>
            </w:r>
            <w:r w:rsidRPr="00274A8E">
              <w:t xml:space="preserve"> Em đã sử dụng máy tính trong việc học tập như thế nào?</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H.</w:t>
            </w:r>
            <w:r w:rsidRPr="00274A8E">
              <w:t xml:space="preserve"> Kể tên một số phần mềm giải mà em thích?</w:t>
            </w:r>
          </w:p>
        </w:tc>
        <w:tc>
          <w:tcPr>
            <w:tcW w:w="3402"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Đ.</w:t>
            </w:r>
            <w:r w:rsidRPr="00274A8E">
              <w:t xml:space="preserve"> Tốc độ xử lí nhanh, khối lượng lưu trữ lớn,…</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Đ.</w:t>
            </w:r>
            <w:r w:rsidRPr="00274A8E">
              <w:t xml:space="preserve"> Quản lí HS, Quản lí GV, Quản lí thư viện, …</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Đ.</w:t>
            </w:r>
            <w:r w:rsidRPr="00274A8E">
              <w:t xml:space="preserve"> Điều khiển nhà máy, phóng tên lửa, …</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Đ.</w:t>
            </w:r>
            <w:r w:rsidRPr="00274A8E">
              <w:t xml:space="preserve"> Internet</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 xml:space="preserve">Đ. </w:t>
            </w:r>
            <w:r w:rsidRPr="00274A8E">
              <w:t xml:space="preserve">Trình bày nhanh chóng, chỉnh sửa dễ dàng và đẹp mắt, </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Đ.</w:t>
            </w:r>
            <w:r w:rsidRPr="00274A8E">
              <w:t xml:space="preserve"> Chế tạo Robôt</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rPr>
                <w:b/>
                <w:bCs/>
              </w:rPr>
            </w:pPr>
          </w:p>
          <w:p w:rsidR="003855EB" w:rsidRPr="00274A8E" w:rsidRDefault="003855EB" w:rsidP="002E5995">
            <w:pPr>
              <w:jc w:val="both"/>
            </w:pPr>
            <w:r w:rsidRPr="00274A8E">
              <w:rPr>
                <w:b/>
                <w:bCs/>
              </w:rPr>
              <w:t>Đ.</w:t>
            </w:r>
            <w:r w:rsidRPr="00274A8E">
              <w:t xml:space="preserve"> Học tiếng Anh, học Toán, …, trao đổi với bạn bè, …</w:t>
            </w: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p>
          <w:p w:rsidR="003855EB" w:rsidRPr="00274A8E" w:rsidRDefault="003855EB" w:rsidP="002E5995">
            <w:pPr>
              <w:jc w:val="both"/>
            </w:pPr>
            <w:r w:rsidRPr="00274A8E">
              <w:rPr>
                <w:b/>
                <w:bCs/>
              </w:rPr>
              <w:t>Đ.</w:t>
            </w:r>
            <w:r w:rsidRPr="00274A8E">
              <w:t xml:space="preserve"> Nghe nhạc, chơi cờ, …</w:t>
            </w:r>
          </w:p>
          <w:p w:rsidR="003855EB" w:rsidRPr="00274A8E" w:rsidRDefault="003855EB" w:rsidP="002E5995">
            <w:pPr>
              <w:jc w:val="both"/>
            </w:pPr>
          </w:p>
        </w:tc>
      </w:tr>
      <w:tr w:rsidR="003855EB" w:rsidRPr="00274A8E">
        <w:tc>
          <w:tcPr>
            <w:tcW w:w="10207" w:type="dxa"/>
            <w:gridSpan w:val="4"/>
            <w:tcBorders>
              <w:top w:val="single" w:sz="4" w:space="0" w:color="auto"/>
              <w:left w:val="single" w:sz="4" w:space="0" w:color="auto"/>
              <w:bottom w:val="single" w:sz="4" w:space="0" w:color="auto"/>
              <w:right w:val="single" w:sz="4" w:space="0" w:color="auto"/>
            </w:tcBorders>
          </w:tcPr>
          <w:p w:rsidR="003855EB" w:rsidRPr="00274A8E" w:rsidRDefault="004E2C6C" w:rsidP="002E5995">
            <w:pPr>
              <w:jc w:val="center"/>
              <w:rPr>
                <w:b/>
                <w:bCs/>
              </w:rPr>
            </w:pPr>
            <w:r w:rsidRPr="00274A8E">
              <w:rPr>
                <w:b/>
                <w:bCs/>
              </w:rPr>
              <w:t>Hoạt động 2</w:t>
            </w:r>
            <w:r w:rsidR="003855EB" w:rsidRPr="00274A8E">
              <w:rPr>
                <w:b/>
                <w:bCs/>
              </w:rPr>
              <w:t>: Củng cố kiến thức đã học</w:t>
            </w:r>
          </w:p>
        </w:tc>
      </w:tr>
      <w:tr w:rsidR="003855EB" w:rsidRPr="00274A8E">
        <w:tc>
          <w:tcPr>
            <w:tcW w:w="426"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ind w:left="-108"/>
              <w:jc w:val="center"/>
              <w:rPr>
                <w:sz w:val="23"/>
                <w:szCs w:val="23"/>
              </w:rPr>
            </w:pPr>
          </w:p>
          <w:p w:rsidR="003855EB" w:rsidRPr="00274A8E" w:rsidRDefault="003855EB" w:rsidP="002E5995">
            <w:pPr>
              <w:ind w:left="-108"/>
              <w:jc w:val="center"/>
              <w:rPr>
                <w:sz w:val="23"/>
                <w:szCs w:val="23"/>
              </w:rPr>
            </w:pPr>
          </w:p>
          <w:p w:rsidR="003855EB" w:rsidRPr="00274A8E" w:rsidRDefault="003855EB" w:rsidP="002E5995">
            <w:pPr>
              <w:ind w:left="-108"/>
              <w:jc w:val="center"/>
              <w:rPr>
                <w:sz w:val="23"/>
                <w:szCs w:val="23"/>
              </w:rPr>
            </w:pPr>
            <w:r w:rsidRPr="00274A8E">
              <w:rPr>
                <w:sz w:val="23"/>
                <w:szCs w:val="23"/>
              </w:rPr>
              <w:t>2</w:t>
            </w:r>
          </w:p>
        </w:tc>
        <w:tc>
          <w:tcPr>
            <w:tcW w:w="2977"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jc w:val="both"/>
            </w:pPr>
            <w:r w:rsidRPr="00274A8E">
              <w:sym w:font="SymbolPS" w:char="F0B7"/>
            </w:r>
            <w:r w:rsidRPr="00274A8E">
              <w:t xml:space="preserve"> Nhấn mạnh:</w:t>
            </w:r>
          </w:p>
          <w:p w:rsidR="003855EB" w:rsidRPr="00274A8E" w:rsidRDefault="003855EB" w:rsidP="002E5995">
            <w:pPr>
              <w:jc w:val="both"/>
            </w:pPr>
            <w:r w:rsidRPr="00274A8E">
              <w:t>– Tầm quan trọng của tin học trong đời sống xã hội.</w:t>
            </w:r>
          </w:p>
        </w:tc>
        <w:tc>
          <w:tcPr>
            <w:tcW w:w="3402" w:type="dxa"/>
            <w:tcBorders>
              <w:top w:val="single" w:sz="4" w:space="0" w:color="auto"/>
              <w:left w:val="single" w:sz="4" w:space="0" w:color="auto"/>
              <w:bottom w:val="single" w:sz="4" w:space="0" w:color="auto"/>
              <w:right w:val="single" w:sz="4" w:space="0" w:color="auto"/>
            </w:tcBorders>
          </w:tcPr>
          <w:p w:rsidR="003855EB" w:rsidRPr="00274A8E" w:rsidRDefault="003855EB" w:rsidP="002E5995">
            <w:pPr>
              <w:jc w:val="both"/>
            </w:pPr>
          </w:p>
        </w:tc>
      </w:tr>
    </w:tbl>
    <w:p w:rsidR="003855EB" w:rsidRPr="00274A8E" w:rsidRDefault="003855EB" w:rsidP="003855EB">
      <w:pPr>
        <w:jc w:val="both"/>
      </w:pPr>
    </w:p>
    <w:p w:rsidR="003855EB" w:rsidRPr="00274A8E" w:rsidRDefault="003855EB" w:rsidP="003855EB">
      <w:pPr>
        <w:jc w:val="both"/>
        <w:rPr>
          <w:b/>
          <w:bCs/>
        </w:rPr>
      </w:pPr>
      <w:r w:rsidRPr="00274A8E">
        <w:rPr>
          <w:b/>
          <w:bCs/>
        </w:rPr>
        <w:tab/>
        <w:t>4. BÀI TẬP VỀ NHÀ:</w:t>
      </w:r>
    </w:p>
    <w:p w:rsidR="003855EB" w:rsidRPr="00274A8E" w:rsidRDefault="003855EB" w:rsidP="003855EB">
      <w:pPr>
        <w:jc w:val="both"/>
      </w:pPr>
      <w:r w:rsidRPr="00274A8E">
        <w:rPr>
          <w:b/>
          <w:bCs/>
        </w:rPr>
        <w:tab/>
        <w:t>–</w:t>
      </w:r>
      <w:r w:rsidRPr="00274A8E">
        <w:t xml:space="preserve"> Bài tập 1,2,3,4/57 SGK. </w:t>
      </w:r>
    </w:p>
    <w:p w:rsidR="003855EB" w:rsidRPr="00274A8E" w:rsidRDefault="003855EB" w:rsidP="003855EB">
      <w:pPr>
        <w:jc w:val="both"/>
      </w:pPr>
      <w:r w:rsidRPr="00274A8E">
        <w:tab/>
        <w:t>– Đọc trước bài “Tin học và xã hội”</w:t>
      </w:r>
    </w:p>
    <w:p w:rsidR="003855EB" w:rsidRPr="00274A8E" w:rsidRDefault="003855EB" w:rsidP="003855EB">
      <w:pPr>
        <w:jc w:val="both"/>
      </w:pPr>
    </w:p>
    <w:p w:rsidR="003855EB" w:rsidRPr="00274A8E" w:rsidRDefault="003855EB" w:rsidP="003855EB">
      <w:pPr>
        <w:jc w:val="both"/>
      </w:pPr>
      <w:r w:rsidRPr="00274A8E">
        <w:rPr>
          <w:b/>
          <w:bCs/>
        </w:rPr>
        <w:t>IV. RÚT KINH NGHIỆM, BỔ SUNG:</w:t>
      </w:r>
    </w:p>
    <w:p w:rsidR="003855EB" w:rsidRPr="00274A8E" w:rsidRDefault="003855EB" w:rsidP="003855EB">
      <w:pPr>
        <w:tabs>
          <w:tab w:val="left" w:pos="567"/>
          <w:tab w:val="right" w:leader="dot" w:pos="9781"/>
        </w:tabs>
        <w:jc w:val="both"/>
      </w:pPr>
      <w:r w:rsidRPr="00274A8E">
        <w:tab/>
      </w:r>
      <w:r w:rsidRPr="00274A8E">
        <w:tab/>
      </w:r>
    </w:p>
    <w:p w:rsidR="003855EB" w:rsidRPr="00274A8E" w:rsidRDefault="003855EB" w:rsidP="003855EB">
      <w:pPr>
        <w:tabs>
          <w:tab w:val="left" w:pos="567"/>
          <w:tab w:val="right" w:leader="dot" w:pos="9781"/>
        </w:tabs>
        <w:jc w:val="both"/>
      </w:pPr>
      <w:r w:rsidRPr="00274A8E">
        <w:tab/>
      </w:r>
      <w:r w:rsidRPr="00274A8E">
        <w:tab/>
      </w:r>
    </w:p>
    <w:p w:rsidR="003855EB" w:rsidRPr="00274A8E" w:rsidRDefault="003855EB" w:rsidP="003855EB">
      <w:pPr>
        <w:tabs>
          <w:tab w:val="left" w:pos="567"/>
          <w:tab w:val="right" w:leader="dot" w:pos="9781"/>
        </w:tabs>
        <w:jc w:val="both"/>
      </w:pPr>
      <w:r w:rsidRPr="00274A8E">
        <w:tab/>
      </w:r>
      <w:r w:rsidRPr="00274A8E">
        <w:tab/>
      </w:r>
    </w:p>
    <w:p w:rsidR="00E549CA" w:rsidRPr="00274A8E" w:rsidRDefault="003855EB" w:rsidP="003855EB">
      <w:pPr>
        <w:jc w:val="both"/>
        <w:rPr>
          <w:b/>
          <w:bCs/>
        </w:rPr>
      </w:pPr>
      <w:r w:rsidRPr="00274A8E">
        <w:br w:type="page"/>
      </w:r>
    </w:p>
    <w:p w:rsidR="00E549CA" w:rsidRPr="00274A8E" w:rsidRDefault="00E549CA" w:rsidP="00B2641E">
      <w:pPr>
        <w:ind w:firstLine="2280"/>
        <w:jc w:val="both"/>
      </w:pPr>
      <w:r w:rsidRPr="00274A8E">
        <w:tab/>
      </w:r>
      <w:r w:rsidRPr="00274A8E">
        <w:rPr>
          <w:b/>
          <w:bCs/>
        </w:rPr>
        <w:t>Chương I: MỘT SỐ KHÁI NIỆM CƠ BẢN CỦA TIN HỌC</w:t>
      </w:r>
    </w:p>
    <w:p w:rsidR="00E549CA" w:rsidRPr="00274A8E" w:rsidRDefault="00E549CA" w:rsidP="00E549CA">
      <w:pPr>
        <w:jc w:val="both"/>
        <w:rPr>
          <w:b/>
          <w:bCs/>
          <w:sz w:val="26"/>
          <w:szCs w:val="26"/>
        </w:rPr>
      </w:pPr>
      <w:r w:rsidRPr="00274A8E">
        <w:rPr>
          <w:b/>
          <w:bCs/>
        </w:rPr>
        <w:t>Tiết dạy:</w:t>
      </w:r>
      <w:r w:rsidRPr="00274A8E">
        <w:rPr>
          <w:b/>
          <w:bCs/>
        </w:rPr>
        <w:tab/>
        <w:t>2</w:t>
      </w:r>
      <w:r w:rsidR="00B2641E" w:rsidRPr="00274A8E">
        <w:rPr>
          <w:b/>
          <w:bCs/>
        </w:rPr>
        <w:t>1</w:t>
      </w:r>
      <w:r w:rsidRPr="00274A8E">
        <w:tab/>
      </w:r>
      <w:r w:rsidRPr="00274A8E">
        <w:tab/>
      </w:r>
      <w:r w:rsidRPr="00274A8E">
        <w:tab/>
      </w:r>
      <w:r w:rsidRPr="00274A8E">
        <w:tab/>
      </w:r>
      <w:r w:rsidR="00AD0F6D" w:rsidRPr="00274A8E">
        <w:t xml:space="preserve">     </w:t>
      </w:r>
      <w:r w:rsidRPr="00274A8E">
        <w:rPr>
          <w:b/>
          <w:bCs/>
          <w:sz w:val="26"/>
          <w:szCs w:val="26"/>
        </w:rPr>
        <w:t>TIN HỌC VÀ XÃ HỘI</w:t>
      </w:r>
    </w:p>
    <w:p w:rsidR="000D23B3" w:rsidRPr="00274A8E" w:rsidRDefault="000D23B3" w:rsidP="00E549CA">
      <w:pPr>
        <w:jc w:val="both"/>
        <w:rPr>
          <w:b/>
          <w:bCs/>
          <w:szCs w:val="26"/>
        </w:rPr>
      </w:pPr>
      <w:r w:rsidRPr="00274A8E">
        <w:rPr>
          <w:b/>
          <w:bCs/>
          <w:szCs w:val="26"/>
        </w:rPr>
        <w:t xml:space="preserve">Tuần: </w:t>
      </w:r>
      <w:r w:rsidR="00D43930" w:rsidRPr="00274A8E">
        <w:rPr>
          <w:b/>
          <w:bCs/>
          <w:szCs w:val="26"/>
        </w:rPr>
        <w:t xml:space="preserve">             </w:t>
      </w:r>
      <w:r w:rsidRPr="00274A8E">
        <w:rPr>
          <w:b/>
          <w:bCs/>
          <w:szCs w:val="26"/>
        </w:rPr>
        <w:t>1</w:t>
      </w:r>
      <w:r w:rsidR="00B2641E" w:rsidRPr="00274A8E">
        <w:rPr>
          <w:b/>
          <w:bCs/>
          <w:szCs w:val="26"/>
        </w:rPr>
        <w:t>1</w:t>
      </w:r>
    </w:p>
    <w:p w:rsidR="00D43930" w:rsidRPr="00274A8E" w:rsidRDefault="00D43930" w:rsidP="00E549CA">
      <w:pPr>
        <w:jc w:val="both"/>
        <w:rPr>
          <w:b/>
          <w:bCs/>
        </w:rPr>
      </w:pPr>
    </w:p>
    <w:p w:rsidR="00E549CA" w:rsidRPr="00274A8E" w:rsidRDefault="00E549CA" w:rsidP="00E549CA">
      <w:pPr>
        <w:jc w:val="both"/>
      </w:pPr>
      <w:r w:rsidRPr="00274A8E">
        <w:rPr>
          <w:b/>
          <w:bCs/>
        </w:rPr>
        <w:t>I. MỤC TIÊU:</w:t>
      </w:r>
    </w:p>
    <w:p w:rsidR="00E549CA" w:rsidRPr="00274A8E" w:rsidRDefault="00E549CA" w:rsidP="00E549CA">
      <w:pPr>
        <w:jc w:val="both"/>
      </w:pPr>
      <w:r w:rsidRPr="00274A8E">
        <w:rPr>
          <w:b/>
          <w:bCs/>
        </w:rPr>
        <w:tab/>
      </w:r>
      <w:r w:rsidRPr="00274A8E">
        <w:rPr>
          <w:b/>
          <w:bCs/>
          <w:i/>
          <w:iCs/>
        </w:rPr>
        <w:t>Kiến thức:</w:t>
      </w:r>
      <w:r w:rsidRPr="00274A8E">
        <w:t xml:space="preserve"> </w:t>
      </w:r>
      <w:r w:rsidRPr="00274A8E">
        <w:tab/>
      </w:r>
    </w:p>
    <w:p w:rsidR="00E549CA" w:rsidRPr="00274A8E" w:rsidRDefault="00E549CA" w:rsidP="00E549CA">
      <w:pPr>
        <w:tabs>
          <w:tab w:val="left" w:pos="851"/>
        </w:tabs>
        <w:jc w:val="both"/>
      </w:pPr>
      <w:r w:rsidRPr="00274A8E">
        <w:tab/>
        <w:t>– Biết được ảnh hưởng của tin học đối với sự phát triển của xã hội.</w:t>
      </w:r>
    </w:p>
    <w:p w:rsidR="00E549CA" w:rsidRPr="00274A8E" w:rsidRDefault="00E549CA" w:rsidP="00E549CA">
      <w:pPr>
        <w:tabs>
          <w:tab w:val="left" w:pos="851"/>
        </w:tabs>
        <w:jc w:val="both"/>
      </w:pPr>
      <w:r w:rsidRPr="00274A8E">
        <w:tab/>
        <w:t>– Biết được những vấn đề thuộc văn hoá và pháp luật trong xã hội tin học hoá.</w:t>
      </w:r>
    </w:p>
    <w:p w:rsidR="00E549CA" w:rsidRPr="00274A8E" w:rsidRDefault="00E549CA" w:rsidP="00E549CA">
      <w:pPr>
        <w:jc w:val="both"/>
      </w:pPr>
      <w:r w:rsidRPr="00274A8E">
        <w:rPr>
          <w:b/>
          <w:bCs/>
          <w:i/>
          <w:iCs/>
        </w:rPr>
        <w:tab/>
        <w:t>Kĩ năng:</w:t>
      </w:r>
      <w:r w:rsidRPr="00274A8E">
        <w:t xml:space="preserve"> </w:t>
      </w:r>
    </w:p>
    <w:p w:rsidR="00E549CA" w:rsidRPr="00274A8E" w:rsidRDefault="00E549CA" w:rsidP="00E549CA">
      <w:pPr>
        <w:tabs>
          <w:tab w:val="left" w:pos="851"/>
        </w:tabs>
        <w:jc w:val="both"/>
      </w:pPr>
      <w:r w:rsidRPr="00274A8E">
        <w:tab/>
        <w:t xml:space="preserve">– </w:t>
      </w:r>
    </w:p>
    <w:p w:rsidR="00E549CA" w:rsidRPr="00274A8E" w:rsidRDefault="00E549CA" w:rsidP="00E549CA">
      <w:pPr>
        <w:jc w:val="both"/>
      </w:pPr>
      <w:r w:rsidRPr="00274A8E">
        <w:rPr>
          <w:b/>
          <w:bCs/>
          <w:i/>
          <w:iCs/>
        </w:rPr>
        <w:tab/>
        <w:t>Thái độ:</w:t>
      </w:r>
      <w:r w:rsidRPr="00274A8E">
        <w:t xml:space="preserve"> </w:t>
      </w:r>
    </w:p>
    <w:p w:rsidR="00E549CA" w:rsidRPr="00274A8E" w:rsidRDefault="00E549CA" w:rsidP="00E549CA">
      <w:pPr>
        <w:tabs>
          <w:tab w:val="left" w:pos="851"/>
        </w:tabs>
        <w:jc w:val="both"/>
      </w:pPr>
      <w:r w:rsidRPr="00274A8E">
        <w:tab/>
        <w:t xml:space="preserve">– Có hành vi và thái độ đúng đắn về những vấn đề đạo đức liên quan đến việc sử dụng </w:t>
      </w:r>
      <w:r w:rsidRPr="00274A8E">
        <w:tab/>
        <w:t>máy tính.</w:t>
      </w:r>
    </w:p>
    <w:p w:rsidR="00E549CA" w:rsidRPr="00274A8E" w:rsidRDefault="00E549CA" w:rsidP="00E549CA">
      <w:pPr>
        <w:jc w:val="both"/>
        <w:rPr>
          <w:b/>
          <w:bCs/>
        </w:rPr>
      </w:pPr>
      <w:r w:rsidRPr="00274A8E">
        <w:rPr>
          <w:b/>
          <w:bCs/>
        </w:rPr>
        <w:t>II. CHUẨN BỊ:</w:t>
      </w:r>
    </w:p>
    <w:p w:rsidR="00E549CA" w:rsidRPr="00274A8E" w:rsidRDefault="00E549CA" w:rsidP="00E549CA">
      <w:pPr>
        <w:jc w:val="both"/>
      </w:pPr>
      <w:r w:rsidRPr="00274A8E">
        <w:rPr>
          <w:b/>
          <w:bCs/>
        </w:rPr>
        <w:tab/>
      </w:r>
      <w:r w:rsidRPr="00274A8E">
        <w:rPr>
          <w:b/>
          <w:bCs/>
          <w:i/>
          <w:iCs/>
        </w:rPr>
        <w:t>Giáo viên:</w:t>
      </w:r>
      <w:r w:rsidRPr="00274A8E">
        <w:t xml:space="preserve"> – Giáo án</w:t>
      </w:r>
    </w:p>
    <w:p w:rsidR="00E549CA" w:rsidRPr="00274A8E" w:rsidRDefault="00E549CA" w:rsidP="00E549CA">
      <w:pPr>
        <w:jc w:val="both"/>
      </w:pPr>
      <w:r w:rsidRPr="00274A8E">
        <w:tab/>
      </w:r>
      <w:r w:rsidRPr="00274A8E">
        <w:tab/>
      </w:r>
      <w:r w:rsidRPr="00274A8E">
        <w:tab/>
        <w:t>– Tổ chức hoạt động nhóm.</w:t>
      </w:r>
    </w:p>
    <w:p w:rsidR="00E549CA" w:rsidRPr="00274A8E" w:rsidRDefault="00E549CA" w:rsidP="00E549CA">
      <w:pPr>
        <w:jc w:val="both"/>
      </w:pPr>
      <w:r w:rsidRPr="00274A8E">
        <w:tab/>
      </w:r>
      <w:r w:rsidRPr="00274A8E">
        <w:rPr>
          <w:b/>
          <w:bCs/>
          <w:i/>
          <w:iCs/>
        </w:rPr>
        <w:t>Học sinh:</w:t>
      </w:r>
      <w:r w:rsidRPr="00274A8E">
        <w:t xml:space="preserve"> SGK, vở ghi. Đọc bài trước.</w:t>
      </w:r>
    </w:p>
    <w:p w:rsidR="00E549CA" w:rsidRPr="00274A8E" w:rsidRDefault="00E549CA" w:rsidP="00E549CA">
      <w:pPr>
        <w:jc w:val="both"/>
        <w:rPr>
          <w:b/>
          <w:bCs/>
        </w:rPr>
      </w:pPr>
      <w:r w:rsidRPr="00274A8E">
        <w:rPr>
          <w:b/>
          <w:bCs/>
        </w:rPr>
        <w:t>III. HOẠT ĐỘNG DẠY HỌC:</w:t>
      </w:r>
    </w:p>
    <w:p w:rsidR="00E549CA" w:rsidRPr="00274A8E" w:rsidRDefault="00E549CA" w:rsidP="00E549CA">
      <w:pPr>
        <w:jc w:val="both"/>
      </w:pPr>
      <w:r w:rsidRPr="00274A8E">
        <w:tab/>
        <w:t xml:space="preserve">– </w:t>
      </w:r>
      <w:r w:rsidRPr="00274A8E">
        <w:rPr>
          <w:b/>
          <w:bCs/>
        </w:rPr>
        <w:t>Ổn định tổ chức</w:t>
      </w:r>
      <w:r w:rsidRPr="00274A8E">
        <w:t>: Kiểm tra sĩ số lớp.</w:t>
      </w:r>
    </w:p>
    <w:p w:rsidR="00E549CA" w:rsidRPr="00274A8E" w:rsidRDefault="00E549CA" w:rsidP="00E549CA">
      <w:pPr>
        <w:jc w:val="both"/>
      </w:pPr>
      <w:r w:rsidRPr="00274A8E">
        <w:rPr>
          <w:b/>
          <w:bCs/>
        </w:rPr>
        <w:tab/>
      </w:r>
      <w:r w:rsidRPr="00274A8E">
        <w:t xml:space="preserve">– </w:t>
      </w:r>
      <w:r w:rsidRPr="00274A8E">
        <w:rPr>
          <w:b/>
          <w:bCs/>
        </w:rPr>
        <w:t>Kiểm tra bài cũ:</w:t>
      </w:r>
      <w:r w:rsidRPr="00274A8E">
        <w:t xml:space="preserve"> (3’)</w:t>
      </w:r>
    </w:p>
    <w:p w:rsidR="00E549CA" w:rsidRPr="00274A8E" w:rsidRDefault="00E549CA" w:rsidP="00E549CA">
      <w:pPr>
        <w:jc w:val="both"/>
        <w:rPr>
          <w:b/>
          <w:bCs/>
        </w:rPr>
      </w:pPr>
      <w:r w:rsidRPr="00274A8E">
        <w:rPr>
          <w:b/>
          <w:bCs/>
        </w:rPr>
        <w:tab/>
      </w:r>
      <w:r w:rsidRPr="00274A8E">
        <w:rPr>
          <w:b/>
          <w:bCs/>
        </w:rPr>
        <w:tab/>
        <w:t>H</w:t>
      </w:r>
      <w:r w:rsidR="000D23B3" w:rsidRPr="00274A8E">
        <w:rPr>
          <w:b/>
          <w:bCs/>
        </w:rPr>
        <w:t>ỏi:</w:t>
      </w:r>
      <w:r w:rsidRPr="00274A8E">
        <w:rPr>
          <w:b/>
          <w:bCs/>
        </w:rPr>
        <w:t xml:space="preserve"> </w:t>
      </w:r>
      <w:r w:rsidRPr="00274A8E">
        <w:t>Nêu những ứng dụng của tin học trong quản lý, truyền thông, giáo dục, giải trí?</w:t>
      </w:r>
    </w:p>
    <w:p w:rsidR="00E549CA" w:rsidRPr="00274A8E" w:rsidRDefault="00E549CA" w:rsidP="00E549CA">
      <w:pPr>
        <w:keepNext/>
        <w:jc w:val="both"/>
        <w:outlineLvl w:val="1"/>
        <w:rPr>
          <w:b/>
          <w:bCs/>
          <w:sz w:val="26"/>
          <w:szCs w:val="26"/>
        </w:rPr>
      </w:pPr>
      <w:r w:rsidRPr="00274A8E">
        <w:rPr>
          <w:b/>
          <w:bCs/>
          <w:sz w:val="23"/>
          <w:szCs w:val="23"/>
        </w:rPr>
        <w:tab/>
        <w:t xml:space="preserve">– </w:t>
      </w:r>
      <w:r w:rsidRPr="00274A8E">
        <w:rPr>
          <w:b/>
          <w:bCs/>
          <w:sz w:val="26"/>
          <w:szCs w:val="26"/>
        </w:rPr>
        <w:t>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E549CA" w:rsidRPr="00274A8E">
        <w:tc>
          <w:tcPr>
            <w:tcW w:w="426" w:type="dxa"/>
            <w:tcBorders>
              <w:top w:val="single" w:sz="4" w:space="0" w:color="auto"/>
              <w:left w:val="single" w:sz="4" w:space="0" w:color="auto"/>
              <w:bottom w:val="single" w:sz="4" w:space="0" w:color="auto"/>
              <w:right w:val="single" w:sz="4" w:space="0" w:color="auto"/>
            </w:tcBorders>
            <w:vAlign w:val="center"/>
          </w:tcPr>
          <w:p w:rsidR="00E549CA" w:rsidRPr="00274A8E" w:rsidRDefault="00E549CA" w:rsidP="00E549CA">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E549CA" w:rsidRPr="00274A8E" w:rsidRDefault="00E549CA" w:rsidP="00E549CA">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E549CA" w:rsidRPr="00274A8E" w:rsidRDefault="00E549CA" w:rsidP="00E549CA">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E549CA" w:rsidRPr="00274A8E" w:rsidRDefault="00E549CA" w:rsidP="00E549CA">
            <w:pPr>
              <w:keepNext/>
              <w:jc w:val="center"/>
              <w:outlineLvl w:val="1"/>
              <w:rPr>
                <w:b/>
                <w:bCs/>
              </w:rPr>
            </w:pPr>
            <w:r w:rsidRPr="00274A8E">
              <w:rPr>
                <w:b/>
                <w:bCs/>
              </w:rPr>
              <w:t>Hoạt động của Học sinh</w:t>
            </w:r>
          </w:p>
        </w:tc>
      </w:tr>
      <w:tr w:rsidR="00E549CA" w:rsidRPr="00274A8E">
        <w:tc>
          <w:tcPr>
            <w:tcW w:w="10207" w:type="dxa"/>
            <w:gridSpan w:val="4"/>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center"/>
              <w:rPr>
                <w:b/>
                <w:bCs/>
              </w:rPr>
            </w:pPr>
            <w:r w:rsidRPr="00274A8E">
              <w:rPr>
                <w:b/>
                <w:bCs/>
              </w:rPr>
              <w:t>Hoạt động 1: Tìm hiểu Ảnh hưởng của tin học đối với sự phát triển của xã hội.</w:t>
            </w:r>
          </w:p>
        </w:tc>
      </w:tr>
      <w:tr w:rsidR="00E549CA" w:rsidRPr="00274A8E">
        <w:tc>
          <w:tcPr>
            <w:tcW w:w="426"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rPr>
                <w:b/>
                <w:bCs/>
              </w:rPr>
            </w:pPr>
          </w:p>
          <w:p w:rsidR="00E549CA" w:rsidRPr="00274A8E" w:rsidRDefault="00E549CA" w:rsidP="00E549CA">
            <w:pPr>
              <w:jc w:val="both"/>
              <w:rPr>
                <w:b/>
                <w:bCs/>
              </w:rPr>
            </w:pPr>
          </w:p>
          <w:p w:rsidR="00E549CA" w:rsidRPr="00274A8E" w:rsidRDefault="00E549CA" w:rsidP="00E549CA">
            <w:pPr>
              <w:jc w:val="both"/>
              <w:rPr>
                <w:b/>
                <w:bCs/>
              </w:rPr>
            </w:pPr>
          </w:p>
          <w:p w:rsidR="00E549CA" w:rsidRPr="00274A8E" w:rsidRDefault="00E549CA" w:rsidP="00E549CA">
            <w:pPr>
              <w:jc w:val="both"/>
              <w:rPr>
                <w:b/>
                <w:bCs/>
              </w:rPr>
            </w:pPr>
          </w:p>
          <w:p w:rsidR="00E549CA" w:rsidRPr="00274A8E" w:rsidRDefault="00E549CA" w:rsidP="00E549CA">
            <w:pPr>
              <w:jc w:val="both"/>
              <w:rPr>
                <w:b/>
                <w:bCs/>
              </w:rPr>
            </w:pPr>
            <w:r w:rsidRPr="00274A8E">
              <w:rPr>
                <w:b/>
                <w:bCs/>
              </w:rPr>
              <w:t>1. Ảnh hưởng của tin học đối với sự phát triển của xã hội.</w:t>
            </w:r>
          </w:p>
          <w:p w:rsidR="00E549CA" w:rsidRPr="00274A8E" w:rsidRDefault="00E549CA" w:rsidP="00E549CA">
            <w:pPr>
              <w:jc w:val="both"/>
            </w:pPr>
            <w:r w:rsidRPr="00274A8E">
              <w:t xml:space="preserve"> </w:t>
            </w:r>
            <w:r w:rsidRPr="00274A8E">
              <w:sym w:font="SymbolPS" w:char="F0B7"/>
            </w:r>
            <w:r w:rsidRPr="00274A8E">
              <w:t xml:space="preserve"> Nhu cầu của xã hội ngày càng lớn cùng với sự phát triển của khoa học kĩ thuật đã kéo theo sự phát triển như vũ bão của tin học.</w:t>
            </w:r>
          </w:p>
          <w:p w:rsidR="00E549CA" w:rsidRPr="00274A8E" w:rsidRDefault="00E549CA" w:rsidP="00E549CA">
            <w:pPr>
              <w:jc w:val="both"/>
            </w:pPr>
            <w:r w:rsidRPr="00274A8E">
              <w:t xml:space="preserve"> Ngược lại sự phát triển của tin học đã đem lại hiệu quả to lớn cho hầu hết các lĩnh vực của xã hội.</w:t>
            </w:r>
          </w:p>
          <w:p w:rsidR="00E549CA" w:rsidRPr="00274A8E" w:rsidRDefault="00E549CA" w:rsidP="00E549CA">
            <w:pPr>
              <w:jc w:val="both"/>
            </w:pPr>
            <w:r w:rsidRPr="00274A8E">
              <w:sym w:font="SymbolPS" w:char="F0B7"/>
            </w:r>
            <w:r w:rsidRPr="00274A8E">
              <w:t xml:space="preserve"> Nền tin học của một quốc gia được xem là phát triển nếu nó đóng góp được phần đáng kể vào nền kinh tế quốc dân và vào kho tàng tri thức chung của thế giới.</w:t>
            </w: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r w:rsidRPr="00274A8E">
              <w:rPr>
                <w:i/>
                <w:iCs/>
              </w:rPr>
              <w:t xml:space="preserve">Đặt vấn đề: </w:t>
            </w:r>
            <w:r w:rsidRPr="00274A8E">
              <w:t>Ta đã biết ứng dụng của tin học trong các lĩnh vực của đời sống xã hội. Như vậy sự ảnh hưởng của Tin học trong cuộc sống xã hội  ngày nay như thế nào?</w:t>
            </w:r>
          </w:p>
          <w:p w:rsidR="00E549CA" w:rsidRPr="00274A8E" w:rsidRDefault="00E549CA" w:rsidP="00E549CA">
            <w:pPr>
              <w:jc w:val="both"/>
            </w:pPr>
          </w:p>
          <w:p w:rsidR="00E549CA" w:rsidRPr="00274A8E" w:rsidRDefault="00E549CA" w:rsidP="00E549CA">
            <w:pPr>
              <w:jc w:val="both"/>
            </w:pPr>
            <w:r w:rsidRPr="00274A8E">
              <w:sym w:font="SymbolPS" w:char="F0B7"/>
            </w:r>
            <w:r w:rsidRPr="00274A8E">
              <w:t xml:space="preserve"> GV hướng dẫn các nhóm thảo luận từng vấn đề.</w:t>
            </w:r>
          </w:p>
          <w:p w:rsidR="00E549CA" w:rsidRPr="00274A8E" w:rsidRDefault="00E549CA" w:rsidP="00E549CA">
            <w:pPr>
              <w:jc w:val="both"/>
            </w:pPr>
          </w:p>
          <w:p w:rsidR="00E549CA" w:rsidRPr="00274A8E" w:rsidRDefault="00E549CA" w:rsidP="00E549CA">
            <w:pPr>
              <w:jc w:val="both"/>
            </w:pPr>
            <w:r w:rsidRPr="00274A8E">
              <w:rPr>
                <w:b/>
                <w:bCs/>
              </w:rPr>
              <w:t>H.</w:t>
            </w:r>
            <w:r w:rsidRPr="00274A8E">
              <w:t xml:space="preserve"> Nêu những thành tựu phát triển xã hội có nhờ vào sự đóng góp của tin học mà em biết?</w:t>
            </w: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H.</w:t>
            </w:r>
            <w:r w:rsidRPr="00274A8E">
              <w:t xml:space="preserve"> Theo em như thế nào là phát triển ngành tin học?</w:t>
            </w: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sym w:font="SymbolPS" w:char="F0B7"/>
            </w:r>
            <w:r w:rsidRPr="00274A8E">
              <w:t xml:space="preserve"> Các nhóm thảo luận, đưa ra ý kiến.</w:t>
            </w:r>
          </w:p>
          <w:p w:rsidR="00E549CA" w:rsidRPr="00274A8E" w:rsidRDefault="00E549CA" w:rsidP="00E549CA">
            <w:pPr>
              <w:jc w:val="both"/>
            </w:pPr>
          </w:p>
          <w:p w:rsidR="00E549CA" w:rsidRPr="00274A8E" w:rsidRDefault="00E549CA" w:rsidP="00E549CA">
            <w:pPr>
              <w:jc w:val="both"/>
            </w:pPr>
            <w:r w:rsidRPr="00274A8E">
              <w:rPr>
                <w:b/>
                <w:bCs/>
              </w:rPr>
              <w:t>Đ.</w:t>
            </w:r>
            <w:r w:rsidRPr="00274A8E">
              <w:t xml:space="preserve"> Y tế, giáo dục, xã hội, …</w:t>
            </w: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Đ.</w:t>
            </w:r>
            <w:r w:rsidRPr="00274A8E">
              <w:t xml:space="preserve"> Sử dụng có hiệu quả và phát triển.</w:t>
            </w:r>
          </w:p>
        </w:tc>
      </w:tr>
      <w:tr w:rsidR="00E549CA" w:rsidRPr="00274A8E">
        <w:tc>
          <w:tcPr>
            <w:tcW w:w="10207" w:type="dxa"/>
            <w:gridSpan w:val="4"/>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center"/>
              <w:rPr>
                <w:b/>
                <w:bCs/>
              </w:rPr>
            </w:pPr>
            <w:r w:rsidRPr="00274A8E">
              <w:rPr>
                <w:b/>
                <w:bCs/>
              </w:rPr>
              <w:t>Hoạt động 2: Tìm hiểu Xã hội tin học hoá</w:t>
            </w:r>
          </w:p>
        </w:tc>
      </w:tr>
      <w:tr w:rsidR="00E549CA" w:rsidRPr="00274A8E">
        <w:tc>
          <w:tcPr>
            <w:tcW w:w="426"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rPr>
                <w:b/>
                <w:bCs/>
              </w:rPr>
            </w:pPr>
            <w:r w:rsidRPr="00274A8E">
              <w:rPr>
                <w:b/>
                <w:bCs/>
              </w:rPr>
              <w:t>2. Xã hội tin học hoá.</w:t>
            </w:r>
          </w:p>
          <w:p w:rsidR="00E549CA" w:rsidRPr="00274A8E" w:rsidRDefault="00E549CA" w:rsidP="00E549CA">
            <w:pPr>
              <w:jc w:val="both"/>
            </w:pPr>
            <w:r w:rsidRPr="00274A8E">
              <w:t>Nhờ sự hỗ trợ của tin học:</w:t>
            </w:r>
          </w:p>
          <w:p w:rsidR="00E549CA" w:rsidRPr="00274A8E" w:rsidRDefault="00E549CA" w:rsidP="00E549CA">
            <w:pPr>
              <w:jc w:val="both"/>
            </w:pPr>
            <w:r w:rsidRPr="00274A8E">
              <w:sym w:font="SymbolPS" w:char="F0B7"/>
            </w:r>
            <w:r w:rsidRPr="00274A8E">
              <w:t xml:space="preserve"> Tiết kiệm được thời gian, tiền bạc.</w:t>
            </w:r>
          </w:p>
          <w:p w:rsidR="00E549CA" w:rsidRPr="00274A8E" w:rsidRDefault="00E549CA" w:rsidP="00E549CA">
            <w:pPr>
              <w:jc w:val="both"/>
            </w:pPr>
            <w:r w:rsidRPr="00274A8E">
              <w:sym w:font="SymbolPS" w:char="F0B7"/>
            </w:r>
            <w:r w:rsidRPr="00274A8E">
              <w:t xml:space="preserve"> Tăng năng suất lao động</w:t>
            </w:r>
          </w:p>
          <w:p w:rsidR="00E549CA" w:rsidRPr="00274A8E" w:rsidRDefault="00E549CA" w:rsidP="00E549CA">
            <w:pPr>
              <w:jc w:val="both"/>
            </w:pPr>
            <w:r w:rsidRPr="00274A8E">
              <w:sym w:font="SymbolPS" w:char="F0B7"/>
            </w:r>
            <w:r w:rsidRPr="00274A8E">
              <w:t xml:space="preserve"> Giảm nguy hiểm, thiệt hại cho con người</w:t>
            </w:r>
          </w:p>
          <w:p w:rsidR="00E549CA" w:rsidRPr="00274A8E" w:rsidRDefault="00E549CA" w:rsidP="00E549CA">
            <w:pPr>
              <w:jc w:val="both"/>
            </w:pPr>
            <w:r w:rsidRPr="00274A8E">
              <w:sym w:font="SymbolPS" w:char="F0B7"/>
            </w:r>
            <w:r w:rsidRPr="00274A8E">
              <w:t xml:space="preserve"> Giao dịch thuận tiện</w:t>
            </w:r>
          </w:p>
          <w:p w:rsidR="00E549CA" w:rsidRPr="00274A8E" w:rsidRDefault="00E549CA" w:rsidP="00E549CA">
            <w:pPr>
              <w:jc w:val="both"/>
            </w:pPr>
            <w:r w:rsidRPr="00274A8E">
              <w:sym w:font="SymbolPS" w:char="F0B7"/>
            </w:r>
            <w:r w:rsidRPr="00274A8E">
              <w:t xml:space="preserve"> Nâng cao chất lượng cuộc sống cho con người.</w:t>
            </w: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p>
          <w:p w:rsidR="00E549CA" w:rsidRPr="00274A8E" w:rsidRDefault="00E549CA" w:rsidP="00E549CA">
            <w:pPr>
              <w:jc w:val="both"/>
            </w:pPr>
            <w:r w:rsidRPr="00274A8E">
              <w:rPr>
                <w:b/>
                <w:bCs/>
              </w:rPr>
              <w:t>H.</w:t>
            </w:r>
            <w:r w:rsidRPr="00274A8E">
              <w:t xml:space="preserve"> Nêu những lợi ích mà ngành tin học mang lại cho con người?</w:t>
            </w: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p>
          <w:p w:rsidR="00E549CA" w:rsidRPr="00274A8E" w:rsidRDefault="00E549CA" w:rsidP="00E549CA">
            <w:pPr>
              <w:jc w:val="both"/>
            </w:pPr>
            <w:r w:rsidRPr="00274A8E">
              <w:sym w:font="SymbolPS" w:char="F0B7"/>
            </w:r>
            <w:r w:rsidRPr="00274A8E">
              <w:t xml:space="preserve"> Các nhóm thảo luận, đưa ra ý kiến.</w:t>
            </w: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p>
        </w:tc>
      </w:tr>
      <w:tr w:rsidR="00E549CA" w:rsidRPr="00274A8E">
        <w:tc>
          <w:tcPr>
            <w:tcW w:w="10207" w:type="dxa"/>
            <w:gridSpan w:val="4"/>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center"/>
              <w:rPr>
                <w:b/>
                <w:bCs/>
              </w:rPr>
            </w:pPr>
            <w:r w:rsidRPr="00274A8E">
              <w:rPr>
                <w:b/>
                <w:bCs/>
              </w:rPr>
              <w:t>Hoạt động 3: Tìm hiểu Văn hoá và pháp luật trong xã hội tin học hoá.</w:t>
            </w:r>
          </w:p>
        </w:tc>
      </w:tr>
      <w:tr w:rsidR="00E549CA" w:rsidRPr="00274A8E">
        <w:tc>
          <w:tcPr>
            <w:tcW w:w="426"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rPr>
                <w:b/>
                <w:bCs/>
              </w:rPr>
            </w:pPr>
            <w:r w:rsidRPr="00274A8E">
              <w:rPr>
                <w:b/>
                <w:bCs/>
              </w:rPr>
              <w:t>3. Văn hoá và pháp luật trong xã hội tin học hoá.</w:t>
            </w:r>
          </w:p>
          <w:p w:rsidR="00E549CA" w:rsidRPr="00274A8E" w:rsidRDefault="00E549CA" w:rsidP="00E549CA">
            <w:pPr>
              <w:jc w:val="both"/>
            </w:pPr>
            <w:r w:rsidRPr="00274A8E">
              <w:sym w:font="SymbolPS" w:char="F0B7"/>
            </w:r>
            <w:r w:rsidRPr="00274A8E">
              <w:t xml:space="preserve"> Thông tin là tài sản chung của mọi người, do đó phải có ý thức bảo vệ chúng.</w:t>
            </w:r>
          </w:p>
          <w:p w:rsidR="00E549CA" w:rsidRPr="00274A8E" w:rsidRDefault="00E549CA" w:rsidP="00E549CA">
            <w:pPr>
              <w:jc w:val="both"/>
            </w:pPr>
            <w:r w:rsidRPr="00274A8E">
              <w:sym w:font="SymbolPS" w:char="F0B7"/>
            </w:r>
            <w:r w:rsidRPr="00274A8E">
              <w:t xml:space="preserve"> Mọi hành động ảnh hưởng đến hoạt động bình thường của hệ thống tin học đều coi là bất hợp pháp </w:t>
            </w:r>
          </w:p>
          <w:p w:rsidR="00E549CA" w:rsidRPr="00274A8E" w:rsidRDefault="00E549CA" w:rsidP="00E549CA">
            <w:pPr>
              <w:jc w:val="both"/>
            </w:pPr>
            <w:r w:rsidRPr="00274A8E">
              <w:t>(như: truy cập bất hợp pháp các nguồn thông tin, phá hoại thông tin, tung virus …)</w:t>
            </w:r>
          </w:p>
          <w:p w:rsidR="00E549CA" w:rsidRPr="00274A8E" w:rsidRDefault="00E549CA" w:rsidP="00E549CA">
            <w:pPr>
              <w:jc w:val="both"/>
            </w:pPr>
            <w:r w:rsidRPr="00274A8E">
              <w:sym w:font="SymbolPS" w:char="F0B7"/>
            </w:r>
            <w:r w:rsidRPr="00274A8E">
              <w:t xml:space="preserve"> Xã hội phải đề ra những qui định, điều luật để bảo vệ thông tin và xử lý các tội phạm phá hoại thông tin ở nhiều mức độ khác nhau.</w:t>
            </w: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H.</w:t>
            </w:r>
            <w:r w:rsidRPr="00274A8E">
              <w:t xml:space="preserve"> Vì sao phải có ý thức bảo vệ thông tin?</w:t>
            </w: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H.</w:t>
            </w:r>
            <w:r w:rsidRPr="00274A8E">
              <w:t xml:space="preserve"> Nêu ra những hành vi được coi là phạm pháp đối với việc sử dụng thông tin?</w:t>
            </w: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H.</w:t>
            </w:r>
            <w:r w:rsidRPr="00274A8E">
              <w:t xml:space="preserve"> Ta phải học tập và sử dụng tin học như thế nào cho đúng?</w:t>
            </w: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Đ.</w:t>
            </w:r>
            <w:r w:rsidRPr="00274A8E">
              <w:t xml:space="preserve"> Thông tin là tài sản chung của mọi người.</w:t>
            </w: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Đ.</w:t>
            </w:r>
            <w:r w:rsidRPr="00274A8E">
              <w:t xml:space="preserve"> phá hoại thông tin, tung virus vào mạng, tung thông tin có hại, …</w:t>
            </w:r>
          </w:p>
          <w:p w:rsidR="00E549CA" w:rsidRPr="00274A8E" w:rsidRDefault="00E549CA" w:rsidP="00E549CA">
            <w:pPr>
              <w:jc w:val="both"/>
            </w:pPr>
          </w:p>
          <w:p w:rsidR="00E549CA" w:rsidRPr="00274A8E" w:rsidRDefault="00E549CA" w:rsidP="00E549CA">
            <w:pPr>
              <w:jc w:val="both"/>
            </w:pPr>
          </w:p>
          <w:p w:rsidR="00E549CA" w:rsidRPr="00274A8E" w:rsidRDefault="00E549CA" w:rsidP="00E549CA">
            <w:pPr>
              <w:jc w:val="both"/>
            </w:pPr>
            <w:r w:rsidRPr="00274A8E">
              <w:rPr>
                <w:b/>
                <w:bCs/>
              </w:rPr>
              <w:t xml:space="preserve">Đ. </w:t>
            </w:r>
            <w:r w:rsidRPr="00274A8E">
              <w:t>Thường xuyên học tập và nâng cao trình độ để có khả năng thực hiện tốt các nhiệm vụ và không vi phạm pháp luật.</w:t>
            </w:r>
          </w:p>
          <w:p w:rsidR="00E549CA" w:rsidRPr="00274A8E" w:rsidRDefault="00E549CA" w:rsidP="00E549CA">
            <w:pPr>
              <w:jc w:val="both"/>
            </w:pPr>
          </w:p>
        </w:tc>
      </w:tr>
      <w:tr w:rsidR="00E549CA" w:rsidRPr="00274A8E">
        <w:tc>
          <w:tcPr>
            <w:tcW w:w="10207" w:type="dxa"/>
            <w:gridSpan w:val="4"/>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center"/>
              <w:rPr>
                <w:b/>
                <w:bCs/>
              </w:rPr>
            </w:pPr>
            <w:r w:rsidRPr="00274A8E">
              <w:rPr>
                <w:b/>
                <w:bCs/>
              </w:rPr>
              <w:t>Hoạt động 4: Củng cố kiến thức đã học</w:t>
            </w:r>
          </w:p>
        </w:tc>
      </w:tr>
      <w:tr w:rsidR="00E549CA" w:rsidRPr="00274A8E">
        <w:tc>
          <w:tcPr>
            <w:tcW w:w="426"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p>
          <w:p w:rsidR="00E549CA" w:rsidRPr="00274A8E" w:rsidRDefault="00E549CA" w:rsidP="00E549CA">
            <w:pPr>
              <w:ind w:left="-108"/>
              <w:jc w:val="center"/>
              <w:rPr>
                <w:sz w:val="23"/>
                <w:szCs w:val="23"/>
              </w:rPr>
            </w:pPr>
            <w:r w:rsidRPr="00274A8E">
              <w:rPr>
                <w:sz w:val="23"/>
                <w:szCs w:val="23"/>
              </w:rPr>
              <w:t>2</w:t>
            </w:r>
          </w:p>
        </w:tc>
        <w:tc>
          <w:tcPr>
            <w:tcW w:w="2977"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r w:rsidRPr="00274A8E">
              <w:sym w:font="SymbolPS" w:char="F0B7"/>
            </w:r>
            <w:r w:rsidRPr="00274A8E">
              <w:t xml:space="preserve"> Nhấn mạnh:</w:t>
            </w:r>
          </w:p>
          <w:p w:rsidR="00E549CA" w:rsidRPr="00274A8E" w:rsidRDefault="00E549CA" w:rsidP="00E549CA">
            <w:pPr>
              <w:jc w:val="both"/>
            </w:pPr>
            <w:r w:rsidRPr="00274A8E">
              <w:t>– Cần nắm bắt các ứng dụng của tin học trong các lĩnh vực của đời sống xã hội.</w:t>
            </w:r>
          </w:p>
          <w:p w:rsidR="00E549CA" w:rsidRPr="00274A8E" w:rsidRDefault="00E549CA" w:rsidP="00E549CA">
            <w:pPr>
              <w:jc w:val="both"/>
            </w:pPr>
            <w:r w:rsidRPr="00274A8E">
              <w:t>– Có hành vi và thái độ đúng khi sử dụng công cụ tin học.</w:t>
            </w:r>
          </w:p>
        </w:tc>
        <w:tc>
          <w:tcPr>
            <w:tcW w:w="3402" w:type="dxa"/>
            <w:tcBorders>
              <w:top w:val="single" w:sz="4" w:space="0" w:color="auto"/>
              <w:left w:val="single" w:sz="4" w:space="0" w:color="auto"/>
              <w:bottom w:val="single" w:sz="4" w:space="0" w:color="auto"/>
              <w:right w:val="single" w:sz="4" w:space="0" w:color="auto"/>
            </w:tcBorders>
          </w:tcPr>
          <w:p w:rsidR="00E549CA" w:rsidRPr="00274A8E" w:rsidRDefault="00E549CA" w:rsidP="00E549CA">
            <w:pPr>
              <w:jc w:val="both"/>
            </w:pPr>
          </w:p>
        </w:tc>
      </w:tr>
    </w:tbl>
    <w:p w:rsidR="00E549CA" w:rsidRPr="00274A8E" w:rsidRDefault="00E549CA" w:rsidP="00E549CA">
      <w:pPr>
        <w:jc w:val="both"/>
      </w:pPr>
    </w:p>
    <w:p w:rsidR="00E549CA" w:rsidRPr="00274A8E" w:rsidRDefault="00E549CA" w:rsidP="00E549CA">
      <w:pPr>
        <w:jc w:val="both"/>
        <w:rPr>
          <w:b/>
          <w:bCs/>
        </w:rPr>
      </w:pPr>
      <w:r w:rsidRPr="00274A8E">
        <w:rPr>
          <w:b/>
          <w:bCs/>
        </w:rPr>
        <w:tab/>
        <w:t>4. BÀI TẬP VỀ NHÀ:</w:t>
      </w:r>
    </w:p>
    <w:p w:rsidR="00E549CA" w:rsidRPr="00274A8E" w:rsidRDefault="00E549CA" w:rsidP="00E549CA">
      <w:pPr>
        <w:jc w:val="both"/>
      </w:pPr>
      <w:r w:rsidRPr="00274A8E">
        <w:rPr>
          <w:b/>
          <w:bCs/>
        </w:rPr>
        <w:tab/>
      </w:r>
      <w:r w:rsidRPr="00274A8E">
        <w:t>– Bài 1, 2, 3 sách giáo khoa.</w:t>
      </w:r>
    </w:p>
    <w:p w:rsidR="00E549CA" w:rsidRPr="00274A8E" w:rsidRDefault="00E549CA" w:rsidP="00E549CA">
      <w:pPr>
        <w:jc w:val="both"/>
      </w:pPr>
      <w:r w:rsidRPr="00274A8E">
        <w:tab/>
        <w:t>– Làm bài tập ôn chương I.</w:t>
      </w:r>
    </w:p>
    <w:p w:rsidR="00E549CA" w:rsidRPr="00274A8E" w:rsidRDefault="00E549CA" w:rsidP="00E549CA">
      <w:pPr>
        <w:jc w:val="both"/>
      </w:pPr>
      <w:r w:rsidRPr="00274A8E">
        <w:rPr>
          <w:b/>
          <w:bCs/>
        </w:rPr>
        <w:t>IV. RÚT KINH NGHIỆM, BỔ SUNG:</w:t>
      </w:r>
    </w:p>
    <w:p w:rsidR="00E549CA" w:rsidRPr="00274A8E" w:rsidRDefault="00E549CA" w:rsidP="00E549CA">
      <w:pPr>
        <w:tabs>
          <w:tab w:val="left" w:pos="567"/>
          <w:tab w:val="right" w:leader="dot" w:pos="9781"/>
        </w:tabs>
        <w:jc w:val="both"/>
      </w:pPr>
      <w:r w:rsidRPr="00274A8E">
        <w:tab/>
      </w:r>
      <w:r w:rsidRPr="00274A8E">
        <w:tab/>
      </w:r>
    </w:p>
    <w:p w:rsidR="00E549CA" w:rsidRPr="00274A8E" w:rsidRDefault="00E549CA" w:rsidP="00E549CA">
      <w:pPr>
        <w:tabs>
          <w:tab w:val="left" w:pos="567"/>
          <w:tab w:val="right" w:leader="dot" w:pos="9781"/>
        </w:tabs>
        <w:jc w:val="both"/>
      </w:pPr>
      <w:r w:rsidRPr="00274A8E">
        <w:tab/>
      </w:r>
      <w:r w:rsidRPr="00274A8E">
        <w:tab/>
      </w:r>
    </w:p>
    <w:p w:rsidR="00E549CA" w:rsidRPr="00274A8E" w:rsidRDefault="00E549CA" w:rsidP="00E549CA">
      <w:pPr>
        <w:tabs>
          <w:tab w:val="left" w:pos="567"/>
          <w:tab w:val="right" w:leader="dot" w:pos="9781"/>
        </w:tabs>
        <w:jc w:val="both"/>
      </w:pPr>
      <w:r w:rsidRPr="00274A8E">
        <w:tab/>
      </w:r>
      <w:r w:rsidRPr="00274A8E">
        <w:tab/>
      </w:r>
    </w:p>
    <w:p w:rsidR="00592865" w:rsidRPr="00274A8E" w:rsidRDefault="00E549CA" w:rsidP="0034246C">
      <w:pPr>
        <w:ind w:firstLine="5130"/>
        <w:jc w:val="both"/>
        <w:rPr>
          <w:b/>
          <w:bCs/>
        </w:rPr>
      </w:pPr>
      <w:r w:rsidRPr="00274A8E">
        <w:br w:type="page"/>
      </w:r>
      <w:r w:rsidR="00592865" w:rsidRPr="00274A8E">
        <w:rPr>
          <w:b/>
          <w:bCs/>
        </w:rPr>
        <w:t xml:space="preserve">Chương II: </w:t>
      </w:r>
      <w:r w:rsidR="00592865" w:rsidRPr="00274A8E">
        <w:rPr>
          <w:b/>
          <w:bCs/>
          <w:sz w:val="26"/>
          <w:szCs w:val="26"/>
        </w:rPr>
        <w:t>HỆ ĐIỀU HÀNH</w:t>
      </w:r>
    </w:p>
    <w:p w:rsidR="00592865" w:rsidRPr="00274A8E" w:rsidRDefault="00592865" w:rsidP="00592865">
      <w:pPr>
        <w:jc w:val="both"/>
      </w:pPr>
      <w:r w:rsidRPr="00274A8E">
        <w:rPr>
          <w:b/>
          <w:bCs/>
        </w:rPr>
        <w:t>Tiết dạy:</w:t>
      </w:r>
      <w:r w:rsidRPr="00274A8E">
        <w:rPr>
          <w:b/>
          <w:bCs/>
        </w:rPr>
        <w:tab/>
        <w:t>22</w:t>
      </w:r>
      <w:r w:rsidRPr="00274A8E">
        <w:tab/>
      </w:r>
      <w:r w:rsidRPr="00274A8E">
        <w:tab/>
      </w:r>
      <w:r w:rsidRPr="00274A8E">
        <w:tab/>
      </w:r>
      <w:r w:rsidRPr="00274A8E">
        <w:tab/>
      </w:r>
      <w:r w:rsidRPr="00274A8E">
        <w:rPr>
          <w:b/>
          <w:bCs/>
        </w:rPr>
        <w:t>Bài 10:</w:t>
      </w:r>
      <w:r w:rsidRPr="00274A8E">
        <w:rPr>
          <w:b/>
          <w:bCs/>
          <w:sz w:val="23"/>
          <w:szCs w:val="23"/>
        </w:rPr>
        <w:t xml:space="preserve"> </w:t>
      </w:r>
      <w:r w:rsidRPr="00274A8E">
        <w:rPr>
          <w:b/>
          <w:bCs/>
          <w:sz w:val="26"/>
          <w:szCs w:val="26"/>
        </w:rPr>
        <w:t>KHÁI NIỆM VỀ HỆ ĐIỀU HÀNH</w:t>
      </w:r>
      <w:r w:rsidRPr="00274A8E">
        <w:t xml:space="preserve"> </w:t>
      </w:r>
    </w:p>
    <w:p w:rsidR="000D23B3" w:rsidRPr="00274A8E" w:rsidRDefault="000D23B3" w:rsidP="00592865">
      <w:pPr>
        <w:jc w:val="both"/>
        <w:rPr>
          <w:b/>
          <w:sz w:val="22"/>
        </w:rPr>
      </w:pPr>
      <w:r w:rsidRPr="00274A8E">
        <w:rPr>
          <w:b/>
          <w:sz w:val="22"/>
        </w:rPr>
        <w:t xml:space="preserve">Tuần: </w:t>
      </w:r>
      <w:r w:rsidR="00146E58" w:rsidRPr="00274A8E">
        <w:rPr>
          <w:b/>
          <w:sz w:val="22"/>
        </w:rPr>
        <w:t xml:space="preserve">              </w:t>
      </w:r>
      <w:r w:rsidRPr="00274A8E">
        <w:rPr>
          <w:b/>
          <w:sz w:val="22"/>
        </w:rPr>
        <w:t>11</w:t>
      </w:r>
    </w:p>
    <w:p w:rsidR="009246D3" w:rsidRPr="00274A8E" w:rsidRDefault="009246D3" w:rsidP="00592865">
      <w:pPr>
        <w:jc w:val="both"/>
        <w:rPr>
          <w:b/>
          <w:bCs/>
        </w:rPr>
      </w:pPr>
    </w:p>
    <w:p w:rsidR="00592865" w:rsidRPr="00274A8E" w:rsidRDefault="00592865" w:rsidP="00592865">
      <w:pPr>
        <w:jc w:val="both"/>
      </w:pPr>
      <w:r w:rsidRPr="00274A8E">
        <w:rPr>
          <w:b/>
          <w:bCs/>
        </w:rPr>
        <w:t>I. MỤC TIÊU:</w:t>
      </w:r>
    </w:p>
    <w:p w:rsidR="00592865" w:rsidRPr="00274A8E" w:rsidRDefault="00592865" w:rsidP="00592865">
      <w:pPr>
        <w:jc w:val="both"/>
      </w:pPr>
      <w:r w:rsidRPr="00274A8E">
        <w:rPr>
          <w:b/>
          <w:bCs/>
        </w:rPr>
        <w:tab/>
      </w:r>
      <w:r w:rsidRPr="00274A8E">
        <w:rPr>
          <w:b/>
          <w:bCs/>
          <w:i/>
          <w:iCs/>
        </w:rPr>
        <w:t>Kiến thức:</w:t>
      </w:r>
      <w:r w:rsidRPr="00274A8E">
        <w:t xml:space="preserve"> </w:t>
      </w:r>
      <w:r w:rsidRPr="00274A8E">
        <w:tab/>
      </w:r>
    </w:p>
    <w:p w:rsidR="00592865" w:rsidRPr="00274A8E" w:rsidRDefault="00592865" w:rsidP="00592865">
      <w:pPr>
        <w:tabs>
          <w:tab w:val="left" w:pos="851"/>
        </w:tabs>
        <w:jc w:val="both"/>
      </w:pPr>
      <w:r w:rsidRPr="00274A8E">
        <w:tab/>
        <w:t>– Biết khái niệm hệ điều hành.</w:t>
      </w:r>
    </w:p>
    <w:p w:rsidR="00592865" w:rsidRPr="00274A8E" w:rsidRDefault="00592865" w:rsidP="00592865">
      <w:pPr>
        <w:tabs>
          <w:tab w:val="left" w:pos="851"/>
        </w:tabs>
        <w:jc w:val="both"/>
      </w:pPr>
      <w:r w:rsidRPr="00274A8E">
        <w:tab/>
        <w:t>– Biết chức năng và các thành phần chính của hệ điều hành.</w:t>
      </w:r>
    </w:p>
    <w:p w:rsidR="00592865" w:rsidRPr="00274A8E" w:rsidRDefault="00592865" w:rsidP="00592865">
      <w:pPr>
        <w:tabs>
          <w:tab w:val="left" w:pos="851"/>
        </w:tabs>
        <w:jc w:val="both"/>
      </w:pPr>
      <w:r w:rsidRPr="00274A8E">
        <w:tab/>
        <w:t>– Biết các loại hệ điều hành chính.</w:t>
      </w:r>
    </w:p>
    <w:p w:rsidR="00592865" w:rsidRPr="00274A8E" w:rsidRDefault="00592865" w:rsidP="00592865">
      <w:pPr>
        <w:jc w:val="both"/>
      </w:pPr>
      <w:r w:rsidRPr="00274A8E">
        <w:rPr>
          <w:b/>
          <w:bCs/>
          <w:i/>
          <w:iCs/>
        </w:rPr>
        <w:tab/>
        <w:t>Kĩ năng:</w:t>
      </w:r>
      <w:r w:rsidRPr="00274A8E">
        <w:t xml:space="preserve"> </w:t>
      </w:r>
    </w:p>
    <w:p w:rsidR="00592865" w:rsidRPr="00274A8E" w:rsidRDefault="00592865" w:rsidP="00592865">
      <w:pPr>
        <w:tabs>
          <w:tab w:val="left" w:pos="851"/>
        </w:tabs>
        <w:jc w:val="both"/>
      </w:pPr>
      <w:r w:rsidRPr="00274A8E">
        <w:tab/>
        <w:t xml:space="preserve">– </w:t>
      </w:r>
    </w:p>
    <w:p w:rsidR="00592865" w:rsidRPr="00274A8E" w:rsidRDefault="00592865" w:rsidP="00592865">
      <w:pPr>
        <w:jc w:val="both"/>
      </w:pPr>
      <w:r w:rsidRPr="00274A8E">
        <w:rPr>
          <w:b/>
          <w:bCs/>
          <w:i/>
          <w:iCs/>
        </w:rPr>
        <w:tab/>
        <w:t>Thái độ:</w:t>
      </w:r>
      <w:r w:rsidRPr="00274A8E">
        <w:t xml:space="preserve"> </w:t>
      </w:r>
    </w:p>
    <w:p w:rsidR="00592865" w:rsidRPr="00274A8E" w:rsidRDefault="00592865" w:rsidP="00592865">
      <w:pPr>
        <w:tabs>
          <w:tab w:val="left" w:pos="851"/>
        </w:tabs>
        <w:jc w:val="both"/>
      </w:pPr>
      <w:r w:rsidRPr="00274A8E">
        <w:tab/>
        <w:t>– Thấy được sự quan trọng của "hệ điều hành" trong các công việc hàng ngày.</w:t>
      </w:r>
    </w:p>
    <w:p w:rsidR="00592865" w:rsidRPr="00274A8E" w:rsidRDefault="00592865" w:rsidP="00592865">
      <w:pPr>
        <w:jc w:val="both"/>
        <w:rPr>
          <w:b/>
          <w:bCs/>
        </w:rPr>
      </w:pPr>
      <w:r w:rsidRPr="00274A8E">
        <w:rPr>
          <w:b/>
          <w:bCs/>
        </w:rPr>
        <w:t>II. CHUẨN BỊ:</w:t>
      </w:r>
    </w:p>
    <w:p w:rsidR="00592865" w:rsidRPr="00274A8E" w:rsidRDefault="00592865" w:rsidP="00592865">
      <w:pPr>
        <w:jc w:val="both"/>
      </w:pPr>
      <w:r w:rsidRPr="00274A8E">
        <w:rPr>
          <w:b/>
          <w:bCs/>
        </w:rPr>
        <w:tab/>
      </w:r>
      <w:r w:rsidRPr="00274A8E">
        <w:rPr>
          <w:b/>
          <w:bCs/>
          <w:i/>
          <w:iCs/>
        </w:rPr>
        <w:t>Giáo viên:</w:t>
      </w:r>
      <w:r w:rsidRPr="00274A8E">
        <w:t xml:space="preserve"> – Giáo án</w:t>
      </w:r>
    </w:p>
    <w:p w:rsidR="00592865" w:rsidRPr="00274A8E" w:rsidRDefault="00592865" w:rsidP="00592865">
      <w:pPr>
        <w:jc w:val="both"/>
      </w:pPr>
      <w:r w:rsidRPr="00274A8E">
        <w:tab/>
      </w:r>
      <w:r w:rsidRPr="00274A8E">
        <w:tab/>
      </w:r>
      <w:r w:rsidRPr="00274A8E">
        <w:tab/>
        <w:t>– Tổ chức hoạt động nhóm.</w:t>
      </w:r>
    </w:p>
    <w:p w:rsidR="00592865" w:rsidRPr="00274A8E" w:rsidRDefault="00592865" w:rsidP="00592865">
      <w:pPr>
        <w:jc w:val="both"/>
      </w:pPr>
      <w:r w:rsidRPr="00274A8E">
        <w:tab/>
      </w:r>
      <w:r w:rsidRPr="00274A8E">
        <w:rPr>
          <w:b/>
          <w:bCs/>
          <w:i/>
          <w:iCs/>
        </w:rPr>
        <w:t>Học sinh:</w:t>
      </w:r>
      <w:r w:rsidRPr="00274A8E">
        <w:t xml:space="preserve"> SGK, vở ghi. Đọc bài trước.</w:t>
      </w:r>
    </w:p>
    <w:p w:rsidR="00592865" w:rsidRPr="00274A8E" w:rsidRDefault="00592865" w:rsidP="00592865">
      <w:pPr>
        <w:jc w:val="both"/>
        <w:rPr>
          <w:b/>
          <w:bCs/>
        </w:rPr>
      </w:pPr>
      <w:r w:rsidRPr="00274A8E">
        <w:rPr>
          <w:b/>
          <w:bCs/>
        </w:rPr>
        <w:t>III. HOẠT ĐỘNG DẠY HỌC:</w:t>
      </w:r>
    </w:p>
    <w:p w:rsidR="00592865" w:rsidRPr="00274A8E" w:rsidRDefault="00592865" w:rsidP="00592865">
      <w:pPr>
        <w:jc w:val="both"/>
      </w:pPr>
      <w:r w:rsidRPr="00274A8E">
        <w:tab/>
        <w:t xml:space="preserve">– </w:t>
      </w:r>
      <w:r w:rsidRPr="00274A8E">
        <w:rPr>
          <w:b/>
          <w:bCs/>
        </w:rPr>
        <w:t>Ổn định tổ chức:</w:t>
      </w:r>
      <w:r w:rsidRPr="00274A8E">
        <w:t xml:space="preserve"> Kiểm tra sĩ số lớp.</w:t>
      </w:r>
    </w:p>
    <w:p w:rsidR="00592865" w:rsidRPr="00274A8E" w:rsidRDefault="00592865" w:rsidP="00592865">
      <w:pPr>
        <w:jc w:val="both"/>
      </w:pPr>
      <w:r w:rsidRPr="00274A8E">
        <w:rPr>
          <w:b/>
          <w:bCs/>
        </w:rPr>
        <w:tab/>
        <w:t>–</w:t>
      </w:r>
      <w:r w:rsidRPr="00274A8E">
        <w:t xml:space="preserve"> </w:t>
      </w:r>
      <w:r w:rsidRPr="00274A8E">
        <w:rPr>
          <w:b/>
          <w:bCs/>
        </w:rPr>
        <w:t>Kiểm tra bài cũ:</w:t>
      </w:r>
    </w:p>
    <w:p w:rsidR="00592865" w:rsidRPr="00274A8E" w:rsidRDefault="00592865" w:rsidP="00592865">
      <w:pPr>
        <w:keepNext/>
        <w:jc w:val="both"/>
        <w:outlineLvl w:val="1"/>
        <w:rPr>
          <w:b/>
          <w:bCs/>
          <w:sz w:val="26"/>
          <w:szCs w:val="26"/>
        </w:rPr>
      </w:pPr>
      <w:r w:rsidRPr="00274A8E">
        <w:rPr>
          <w:b/>
          <w:bCs/>
          <w:sz w:val="23"/>
          <w:szCs w:val="23"/>
        </w:rPr>
        <w:tab/>
      </w:r>
      <w:r w:rsidRPr="00274A8E">
        <w:rPr>
          <w:b/>
          <w:bCs/>
          <w:sz w:val="26"/>
          <w:szCs w:val="26"/>
        </w:rPr>
        <w:t>–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592865" w:rsidRPr="00274A8E">
        <w:tc>
          <w:tcPr>
            <w:tcW w:w="426" w:type="dxa"/>
            <w:tcBorders>
              <w:top w:val="single" w:sz="4" w:space="0" w:color="auto"/>
              <w:left w:val="single" w:sz="4" w:space="0" w:color="auto"/>
              <w:bottom w:val="single" w:sz="4" w:space="0" w:color="auto"/>
              <w:right w:val="single" w:sz="4" w:space="0" w:color="auto"/>
            </w:tcBorders>
            <w:vAlign w:val="center"/>
          </w:tcPr>
          <w:p w:rsidR="00592865" w:rsidRPr="00274A8E" w:rsidRDefault="00592865" w:rsidP="00592865">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592865" w:rsidRPr="00274A8E" w:rsidRDefault="00592865" w:rsidP="00592865">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592865" w:rsidRPr="00274A8E" w:rsidRDefault="00592865" w:rsidP="00592865">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592865" w:rsidRPr="00274A8E" w:rsidRDefault="00592865" w:rsidP="00592865">
            <w:pPr>
              <w:keepNext/>
              <w:jc w:val="center"/>
              <w:outlineLvl w:val="1"/>
              <w:rPr>
                <w:b/>
                <w:bCs/>
              </w:rPr>
            </w:pPr>
            <w:r w:rsidRPr="00274A8E">
              <w:rPr>
                <w:b/>
                <w:bCs/>
              </w:rPr>
              <w:t>Hoạt động của Học sinh</w:t>
            </w:r>
          </w:p>
        </w:tc>
      </w:tr>
      <w:tr w:rsidR="00592865" w:rsidRPr="00274A8E">
        <w:tc>
          <w:tcPr>
            <w:tcW w:w="10207" w:type="dxa"/>
            <w:gridSpan w:val="4"/>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center"/>
              <w:rPr>
                <w:b/>
                <w:bCs/>
              </w:rPr>
            </w:pPr>
            <w:r w:rsidRPr="00274A8E">
              <w:rPr>
                <w:b/>
                <w:bCs/>
              </w:rPr>
              <w:t>Hoạt động 1: Tìm hiểu khái niệm hệ điều hành.</w:t>
            </w:r>
          </w:p>
        </w:tc>
      </w:tr>
      <w:tr w:rsidR="00592865" w:rsidRPr="00274A8E">
        <w:tc>
          <w:tcPr>
            <w:tcW w:w="426"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ind w:left="-108"/>
              <w:jc w:val="center"/>
              <w:rPr>
                <w:sz w:val="23"/>
                <w:szCs w:val="23"/>
              </w:rPr>
            </w:pPr>
          </w:p>
          <w:p w:rsidR="00592865" w:rsidRPr="00274A8E" w:rsidRDefault="00592865" w:rsidP="00592865">
            <w:pPr>
              <w:ind w:left="-108"/>
              <w:jc w:val="center"/>
              <w:rPr>
                <w:sz w:val="23"/>
                <w:szCs w:val="23"/>
              </w:rPr>
            </w:pPr>
          </w:p>
          <w:p w:rsidR="00592865" w:rsidRPr="00274A8E" w:rsidRDefault="00592865" w:rsidP="00592865">
            <w:pPr>
              <w:ind w:left="-108"/>
              <w:jc w:val="center"/>
              <w:rPr>
                <w:sz w:val="23"/>
                <w:szCs w:val="23"/>
              </w:rPr>
            </w:pPr>
            <w:r w:rsidRPr="00274A8E">
              <w:rPr>
                <w:sz w:val="23"/>
                <w:szCs w:val="23"/>
              </w:rPr>
              <w:t>10</w:t>
            </w:r>
          </w:p>
        </w:tc>
        <w:tc>
          <w:tcPr>
            <w:tcW w:w="2977"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rPr>
                <w:b/>
                <w:bCs/>
              </w:rPr>
            </w:pPr>
            <w:r w:rsidRPr="00274A8E">
              <w:rPr>
                <w:b/>
                <w:bCs/>
              </w:rPr>
              <w:t>1. Khái niệm hệ điều hành (Operating System).</w:t>
            </w:r>
          </w:p>
          <w:p w:rsidR="00592865" w:rsidRPr="00274A8E" w:rsidRDefault="00592865" w:rsidP="00592865">
            <w:pPr>
              <w:jc w:val="both"/>
            </w:pPr>
            <w:r w:rsidRPr="00274A8E">
              <w:t>HĐH là tập hợp các chương trình được tổ chức thành một hệ thống với nhiệm vụ:</w:t>
            </w:r>
          </w:p>
          <w:p w:rsidR="00592865" w:rsidRPr="00274A8E" w:rsidRDefault="00592865" w:rsidP="00592865">
            <w:pPr>
              <w:jc w:val="both"/>
            </w:pPr>
            <w:r w:rsidRPr="00274A8E">
              <w:t>– Đảm bảo tương tác giữa người dùng với máy tính.</w:t>
            </w:r>
          </w:p>
          <w:p w:rsidR="00592865" w:rsidRPr="00274A8E" w:rsidRDefault="00592865" w:rsidP="00592865">
            <w:pPr>
              <w:jc w:val="both"/>
            </w:pPr>
            <w:r w:rsidRPr="00274A8E">
              <w:t>– Cung cấp các phương tiện và dịch vụ để điều phối việc thực hiện các ch.trình.</w:t>
            </w:r>
          </w:p>
          <w:p w:rsidR="00592865" w:rsidRPr="00274A8E" w:rsidRDefault="00592865" w:rsidP="00592865">
            <w:pPr>
              <w:jc w:val="both"/>
            </w:pPr>
            <w:r w:rsidRPr="00274A8E">
              <w:t xml:space="preserve">– Quản lý, tổ chức khai thác các tài nguyên của máy một cách thuận lợi và tối ưu. </w:t>
            </w:r>
          </w:p>
        </w:tc>
        <w:tc>
          <w:tcPr>
            <w:tcW w:w="3402"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pPr>
            <w:r w:rsidRPr="00274A8E">
              <w:rPr>
                <w:i/>
                <w:iCs/>
              </w:rPr>
              <w:t>Đặt vấn đề:</w:t>
            </w:r>
            <w:r w:rsidRPr="00274A8E">
              <w:t xml:space="preserve"> Một hoạt động tập thể sẽ không thực hiện được tốt nếu không có một ban điều hành. Cũng như vậy, một máy tính không thể sử dụng được nếu không có hệ điều hành. </w:t>
            </w:r>
          </w:p>
          <w:p w:rsidR="00592865" w:rsidRPr="00274A8E" w:rsidRDefault="00592865" w:rsidP="00592865">
            <w:pPr>
              <w:jc w:val="both"/>
            </w:pPr>
          </w:p>
          <w:p w:rsidR="00592865" w:rsidRPr="00274A8E" w:rsidRDefault="00592865" w:rsidP="00592865">
            <w:pPr>
              <w:jc w:val="both"/>
            </w:pPr>
            <w:r w:rsidRPr="00274A8E">
              <w:sym w:font="SymbolPS" w:char="F0B7"/>
            </w:r>
            <w:r w:rsidRPr="00274A8E">
              <w:t xml:space="preserve"> Cho HS đọc SGK về khái niệm hệ điều hành.</w:t>
            </w:r>
          </w:p>
          <w:p w:rsidR="00592865" w:rsidRPr="00274A8E" w:rsidRDefault="00592865" w:rsidP="00592865">
            <w:pPr>
              <w:jc w:val="both"/>
            </w:pPr>
          </w:p>
          <w:p w:rsidR="00592865" w:rsidRPr="00274A8E" w:rsidRDefault="00592865" w:rsidP="00592865">
            <w:pPr>
              <w:jc w:val="both"/>
            </w:pPr>
            <w:r w:rsidRPr="00274A8E">
              <w:rPr>
                <w:b/>
                <w:bCs/>
              </w:rPr>
              <w:t>H.</w:t>
            </w:r>
            <w:r w:rsidRPr="00274A8E">
              <w:t xml:space="preserve"> HĐH được lưu trữ ở đâu?</w:t>
            </w: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r w:rsidRPr="00274A8E">
              <w:sym w:font="SymbolPS" w:char="F0B7"/>
            </w:r>
            <w:r w:rsidRPr="00274A8E">
              <w:t xml:space="preserve"> Cho các nhóm nêu tên một số HĐH mà các em biết.</w:t>
            </w:r>
          </w:p>
        </w:tc>
        <w:tc>
          <w:tcPr>
            <w:tcW w:w="3402"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r w:rsidRPr="00274A8E">
              <w:sym w:font="SymbolPS" w:char="F0B7"/>
            </w:r>
            <w:r w:rsidRPr="00274A8E">
              <w:t xml:space="preserve"> HS đọc SGK.</w:t>
            </w: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r w:rsidRPr="00274A8E">
              <w:rPr>
                <w:b/>
                <w:bCs/>
              </w:rPr>
              <w:t>Đ.</w:t>
            </w:r>
            <w:r w:rsidRPr="00274A8E">
              <w:t xml:space="preserve"> Hệ điều hành được lưu trữ trên đĩa cứng, đĩa mềm, đĩa CD,...</w:t>
            </w:r>
          </w:p>
          <w:p w:rsidR="00592865" w:rsidRPr="00274A8E" w:rsidRDefault="00592865" w:rsidP="00592865">
            <w:pPr>
              <w:jc w:val="both"/>
            </w:pPr>
            <w:r w:rsidRPr="00274A8E">
              <w:sym w:font="SymbolPS" w:char="F0B7"/>
            </w:r>
            <w:r w:rsidRPr="00274A8E">
              <w:t xml:space="preserve"> Các nhóm thảo luận.</w:t>
            </w:r>
          </w:p>
        </w:tc>
      </w:tr>
      <w:tr w:rsidR="00592865" w:rsidRPr="00274A8E">
        <w:tc>
          <w:tcPr>
            <w:tcW w:w="10207" w:type="dxa"/>
            <w:gridSpan w:val="4"/>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center"/>
              <w:rPr>
                <w:b/>
                <w:bCs/>
              </w:rPr>
            </w:pPr>
            <w:r w:rsidRPr="00274A8E">
              <w:rPr>
                <w:b/>
                <w:bCs/>
              </w:rPr>
              <w:t>Hoạt động 2: Tìm hiểu chức năng và các thành phần của HĐH</w:t>
            </w:r>
          </w:p>
        </w:tc>
      </w:tr>
      <w:tr w:rsidR="00592865" w:rsidRPr="00274A8E">
        <w:tc>
          <w:tcPr>
            <w:tcW w:w="426"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ind w:left="-108"/>
              <w:jc w:val="center"/>
              <w:rPr>
                <w:sz w:val="23"/>
                <w:szCs w:val="23"/>
              </w:rPr>
            </w:pPr>
          </w:p>
          <w:p w:rsidR="00592865" w:rsidRPr="00274A8E" w:rsidRDefault="00592865" w:rsidP="00592865">
            <w:pPr>
              <w:ind w:left="-108"/>
              <w:jc w:val="center"/>
              <w:rPr>
                <w:sz w:val="23"/>
                <w:szCs w:val="23"/>
              </w:rPr>
            </w:pPr>
          </w:p>
          <w:p w:rsidR="00592865" w:rsidRPr="00274A8E" w:rsidRDefault="00592865" w:rsidP="00592865">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rPr>
                <w:b/>
                <w:bCs/>
              </w:rPr>
            </w:pPr>
            <w:r w:rsidRPr="00274A8E">
              <w:rPr>
                <w:b/>
                <w:bCs/>
              </w:rPr>
              <w:t>2. Chức năng và thành phần của hệ điều hành</w:t>
            </w:r>
          </w:p>
          <w:p w:rsidR="00592865" w:rsidRPr="00274A8E" w:rsidRDefault="00592865" w:rsidP="00592865">
            <w:pPr>
              <w:jc w:val="both"/>
              <w:rPr>
                <w:i/>
                <w:iCs/>
              </w:rPr>
            </w:pPr>
            <w:r w:rsidRPr="00274A8E">
              <w:rPr>
                <w:i/>
                <w:iCs/>
              </w:rPr>
              <w:t>a) Hệ điều hành có các chức năng:</w:t>
            </w:r>
          </w:p>
          <w:p w:rsidR="00592865" w:rsidRPr="00274A8E" w:rsidRDefault="00592865" w:rsidP="00592865">
            <w:pPr>
              <w:jc w:val="both"/>
            </w:pPr>
            <w:r w:rsidRPr="00274A8E">
              <w:t xml:space="preserve"> – Tổ chức đối thoại giữa người sử dụng và hệ thống.</w:t>
            </w:r>
          </w:p>
          <w:p w:rsidR="00592865" w:rsidRPr="00274A8E" w:rsidRDefault="00592865" w:rsidP="00592865">
            <w:pPr>
              <w:jc w:val="both"/>
            </w:pPr>
            <w:r w:rsidRPr="00274A8E">
              <w:t>– Cung cấp tài nguyên cho các chương trình và tổ chức thực hiện các chương trình đó.</w:t>
            </w:r>
          </w:p>
          <w:p w:rsidR="00592865" w:rsidRPr="00274A8E" w:rsidRDefault="00592865" w:rsidP="00592865">
            <w:pPr>
              <w:jc w:val="both"/>
            </w:pPr>
            <w:r w:rsidRPr="00274A8E">
              <w:t>– Tổ chức lưu trữ, truy cập thông tin trên bộ nhớ ngoài.</w:t>
            </w:r>
          </w:p>
          <w:p w:rsidR="00592865" w:rsidRPr="00274A8E" w:rsidRDefault="00592865" w:rsidP="00592865">
            <w:pPr>
              <w:jc w:val="both"/>
            </w:pPr>
            <w:r w:rsidRPr="00274A8E">
              <w:t>– Hỗ trợ phần mềm cho các thiết bị ngoại vi (chuột, bàn phím, …).</w:t>
            </w:r>
          </w:p>
          <w:p w:rsidR="00592865" w:rsidRPr="00274A8E" w:rsidRDefault="00592865" w:rsidP="00592865">
            <w:pPr>
              <w:jc w:val="both"/>
            </w:pPr>
            <w:r w:rsidRPr="00274A8E">
              <w:t>– Cung cấp các dịch vụ tiện ích hệ thống ( làm đĩa, vào mạng, …).</w:t>
            </w:r>
          </w:p>
          <w:p w:rsidR="00592865" w:rsidRPr="00274A8E" w:rsidRDefault="00592865" w:rsidP="00592865">
            <w:pPr>
              <w:jc w:val="both"/>
              <w:rPr>
                <w:i/>
                <w:iCs/>
              </w:rPr>
            </w:pPr>
            <w:r w:rsidRPr="00274A8E">
              <w:rPr>
                <w:i/>
                <w:iCs/>
              </w:rPr>
              <w:t>b) Các thành phần chủ yếu của hệ điều hành:</w:t>
            </w:r>
          </w:p>
          <w:p w:rsidR="00592865" w:rsidRPr="00274A8E" w:rsidRDefault="00592865" w:rsidP="00592865">
            <w:pPr>
              <w:jc w:val="both"/>
            </w:pPr>
            <w:r w:rsidRPr="00274A8E">
              <w:t xml:space="preserve"> – Các chương trình nạp khi khởi động và thu dọn hệ thống trước khi tắt máy hoặc khởi động lại máy.</w:t>
            </w:r>
          </w:p>
          <w:p w:rsidR="00592865" w:rsidRPr="00274A8E" w:rsidRDefault="00592865" w:rsidP="00592865">
            <w:pPr>
              <w:jc w:val="both"/>
            </w:pPr>
            <w:r w:rsidRPr="00274A8E">
              <w:t>– Chương trình đảm bảo đối thoại giữa người và máy.</w:t>
            </w:r>
          </w:p>
          <w:p w:rsidR="00592865" w:rsidRPr="00274A8E" w:rsidRDefault="00592865" w:rsidP="00592865">
            <w:pPr>
              <w:jc w:val="both"/>
            </w:pPr>
            <w:r w:rsidRPr="00274A8E">
              <w:t>– Chương trình giám sát quản lý tài nguyên.</w:t>
            </w:r>
          </w:p>
          <w:p w:rsidR="00592865" w:rsidRPr="00274A8E" w:rsidRDefault="00592865" w:rsidP="00592865">
            <w:pPr>
              <w:jc w:val="both"/>
            </w:pPr>
            <w:r w:rsidRPr="00274A8E">
              <w:t>– Hệ thống quản lý tệp phục vụ việc tổ chức, tìm kiếm thông tin cho các chương trình khác xử lý.</w:t>
            </w:r>
          </w:p>
          <w:p w:rsidR="00592865" w:rsidRPr="00274A8E" w:rsidRDefault="00592865" w:rsidP="00592865">
            <w:pPr>
              <w:jc w:val="both"/>
            </w:pPr>
            <w:r w:rsidRPr="00274A8E">
              <w:t>– Các chương trình điều khiển và các ch.trình tiện ích khác…</w:t>
            </w:r>
          </w:p>
        </w:tc>
        <w:tc>
          <w:tcPr>
            <w:tcW w:w="3402"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r w:rsidRPr="00274A8E">
              <w:sym w:font="SymbolPS" w:char="F0B7"/>
            </w:r>
            <w:r w:rsidRPr="00274A8E">
              <w:t xml:space="preserve"> Cho các nhóm đọc SGK và phát biểu ý kiến.</w:t>
            </w: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r w:rsidRPr="00274A8E">
              <w:sym w:font="SymbolPS" w:char="F0B7"/>
            </w:r>
            <w:r w:rsidRPr="00274A8E">
              <w:t xml:space="preserve"> Chức năng của HĐH dưạ trên các yếu tố:</w:t>
            </w:r>
          </w:p>
          <w:p w:rsidR="00592865" w:rsidRPr="00274A8E" w:rsidRDefault="00592865" w:rsidP="00592865">
            <w:pPr>
              <w:jc w:val="both"/>
            </w:pPr>
            <w:r w:rsidRPr="00274A8E">
              <w:t xml:space="preserve">  + Loại công việc mà HĐH đảm nhiệm</w:t>
            </w:r>
          </w:p>
          <w:p w:rsidR="00592865" w:rsidRPr="00274A8E" w:rsidRDefault="00592865" w:rsidP="00592865">
            <w:pPr>
              <w:jc w:val="both"/>
            </w:pPr>
            <w:r w:rsidRPr="00274A8E">
              <w:t xml:space="preserve">  + Đối tượng mà hệ thống tác động.</w:t>
            </w:r>
          </w:p>
        </w:tc>
        <w:tc>
          <w:tcPr>
            <w:tcW w:w="3402"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p>
          <w:p w:rsidR="00592865" w:rsidRPr="00274A8E" w:rsidRDefault="00592865" w:rsidP="00592865">
            <w:pPr>
              <w:jc w:val="both"/>
            </w:pPr>
            <w:r w:rsidRPr="00274A8E">
              <w:sym w:font="SymbolPS" w:char="F0B7"/>
            </w:r>
            <w:r w:rsidRPr="00274A8E">
              <w:t xml:space="preserve"> Các nhóm thảo luận, trình bày ý kiến của nhóm mình.</w:t>
            </w:r>
          </w:p>
        </w:tc>
      </w:tr>
      <w:tr w:rsidR="00592865" w:rsidRPr="00274A8E">
        <w:tc>
          <w:tcPr>
            <w:tcW w:w="10207" w:type="dxa"/>
            <w:gridSpan w:val="4"/>
            <w:tcBorders>
              <w:top w:val="single" w:sz="4" w:space="0" w:color="auto"/>
              <w:left w:val="single" w:sz="4" w:space="0" w:color="auto"/>
              <w:bottom w:val="single" w:sz="4" w:space="0" w:color="auto"/>
              <w:right w:val="single" w:sz="4" w:space="0" w:color="auto"/>
            </w:tcBorders>
          </w:tcPr>
          <w:p w:rsidR="00592865" w:rsidRPr="00274A8E" w:rsidRDefault="001404F8" w:rsidP="00592865">
            <w:pPr>
              <w:jc w:val="center"/>
              <w:rPr>
                <w:b/>
                <w:bCs/>
              </w:rPr>
            </w:pPr>
            <w:r w:rsidRPr="00274A8E">
              <w:rPr>
                <w:b/>
                <w:bCs/>
              </w:rPr>
              <w:t>Hoạt động 3</w:t>
            </w:r>
            <w:r w:rsidR="00592865" w:rsidRPr="00274A8E">
              <w:rPr>
                <w:b/>
                <w:bCs/>
              </w:rPr>
              <w:t>: Củng cố các kiến thức đã học</w:t>
            </w:r>
          </w:p>
        </w:tc>
      </w:tr>
      <w:tr w:rsidR="00592865" w:rsidRPr="00274A8E">
        <w:tc>
          <w:tcPr>
            <w:tcW w:w="426"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ind w:left="-108"/>
              <w:jc w:val="center"/>
              <w:rPr>
                <w:sz w:val="23"/>
                <w:szCs w:val="23"/>
              </w:rPr>
            </w:pPr>
          </w:p>
          <w:p w:rsidR="00592865" w:rsidRPr="00274A8E" w:rsidRDefault="00592865" w:rsidP="00592865">
            <w:pPr>
              <w:ind w:left="-108"/>
              <w:jc w:val="center"/>
              <w:rPr>
                <w:sz w:val="23"/>
                <w:szCs w:val="23"/>
              </w:rPr>
            </w:pPr>
          </w:p>
          <w:p w:rsidR="00592865" w:rsidRPr="00274A8E" w:rsidRDefault="00592865" w:rsidP="00592865">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pPr>
            <w:r w:rsidRPr="00274A8E">
              <w:sym w:font="SymbolPS" w:char="F0B7"/>
            </w:r>
            <w:r w:rsidRPr="00274A8E">
              <w:t xml:space="preserve"> Nhấn mạnh:</w:t>
            </w:r>
          </w:p>
          <w:p w:rsidR="00592865" w:rsidRPr="00274A8E" w:rsidRDefault="00592865" w:rsidP="00592865">
            <w:pPr>
              <w:jc w:val="both"/>
            </w:pPr>
            <w:r w:rsidRPr="00274A8E">
              <w:t>– Máy tính chỉ có thể khai thác và sử dụng hiệu quả khi có HĐH.</w:t>
            </w:r>
          </w:p>
          <w:p w:rsidR="00592865" w:rsidRPr="00274A8E" w:rsidRDefault="00592865" w:rsidP="00592865">
            <w:pPr>
              <w:jc w:val="both"/>
            </w:pPr>
            <w:r w:rsidRPr="00274A8E">
              <w:t>– Máy tính không bị gắn cứng vơi một hệ điều hành cụ thể. Có thể cài đặt một hoặc một vài HĐH trên một máy tính cụ thể.</w:t>
            </w:r>
          </w:p>
          <w:p w:rsidR="00592865" w:rsidRPr="00274A8E" w:rsidRDefault="00592865" w:rsidP="00592865">
            <w:pPr>
              <w:jc w:val="both"/>
            </w:pPr>
            <w:r w:rsidRPr="00274A8E">
              <w:t>– Mọi HĐH đều có chức năng và tính chất như nhau.</w:t>
            </w:r>
          </w:p>
        </w:tc>
        <w:tc>
          <w:tcPr>
            <w:tcW w:w="3402" w:type="dxa"/>
            <w:tcBorders>
              <w:top w:val="single" w:sz="4" w:space="0" w:color="auto"/>
              <w:left w:val="single" w:sz="4" w:space="0" w:color="auto"/>
              <w:bottom w:val="single" w:sz="4" w:space="0" w:color="auto"/>
              <w:right w:val="single" w:sz="4" w:space="0" w:color="auto"/>
            </w:tcBorders>
          </w:tcPr>
          <w:p w:rsidR="00592865" w:rsidRPr="00274A8E" w:rsidRDefault="00592865" w:rsidP="00592865">
            <w:pPr>
              <w:jc w:val="both"/>
            </w:pPr>
          </w:p>
        </w:tc>
      </w:tr>
    </w:tbl>
    <w:p w:rsidR="00592865" w:rsidRPr="00274A8E" w:rsidRDefault="00592865" w:rsidP="00592865">
      <w:pPr>
        <w:jc w:val="both"/>
      </w:pPr>
    </w:p>
    <w:p w:rsidR="00592865" w:rsidRPr="00274A8E" w:rsidRDefault="00592865" w:rsidP="00592865">
      <w:pPr>
        <w:jc w:val="both"/>
        <w:rPr>
          <w:b/>
          <w:bCs/>
        </w:rPr>
      </w:pPr>
      <w:r w:rsidRPr="00274A8E">
        <w:rPr>
          <w:b/>
          <w:bCs/>
        </w:rPr>
        <w:tab/>
        <w:t>4. BÀI TẬP VỀ NHÀ:</w:t>
      </w:r>
    </w:p>
    <w:p w:rsidR="00592865" w:rsidRPr="00274A8E" w:rsidRDefault="00592865" w:rsidP="00592865">
      <w:pPr>
        <w:jc w:val="both"/>
      </w:pPr>
      <w:r w:rsidRPr="00274A8E">
        <w:rPr>
          <w:b/>
          <w:bCs/>
        </w:rPr>
        <w:tab/>
      </w:r>
      <w:r w:rsidRPr="00274A8E">
        <w:t>– Bài 1, 2, 3 sách giáo khoa.</w:t>
      </w:r>
    </w:p>
    <w:p w:rsidR="00592865" w:rsidRPr="00274A8E" w:rsidRDefault="00592865" w:rsidP="00592865">
      <w:pPr>
        <w:jc w:val="both"/>
      </w:pPr>
      <w:r w:rsidRPr="00274A8E">
        <w:tab/>
        <w:t>– Đọc trước bài “Tệp và quản lí tệp”</w:t>
      </w:r>
    </w:p>
    <w:p w:rsidR="00592865" w:rsidRPr="00274A8E" w:rsidRDefault="00592865" w:rsidP="00592865">
      <w:pPr>
        <w:jc w:val="both"/>
      </w:pPr>
      <w:r w:rsidRPr="00274A8E">
        <w:rPr>
          <w:b/>
          <w:bCs/>
        </w:rPr>
        <w:t>IV. RÚT KINH NGHIỆM, BỔ SUNG:</w:t>
      </w:r>
    </w:p>
    <w:p w:rsidR="00592865" w:rsidRPr="00274A8E" w:rsidRDefault="00592865" w:rsidP="00592865">
      <w:pPr>
        <w:tabs>
          <w:tab w:val="left" w:pos="567"/>
          <w:tab w:val="right" w:leader="dot" w:pos="9781"/>
        </w:tabs>
        <w:jc w:val="both"/>
      </w:pPr>
      <w:r w:rsidRPr="00274A8E">
        <w:tab/>
      </w:r>
      <w:r w:rsidRPr="00274A8E">
        <w:tab/>
      </w:r>
    </w:p>
    <w:p w:rsidR="00592865" w:rsidRPr="00274A8E" w:rsidRDefault="00592865" w:rsidP="00592865">
      <w:pPr>
        <w:tabs>
          <w:tab w:val="left" w:pos="567"/>
          <w:tab w:val="right" w:leader="dot" w:pos="9781"/>
        </w:tabs>
        <w:jc w:val="both"/>
      </w:pPr>
      <w:r w:rsidRPr="00274A8E">
        <w:tab/>
      </w:r>
      <w:r w:rsidRPr="00274A8E">
        <w:tab/>
      </w:r>
    </w:p>
    <w:p w:rsidR="00592865" w:rsidRPr="00274A8E" w:rsidRDefault="00592865" w:rsidP="00592865">
      <w:pPr>
        <w:tabs>
          <w:tab w:val="left" w:pos="567"/>
          <w:tab w:val="right" w:leader="dot" w:pos="9781"/>
        </w:tabs>
        <w:jc w:val="both"/>
      </w:pPr>
      <w:r w:rsidRPr="00274A8E">
        <w:tab/>
      </w:r>
      <w:r w:rsidRPr="00274A8E">
        <w:tab/>
      </w:r>
    </w:p>
    <w:p w:rsidR="00AA21A4" w:rsidRPr="00274A8E" w:rsidRDefault="00592865" w:rsidP="0034246C">
      <w:pPr>
        <w:ind w:firstLine="2850"/>
        <w:jc w:val="both"/>
      </w:pPr>
      <w:r w:rsidRPr="00274A8E">
        <w:rPr>
          <w:b/>
          <w:bCs/>
        </w:rPr>
        <w:br w:type="page"/>
      </w:r>
      <w:r w:rsidR="00AA21A4" w:rsidRPr="00274A8E">
        <w:tab/>
      </w:r>
      <w:r w:rsidR="00AA21A4" w:rsidRPr="00274A8E">
        <w:tab/>
      </w:r>
      <w:r w:rsidR="009246D3" w:rsidRPr="00274A8E">
        <w:t xml:space="preserve">                   </w:t>
      </w:r>
      <w:r w:rsidR="00AA21A4" w:rsidRPr="00274A8E">
        <w:rPr>
          <w:b/>
          <w:bCs/>
          <w:sz w:val="28"/>
          <w:szCs w:val="28"/>
        </w:rPr>
        <w:t>Chương II: HỆ ĐIỀU HÀNH</w:t>
      </w:r>
    </w:p>
    <w:p w:rsidR="00AA21A4" w:rsidRPr="00274A8E" w:rsidRDefault="00AA21A4" w:rsidP="00AA21A4">
      <w:pPr>
        <w:jc w:val="both"/>
      </w:pPr>
      <w:r w:rsidRPr="00274A8E">
        <w:rPr>
          <w:b/>
          <w:bCs/>
        </w:rPr>
        <w:t>Tiết dạy:</w:t>
      </w:r>
      <w:r w:rsidRPr="00274A8E">
        <w:rPr>
          <w:b/>
          <w:bCs/>
        </w:rPr>
        <w:tab/>
        <w:t>23</w:t>
      </w:r>
      <w:r w:rsidRPr="00274A8E">
        <w:tab/>
      </w:r>
      <w:r w:rsidRPr="00274A8E">
        <w:tab/>
      </w:r>
      <w:r w:rsidRPr="00274A8E">
        <w:tab/>
      </w:r>
      <w:r w:rsidRPr="00274A8E">
        <w:rPr>
          <w:sz w:val="26"/>
          <w:szCs w:val="26"/>
        </w:rPr>
        <w:tab/>
      </w:r>
      <w:r w:rsidRPr="00274A8E">
        <w:rPr>
          <w:b/>
          <w:bCs/>
          <w:sz w:val="32"/>
          <w:szCs w:val="32"/>
        </w:rPr>
        <w:t>Bài 11: TỆP VÀ QUẢN LÍ TỆP</w:t>
      </w:r>
      <w:r w:rsidRPr="00274A8E">
        <w:t xml:space="preserve"> </w:t>
      </w:r>
    </w:p>
    <w:p w:rsidR="004A02F2" w:rsidRPr="00274A8E" w:rsidRDefault="004A02F2" w:rsidP="00AA21A4">
      <w:pPr>
        <w:jc w:val="both"/>
        <w:rPr>
          <w:b/>
        </w:rPr>
      </w:pPr>
      <w:r w:rsidRPr="00274A8E">
        <w:rPr>
          <w:b/>
        </w:rPr>
        <w:t xml:space="preserve">Tuần: </w:t>
      </w:r>
      <w:r w:rsidR="00B65C3D" w:rsidRPr="00274A8E">
        <w:rPr>
          <w:b/>
        </w:rPr>
        <w:t xml:space="preserve">             </w:t>
      </w:r>
      <w:r w:rsidRPr="00274A8E">
        <w:rPr>
          <w:b/>
        </w:rPr>
        <w:t>12</w:t>
      </w:r>
    </w:p>
    <w:p w:rsidR="009246D3" w:rsidRPr="00274A8E" w:rsidRDefault="009246D3" w:rsidP="00AA21A4">
      <w:pPr>
        <w:jc w:val="both"/>
        <w:rPr>
          <w:b/>
          <w:bCs/>
        </w:rPr>
      </w:pPr>
    </w:p>
    <w:p w:rsidR="00AA21A4" w:rsidRPr="00274A8E" w:rsidRDefault="00AA21A4" w:rsidP="00AA21A4">
      <w:pPr>
        <w:jc w:val="both"/>
      </w:pPr>
      <w:r w:rsidRPr="00274A8E">
        <w:rPr>
          <w:b/>
          <w:bCs/>
        </w:rPr>
        <w:t>I. MỤC TIÊU:</w:t>
      </w:r>
    </w:p>
    <w:p w:rsidR="00AA21A4" w:rsidRPr="00274A8E" w:rsidRDefault="00AA21A4" w:rsidP="00AA21A4">
      <w:pPr>
        <w:jc w:val="both"/>
      </w:pPr>
      <w:r w:rsidRPr="00274A8E">
        <w:rPr>
          <w:b/>
          <w:bCs/>
        </w:rPr>
        <w:tab/>
      </w:r>
      <w:r w:rsidRPr="00274A8E">
        <w:rPr>
          <w:b/>
          <w:bCs/>
          <w:i/>
          <w:iCs/>
        </w:rPr>
        <w:t>Kiến thức:</w:t>
      </w:r>
      <w:r w:rsidRPr="00274A8E">
        <w:t xml:space="preserve"> </w:t>
      </w:r>
      <w:r w:rsidRPr="00274A8E">
        <w:tab/>
      </w:r>
    </w:p>
    <w:p w:rsidR="00AA21A4" w:rsidRPr="00274A8E" w:rsidRDefault="00AA21A4" w:rsidP="00AA21A4">
      <w:pPr>
        <w:tabs>
          <w:tab w:val="left" w:pos="851"/>
        </w:tabs>
        <w:jc w:val="both"/>
      </w:pPr>
      <w:r w:rsidRPr="00274A8E">
        <w:tab/>
        <w:t>– Hiểu khái niệm tệp và qui tắc đặt tên tệp.</w:t>
      </w:r>
    </w:p>
    <w:p w:rsidR="00AA21A4" w:rsidRPr="00274A8E" w:rsidRDefault="00AA21A4" w:rsidP="00AA21A4">
      <w:pPr>
        <w:tabs>
          <w:tab w:val="left" w:pos="851"/>
        </w:tabs>
        <w:jc w:val="both"/>
      </w:pPr>
      <w:r w:rsidRPr="00274A8E">
        <w:tab/>
        <w:t>– Hiểu khái niệm thư mục, thư mục gốc, thư mục mẹ, thư mục con</w:t>
      </w:r>
    </w:p>
    <w:p w:rsidR="00AA21A4" w:rsidRPr="00274A8E" w:rsidRDefault="00AA21A4" w:rsidP="00AA21A4">
      <w:pPr>
        <w:tabs>
          <w:tab w:val="left" w:pos="851"/>
        </w:tabs>
        <w:jc w:val="both"/>
      </w:pPr>
      <w:r w:rsidRPr="00274A8E">
        <w:tab/>
        <w:t>– Biết nguyên lý hệ thống tổ chức lưu tệp, biết các chức năng của hệ thống quản lý tệp.</w:t>
      </w:r>
    </w:p>
    <w:p w:rsidR="00AA21A4" w:rsidRPr="00274A8E" w:rsidRDefault="00AA21A4" w:rsidP="00AA21A4">
      <w:pPr>
        <w:jc w:val="both"/>
      </w:pPr>
      <w:r w:rsidRPr="00274A8E">
        <w:rPr>
          <w:b/>
          <w:bCs/>
          <w:i/>
          <w:iCs/>
        </w:rPr>
        <w:tab/>
        <w:t>Kĩ năng:</w:t>
      </w:r>
      <w:r w:rsidRPr="00274A8E">
        <w:t xml:space="preserve"> </w:t>
      </w:r>
    </w:p>
    <w:p w:rsidR="00AA21A4" w:rsidRPr="00274A8E" w:rsidRDefault="00AA21A4" w:rsidP="00AA21A4">
      <w:pPr>
        <w:tabs>
          <w:tab w:val="left" w:pos="851"/>
        </w:tabs>
        <w:jc w:val="both"/>
      </w:pPr>
      <w:r w:rsidRPr="00274A8E">
        <w:tab/>
        <w:t>– Nhận dạng được tên tệp, thư mục. Đặt được tên tệp, thư mục.</w:t>
      </w:r>
    </w:p>
    <w:p w:rsidR="00AA21A4" w:rsidRPr="00274A8E" w:rsidRDefault="00AA21A4" w:rsidP="00AA21A4">
      <w:pPr>
        <w:jc w:val="both"/>
      </w:pPr>
      <w:r w:rsidRPr="00274A8E">
        <w:rPr>
          <w:b/>
          <w:bCs/>
          <w:i/>
          <w:iCs/>
        </w:rPr>
        <w:tab/>
        <w:t>Thái độ:</w:t>
      </w:r>
      <w:r w:rsidRPr="00274A8E">
        <w:t xml:space="preserve"> </w:t>
      </w:r>
    </w:p>
    <w:p w:rsidR="00AA21A4" w:rsidRPr="00274A8E" w:rsidRDefault="00AA21A4" w:rsidP="00AA21A4">
      <w:pPr>
        <w:tabs>
          <w:tab w:val="left" w:pos="851"/>
        </w:tabs>
        <w:jc w:val="both"/>
      </w:pPr>
      <w:r w:rsidRPr="00274A8E">
        <w:tab/>
        <w:t>– Luyện tính cẩn thận, chính xác.</w:t>
      </w:r>
    </w:p>
    <w:p w:rsidR="00AA21A4" w:rsidRPr="00274A8E" w:rsidRDefault="00AA21A4" w:rsidP="00AA21A4">
      <w:pPr>
        <w:jc w:val="both"/>
        <w:rPr>
          <w:b/>
          <w:bCs/>
        </w:rPr>
      </w:pPr>
      <w:r w:rsidRPr="00274A8E">
        <w:rPr>
          <w:b/>
          <w:bCs/>
        </w:rPr>
        <w:t>II. CHUẨN BỊ:</w:t>
      </w:r>
    </w:p>
    <w:p w:rsidR="00AA21A4" w:rsidRPr="00274A8E" w:rsidRDefault="00AA21A4" w:rsidP="00AA21A4">
      <w:pPr>
        <w:jc w:val="both"/>
      </w:pPr>
      <w:r w:rsidRPr="00274A8E">
        <w:rPr>
          <w:b/>
          <w:bCs/>
        </w:rPr>
        <w:tab/>
      </w:r>
      <w:r w:rsidRPr="00274A8E">
        <w:rPr>
          <w:b/>
          <w:bCs/>
          <w:i/>
          <w:iCs/>
        </w:rPr>
        <w:t>Giáo viên:</w:t>
      </w:r>
      <w:r w:rsidRPr="00274A8E">
        <w:t xml:space="preserve"> – Giáo án + Tranh ảnh.</w:t>
      </w:r>
    </w:p>
    <w:p w:rsidR="00AA21A4" w:rsidRPr="00274A8E" w:rsidRDefault="00AA21A4" w:rsidP="00AA21A4">
      <w:pPr>
        <w:jc w:val="both"/>
      </w:pPr>
      <w:r w:rsidRPr="00274A8E">
        <w:tab/>
      </w:r>
      <w:r w:rsidRPr="00274A8E">
        <w:tab/>
      </w:r>
      <w:r w:rsidRPr="00274A8E">
        <w:tab/>
        <w:t>– Tổ chức hoạt động nhóm.</w:t>
      </w:r>
    </w:p>
    <w:p w:rsidR="00AA21A4" w:rsidRPr="00274A8E" w:rsidRDefault="00AA21A4" w:rsidP="00AA21A4">
      <w:pPr>
        <w:jc w:val="both"/>
      </w:pPr>
      <w:r w:rsidRPr="00274A8E">
        <w:tab/>
      </w:r>
      <w:r w:rsidRPr="00274A8E">
        <w:rPr>
          <w:b/>
          <w:bCs/>
          <w:i/>
          <w:iCs/>
        </w:rPr>
        <w:t>Học sinh:</w:t>
      </w:r>
      <w:r w:rsidRPr="00274A8E">
        <w:t xml:space="preserve">  SGK, vở ghi. Đọc bài trước..</w:t>
      </w:r>
    </w:p>
    <w:p w:rsidR="00AA21A4" w:rsidRPr="00274A8E" w:rsidRDefault="00AA21A4" w:rsidP="00AA21A4">
      <w:pPr>
        <w:jc w:val="both"/>
        <w:rPr>
          <w:b/>
          <w:bCs/>
        </w:rPr>
      </w:pPr>
      <w:r w:rsidRPr="00274A8E">
        <w:rPr>
          <w:b/>
          <w:bCs/>
        </w:rPr>
        <w:t>IV. HOẠT ĐỘNG DẠT HỌC:</w:t>
      </w:r>
    </w:p>
    <w:p w:rsidR="00AA21A4" w:rsidRPr="00274A8E" w:rsidRDefault="00AA21A4" w:rsidP="00AA21A4">
      <w:pPr>
        <w:jc w:val="both"/>
      </w:pPr>
      <w:r w:rsidRPr="00274A8E">
        <w:tab/>
        <w:t xml:space="preserve">– </w:t>
      </w:r>
      <w:r w:rsidRPr="00274A8E">
        <w:rPr>
          <w:b/>
          <w:bCs/>
        </w:rPr>
        <w:t>Ổn định tổ chức</w:t>
      </w:r>
      <w:r w:rsidRPr="00274A8E">
        <w:t>: Kiểm tra sĩ số lớp.</w:t>
      </w:r>
    </w:p>
    <w:p w:rsidR="00AA21A4" w:rsidRPr="00274A8E" w:rsidRDefault="00AA21A4" w:rsidP="00AA21A4">
      <w:pPr>
        <w:jc w:val="both"/>
      </w:pPr>
      <w:r w:rsidRPr="00274A8E">
        <w:rPr>
          <w:b/>
          <w:bCs/>
        </w:rPr>
        <w:tab/>
      </w:r>
      <w:r w:rsidRPr="00274A8E">
        <w:t xml:space="preserve">– </w:t>
      </w:r>
      <w:r w:rsidRPr="00274A8E">
        <w:rPr>
          <w:b/>
          <w:bCs/>
        </w:rPr>
        <w:t>Kiểm tra bài cũ:</w:t>
      </w:r>
      <w:r w:rsidRPr="00274A8E">
        <w:t xml:space="preserve"> (3’)</w:t>
      </w:r>
    </w:p>
    <w:p w:rsidR="00AA21A4" w:rsidRPr="00274A8E" w:rsidRDefault="00AA21A4" w:rsidP="00AA21A4">
      <w:pPr>
        <w:jc w:val="both"/>
      </w:pPr>
      <w:r w:rsidRPr="00274A8E">
        <w:rPr>
          <w:b/>
          <w:bCs/>
        </w:rPr>
        <w:tab/>
      </w:r>
      <w:r w:rsidRPr="00274A8E">
        <w:rPr>
          <w:b/>
          <w:bCs/>
        </w:rPr>
        <w:tab/>
        <w:t>H.</w:t>
      </w:r>
      <w:r w:rsidRPr="00274A8E">
        <w:t xml:space="preserve"> Trình bày khái niệm, chức năng của HĐH?</w:t>
      </w:r>
    </w:p>
    <w:p w:rsidR="00AA21A4" w:rsidRPr="00274A8E" w:rsidRDefault="00AA21A4" w:rsidP="00AA21A4">
      <w:pPr>
        <w:keepNext/>
        <w:jc w:val="both"/>
        <w:outlineLvl w:val="1"/>
      </w:pPr>
      <w:r w:rsidRPr="00274A8E">
        <w:rPr>
          <w:b/>
          <w:bCs/>
        </w:rPr>
        <w:tab/>
      </w:r>
      <w:r w:rsidRPr="00274A8E">
        <w:rPr>
          <w:b/>
          <w:bCs/>
        </w:rPr>
        <w:tab/>
        <w:t>Đ.</w:t>
      </w:r>
      <w:r w:rsidRPr="00274A8E">
        <w:t xml:space="preserve"> </w:t>
      </w:r>
    </w:p>
    <w:p w:rsidR="00AA21A4" w:rsidRPr="00274A8E" w:rsidRDefault="00AA21A4" w:rsidP="00AA21A4">
      <w:pPr>
        <w:rPr>
          <w:b/>
          <w:bCs/>
          <w:sz w:val="26"/>
          <w:szCs w:val="26"/>
        </w:rPr>
      </w:pPr>
      <w:r w:rsidRPr="00274A8E">
        <w:rPr>
          <w:sz w:val="26"/>
          <w:szCs w:val="26"/>
        </w:rPr>
        <w:tab/>
        <w:t xml:space="preserve">– </w:t>
      </w:r>
      <w:r w:rsidRPr="00274A8E">
        <w:rPr>
          <w:b/>
          <w:bCs/>
          <w:sz w:val="26"/>
          <w:szCs w:val="26"/>
        </w:rPr>
        <w:t>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3260"/>
        <w:gridCol w:w="3119"/>
      </w:tblGrid>
      <w:tr w:rsidR="00AA21A4" w:rsidRPr="00274A8E">
        <w:tc>
          <w:tcPr>
            <w:tcW w:w="426"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Hoạt động của Học sinh</w:t>
            </w:r>
          </w:p>
        </w:tc>
      </w:tr>
      <w:tr w:rsidR="00AA21A4" w:rsidRPr="00274A8E">
        <w:tc>
          <w:tcPr>
            <w:tcW w:w="10207" w:type="dxa"/>
            <w:gridSpan w:val="4"/>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center"/>
              <w:rPr>
                <w:b/>
                <w:bCs/>
              </w:rPr>
            </w:pPr>
            <w:r w:rsidRPr="00274A8E">
              <w:rPr>
                <w:b/>
                <w:bCs/>
              </w:rPr>
              <w:t>Hoạt động 1: Giới thiệu về khái niệm tệp</w:t>
            </w:r>
          </w:p>
        </w:tc>
      </w:tr>
      <w:tr w:rsidR="00AA21A4" w:rsidRPr="00274A8E">
        <w:tc>
          <w:tcPr>
            <w:tcW w:w="426"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ind w:left="-108"/>
              <w:jc w:val="center"/>
              <w:rPr>
                <w:sz w:val="23"/>
                <w:szCs w:val="23"/>
              </w:rPr>
            </w:pPr>
          </w:p>
          <w:p w:rsidR="00AA21A4" w:rsidRPr="00274A8E" w:rsidRDefault="00AA21A4" w:rsidP="00AA21A4">
            <w:pPr>
              <w:ind w:left="-108"/>
              <w:jc w:val="center"/>
              <w:rPr>
                <w:sz w:val="23"/>
                <w:szCs w:val="23"/>
              </w:rPr>
            </w:pPr>
          </w:p>
          <w:p w:rsidR="00AA21A4" w:rsidRPr="00274A8E" w:rsidRDefault="00AA21A4" w:rsidP="00AA21A4">
            <w:pPr>
              <w:ind w:left="-108"/>
              <w:jc w:val="center"/>
              <w:rPr>
                <w:sz w:val="23"/>
                <w:szCs w:val="23"/>
              </w:rPr>
            </w:pPr>
          </w:p>
          <w:p w:rsidR="00AA21A4" w:rsidRPr="00274A8E" w:rsidRDefault="00AA21A4" w:rsidP="00AA21A4">
            <w:pPr>
              <w:ind w:left="-108"/>
              <w:jc w:val="center"/>
              <w:rPr>
                <w:sz w:val="23"/>
                <w:szCs w:val="23"/>
              </w:rPr>
            </w:pPr>
            <w:r w:rsidRPr="00274A8E">
              <w:rPr>
                <w:sz w:val="23"/>
                <w:szCs w:val="23"/>
              </w:rPr>
              <w:t>20</w:t>
            </w: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r w:rsidRPr="00274A8E">
              <w:rPr>
                <w:b/>
                <w:bCs/>
              </w:rPr>
              <w:t>1. Tệp (File) và thư mục (Directory/Folder):</w:t>
            </w:r>
          </w:p>
          <w:p w:rsidR="00AA21A4" w:rsidRPr="00274A8E" w:rsidRDefault="00AA21A4" w:rsidP="00AA21A4">
            <w:pPr>
              <w:jc w:val="both"/>
              <w:rPr>
                <w:b/>
                <w:bCs/>
              </w:rPr>
            </w:pPr>
            <w:r w:rsidRPr="00274A8E">
              <w:rPr>
                <w:b/>
                <w:bCs/>
              </w:rPr>
              <w:t>a. Tệp và tên tệp:</w:t>
            </w:r>
          </w:p>
          <w:p w:rsidR="00AA21A4" w:rsidRPr="00274A8E" w:rsidRDefault="00AA21A4" w:rsidP="00AA21A4">
            <w:pPr>
              <w:jc w:val="both"/>
            </w:pPr>
            <w:r w:rsidRPr="00274A8E">
              <w:rPr>
                <w:b/>
                <w:bCs/>
              </w:rPr>
              <w:t xml:space="preserve">– </w:t>
            </w:r>
            <w:r w:rsidRPr="00274A8E">
              <w:t>Tệp là 1 tập hợp các thông tin ghi trên bộ nhớ ngoài, tạo thành một đơn vị lưu trữ do HĐH quản lý. Mỗi tệp có một tên để truy cập.</w:t>
            </w:r>
          </w:p>
          <w:p w:rsidR="00AA21A4" w:rsidRPr="00274A8E" w:rsidRDefault="00AA21A4" w:rsidP="00AA21A4">
            <w:pPr>
              <w:jc w:val="both"/>
            </w:pPr>
            <w:r w:rsidRPr="00274A8E">
              <w:t>– Tên tệp được đặt theo qui định riêng của từng  HĐH.</w:t>
            </w:r>
          </w:p>
          <w:p w:rsidR="00AA21A4" w:rsidRPr="00274A8E" w:rsidRDefault="00AA21A4" w:rsidP="00AA21A4">
            <w:pPr>
              <w:jc w:val="both"/>
              <w:rPr>
                <w:i/>
                <w:iCs/>
              </w:rPr>
            </w:pPr>
            <w:r w:rsidRPr="00274A8E">
              <w:rPr>
                <w:i/>
                <w:iCs/>
              </w:rPr>
              <w:t xml:space="preserve">Cấu trúc: </w:t>
            </w:r>
          </w:p>
          <w:p w:rsidR="00AA21A4" w:rsidRPr="00274A8E" w:rsidRDefault="00AA21A4" w:rsidP="00AA21A4">
            <w:pPr>
              <w:jc w:val="both"/>
              <w:rPr>
                <w:b/>
                <w:bCs/>
                <w:sz w:val="20"/>
                <w:szCs w:val="20"/>
              </w:rPr>
            </w:pPr>
            <w:r w:rsidRPr="00274A8E">
              <w:rPr>
                <w:b/>
                <w:bCs/>
                <w:sz w:val="20"/>
                <w:szCs w:val="20"/>
              </w:rPr>
              <w:t>&lt;phần tên&gt;.&lt;phần mở rộng&gt;</w:t>
            </w:r>
          </w:p>
          <w:p w:rsidR="00AA21A4" w:rsidRPr="00274A8E" w:rsidRDefault="00AA21A4" w:rsidP="00AA21A4">
            <w:pPr>
              <w:jc w:val="both"/>
            </w:pPr>
            <w:r w:rsidRPr="00274A8E">
              <w:sym w:font="SymbolPS" w:char="F0B7"/>
            </w:r>
            <w:r w:rsidRPr="00274A8E">
              <w:t xml:space="preserve"> Các qui ước khi đặt tên tệp:</w:t>
            </w:r>
          </w:p>
          <w:p w:rsidR="00AA21A4" w:rsidRPr="00274A8E" w:rsidRDefault="00AA21A4" w:rsidP="00AA21A4">
            <w:pPr>
              <w:jc w:val="both"/>
              <w:rPr>
                <w:i/>
                <w:iCs/>
              </w:rPr>
            </w:pPr>
            <w:r w:rsidRPr="00274A8E">
              <w:rPr>
                <w:i/>
                <w:iCs/>
              </w:rPr>
              <w:t>+ Hệ điều hành Windows:</w:t>
            </w:r>
          </w:p>
          <w:p w:rsidR="00AA21A4" w:rsidRPr="00274A8E" w:rsidRDefault="00AA21A4" w:rsidP="00AA21A4">
            <w:pPr>
              <w:jc w:val="both"/>
            </w:pPr>
            <w:r w:rsidRPr="00274A8E">
              <w:t xml:space="preserve">  – Tên tệp không quá 255 kí tự. </w:t>
            </w:r>
          </w:p>
          <w:p w:rsidR="00AA21A4" w:rsidRPr="00274A8E" w:rsidRDefault="00AA21A4" w:rsidP="00AA21A4">
            <w:pPr>
              <w:jc w:val="both"/>
            </w:pPr>
            <w:r w:rsidRPr="00274A8E">
              <w:t xml:space="preserve">  – Phần mở rộng có thể không có.</w:t>
            </w:r>
          </w:p>
          <w:p w:rsidR="00AA21A4" w:rsidRPr="00274A8E" w:rsidRDefault="00AA21A4" w:rsidP="00AA21A4">
            <w:pPr>
              <w:jc w:val="both"/>
            </w:pPr>
            <w:r w:rsidRPr="00274A8E">
              <w:t xml:space="preserve">  – Không được sử dụng các kí tự: \ / : ? " &lt; &gt; | *</w:t>
            </w:r>
          </w:p>
          <w:p w:rsidR="00AA21A4" w:rsidRPr="00274A8E" w:rsidRDefault="00AA21A4" w:rsidP="00AA21A4">
            <w:pPr>
              <w:jc w:val="both"/>
              <w:rPr>
                <w:i/>
                <w:iCs/>
              </w:rPr>
            </w:pPr>
            <w:r w:rsidRPr="00274A8E">
              <w:rPr>
                <w:i/>
                <w:iCs/>
              </w:rPr>
              <w:t xml:space="preserve"> + Hệ điều hành MS DOS</w:t>
            </w:r>
          </w:p>
          <w:p w:rsidR="00AA21A4" w:rsidRPr="00274A8E" w:rsidRDefault="00AA21A4" w:rsidP="00AA21A4">
            <w:pPr>
              <w:jc w:val="both"/>
            </w:pPr>
            <w:r w:rsidRPr="00274A8E">
              <w:t xml:space="preserve">  – Phần tên không quá 8 kí tự. Phần mở rộng (nếu có) không quá 3 kí tự. </w:t>
            </w:r>
          </w:p>
          <w:p w:rsidR="00AA21A4" w:rsidRPr="00274A8E" w:rsidRDefault="00AA21A4" w:rsidP="00AA21A4">
            <w:pPr>
              <w:jc w:val="both"/>
            </w:pPr>
            <w:r w:rsidRPr="00274A8E">
              <w:t xml:space="preserve">  – Tên tệp không chứa dấu cách, bắt đầu bằng chữ cái.</w:t>
            </w:r>
          </w:p>
          <w:p w:rsidR="00AA21A4" w:rsidRPr="00274A8E" w:rsidRDefault="00AA21A4" w:rsidP="00AA21A4">
            <w:pPr>
              <w:jc w:val="both"/>
            </w:pPr>
            <w:r w:rsidRPr="00274A8E">
              <w:rPr>
                <w:i/>
                <w:iCs/>
              </w:rPr>
              <w:t>* Chú ý</w:t>
            </w:r>
            <w:r w:rsidRPr="00274A8E">
              <w:t>: Trong HĐH MS DOS và WINDOWS, tên tệp không phân biệt chữ hoa và chữ thường.</w:t>
            </w:r>
          </w:p>
        </w:tc>
        <w:tc>
          <w:tcPr>
            <w:tcW w:w="3260"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GV giải thích </w:t>
            </w:r>
            <w:r w:rsidRPr="00274A8E">
              <w:rPr>
                <w:i/>
                <w:iCs/>
              </w:rPr>
              <w:t>tệp</w:t>
            </w:r>
            <w:r w:rsidRPr="00274A8E">
              <w:t xml:space="preserve"> có thể xem như là một quyển sách, một bản báo cáo, …</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Người ta thường đặt tên tệp với phần tên có ý nghĩa phản ánh nội dung tệp, còn phần mở rộng phản ánh loại tệp.</w:t>
            </w:r>
          </w:p>
          <w:p w:rsidR="00AA21A4" w:rsidRPr="00274A8E" w:rsidRDefault="00AA21A4" w:rsidP="00AA21A4">
            <w:pPr>
              <w:jc w:val="both"/>
            </w:pPr>
            <w:r w:rsidRPr="00274A8E">
              <w:t>GV giới thiệu một số phần mở rộng của tên tệp thường dùng</w:t>
            </w: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Chia các nhóm thảo luận, đánh giá kết quả từng nhóm.</w:t>
            </w:r>
          </w:p>
          <w:p w:rsidR="00AA21A4" w:rsidRPr="00274A8E" w:rsidRDefault="00AA21A4" w:rsidP="00AA21A4">
            <w:pPr>
              <w:jc w:val="both"/>
            </w:pPr>
            <w:r w:rsidRPr="00274A8E">
              <w:rPr>
                <w:b/>
                <w:bCs/>
              </w:rPr>
              <w:t>H.</w:t>
            </w:r>
            <w:r w:rsidRPr="00274A8E">
              <w:t xml:space="preserve"> Trong các tên tệp sau, tên tệp nào được đặt đúng theo qui định của Windows và MS DOS?</w:t>
            </w:r>
          </w:p>
          <w:p w:rsidR="00AA21A4" w:rsidRPr="00274A8E" w:rsidRDefault="00AA21A4" w:rsidP="00AA21A4">
            <w:pPr>
              <w:jc w:val="both"/>
            </w:pPr>
            <w:r w:rsidRPr="00274A8E">
              <w:t>1. TIN10</w:t>
            </w:r>
          </w:p>
          <w:p w:rsidR="00AA21A4" w:rsidRPr="00274A8E" w:rsidRDefault="00AA21A4" w:rsidP="00AA21A4">
            <w:pPr>
              <w:jc w:val="both"/>
            </w:pPr>
            <w:r w:rsidRPr="00274A8E">
              <w:t>2. LOP TIN10D</w:t>
            </w:r>
          </w:p>
          <w:p w:rsidR="00AA21A4" w:rsidRPr="00274A8E" w:rsidRDefault="00AA21A4" w:rsidP="00AA21A4">
            <w:pPr>
              <w:jc w:val="both"/>
            </w:pPr>
            <w:r w:rsidRPr="00274A8E">
              <w:t>3. NGUYEN VAN TEO</w:t>
            </w:r>
          </w:p>
          <w:p w:rsidR="00AA21A4" w:rsidRPr="00274A8E" w:rsidRDefault="00AA21A4" w:rsidP="00AA21A4">
            <w:pPr>
              <w:jc w:val="both"/>
            </w:pPr>
            <w:r w:rsidRPr="00274A8E">
              <w:t>4. BAITAP.DOC1</w:t>
            </w:r>
          </w:p>
          <w:p w:rsidR="00AA21A4" w:rsidRPr="00274A8E" w:rsidRDefault="00AA21A4" w:rsidP="00AA21A4">
            <w:pPr>
              <w:jc w:val="both"/>
            </w:pPr>
            <w:r w:rsidRPr="00274A8E">
              <w:t>5. TINHOC.10C</w:t>
            </w:r>
          </w:p>
          <w:p w:rsidR="00AA21A4" w:rsidRPr="00274A8E" w:rsidRDefault="00AA21A4" w:rsidP="00AA21A4">
            <w:pPr>
              <w:jc w:val="both"/>
            </w:pPr>
            <w:r w:rsidRPr="00274A8E">
              <w:t>6. TINHOC.C10</w:t>
            </w:r>
          </w:p>
          <w:p w:rsidR="00AA21A4" w:rsidRPr="00274A8E" w:rsidRDefault="00AA21A4" w:rsidP="00AA21A4">
            <w:pPr>
              <w:jc w:val="both"/>
            </w:pPr>
          </w:p>
        </w:tc>
        <w:tc>
          <w:tcPr>
            <w:tcW w:w="3119"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Các nhóm thảo luận trả lời:</w:t>
            </w:r>
          </w:p>
          <w:p w:rsidR="00AA21A4" w:rsidRPr="00274A8E" w:rsidRDefault="00AA21A4" w:rsidP="00AA21A4">
            <w:pPr>
              <w:jc w:val="both"/>
            </w:pPr>
          </w:p>
          <w:p w:rsidR="00AA21A4" w:rsidRPr="00274A8E" w:rsidRDefault="00AA21A4" w:rsidP="00AA21A4">
            <w:pPr>
              <w:jc w:val="both"/>
              <w:rPr>
                <w:b/>
                <w:bCs/>
              </w:rPr>
            </w:pPr>
            <w:r w:rsidRPr="00274A8E">
              <w:rPr>
                <w:b/>
                <w:bCs/>
              </w:rPr>
              <w:t>Đ.</w:t>
            </w:r>
          </w:p>
          <w:p w:rsidR="00AA21A4" w:rsidRPr="00274A8E" w:rsidRDefault="00AA21A4" w:rsidP="00AA21A4">
            <w:pPr>
              <w:jc w:val="both"/>
            </w:pPr>
            <w:r w:rsidRPr="00274A8E">
              <w:t>– MS DOS: 1, 6</w:t>
            </w:r>
          </w:p>
          <w:p w:rsidR="00AA21A4" w:rsidRPr="00274A8E" w:rsidRDefault="00AA21A4" w:rsidP="00AA21A4">
            <w:pPr>
              <w:jc w:val="both"/>
            </w:pPr>
            <w:r w:rsidRPr="00274A8E">
              <w:t>– WINDOWS: 1,2, 3, 4, 5,6</w:t>
            </w:r>
          </w:p>
          <w:p w:rsidR="00AA21A4" w:rsidRPr="00274A8E" w:rsidRDefault="00AA21A4" w:rsidP="00AA21A4">
            <w:pPr>
              <w:jc w:val="both"/>
            </w:pPr>
          </w:p>
        </w:tc>
      </w:tr>
      <w:tr w:rsidR="00AA21A4" w:rsidRPr="00274A8E">
        <w:tc>
          <w:tcPr>
            <w:tcW w:w="10207" w:type="dxa"/>
            <w:gridSpan w:val="4"/>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center"/>
              <w:rPr>
                <w:b/>
                <w:bCs/>
              </w:rPr>
            </w:pPr>
            <w:r w:rsidRPr="00274A8E">
              <w:rPr>
                <w:b/>
                <w:bCs/>
              </w:rPr>
              <w:t>Hoạt động 2: Giới thiệu về khái niệm thư mục</w:t>
            </w:r>
          </w:p>
        </w:tc>
      </w:tr>
      <w:tr w:rsidR="00AA21A4" w:rsidRPr="00274A8E">
        <w:tc>
          <w:tcPr>
            <w:tcW w:w="426"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ind w:left="-108"/>
              <w:jc w:val="center"/>
              <w:rPr>
                <w:b/>
                <w:bCs/>
                <w:sz w:val="23"/>
                <w:szCs w:val="23"/>
              </w:rPr>
            </w:pPr>
          </w:p>
          <w:p w:rsidR="00AA21A4" w:rsidRPr="00274A8E" w:rsidRDefault="00AA21A4" w:rsidP="00AA21A4">
            <w:pPr>
              <w:ind w:left="-108"/>
              <w:jc w:val="center"/>
              <w:rPr>
                <w:b/>
                <w:bCs/>
                <w:sz w:val="23"/>
                <w:szCs w:val="23"/>
              </w:rPr>
            </w:pPr>
          </w:p>
          <w:p w:rsidR="00AA21A4" w:rsidRPr="00274A8E" w:rsidRDefault="00AA21A4" w:rsidP="00AA21A4">
            <w:pPr>
              <w:ind w:left="-108"/>
              <w:jc w:val="center"/>
              <w:rPr>
                <w:sz w:val="23"/>
                <w:szCs w:val="23"/>
              </w:rPr>
            </w:pPr>
            <w:r w:rsidRPr="00274A8E">
              <w:rPr>
                <w:sz w:val="23"/>
                <w:szCs w:val="23"/>
              </w:rPr>
              <w:t>20</w:t>
            </w: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r w:rsidRPr="00274A8E">
              <w:rPr>
                <w:b/>
                <w:bCs/>
              </w:rPr>
              <w:t>b) Thư mục:</w:t>
            </w:r>
          </w:p>
          <w:p w:rsidR="00AA21A4" w:rsidRPr="00274A8E" w:rsidRDefault="00AA21A4" w:rsidP="00AA21A4">
            <w:pPr>
              <w:jc w:val="both"/>
            </w:pPr>
            <w:r w:rsidRPr="00274A8E">
              <w:t xml:space="preserve"> </w:t>
            </w:r>
            <w:r w:rsidRPr="00274A8E">
              <w:sym w:font="SymbolPS" w:char="F0B7"/>
            </w:r>
            <w:r w:rsidRPr="00274A8E">
              <w:t xml:space="preserve"> Để quản lý các tệp được dễ dàng, HĐH tổ chức lưu trữ tệp trong các thư mục.</w:t>
            </w:r>
          </w:p>
          <w:p w:rsidR="00AA21A4" w:rsidRPr="00274A8E" w:rsidRDefault="00AA21A4" w:rsidP="00AA21A4">
            <w:pPr>
              <w:jc w:val="both"/>
            </w:pPr>
            <w:r w:rsidRPr="00274A8E">
              <w:sym w:font="SymbolPS" w:char="F0B7"/>
            </w:r>
            <w:r w:rsidRPr="00274A8E">
              <w:t xml:space="preserve"> Mỗi đĩa bao giờ cũng có 1 thư mục được tạo tự động gọi là </w:t>
            </w:r>
            <w:r w:rsidRPr="00274A8E">
              <w:rPr>
                <w:i/>
                <w:iCs/>
              </w:rPr>
              <w:t>thư mục gốc</w:t>
            </w:r>
            <w:r w:rsidRPr="00274A8E">
              <w:t xml:space="preserve">. </w:t>
            </w:r>
          </w:p>
          <w:p w:rsidR="00AA21A4" w:rsidRPr="00274A8E" w:rsidRDefault="00AA21A4" w:rsidP="00AA21A4">
            <w:pPr>
              <w:jc w:val="both"/>
            </w:pPr>
            <w:r w:rsidRPr="00274A8E">
              <w:sym w:font="SymbolPS" w:char="F0B7"/>
            </w:r>
            <w:r w:rsidRPr="00274A8E">
              <w:t xml:space="preserve"> Trong mỗi thư mục ta có thể tạo ra các thư mục khác, gọi  là </w:t>
            </w:r>
            <w:r w:rsidRPr="00274A8E">
              <w:rPr>
                <w:i/>
                <w:iCs/>
              </w:rPr>
              <w:t>thư mục con</w:t>
            </w:r>
            <w:r w:rsidRPr="00274A8E">
              <w:t xml:space="preserve">. Thư mục chứa thư mục con gọi là </w:t>
            </w:r>
            <w:r w:rsidRPr="00274A8E">
              <w:rPr>
                <w:i/>
                <w:iCs/>
              </w:rPr>
              <w:t>thư mục mẹ</w:t>
            </w:r>
            <w:r w:rsidRPr="00274A8E">
              <w:t>.</w:t>
            </w:r>
          </w:p>
          <w:p w:rsidR="00AA21A4" w:rsidRPr="00274A8E" w:rsidRDefault="00AA21A4" w:rsidP="00AA21A4">
            <w:pPr>
              <w:jc w:val="both"/>
            </w:pPr>
            <w:r w:rsidRPr="00274A8E">
              <w:t xml:space="preserve">– Các thư mục (trừ </w:t>
            </w:r>
            <w:r w:rsidRPr="00274A8E">
              <w:rPr>
                <w:i/>
                <w:iCs/>
              </w:rPr>
              <w:t xml:space="preserve">thư mục gốc) </w:t>
            </w:r>
            <w:r w:rsidRPr="00274A8E">
              <w:t xml:space="preserve">đều phải được đặt tên và theo qui định đặt tên tệp. </w:t>
            </w:r>
          </w:p>
          <w:p w:rsidR="00AA21A4" w:rsidRPr="00274A8E" w:rsidRDefault="00AA21A4" w:rsidP="00AA21A4">
            <w:pPr>
              <w:jc w:val="both"/>
            </w:pPr>
            <w:r w:rsidRPr="00274A8E">
              <w:t>– Mỗi tệp lưu trên đĩa đều phải thuộc về 1 thư mục nào đó.</w:t>
            </w:r>
          </w:p>
          <w:p w:rsidR="00AA21A4" w:rsidRPr="00274A8E" w:rsidRDefault="00AA21A4" w:rsidP="00AA21A4">
            <w:pPr>
              <w:jc w:val="both"/>
            </w:pPr>
            <w:r w:rsidRPr="00274A8E">
              <w:t>– Thư mục thường được tổ chức theo dạng hình cây.</w:t>
            </w:r>
          </w:p>
          <w:p w:rsidR="00AA21A4" w:rsidRPr="00274A8E" w:rsidRDefault="00AA21A4" w:rsidP="00AA21A4">
            <w:pPr>
              <w:jc w:val="both"/>
            </w:pPr>
            <w:r w:rsidRPr="00274A8E">
              <w:t>Ví dụ: Ta có sơ đồ dạng cây các tệp và thư mục như sau:</w:t>
            </w:r>
          </w:p>
          <w:p w:rsidR="00AA21A4" w:rsidRPr="00274A8E" w:rsidRDefault="007209B4" w:rsidP="00AA21A4">
            <w:pPr>
              <w:jc w:val="both"/>
            </w:pPr>
            <w:r>
              <w:rPr>
                <w:sz w:val="26"/>
                <w:szCs w:val="26"/>
              </w:rPr>
              <w:pict>
                <v:shape id="_x0000_i1058" type="#_x0000_t75" style="width:138pt;height:88.5pt">
                  <v:imagedata r:id="rId45" o:title=""/>
                </v:shape>
              </w:pict>
            </w:r>
          </w:p>
        </w:tc>
        <w:tc>
          <w:tcPr>
            <w:tcW w:w="3260"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GV giải thích </w:t>
            </w:r>
            <w:r w:rsidRPr="00274A8E">
              <w:rPr>
                <w:i/>
                <w:iCs/>
              </w:rPr>
              <w:t>Thư mục</w:t>
            </w:r>
            <w:r w:rsidRPr="00274A8E">
              <w:t xml:space="preserve"> có thể xem như các ngăn tủ và ta có thể đặt những quyển sách vào đó. </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Cho các nhóm tìm ví dụ minh hoạ thư mục gốc, thư mục mẹ, thư mục con, tệp.</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Có thể đặt cùng một tên cho nhiều tệp khác nhau, nhưng chúng phải ở trên các thư mục khác nhau (VD như tên HS ở các lớp)</w:t>
            </w:r>
          </w:p>
          <w:p w:rsidR="00AA21A4" w:rsidRPr="00274A8E" w:rsidRDefault="00AA21A4" w:rsidP="00AA21A4">
            <w:pPr>
              <w:jc w:val="both"/>
              <w:rPr>
                <w:i/>
                <w:iCs/>
              </w:rPr>
            </w:pPr>
            <w:r w:rsidRPr="00274A8E">
              <w:sym w:font="SymbolPS" w:char="F0B7"/>
            </w:r>
            <w:r w:rsidRPr="00274A8E">
              <w:t xml:space="preserve"> Giới thiệu khái niệm </w:t>
            </w:r>
            <w:r w:rsidRPr="00274A8E">
              <w:rPr>
                <w:i/>
                <w:iCs/>
              </w:rPr>
              <w:t>thư mục hiện thời.</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Giơi thiệu qui ước vẽ sơ đồ</w:t>
            </w:r>
          </w:p>
          <w:p w:rsidR="00AA21A4" w:rsidRPr="00274A8E" w:rsidRDefault="00AA21A4" w:rsidP="00AA21A4">
            <w:pPr>
              <w:jc w:val="both"/>
            </w:pPr>
          </w:p>
          <w:p w:rsidR="00AA21A4" w:rsidRPr="00274A8E" w:rsidRDefault="00AA21A4" w:rsidP="00AA21A4">
            <w:pPr>
              <w:jc w:val="both"/>
            </w:pPr>
            <w:r w:rsidRPr="00274A8E">
              <w:rPr>
                <w:b/>
                <w:bCs/>
              </w:rPr>
              <w:t>H.</w:t>
            </w:r>
            <w:r w:rsidRPr="00274A8E">
              <w:t xml:space="preserve"> Thư mục gốc đĩa C có các thư mục con nào?</w:t>
            </w:r>
          </w:p>
          <w:p w:rsidR="00AA21A4" w:rsidRPr="00274A8E" w:rsidRDefault="00AA21A4" w:rsidP="00AA21A4">
            <w:pPr>
              <w:jc w:val="both"/>
            </w:pPr>
            <w:r w:rsidRPr="00274A8E">
              <w:rPr>
                <w:b/>
                <w:bCs/>
              </w:rPr>
              <w:t>H.</w:t>
            </w:r>
            <w:r w:rsidRPr="00274A8E">
              <w:t xml:space="preserve"> Thư mục PASCAL có các thư mục con và các tệp nào?</w:t>
            </w:r>
          </w:p>
        </w:tc>
        <w:tc>
          <w:tcPr>
            <w:tcW w:w="3119"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pPr>
            <w:r w:rsidRPr="00274A8E">
              <w:sym w:font="SymbolPS" w:char="F0B7"/>
            </w:r>
            <w:r w:rsidRPr="00274A8E">
              <w:t xml:space="preserve"> Các nhóm thảo luận, trình bày ý kiến</w:t>
            </w:r>
          </w:p>
          <w:p w:rsidR="00AA21A4" w:rsidRPr="00274A8E" w:rsidRDefault="00AA21A4" w:rsidP="00AA21A4">
            <w:pPr>
              <w:jc w:val="both"/>
            </w:pPr>
            <w:r w:rsidRPr="00274A8E">
              <w:t>– Tủ sách</w:t>
            </w:r>
          </w:p>
          <w:p w:rsidR="00AA21A4" w:rsidRPr="00274A8E" w:rsidRDefault="00AA21A4" w:rsidP="00AA21A4">
            <w:pPr>
              <w:jc w:val="both"/>
            </w:pPr>
            <w:r w:rsidRPr="00274A8E">
              <w:t>– Căn nhà</w:t>
            </w:r>
          </w:p>
          <w:p w:rsidR="00AA21A4" w:rsidRPr="00274A8E" w:rsidRDefault="00AA21A4" w:rsidP="00AA21A4">
            <w:pPr>
              <w:jc w:val="both"/>
            </w:pPr>
            <w:r w:rsidRPr="00274A8E">
              <w:t>– Tổ chức trường học, …</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rPr>
                <w:b/>
                <w:bCs/>
              </w:rPr>
            </w:pPr>
          </w:p>
          <w:p w:rsidR="00AA21A4" w:rsidRPr="00274A8E" w:rsidRDefault="00AA21A4" w:rsidP="00AA21A4">
            <w:pPr>
              <w:jc w:val="both"/>
            </w:pPr>
            <w:r w:rsidRPr="00274A8E">
              <w:rPr>
                <w:b/>
                <w:bCs/>
              </w:rPr>
              <w:sym w:font="SymbolPS" w:char="F0B7"/>
            </w:r>
            <w:r w:rsidRPr="00274A8E">
              <w:rPr>
                <w:b/>
                <w:bCs/>
              </w:rPr>
              <w:t xml:space="preserve"> </w:t>
            </w:r>
            <w:r w:rsidRPr="00274A8E">
              <w:t xml:space="preserve"> Các nhóm thảo luận và trả lời.</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tc>
      </w:tr>
      <w:tr w:rsidR="00AA21A4" w:rsidRPr="00274A8E">
        <w:tc>
          <w:tcPr>
            <w:tcW w:w="10207" w:type="dxa"/>
            <w:gridSpan w:val="4"/>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center"/>
              <w:rPr>
                <w:b/>
                <w:bCs/>
              </w:rPr>
            </w:pPr>
            <w:r w:rsidRPr="00274A8E">
              <w:rPr>
                <w:b/>
                <w:bCs/>
              </w:rPr>
              <w:t>Hoạt động 3: Củng cố các kiến thức đã học</w:t>
            </w:r>
          </w:p>
        </w:tc>
      </w:tr>
      <w:tr w:rsidR="00AA21A4" w:rsidRPr="00274A8E">
        <w:tc>
          <w:tcPr>
            <w:tcW w:w="426"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ind w:left="-108"/>
              <w:jc w:val="center"/>
              <w:rPr>
                <w:sz w:val="23"/>
                <w:szCs w:val="23"/>
              </w:rPr>
            </w:pPr>
            <w:r w:rsidRPr="00274A8E">
              <w:rPr>
                <w:sz w:val="23"/>
                <w:szCs w:val="23"/>
              </w:rPr>
              <w:t>2</w:t>
            </w: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r w:rsidRPr="00274A8E">
              <w:sym w:font="Symbol" w:char="F0B7"/>
            </w:r>
            <w:r w:rsidRPr="00274A8E">
              <w:t xml:space="preserve"> Nhấn mạnh cách đặt tên tệp, thư mục.</w:t>
            </w:r>
          </w:p>
        </w:tc>
        <w:tc>
          <w:tcPr>
            <w:tcW w:w="3119"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p>
        </w:tc>
      </w:tr>
    </w:tbl>
    <w:p w:rsidR="00AA21A4" w:rsidRPr="00274A8E" w:rsidRDefault="00AA21A4" w:rsidP="00AA21A4">
      <w:pPr>
        <w:jc w:val="both"/>
      </w:pPr>
      <w:r w:rsidRPr="00274A8E">
        <w:rPr>
          <w:b/>
          <w:bCs/>
        </w:rPr>
        <w:tab/>
        <w:t>4. BÀI TẬP VỀ NHÀ:</w:t>
      </w:r>
    </w:p>
    <w:p w:rsidR="00AA21A4" w:rsidRPr="00274A8E" w:rsidRDefault="00AA21A4" w:rsidP="00AA21A4">
      <w:pPr>
        <w:jc w:val="both"/>
      </w:pPr>
      <w:r w:rsidRPr="00274A8E">
        <w:tab/>
        <w:t>– Cho các tệp sau: A, ABC, BT1.DOC, BT*.DOC, BAI+TAP.DOC. Tên tệp nào đúng?</w:t>
      </w:r>
    </w:p>
    <w:p w:rsidR="00AA21A4" w:rsidRPr="00274A8E" w:rsidRDefault="00AA21A4" w:rsidP="00AA21A4">
      <w:pPr>
        <w:jc w:val="both"/>
      </w:pPr>
      <w:r w:rsidRPr="00274A8E">
        <w:tab/>
        <w:t>– Đọc tiếp bài “Tệp và quản lí tệp”</w:t>
      </w:r>
    </w:p>
    <w:p w:rsidR="00AA21A4" w:rsidRPr="00274A8E" w:rsidRDefault="00AA21A4" w:rsidP="00AA21A4">
      <w:pPr>
        <w:jc w:val="both"/>
      </w:pPr>
      <w:r w:rsidRPr="00274A8E">
        <w:rPr>
          <w:b/>
          <w:bCs/>
        </w:rPr>
        <w:t>IV. RÚT KINH NGHIỆM, BỔ SUNG:</w:t>
      </w:r>
    </w:p>
    <w:p w:rsidR="00AA21A4" w:rsidRPr="00274A8E" w:rsidRDefault="00AA21A4" w:rsidP="00AA21A4">
      <w:pPr>
        <w:tabs>
          <w:tab w:val="left" w:pos="567"/>
          <w:tab w:val="right" w:leader="dot" w:pos="9781"/>
        </w:tabs>
        <w:jc w:val="both"/>
      </w:pPr>
      <w:r w:rsidRPr="00274A8E">
        <w:tab/>
      </w:r>
      <w:r w:rsidRPr="00274A8E">
        <w:tab/>
      </w:r>
    </w:p>
    <w:p w:rsidR="00AA21A4" w:rsidRPr="00274A8E" w:rsidRDefault="00AA21A4" w:rsidP="00AA21A4">
      <w:pPr>
        <w:tabs>
          <w:tab w:val="left" w:pos="567"/>
          <w:tab w:val="right" w:leader="dot" w:pos="9781"/>
        </w:tabs>
        <w:jc w:val="both"/>
      </w:pPr>
      <w:r w:rsidRPr="00274A8E">
        <w:tab/>
      </w:r>
      <w:r w:rsidRPr="00274A8E">
        <w:tab/>
      </w:r>
    </w:p>
    <w:p w:rsidR="00AA21A4" w:rsidRPr="00274A8E" w:rsidRDefault="00AA21A4" w:rsidP="0034246C">
      <w:pPr>
        <w:ind w:firstLine="4560"/>
        <w:jc w:val="both"/>
        <w:rPr>
          <w:sz w:val="28"/>
          <w:szCs w:val="28"/>
        </w:rPr>
      </w:pPr>
      <w:r w:rsidRPr="00274A8E">
        <w:rPr>
          <w:b/>
          <w:bCs/>
        </w:rPr>
        <w:br w:type="page"/>
      </w:r>
      <w:r w:rsidRPr="00274A8E">
        <w:tab/>
      </w:r>
      <w:r w:rsidRPr="00274A8E">
        <w:rPr>
          <w:b/>
          <w:bCs/>
          <w:sz w:val="28"/>
          <w:szCs w:val="28"/>
        </w:rPr>
        <w:t>Chương II: HỆ ĐIỀU HÀNH</w:t>
      </w:r>
    </w:p>
    <w:p w:rsidR="00AA21A4" w:rsidRPr="00274A8E" w:rsidRDefault="00AA21A4" w:rsidP="00AA21A4">
      <w:pPr>
        <w:jc w:val="both"/>
        <w:rPr>
          <w:b/>
          <w:bCs/>
          <w:sz w:val="26"/>
          <w:szCs w:val="26"/>
        </w:rPr>
      </w:pPr>
      <w:r w:rsidRPr="00274A8E">
        <w:rPr>
          <w:b/>
          <w:bCs/>
        </w:rPr>
        <w:t>Tiết dạy:</w:t>
      </w:r>
      <w:r w:rsidRPr="00274A8E">
        <w:rPr>
          <w:b/>
          <w:bCs/>
        </w:rPr>
        <w:tab/>
        <w:t>24</w:t>
      </w:r>
      <w:r w:rsidRPr="00274A8E">
        <w:tab/>
      </w:r>
      <w:r w:rsidRPr="00274A8E">
        <w:tab/>
      </w:r>
      <w:r w:rsidRPr="00274A8E">
        <w:tab/>
      </w:r>
      <w:r w:rsidRPr="00274A8E">
        <w:tab/>
      </w:r>
      <w:r w:rsidRPr="00274A8E">
        <w:rPr>
          <w:b/>
          <w:bCs/>
          <w:sz w:val="32"/>
          <w:szCs w:val="32"/>
        </w:rPr>
        <w:t>Bài 11: TỆP VÀ QUẢN LÍ TỆP (tt)</w:t>
      </w:r>
    </w:p>
    <w:p w:rsidR="00C57F3A" w:rsidRPr="00274A8E" w:rsidRDefault="00C57F3A" w:rsidP="00AA21A4">
      <w:pPr>
        <w:jc w:val="both"/>
        <w:rPr>
          <w:b/>
          <w:bCs/>
        </w:rPr>
      </w:pPr>
      <w:r w:rsidRPr="00274A8E">
        <w:rPr>
          <w:b/>
          <w:bCs/>
        </w:rPr>
        <w:t xml:space="preserve">Tuần: </w:t>
      </w:r>
      <w:r w:rsidR="00687552" w:rsidRPr="00274A8E">
        <w:rPr>
          <w:b/>
          <w:bCs/>
        </w:rPr>
        <w:t xml:space="preserve">             </w:t>
      </w:r>
      <w:r w:rsidRPr="00274A8E">
        <w:rPr>
          <w:b/>
          <w:bCs/>
        </w:rPr>
        <w:t>12</w:t>
      </w:r>
    </w:p>
    <w:p w:rsidR="00AA21A4" w:rsidRPr="00274A8E" w:rsidRDefault="00AA21A4" w:rsidP="00AA21A4">
      <w:pPr>
        <w:jc w:val="both"/>
      </w:pPr>
      <w:r w:rsidRPr="00274A8E">
        <w:t xml:space="preserve"> </w:t>
      </w:r>
    </w:p>
    <w:p w:rsidR="00AA21A4" w:rsidRPr="00274A8E" w:rsidRDefault="00AA21A4" w:rsidP="00AA21A4">
      <w:pPr>
        <w:jc w:val="both"/>
      </w:pPr>
      <w:r w:rsidRPr="00274A8E">
        <w:rPr>
          <w:b/>
          <w:bCs/>
        </w:rPr>
        <w:t>I. MỤC TIÊU:</w:t>
      </w:r>
    </w:p>
    <w:p w:rsidR="00AA21A4" w:rsidRPr="00274A8E" w:rsidRDefault="00AA21A4" w:rsidP="00AA21A4">
      <w:pPr>
        <w:jc w:val="both"/>
      </w:pPr>
      <w:r w:rsidRPr="00274A8E">
        <w:rPr>
          <w:b/>
          <w:bCs/>
        </w:rPr>
        <w:tab/>
      </w:r>
      <w:r w:rsidRPr="00274A8E">
        <w:rPr>
          <w:b/>
          <w:bCs/>
          <w:i/>
          <w:iCs/>
        </w:rPr>
        <w:t>Kiến thức:</w:t>
      </w:r>
      <w:r w:rsidRPr="00274A8E">
        <w:t xml:space="preserve"> </w:t>
      </w:r>
      <w:r w:rsidRPr="00274A8E">
        <w:tab/>
      </w:r>
    </w:p>
    <w:p w:rsidR="00AA21A4" w:rsidRPr="00274A8E" w:rsidRDefault="00AA21A4" w:rsidP="00AA21A4">
      <w:pPr>
        <w:tabs>
          <w:tab w:val="left" w:pos="851"/>
        </w:tabs>
        <w:jc w:val="both"/>
      </w:pPr>
      <w:r w:rsidRPr="00274A8E">
        <w:tab/>
        <w:t>– Biết khái niệm đường dẫn, đường dẫn đầy đủ.</w:t>
      </w:r>
    </w:p>
    <w:p w:rsidR="00AA21A4" w:rsidRPr="00274A8E" w:rsidRDefault="00AA21A4" w:rsidP="00AA21A4">
      <w:pPr>
        <w:tabs>
          <w:tab w:val="left" w:pos="851"/>
        </w:tabs>
        <w:jc w:val="both"/>
      </w:pPr>
      <w:r w:rsidRPr="00274A8E">
        <w:tab/>
        <w:t>– Biết nguyên lí quản lí tệp, các chức năng của hệ thống quản lí tệp.</w:t>
      </w:r>
    </w:p>
    <w:p w:rsidR="00AA21A4" w:rsidRPr="00274A8E" w:rsidRDefault="00AA21A4" w:rsidP="00AA21A4">
      <w:pPr>
        <w:jc w:val="both"/>
      </w:pPr>
      <w:r w:rsidRPr="00274A8E">
        <w:rPr>
          <w:b/>
          <w:bCs/>
          <w:i/>
          <w:iCs/>
        </w:rPr>
        <w:tab/>
        <w:t>Kĩ năng:</w:t>
      </w:r>
      <w:r w:rsidRPr="00274A8E">
        <w:t xml:space="preserve"> </w:t>
      </w:r>
    </w:p>
    <w:p w:rsidR="00AA21A4" w:rsidRPr="00274A8E" w:rsidRDefault="00AA21A4" w:rsidP="00AA21A4">
      <w:pPr>
        <w:tabs>
          <w:tab w:val="left" w:pos="851"/>
        </w:tabs>
        <w:jc w:val="both"/>
      </w:pPr>
      <w:r w:rsidRPr="00274A8E">
        <w:tab/>
        <w:t>– Biết đặt tên tệp, viết được đường dẫn, đường dẫn đầy đủ.</w:t>
      </w:r>
    </w:p>
    <w:p w:rsidR="00AA21A4" w:rsidRPr="00274A8E" w:rsidRDefault="00AA21A4" w:rsidP="00AA21A4">
      <w:pPr>
        <w:jc w:val="both"/>
      </w:pPr>
      <w:r w:rsidRPr="00274A8E">
        <w:rPr>
          <w:b/>
          <w:bCs/>
          <w:i/>
          <w:iCs/>
        </w:rPr>
        <w:tab/>
        <w:t>Thái độ:</w:t>
      </w:r>
      <w:r w:rsidRPr="00274A8E">
        <w:t xml:space="preserve"> </w:t>
      </w:r>
    </w:p>
    <w:p w:rsidR="00AA21A4" w:rsidRPr="00274A8E" w:rsidRDefault="00AA21A4" w:rsidP="00AA21A4">
      <w:pPr>
        <w:tabs>
          <w:tab w:val="left" w:pos="851"/>
        </w:tabs>
        <w:jc w:val="both"/>
      </w:pPr>
      <w:r w:rsidRPr="00274A8E">
        <w:tab/>
        <w:t>– Giúp HS có khả năng suy luận, trình bày một vấn đề nào đó một cách rõ ràng, hợp lôgic.</w:t>
      </w:r>
    </w:p>
    <w:p w:rsidR="00AA21A4" w:rsidRPr="00274A8E" w:rsidRDefault="00AA21A4" w:rsidP="00AA21A4">
      <w:pPr>
        <w:jc w:val="both"/>
        <w:rPr>
          <w:b/>
          <w:bCs/>
        </w:rPr>
      </w:pPr>
      <w:r w:rsidRPr="00274A8E">
        <w:rPr>
          <w:b/>
          <w:bCs/>
        </w:rPr>
        <w:t>II. CHUẨN BỊ:</w:t>
      </w:r>
    </w:p>
    <w:p w:rsidR="00AA21A4" w:rsidRPr="00274A8E" w:rsidRDefault="00AA21A4" w:rsidP="00AA21A4">
      <w:pPr>
        <w:jc w:val="both"/>
      </w:pPr>
      <w:r w:rsidRPr="00274A8E">
        <w:rPr>
          <w:b/>
          <w:bCs/>
        </w:rPr>
        <w:tab/>
      </w:r>
      <w:r w:rsidRPr="00274A8E">
        <w:rPr>
          <w:b/>
          <w:bCs/>
          <w:i/>
          <w:iCs/>
        </w:rPr>
        <w:t>Giáo viên:</w:t>
      </w:r>
      <w:r w:rsidRPr="00274A8E">
        <w:t xml:space="preserve"> – Giáo án</w:t>
      </w:r>
    </w:p>
    <w:p w:rsidR="00AA21A4" w:rsidRPr="00274A8E" w:rsidRDefault="00AA21A4" w:rsidP="00AA21A4">
      <w:pPr>
        <w:jc w:val="both"/>
      </w:pPr>
      <w:r w:rsidRPr="00274A8E">
        <w:tab/>
      </w:r>
      <w:r w:rsidRPr="00274A8E">
        <w:tab/>
      </w:r>
      <w:r w:rsidRPr="00274A8E">
        <w:tab/>
        <w:t>– Tổ chức hoạt động nhóm.</w:t>
      </w:r>
    </w:p>
    <w:p w:rsidR="00AA21A4" w:rsidRPr="00274A8E" w:rsidRDefault="00AA21A4" w:rsidP="00AA21A4">
      <w:pPr>
        <w:jc w:val="both"/>
      </w:pPr>
      <w:r w:rsidRPr="00274A8E">
        <w:tab/>
      </w:r>
      <w:r w:rsidRPr="00274A8E">
        <w:rPr>
          <w:b/>
          <w:bCs/>
          <w:i/>
          <w:iCs/>
        </w:rPr>
        <w:t>Học sinh:</w:t>
      </w:r>
      <w:r w:rsidRPr="00274A8E">
        <w:t xml:space="preserve"> SGK, vở ghi. Đọc bài trước.</w:t>
      </w:r>
    </w:p>
    <w:p w:rsidR="00AA21A4" w:rsidRPr="00274A8E" w:rsidRDefault="00AA21A4" w:rsidP="00AA21A4">
      <w:pPr>
        <w:jc w:val="both"/>
        <w:rPr>
          <w:b/>
          <w:bCs/>
        </w:rPr>
      </w:pPr>
      <w:r w:rsidRPr="00274A8E">
        <w:rPr>
          <w:b/>
          <w:bCs/>
        </w:rPr>
        <w:t>III. HOẠT ĐỘNG DẠY HỌC:</w:t>
      </w:r>
    </w:p>
    <w:p w:rsidR="00AA21A4" w:rsidRPr="00274A8E" w:rsidRDefault="00AA21A4" w:rsidP="00AA21A4">
      <w:pPr>
        <w:jc w:val="both"/>
      </w:pPr>
      <w:r w:rsidRPr="00274A8E">
        <w:tab/>
        <w:t xml:space="preserve">– </w:t>
      </w:r>
      <w:r w:rsidRPr="00274A8E">
        <w:rPr>
          <w:b/>
          <w:bCs/>
        </w:rPr>
        <w:t>Ổn định tổ chức</w:t>
      </w:r>
      <w:r w:rsidRPr="00274A8E">
        <w:t>: Kiểm tra sĩ số lớp.</w:t>
      </w:r>
    </w:p>
    <w:p w:rsidR="00AA21A4" w:rsidRPr="00274A8E" w:rsidRDefault="00AA21A4" w:rsidP="00AA21A4">
      <w:pPr>
        <w:jc w:val="both"/>
      </w:pPr>
      <w:r w:rsidRPr="00274A8E">
        <w:rPr>
          <w:b/>
          <w:bCs/>
        </w:rPr>
        <w:tab/>
      </w:r>
      <w:r w:rsidRPr="00274A8E">
        <w:t xml:space="preserve">– </w:t>
      </w:r>
      <w:r w:rsidRPr="00274A8E">
        <w:rPr>
          <w:b/>
          <w:bCs/>
        </w:rPr>
        <w:t>Kiểm tra bài cũ:</w:t>
      </w:r>
      <w:r w:rsidRPr="00274A8E">
        <w:t xml:space="preserve"> (5’)</w:t>
      </w:r>
    </w:p>
    <w:p w:rsidR="00AA21A4" w:rsidRPr="00274A8E" w:rsidRDefault="00AA21A4" w:rsidP="00AA21A4">
      <w:pPr>
        <w:jc w:val="both"/>
      </w:pPr>
      <w:r w:rsidRPr="00274A8E">
        <w:rPr>
          <w:b/>
          <w:bCs/>
        </w:rPr>
        <w:tab/>
      </w:r>
      <w:r w:rsidRPr="00274A8E">
        <w:rPr>
          <w:b/>
          <w:bCs/>
        </w:rPr>
        <w:tab/>
        <w:t>H</w:t>
      </w:r>
      <w:r w:rsidR="00DE500C" w:rsidRPr="00274A8E">
        <w:rPr>
          <w:b/>
          <w:bCs/>
        </w:rPr>
        <w:t>ỏi:</w:t>
      </w:r>
      <w:r w:rsidRPr="00274A8E">
        <w:t xml:space="preserve"> Cho các tệp sau: A, A=C, BT1.DOC, BT$.PAS. Tên tệp nào đúng?</w:t>
      </w:r>
    </w:p>
    <w:p w:rsidR="00AA21A4" w:rsidRPr="00274A8E" w:rsidRDefault="00AA21A4" w:rsidP="00AA21A4">
      <w:pPr>
        <w:jc w:val="both"/>
      </w:pPr>
      <w:r w:rsidRPr="00274A8E">
        <w:tab/>
      </w:r>
      <w:r w:rsidRPr="00274A8E">
        <w:tab/>
      </w:r>
      <w:r w:rsidRPr="00274A8E">
        <w:rPr>
          <w:b/>
          <w:bCs/>
        </w:rPr>
        <w:t>Đ</w:t>
      </w:r>
      <w:r w:rsidR="00DE500C" w:rsidRPr="00274A8E">
        <w:rPr>
          <w:b/>
          <w:bCs/>
        </w:rPr>
        <w:t>áp:</w:t>
      </w:r>
      <w:r w:rsidRPr="00274A8E">
        <w:t xml:space="preserve"> A=C (sai)</w:t>
      </w:r>
    </w:p>
    <w:p w:rsidR="00AA21A4" w:rsidRPr="00274A8E" w:rsidRDefault="00AA21A4" w:rsidP="00AA21A4">
      <w:pPr>
        <w:jc w:val="both"/>
        <w:rPr>
          <w:b/>
          <w:bCs/>
          <w:sz w:val="23"/>
          <w:szCs w:val="23"/>
        </w:rPr>
      </w:pPr>
      <w:r w:rsidRPr="00274A8E">
        <w:rPr>
          <w:b/>
          <w:bCs/>
        </w:rPr>
        <w:tab/>
        <w:t xml:space="preserve">– </w:t>
      </w:r>
      <w:r w:rsidRPr="00274A8E">
        <w:rPr>
          <w:b/>
          <w:bCs/>
          <w:sz w:val="26"/>
          <w:szCs w:val="26"/>
        </w:rPr>
        <w:t>Giảng bài mới:</w:t>
      </w:r>
      <w:r w:rsidRPr="00274A8E">
        <w:rPr>
          <w:b/>
          <w:bCs/>
          <w:sz w:val="23"/>
          <w:szCs w:val="23"/>
        </w:rPr>
        <w:tab/>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402"/>
        <w:gridCol w:w="3119"/>
      </w:tblGrid>
      <w:tr w:rsidR="00AA21A4" w:rsidRPr="00274A8E">
        <w:tc>
          <w:tcPr>
            <w:tcW w:w="426"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ind w:left="-108" w:right="-108"/>
              <w:jc w:val="center"/>
              <w:rPr>
                <w:b/>
                <w:bCs/>
              </w:rPr>
            </w:pPr>
            <w:r w:rsidRPr="00274A8E">
              <w:rPr>
                <w:b/>
                <w:bCs/>
              </w:rPr>
              <w:t>TL</w:t>
            </w:r>
          </w:p>
        </w:tc>
        <w:tc>
          <w:tcPr>
            <w:tcW w:w="3260"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Hoạt động của Học sinh</w:t>
            </w:r>
          </w:p>
        </w:tc>
      </w:tr>
      <w:tr w:rsidR="00AA21A4" w:rsidRPr="00274A8E">
        <w:tc>
          <w:tcPr>
            <w:tcW w:w="10207" w:type="dxa"/>
            <w:gridSpan w:val="4"/>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center"/>
              <w:rPr>
                <w:b/>
                <w:bCs/>
              </w:rPr>
            </w:pPr>
            <w:r w:rsidRPr="00274A8E">
              <w:rPr>
                <w:b/>
                <w:bCs/>
              </w:rPr>
              <w:t>Hoạt động 1: Giới thiệu về khái niệm đường dẫn</w:t>
            </w:r>
          </w:p>
        </w:tc>
      </w:tr>
      <w:tr w:rsidR="00AA21A4" w:rsidRPr="00274A8E">
        <w:tc>
          <w:tcPr>
            <w:tcW w:w="426"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ind w:left="-108" w:right="-108"/>
              <w:jc w:val="center"/>
              <w:rPr>
                <w:b/>
                <w:bCs/>
                <w:sz w:val="23"/>
                <w:szCs w:val="23"/>
              </w:rPr>
            </w:pPr>
          </w:p>
          <w:p w:rsidR="00AA21A4" w:rsidRPr="00274A8E" w:rsidRDefault="00AA21A4" w:rsidP="00AA21A4">
            <w:pPr>
              <w:ind w:left="-108" w:right="-108"/>
              <w:jc w:val="center"/>
              <w:rPr>
                <w:b/>
                <w:bCs/>
                <w:sz w:val="23"/>
                <w:szCs w:val="23"/>
              </w:rPr>
            </w:pPr>
          </w:p>
          <w:p w:rsidR="00AA21A4" w:rsidRPr="00274A8E" w:rsidRDefault="00AA21A4" w:rsidP="00AA21A4">
            <w:pPr>
              <w:ind w:left="-108" w:right="-108"/>
              <w:jc w:val="center"/>
              <w:rPr>
                <w:sz w:val="23"/>
                <w:szCs w:val="23"/>
              </w:rPr>
            </w:pPr>
            <w:r w:rsidRPr="00274A8E">
              <w:rPr>
                <w:sz w:val="23"/>
                <w:szCs w:val="23"/>
              </w:rPr>
              <w:t>20</w:t>
            </w:r>
          </w:p>
        </w:tc>
        <w:tc>
          <w:tcPr>
            <w:tcW w:w="3260"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r w:rsidRPr="00274A8E">
              <w:rPr>
                <w:b/>
                <w:bCs/>
              </w:rPr>
              <w:t>1. Tệp và thư mục:</w:t>
            </w:r>
          </w:p>
          <w:p w:rsidR="00AA21A4" w:rsidRPr="00274A8E" w:rsidRDefault="00AA21A4" w:rsidP="00AA21A4">
            <w:pPr>
              <w:jc w:val="both"/>
              <w:rPr>
                <w:b/>
                <w:bCs/>
              </w:rPr>
            </w:pPr>
            <w:r w:rsidRPr="00274A8E">
              <w:rPr>
                <w:b/>
                <w:bCs/>
              </w:rPr>
              <w:t>c) Đường dẫn (path):</w:t>
            </w:r>
          </w:p>
          <w:p w:rsidR="00AA21A4" w:rsidRPr="00274A8E" w:rsidRDefault="00AA21A4" w:rsidP="00AA21A4">
            <w:pPr>
              <w:jc w:val="both"/>
              <w:rPr>
                <w:i/>
                <w:iCs/>
              </w:rPr>
            </w:pPr>
            <w:r w:rsidRPr="00274A8E">
              <w:t xml:space="preserve"> – Để định vị 1 tệp hoặc 1 thư mục nào ta phải xác định rõ ràng vị trí của tệp hoặc thư mục đó theo chiều từ thư mục gốc đến thư mục chứa tệp và cuối cùng là tên tệp. Một chỉ dẫn như thế đgl </w:t>
            </w:r>
            <w:r w:rsidRPr="00274A8E">
              <w:rPr>
                <w:i/>
                <w:iCs/>
              </w:rPr>
              <w:t>đường dẫn.</w:t>
            </w:r>
          </w:p>
          <w:p w:rsidR="00AA21A4" w:rsidRPr="00274A8E" w:rsidRDefault="00AA21A4" w:rsidP="00AA21A4">
            <w:pPr>
              <w:jc w:val="both"/>
            </w:pPr>
            <w:r w:rsidRPr="00274A8E">
              <w:t>– Các tên gọi trong đường dẫn cách nhau bởi dấu "\".</w:t>
            </w:r>
          </w:p>
          <w:p w:rsidR="00AA21A4" w:rsidRPr="00274A8E" w:rsidRDefault="00AA21A4" w:rsidP="00AA21A4">
            <w:pPr>
              <w:jc w:val="both"/>
            </w:pPr>
            <w:r w:rsidRPr="00274A8E">
              <w:t>– Tên tệp kèm theo đường dẫn tới nó gọi là tên đầy đủ của tệp đó.</w:t>
            </w:r>
          </w:p>
          <w:p w:rsidR="00AA21A4" w:rsidRPr="00274A8E" w:rsidRDefault="00AA21A4" w:rsidP="00AA21A4">
            <w:pPr>
              <w:jc w:val="both"/>
            </w:pPr>
            <w:r w:rsidRPr="00274A8E">
              <w:t>– Đường dẫn bắt đầu từ tên ổ đĩa thì gọi là đường dẫn đầy đủ.</w:t>
            </w:r>
          </w:p>
          <w:p w:rsidR="00AA21A4" w:rsidRPr="00274A8E" w:rsidRDefault="00AA21A4" w:rsidP="00AA21A4">
            <w:pPr>
              <w:jc w:val="both"/>
              <w:rPr>
                <w:sz w:val="20"/>
                <w:szCs w:val="20"/>
              </w:rPr>
            </w:pPr>
            <w:r w:rsidRPr="00274A8E">
              <w:t xml:space="preserve">Vídụ: </w:t>
            </w:r>
            <w:r w:rsidRPr="00274A8E">
              <w:rPr>
                <w:sz w:val="20"/>
                <w:szCs w:val="20"/>
              </w:rPr>
              <w:t>C:\PASCAL\BAITAP\BT1.PAS</w:t>
            </w: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Hướng dẫn HS cách định vị 1 tệp hoặc thư mục. (Minh hoạ bằng việc định vị 1 đối tượng nào đó, VD địa chỉ của HS)</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rPr>
                <w:b/>
                <w:bCs/>
              </w:rPr>
              <w:t xml:space="preserve">H. </w:t>
            </w:r>
            <w:r w:rsidRPr="00274A8E">
              <w:t>Hãy xác định vị trí của tệp BT1.PAS trong các trường hợp khác nhau của thư mục hiện thời?</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tc>
        <w:tc>
          <w:tcPr>
            <w:tcW w:w="3119"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Các nhóm thảo luận, đưa ra cách định vị của nhóm mình.</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rPr>
                <w:b/>
                <w:bCs/>
              </w:rPr>
              <w:t>Đ.</w:t>
            </w:r>
            <w:r w:rsidRPr="00274A8E">
              <w:t xml:space="preserve"> </w:t>
            </w:r>
          </w:p>
          <w:p w:rsidR="00AA21A4" w:rsidRPr="00274A8E" w:rsidRDefault="00AA21A4" w:rsidP="00AA21A4">
            <w:pPr>
              <w:jc w:val="both"/>
            </w:pPr>
            <w:r w:rsidRPr="00274A8E">
              <w:sym w:font="SymbolPS" w:char="F0B7"/>
            </w:r>
            <w:r w:rsidRPr="00274A8E">
              <w:t xml:space="preserve"> </w:t>
            </w:r>
            <w:r w:rsidRPr="00274A8E">
              <w:rPr>
                <w:sz w:val="20"/>
                <w:szCs w:val="20"/>
              </w:rPr>
              <w:t>C:\PASCAL\BAITAP\BT1.PAS</w:t>
            </w:r>
          </w:p>
          <w:p w:rsidR="00AA21A4" w:rsidRPr="00274A8E" w:rsidRDefault="00AA21A4" w:rsidP="00AA21A4">
            <w:pPr>
              <w:jc w:val="both"/>
              <w:rPr>
                <w:sz w:val="20"/>
                <w:szCs w:val="20"/>
              </w:rPr>
            </w:pPr>
            <w:r w:rsidRPr="00274A8E">
              <w:sym w:font="SymbolPS" w:char="F0B7"/>
            </w:r>
            <w:r w:rsidRPr="00274A8E">
              <w:t xml:space="preserve"> </w:t>
            </w:r>
            <w:r w:rsidRPr="00274A8E">
              <w:rPr>
                <w:sz w:val="20"/>
                <w:szCs w:val="20"/>
              </w:rPr>
              <w:t>\PASCAL\BAITAP\BT1.PAS</w:t>
            </w:r>
          </w:p>
          <w:p w:rsidR="00AA21A4" w:rsidRPr="00274A8E" w:rsidRDefault="00AA21A4" w:rsidP="00AA21A4">
            <w:pPr>
              <w:jc w:val="both"/>
              <w:rPr>
                <w:sz w:val="20"/>
                <w:szCs w:val="20"/>
              </w:rPr>
            </w:pPr>
            <w:r w:rsidRPr="00274A8E">
              <w:sym w:font="SymbolPS" w:char="F0B7"/>
            </w:r>
            <w:r w:rsidRPr="00274A8E">
              <w:rPr>
                <w:sz w:val="20"/>
                <w:szCs w:val="20"/>
              </w:rPr>
              <w:t xml:space="preserve"> BAITAP\BT1.PAS</w:t>
            </w:r>
          </w:p>
          <w:p w:rsidR="00AA21A4" w:rsidRPr="00274A8E" w:rsidRDefault="00AA21A4" w:rsidP="00AA21A4">
            <w:pPr>
              <w:jc w:val="both"/>
            </w:pPr>
            <w:r w:rsidRPr="00274A8E">
              <w:sym w:font="SymbolPS" w:char="F0B7"/>
            </w:r>
            <w:r w:rsidRPr="00274A8E">
              <w:t xml:space="preserve"> </w:t>
            </w:r>
            <w:r w:rsidRPr="00274A8E">
              <w:rPr>
                <w:sz w:val="20"/>
                <w:szCs w:val="20"/>
              </w:rPr>
              <w:t>BT1.PAS</w:t>
            </w:r>
          </w:p>
        </w:tc>
      </w:tr>
      <w:tr w:rsidR="00AA21A4" w:rsidRPr="00274A8E">
        <w:tc>
          <w:tcPr>
            <w:tcW w:w="10207" w:type="dxa"/>
            <w:gridSpan w:val="4"/>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center"/>
              <w:rPr>
                <w:b/>
                <w:bCs/>
              </w:rPr>
            </w:pPr>
            <w:r w:rsidRPr="00274A8E">
              <w:rPr>
                <w:b/>
                <w:bCs/>
              </w:rPr>
              <w:t>Hoạt động 3: Củng cố các kiến thức đã học</w:t>
            </w:r>
          </w:p>
        </w:tc>
      </w:tr>
      <w:tr w:rsidR="00AA21A4" w:rsidRPr="00274A8E">
        <w:tc>
          <w:tcPr>
            <w:tcW w:w="426"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ind w:left="-108" w:right="-108"/>
              <w:jc w:val="center"/>
              <w:rPr>
                <w:sz w:val="23"/>
                <w:szCs w:val="23"/>
              </w:rPr>
            </w:pPr>
          </w:p>
          <w:p w:rsidR="00AA21A4" w:rsidRPr="00274A8E" w:rsidRDefault="00AA21A4" w:rsidP="00AA21A4">
            <w:pPr>
              <w:ind w:left="-108" w:right="-108"/>
              <w:jc w:val="center"/>
              <w:rPr>
                <w:sz w:val="23"/>
                <w:szCs w:val="23"/>
              </w:rPr>
            </w:pPr>
            <w:r w:rsidRPr="00274A8E">
              <w:rPr>
                <w:sz w:val="23"/>
                <w:szCs w:val="23"/>
              </w:rPr>
              <w:t>5</w:t>
            </w:r>
          </w:p>
        </w:tc>
        <w:tc>
          <w:tcPr>
            <w:tcW w:w="3260"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r w:rsidRPr="00274A8E">
              <w:sym w:font="Symbol" w:char="F0B7"/>
            </w:r>
            <w:r w:rsidRPr="00274A8E">
              <w:t xml:space="preserve"> Nhấn mạnh:</w:t>
            </w:r>
          </w:p>
          <w:p w:rsidR="00AA21A4" w:rsidRPr="00274A8E" w:rsidRDefault="00AA21A4" w:rsidP="00AA21A4">
            <w:pPr>
              <w:jc w:val="both"/>
            </w:pPr>
            <w:r w:rsidRPr="00274A8E">
              <w:t xml:space="preserve"> – Khái niệm đường dẫn, đường dẫn đầy đủ.</w:t>
            </w:r>
          </w:p>
          <w:p w:rsidR="00AA21A4" w:rsidRPr="00274A8E" w:rsidRDefault="00AA21A4" w:rsidP="00AA21A4">
            <w:pPr>
              <w:jc w:val="both"/>
              <w:rPr>
                <w:i/>
                <w:iCs/>
              </w:rPr>
            </w:pPr>
            <w:r w:rsidRPr="00274A8E">
              <w:t>– Đặc trưng của hệ thống quản lí tệp.</w:t>
            </w:r>
          </w:p>
        </w:tc>
        <w:tc>
          <w:tcPr>
            <w:tcW w:w="3119"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tc>
      </w:tr>
    </w:tbl>
    <w:p w:rsidR="00AA21A4" w:rsidRPr="00274A8E" w:rsidRDefault="00AA21A4" w:rsidP="00AA21A4">
      <w:pPr>
        <w:jc w:val="both"/>
      </w:pPr>
    </w:p>
    <w:p w:rsidR="00AA21A4" w:rsidRPr="00274A8E" w:rsidRDefault="00AA21A4" w:rsidP="00AA21A4">
      <w:pPr>
        <w:jc w:val="both"/>
      </w:pPr>
      <w:r w:rsidRPr="00274A8E">
        <w:rPr>
          <w:b/>
          <w:bCs/>
        </w:rPr>
        <w:tab/>
        <w:t>4. BÀI TẬP VỀ NHÀ:</w:t>
      </w:r>
    </w:p>
    <w:p w:rsidR="00AA21A4" w:rsidRPr="00274A8E" w:rsidRDefault="00AA21A4" w:rsidP="00AA21A4">
      <w:pPr>
        <w:jc w:val="both"/>
      </w:pPr>
      <w:r w:rsidRPr="00274A8E">
        <w:tab/>
        <w:t>– Xem khối, lớp như là thư mục, HS là tệp. Viết đường dẫn đến 1 HS nào đó.</w:t>
      </w:r>
    </w:p>
    <w:p w:rsidR="00AA21A4" w:rsidRPr="00274A8E" w:rsidRDefault="00AA21A4" w:rsidP="00AA21A4">
      <w:pPr>
        <w:jc w:val="both"/>
      </w:pPr>
      <w:r w:rsidRPr="00274A8E">
        <w:tab/>
        <w:t>– Đọc trước bài “Giao tiếp với hệ điều hành”</w:t>
      </w:r>
    </w:p>
    <w:p w:rsidR="00AA21A4" w:rsidRPr="00274A8E" w:rsidRDefault="00AA21A4" w:rsidP="00AA21A4">
      <w:pPr>
        <w:jc w:val="both"/>
      </w:pPr>
      <w:r w:rsidRPr="00274A8E">
        <w:rPr>
          <w:b/>
          <w:bCs/>
        </w:rPr>
        <w:t>IV. RÚT KINH NGHIỆM, BỔ SUNG:</w:t>
      </w:r>
    </w:p>
    <w:p w:rsidR="00AA21A4" w:rsidRPr="00274A8E" w:rsidRDefault="00AA21A4" w:rsidP="00AA21A4">
      <w:pPr>
        <w:tabs>
          <w:tab w:val="left" w:pos="567"/>
          <w:tab w:val="right" w:leader="dot" w:pos="9781"/>
        </w:tabs>
        <w:jc w:val="both"/>
      </w:pPr>
      <w:r w:rsidRPr="00274A8E">
        <w:tab/>
      </w:r>
      <w:r w:rsidRPr="00274A8E">
        <w:tab/>
      </w:r>
    </w:p>
    <w:p w:rsidR="00AA21A4" w:rsidRPr="00274A8E" w:rsidRDefault="00AA21A4" w:rsidP="00AA21A4">
      <w:pPr>
        <w:tabs>
          <w:tab w:val="left" w:pos="567"/>
          <w:tab w:val="right" w:leader="dot" w:pos="9781"/>
        </w:tabs>
        <w:jc w:val="both"/>
      </w:pPr>
      <w:r w:rsidRPr="00274A8E">
        <w:tab/>
      </w:r>
      <w:r w:rsidRPr="00274A8E">
        <w:tab/>
      </w:r>
    </w:p>
    <w:p w:rsidR="00AA21A4" w:rsidRPr="00274A8E" w:rsidRDefault="00AA21A4" w:rsidP="007A2A7B">
      <w:pPr>
        <w:ind w:firstLine="4731"/>
        <w:jc w:val="both"/>
      </w:pPr>
      <w:r w:rsidRPr="00274A8E">
        <w:br w:type="page"/>
      </w:r>
      <w:r w:rsidR="00C656CC" w:rsidRPr="00274A8E">
        <w:t xml:space="preserve"> </w:t>
      </w:r>
      <w:r w:rsidRPr="00274A8E">
        <w:rPr>
          <w:b/>
          <w:bCs/>
          <w:sz w:val="28"/>
          <w:szCs w:val="28"/>
        </w:rPr>
        <w:t>Chương II: HỆ ĐIỀU HÀNH</w:t>
      </w:r>
    </w:p>
    <w:p w:rsidR="00AA21A4" w:rsidRPr="00274A8E" w:rsidRDefault="00AA21A4" w:rsidP="00AA21A4">
      <w:pPr>
        <w:jc w:val="both"/>
        <w:rPr>
          <w:b/>
          <w:bCs/>
          <w:sz w:val="26"/>
          <w:szCs w:val="26"/>
        </w:rPr>
      </w:pPr>
      <w:r w:rsidRPr="00274A8E">
        <w:rPr>
          <w:b/>
          <w:bCs/>
        </w:rPr>
        <w:t>Tiết dạy:</w:t>
      </w:r>
      <w:r w:rsidRPr="00274A8E">
        <w:rPr>
          <w:b/>
          <w:bCs/>
        </w:rPr>
        <w:tab/>
        <w:t>25</w:t>
      </w:r>
      <w:r w:rsidR="00C656CC" w:rsidRPr="00274A8E">
        <w:tab/>
      </w:r>
      <w:r w:rsidR="00C656CC" w:rsidRPr="00274A8E">
        <w:tab/>
      </w:r>
      <w:r w:rsidR="00C656CC" w:rsidRPr="00274A8E">
        <w:tab/>
      </w:r>
      <w:r w:rsidRPr="00274A8E">
        <w:rPr>
          <w:b/>
          <w:bCs/>
          <w:sz w:val="32"/>
          <w:szCs w:val="32"/>
        </w:rPr>
        <w:t>Bài 12: GIAO TIẾP VỚI HỆ ĐIỀU HÀNH</w:t>
      </w:r>
    </w:p>
    <w:p w:rsidR="001029C7" w:rsidRPr="00274A8E" w:rsidRDefault="001029C7" w:rsidP="00AA21A4">
      <w:pPr>
        <w:jc w:val="both"/>
        <w:rPr>
          <w:b/>
          <w:bCs/>
        </w:rPr>
      </w:pPr>
      <w:r w:rsidRPr="00274A8E">
        <w:rPr>
          <w:b/>
          <w:bCs/>
        </w:rPr>
        <w:t xml:space="preserve">Tuần: </w:t>
      </w:r>
      <w:r w:rsidR="00C656CC" w:rsidRPr="00274A8E">
        <w:rPr>
          <w:b/>
          <w:bCs/>
        </w:rPr>
        <w:t xml:space="preserve">            </w:t>
      </w:r>
      <w:r w:rsidRPr="00274A8E">
        <w:rPr>
          <w:b/>
          <w:bCs/>
        </w:rPr>
        <w:t xml:space="preserve">13 </w:t>
      </w:r>
    </w:p>
    <w:p w:rsidR="00AA21A4" w:rsidRPr="00274A8E" w:rsidRDefault="00AA21A4" w:rsidP="00AA21A4">
      <w:pPr>
        <w:jc w:val="both"/>
      </w:pPr>
    </w:p>
    <w:p w:rsidR="00AA21A4" w:rsidRPr="00274A8E" w:rsidRDefault="00AA21A4" w:rsidP="00AA21A4">
      <w:pPr>
        <w:jc w:val="both"/>
      </w:pPr>
      <w:r w:rsidRPr="00274A8E">
        <w:rPr>
          <w:b/>
          <w:bCs/>
        </w:rPr>
        <w:t>I. MỤC TIÊU:</w:t>
      </w:r>
    </w:p>
    <w:p w:rsidR="00AA21A4" w:rsidRPr="00274A8E" w:rsidRDefault="00AA21A4" w:rsidP="00AA21A4">
      <w:pPr>
        <w:jc w:val="both"/>
      </w:pPr>
      <w:r w:rsidRPr="00274A8E">
        <w:rPr>
          <w:b/>
          <w:bCs/>
        </w:rPr>
        <w:tab/>
      </w:r>
      <w:r w:rsidRPr="00274A8E">
        <w:rPr>
          <w:b/>
          <w:bCs/>
          <w:i/>
          <w:iCs/>
        </w:rPr>
        <w:t>Kiến thức:</w:t>
      </w:r>
      <w:r w:rsidRPr="00274A8E">
        <w:t xml:space="preserve"> </w:t>
      </w:r>
      <w:r w:rsidRPr="00274A8E">
        <w:tab/>
      </w:r>
    </w:p>
    <w:p w:rsidR="00AA21A4" w:rsidRPr="00274A8E" w:rsidRDefault="00AA21A4" w:rsidP="00AA21A4">
      <w:pPr>
        <w:tabs>
          <w:tab w:val="left" w:pos="851"/>
        </w:tabs>
        <w:jc w:val="both"/>
      </w:pPr>
      <w:r w:rsidRPr="00274A8E">
        <w:tab/>
        <w:t>– Hiểu được qui trình nạp hệ điều hành, làm việc với hệ điều hành và ra khỏi hệ thống.</w:t>
      </w:r>
    </w:p>
    <w:p w:rsidR="00AA21A4" w:rsidRPr="00274A8E" w:rsidRDefault="00AA21A4" w:rsidP="00AA21A4">
      <w:pPr>
        <w:tabs>
          <w:tab w:val="left" w:pos="851"/>
        </w:tabs>
        <w:jc w:val="both"/>
      </w:pPr>
      <w:r w:rsidRPr="00274A8E">
        <w:tab/>
        <w:t>– Hiểu được các thao tác xử lí: sao chép tệp, xoá tệp, đổi tên tệp, tạo và xoá thư mục.</w:t>
      </w:r>
    </w:p>
    <w:p w:rsidR="00AA21A4" w:rsidRPr="00274A8E" w:rsidRDefault="00AA21A4" w:rsidP="00AA21A4">
      <w:pPr>
        <w:jc w:val="both"/>
      </w:pPr>
      <w:r w:rsidRPr="00274A8E">
        <w:rPr>
          <w:b/>
          <w:bCs/>
          <w:i/>
          <w:iCs/>
        </w:rPr>
        <w:tab/>
        <w:t>Kĩ năng:</w:t>
      </w:r>
      <w:r w:rsidRPr="00274A8E">
        <w:t xml:space="preserve"> </w:t>
      </w:r>
    </w:p>
    <w:p w:rsidR="00AA21A4" w:rsidRPr="00274A8E" w:rsidRDefault="00AA21A4" w:rsidP="00AA21A4">
      <w:pPr>
        <w:tabs>
          <w:tab w:val="left" w:pos="851"/>
        </w:tabs>
        <w:jc w:val="both"/>
      </w:pPr>
      <w:r w:rsidRPr="00274A8E">
        <w:tab/>
        <w:t>– Thực hiện được một số lệnh thông dụng.</w:t>
      </w:r>
    </w:p>
    <w:p w:rsidR="00AA21A4" w:rsidRPr="00274A8E" w:rsidRDefault="00AA21A4" w:rsidP="00AA21A4">
      <w:pPr>
        <w:tabs>
          <w:tab w:val="left" w:pos="851"/>
        </w:tabs>
        <w:jc w:val="both"/>
      </w:pPr>
      <w:r w:rsidRPr="00274A8E">
        <w:tab/>
        <w:t xml:space="preserve">– Thực hiện được các thao tác với tệp và thư mục: tạo, xoá, di chuyển, đổi tên thư mục và </w:t>
      </w:r>
      <w:r w:rsidRPr="00274A8E">
        <w:tab/>
        <w:t>tệp.</w:t>
      </w:r>
    </w:p>
    <w:p w:rsidR="00AA21A4" w:rsidRPr="00274A8E" w:rsidRDefault="00AA21A4" w:rsidP="00AA21A4">
      <w:pPr>
        <w:jc w:val="both"/>
      </w:pPr>
      <w:r w:rsidRPr="00274A8E">
        <w:rPr>
          <w:b/>
          <w:bCs/>
          <w:i/>
          <w:iCs/>
        </w:rPr>
        <w:tab/>
        <w:t>Thái độ:</w:t>
      </w:r>
      <w:r w:rsidRPr="00274A8E">
        <w:t xml:space="preserve"> </w:t>
      </w:r>
    </w:p>
    <w:p w:rsidR="00AA21A4" w:rsidRPr="00274A8E" w:rsidRDefault="00AA21A4" w:rsidP="00AA21A4">
      <w:pPr>
        <w:tabs>
          <w:tab w:val="left" w:pos="851"/>
        </w:tabs>
        <w:jc w:val="both"/>
      </w:pPr>
      <w:r w:rsidRPr="00274A8E">
        <w:tab/>
        <w:t>– Hình thành phong cách làm việc chuẩn mực, thao tác dứt khoát.</w:t>
      </w:r>
    </w:p>
    <w:p w:rsidR="00AA21A4" w:rsidRPr="00274A8E" w:rsidRDefault="00AA21A4" w:rsidP="00AA21A4">
      <w:pPr>
        <w:jc w:val="both"/>
        <w:rPr>
          <w:b/>
          <w:bCs/>
        </w:rPr>
      </w:pPr>
      <w:r w:rsidRPr="00274A8E">
        <w:rPr>
          <w:b/>
          <w:bCs/>
        </w:rPr>
        <w:t>II. CHUẨN BỊ:</w:t>
      </w:r>
    </w:p>
    <w:p w:rsidR="00AA21A4" w:rsidRPr="00274A8E" w:rsidRDefault="00AA21A4" w:rsidP="00AA21A4">
      <w:pPr>
        <w:jc w:val="both"/>
      </w:pPr>
      <w:r w:rsidRPr="00274A8E">
        <w:rPr>
          <w:b/>
          <w:bCs/>
        </w:rPr>
        <w:tab/>
      </w:r>
      <w:r w:rsidRPr="00274A8E">
        <w:rPr>
          <w:b/>
          <w:bCs/>
          <w:i/>
          <w:iCs/>
        </w:rPr>
        <w:t>Giáo viên:</w:t>
      </w:r>
      <w:r w:rsidRPr="00274A8E">
        <w:t xml:space="preserve"> – Giáo án, tranh ảnh minh hoạ.</w:t>
      </w:r>
    </w:p>
    <w:p w:rsidR="00AA21A4" w:rsidRPr="00274A8E" w:rsidRDefault="00AA21A4" w:rsidP="00AA21A4">
      <w:pPr>
        <w:jc w:val="both"/>
      </w:pPr>
      <w:r w:rsidRPr="00274A8E">
        <w:tab/>
      </w:r>
      <w:r w:rsidRPr="00274A8E">
        <w:tab/>
      </w:r>
      <w:r w:rsidRPr="00274A8E">
        <w:tab/>
        <w:t>– Tổ chức hoạt động nhóm.</w:t>
      </w:r>
    </w:p>
    <w:p w:rsidR="00AA21A4" w:rsidRPr="00274A8E" w:rsidRDefault="00AA21A4" w:rsidP="00AA21A4">
      <w:pPr>
        <w:jc w:val="both"/>
      </w:pPr>
      <w:r w:rsidRPr="00274A8E">
        <w:tab/>
      </w:r>
      <w:r w:rsidRPr="00274A8E">
        <w:rPr>
          <w:b/>
          <w:bCs/>
          <w:i/>
          <w:iCs/>
        </w:rPr>
        <w:t>Học sinh:</w:t>
      </w:r>
      <w:r w:rsidRPr="00274A8E">
        <w:t xml:space="preserve"> SGK, vở ghi. Đọc bài trước.</w:t>
      </w:r>
    </w:p>
    <w:p w:rsidR="00AA21A4" w:rsidRPr="00274A8E" w:rsidRDefault="00AA21A4" w:rsidP="00AA21A4">
      <w:pPr>
        <w:jc w:val="both"/>
        <w:rPr>
          <w:b/>
          <w:bCs/>
        </w:rPr>
      </w:pPr>
      <w:r w:rsidRPr="00274A8E">
        <w:rPr>
          <w:b/>
          <w:bCs/>
        </w:rPr>
        <w:t>III. HOẠT ĐỘNG DẠY HỌC:</w:t>
      </w:r>
    </w:p>
    <w:p w:rsidR="00AA21A4" w:rsidRPr="00274A8E" w:rsidRDefault="00AA21A4" w:rsidP="00AA21A4">
      <w:pPr>
        <w:jc w:val="both"/>
      </w:pPr>
      <w:r w:rsidRPr="00274A8E">
        <w:tab/>
        <w:t>–</w:t>
      </w:r>
      <w:r w:rsidRPr="00274A8E">
        <w:rPr>
          <w:b/>
          <w:bCs/>
        </w:rPr>
        <w:t xml:space="preserve"> Ổn định tổ chức</w:t>
      </w:r>
      <w:r w:rsidRPr="00274A8E">
        <w:t>: Kiểm tra sĩ số lớp.</w:t>
      </w:r>
    </w:p>
    <w:p w:rsidR="00AA21A4" w:rsidRPr="00274A8E" w:rsidRDefault="00AA21A4" w:rsidP="00AA21A4">
      <w:pPr>
        <w:jc w:val="both"/>
      </w:pPr>
      <w:r w:rsidRPr="00274A8E">
        <w:rPr>
          <w:b/>
          <w:bCs/>
        </w:rPr>
        <w:tab/>
      </w:r>
      <w:r w:rsidRPr="00274A8E">
        <w:t xml:space="preserve">– </w:t>
      </w:r>
      <w:r w:rsidRPr="00274A8E">
        <w:rPr>
          <w:b/>
          <w:bCs/>
        </w:rPr>
        <w:t>Kiểm tra bài cũ:</w:t>
      </w:r>
      <w:r w:rsidRPr="00274A8E">
        <w:t xml:space="preserve"> (5’)</w:t>
      </w:r>
    </w:p>
    <w:p w:rsidR="00AA21A4" w:rsidRPr="00274A8E" w:rsidRDefault="001029C7" w:rsidP="00AA21A4">
      <w:pPr>
        <w:jc w:val="both"/>
      </w:pPr>
      <w:r w:rsidRPr="00274A8E">
        <w:rPr>
          <w:b/>
          <w:bCs/>
        </w:rPr>
        <w:tab/>
      </w:r>
      <w:r w:rsidRPr="00274A8E">
        <w:rPr>
          <w:b/>
          <w:bCs/>
        </w:rPr>
        <w:tab/>
        <w:t>Hỏi:</w:t>
      </w:r>
      <w:r w:rsidR="00AA21A4" w:rsidRPr="00274A8E">
        <w:rPr>
          <w:b/>
          <w:bCs/>
        </w:rPr>
        <w:t xml:space="preserve"> </w:t>
      </w:r>
      <w:r w:rsidR="00AA21A4" w:rsidRPr="00274A8E">
        <w:t>Nêu khái niệm tệp và qui tắc đặt tên tệp. Cho VD</w:t>
      </w:r>
    </w:p>
    <w:p w:rsidR="006356BF" w:rsidRPr="00274A8E" w:rsidRDefault="006356BF" w:rsidP="006356BF">
      <w:pPr>
        <w:ind w:firstLine="1482"/>
        <w:jc w:val="both"/>
        <w:rPr>
          <w:b/>
        </w:rPr>
      </w:pPr>
      <w:r w:rsidRPr="00274A8E">
        <w:rPr>
          <w:b/>
        </w:rPr>
        <w:t>Đáp:</w:t>
      </w:r>
    </w:p>
    <w:p w:rsidR="001029C7" w:rsidRPr="00274A8E" w:rsidRDefault="006356BF" w:rsidP="006356BF">
      <w:pPr>
        <w:ind w:firstLine="2052"/>
        <w:jc w:val="both"/>
        <w:rPr>
          <w:b/>
          <w:bCs/>
        </w:rPr>
      </w:pPr>
      <w:r w:rsidRPr="00274A8E">
        <w:rPr>
          <w:b/>
          <w:bCs/>
        </w:rPr>
        <w:t xml:space="preserve">KN: </w:t>
      </w:r>
      <w:r w:rsidR="001029C7" w:rsidRPr="00274A8E">
        <w:rPr>
          <w:b/>
          <w:bCs/>
        </w:rPr>
        <w:t>Tệp và tên tệp:</w:t>
      </w:r>
    </w:p>
    <w:p w:rsidR="001029C7" w:rsidRPr="00274A8E" w:rsidRDefault="001029C7" w:rsidP="006356BF">
      <w:pPr>
        <w:ind w:left="2052"/>
        <w:jc w:val="both"/>
      </w:pPr>
      <w:r w:rsidRPr="00274A8E">
        <w:rPr>
          <w:b/>
          <w:bCs/>
        </w:rPr>
        <w:t xml:space="preserve">– </w:t>
      </w:r>
      <w:r w:rsidRPr="00274A8E">
        <w:t>Tệp là 1 tập hợp các thông tin ghi trên bộ nhớ ngoài, tạo thành một đơn vị lưu trữ do HĐH quản lý. Mỗi tệp có một tên để truy cập.</w:t>
      </w:r>
    </w:p>
    <w:p w:rsidR="001029C7" w:rsidRPr="00274A8E" w:rsidRDefault="001029C7" w:rsidP="006356BF">
      <w:pPr>
        <w:numPr>
          <w:ilvl w:val="0"/>
          <w:numId w:val="4"/>
        </w:numPr>
        <w:ind w:firstLine="2052"/>
        <w:jc w:val="both"/>
      </w:pPr>
      <w:r w:rsidRPr="00274A8E">
        <w:t>Tên tệp được đặt theo qui định riêng của từng  HĐH.</w:t>
      </w:r>
    </w:p>
    <w:p w:rsidR="006356BF" w:rsidRPr="00274A8E" w:rsidRDefault="006356BF" w:rsidP="006356BF">
      <w:pPr>
        <w:ind w:firstLine="2052"/>
        <w:jc w:val="both"/>
      </w:pPr>
      <w:r w:rsidRPr="00274A8E">
        <w:t>Các qui ước khi đặt tên tệp:</w:t>
      </w:r>
    </w:p>
    <w:p w:rsidR="006356BF" w:rsidRPr="00274A8E" w:rsidRDefault="006356BF" w:rsidP="006356BF">
      <w:pPr>
        <w:ind w:firstLine="2052"/>
        <w:jc w:val="both"/>
        <w:rPr>
          <w:i/>
          <w:iCs/>
        </w:rPr>
      </w:pPr>
      <w:r w:rsidRPr="00274A8E">
        <w:rPr>
          <w:i/>
          <w:iCs/>
        </w:rPr>
        <w:t>+ Hệ điều hành Windows:</w:t>
      </w:r>
    </w:p>
    <w:p w:rsidR="006356BF" w:rsidRPr="00274A8E" w:rsidRDefault="006356BF" w:rsidP="006356BF">
      <w:pPr>
        <w:ind w:firstLine="2052"/>
        <w:jc w:val="both"/>
      </w:pPr>
      <w:r w:rsidRPr="00274A8E">
        <w:t xml:space="preserve">  – Tên tệp không quá 255 kí tự. </w:t>
      </w:r>
    </w:p>
    <w:p w:rsidR="006356BF" w:rsidRPr="00274A8E" w:rsidRDefault="006356BF" w:rsidP="006356BF">
      <w:pPr>
        <w:ind w:firstLine="2052"/>
        <w:jc w:val="both"/>
      </w:pPr>
      <w:r w:rsidRPr="00274A8E">
        <w:t xml:space="preserve">  – Phần mở rộng có thể không có.</w:t>
      </w:r>
    </w:p>
    <w:p w:rsidR="006356BF" w:rsidRPr="00274A8E" w:rsidRDefault="006356BF" w:rsidP="006356BF">
      <w:pPr>
        <w:ind w:firstLine="2052"/>
        <w:jc w:val="both"/>
      </w:pPr>
      <w:r w:rsidRPr="00274A8E">
        <w:t xml:space="preserve">  – Không được sử dụng các kí tự: \ / : ? " &lt; &gt; | *</w:t>
      </w:r>
    </w:p>
    <w:p w:rsidR="006356BF" w:rsidRPr="00274A8E" w:rsidRDefault="006356BF" w:rsidP="006356BF">
      <w:pPr>
        <w:ind w:firstLine="2052"/>
        <w:jc w:val="both"/>
        <w:rPr>
          <w:i/>
          <w:iCs/>
        </w:rPr>
      </w:pPr>
      <w:r w:rsidRPr="00274A8E">
        <w:rPr>
          <w:i/>
          <w:iCs/>
        </w:rPr>
        <w:t xml:space="preserve"> + Hệ điều hành MS DOS</w:t>
      </w:r>
    </w:p>
    <w:p w:rsidR="006356BF" w:rsidRPr="00274A8E" w:rsidRDefault="006356BF" w:rsidP="006356BF">
      <w:pPr>
        <w:ind w:firstLine="2052"/>
        <w:jc w:val="both"/>
      </w:pPr>
      <w:r w:rsidRPr="00274A8E">
        <w:t xml:space="preserve">  – Phần tên không quá 8 kí tự. Phần mở rộng (nếu có) không quá 3 kí tự. </w:t>
      </w:r>
    </w:p>
    <w:p w:rsidR="006356BF" w:rsidRPr="00274A8E" w:rsidRDefault="006356BF" w:rsidP="006356BF">
      <w:pPr>
        <w:ind w:firstLine="2052"/>
        <w:jc w:val="both"/>
      </w:pPr>
      <w:r w:rsidRPr="00274A8E">
        <w:t xml:space="preserve">  – Tên tệp không chứa dấu cách, bắt đầu bằng chữ cái.</w:t>
      </w:r>
    </w:p>
    <w:p w:rsidR="006356BF" w:rsidRPr="00274A8E" w:rsidRDefault="006356BF" w:rsidP="006356BF">
      <w:pPr>
        <w:ind w:left="2052" w:firstLine="360"/>
        <w:jc w:val="both"/>
      </w:pPr>
      <w:r w:rsidRPr="00274A8E">
        <w:rPr>
          <w:i/>
          <w:iCs/>
        </w:rPr>
        <w:t>* Chú ý</w:t>
      </w:r>
      <w:r w:rsidRPr="00274A8E">
        <w:t>: Trong HĐH MS DOS và WINDOWS, tên tệp không phân biệt chữ hoa và chữ thường.</w:t>
      </w:r>
    </w:p>
    <w:p w:rsidR="001029C7" w:rsidRPr="00274A8E" w:rsidRDefault="001029C7" w:rsidP="00AA21A4">
      <w:pPr>
        <w:jc w:val="both"/>
      </w:pPr>
    </w:p>
    <w:p w:rsidR="00AA21A4" w:rsidRPr="00274A8E" w:rsidRDefault="00AA21A4" w:rsidP="00AA21A4">
      <w:pPr>
        <w:keepNext/>
        <w:jc w:val="both"/>
        <w:outlineLvl w:val="1"/>
        <w:rPr>
          <w:b/>
          <w:bCs/>
          <w:sz w:val="26"/>
          <w:szCs w:val="26"/>
        </w:rPr>
      </w:pPr>
      <w:r w:rsidRPr="00274A8E">
        <w:rPr>
          <w:b/>
          <w:bCs/>
          <w:sz w:val="26"/>
          <w:szCs w:val="26"/>
        </w:rPr>
        <w:tab/>
        <w:t>–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AA21A4" w:rsidRPr="00274A8E">
        <w:tc>
          <w:tcPr>
            <w:tcW w:w="426"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AA21A4" w:rsidRPr="00274A8E" w:rsidRDefault="00AA21A4" w:rsidP="00AA21A4">
            <w:pPr>
              <w:keepNext/>
              <w:jc w:val="center"/>
              <w:outlineLvl w:val="1"/>
              <w:rPr>
                <w:b/>
                <w:bCs/>
              </w:rPr>
            </w:pPr>
            <w:r w:rsidRPr="00274A8E">
              <w:rPr>
                <w:b/>
                <w:bCs/>
              </w:rPr>
              <w:t>Hoạt động của Học sinh</w:t>
            </w:r>
          </w:p>
        </w:tc>
      </w:tr>
      <w:tr w:rsidR="00AA21A4" w:rsidRPr="00274A8E">
        <w:tc>
          <w:tcPr>
            <w:tcW w:w="10207" w:type="dxa"/>
            <w:gridSpan w:val="4"/>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center"/>
              <w:rPr>
                <w:b/>
                <w:bCs/>
              </w:rPr>
            </w:pPr>
            <w:r w:rsidRPr="00274A8E">
              <w:rPr>
                <w:b/>
                <w:bCs/>
              </w:rPr>
              <w:t>Hoạt động 1: Giới thiệu cách nạp hệ điều hành</w:t>
            </w:r>
          </w:p>
        </w:tc>
      </w:tr>
      <w:tr w:rsidR="00AA21A4" w:rsidRPr="00274A8E">
        <w:tc>
          <w:tcPr>
            <w:tcW w:w="426"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ind w:left="-108"/>
              <w:jc w:val="center"/>
              <w:rPr>
                <w:sz w:val="23"/>
                <w:szCs w:val="23"/>
              </w:rPr>
            </w:pPr>
          </w:p>
          <w:p w:rsidR="00AA21A4" w:rsidRPr="00274A8E" w:rsidRDefault="00AA21A4" w:rsidP="00AA21A4">
            <w:pPr>
              <w:ind w:left="-108"/>
              <w:jc w:val="center"/>
              <w:rPr>
                <w:sz w:val="23"/>
                <w:szCs w:val="23"/>
              </w:rPr>
            </w:pPr>
          </w:p>
          <w:p w:rsidR="00AA21A4" w:rsidRPr="00274A8E" w:rsidRDefault="00AA21A4" w:rsidP="00AA21A4">
            <w:pPr>
              <w:ind w:left="-108"/>
              <w:jc w:val="center"/>
              <w:rPr>
                <w:sz w:val="23"/>
                <w:szCs w:val="23"/>
              </w:rPr>
            </w:pPr>
          </w:p>
          <w:p w:rsidR="00AA21A4" w:rsidRPr="00274A8E" w:rsidRDefault="00AA21A4" w:rsidP="00AA21A4">
            <w:pPr>
              <w:ind w:left="-108"/>
              <w:jc w:val="center"/>
              <w:rPr>
                <w:sz w:val="23"/>
                <w:szCs w:val="23"/>
              </w:rPr>
            </w:pPr>
            <w:r w:rsidRPr="00274A8E">
              <w:rPr>
                <w:sz w:val="23"/>
                <w:szCs w:val="23"/>
              </w:rPr>
              <w:t>38</w:t>
            </w:r>
          </w:p>
        </w:tc>
        <w:tc>
          <w:tcPr>
            <w:tcW w:w="2977"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p>
          <w:p w:rsidR="00AA21A4" w:rsidRPr="00274A8E" w:rsidRDefault="00AA21A4" w:rsidP="00AA21A4">
            <w:pPr>
              <w:jc w:val="both"/>
              <w:rPr>
                <w:b/>
                <w:bCs/>
              </w:rPr>
            </w:pPr>
            <w:r w:rsidRPr="00274A8E">
              <w:rPr>
                <w:b/>
                <w:bCs/>
              </w:rPr>
              <w:t>1. Nạp hệ điều hành</w:t>
            </w:r>
          </w:p>
          <w:p w:rsidR="00AA21A4" w:rsidRPr="00274A8E" w:rsidRDefault="00AA21A4" w:rsidP="00AA21A4">
            <w:pPr>
              <w:jc w:val="both"/>
            </w:pPr>
            <w:r w:rsidRPr="00274A8E">
              <w:sym w:font="SymbolPS" w:char="F0B7"/>
            </w:r>
            <w:r w:rsidRPr="00274A8E">
              <w:t xml:space="preserve"> Để làm việc được với máy tính, HĐH phải được nạp vào bộ nhớ trong.</w:t>
            </w:r>
          </w:p>
          <w:p w:rsidR="00AA21A4" w:rsidRPr="00274A8E" w:rsidRDefault="00AA21A4" w:rsidP="00AA21A4">
            <w:pPr>
              <w:jc w:val="both"/>
            </w:pPr>
            <w:r w:rsidRPr="00274A8E">
              <w:sym w:font="SymbolPS" w:char="F0B7"/>
            </w:r>
            <w:r w:rsidRPr="00274A8E">
              <w:t xml:space="preserve"> Muốn nạp HĐH ta cần:</w:t>
            </w:r>
          </w:p>
          <w:p w:rsidR="00AA21A4" w:rsidRPr="00274A8E" w:rsidRDefault="00AA21A4" w:rsidP="00AA21A4">
            <w:pPr>
              <w:jc w:val="both"/>
            </w:pPr>
            <w:r w:rsidRPr="00274A8E">
              <w:t>+ Có đĩa khởi động (đĩa chứa các chương trình phục vụ việc nạp HĐH (thông thường là đĩa cứng C).</w:t>
            </w:r>
          </w:p>
          <w:p w:rsidR="00AA21A4" w:rsidRPr="00274A8E" w:rsidRDefault="00AA21A4" w:rsidP="00AA21A4">
            <w:pPr>
              <w:jc w:val="both"/>
            </w:pPr>
          </w:p>
          <w:p w:rsidR="00AA21A4" w:rsidRPr="00274A8E" w:rsidRDefault="00AA21A4" w:rsidP="00AA21A4">
            <w:pPr>
              <w:jc w:val="both"/>
            </w:pPr>
            <w:r w:rsidRPr="00274A8E">
              <w:t>+ Thực hiện một trong các cách sau:</w:t>
            </w:r>
          </w:p>
          <w:p w:rsidR="00AA21A4" w:rsidRPr="00274A8E" w:rsidRDefault="00AA21A4" w:rsidP="00AA21A4">
            <w:pPr>
              <w:jc w:val="both"/>
            </w:pPr>
            <w:r w:rsidRPr="00274A8E">
              <w:t xml:space="preserve">  </w:t>
            </w:r>
            <w:r w:rsidRPr="00274A8E">
              <w:rPr>
                <w:i/>
                <w:iCs/>
              </w:rPr>
              <w:t>C1:</w:t>
            </w:r>
            <w:r w:rsidRPr="00274A8E">
              <w:t xml:space="preserve"> Bật nguồn (nếu máy đang ở trạng thái tắt)</w:t>
            </w:r>
          </w:p>
          <w:p w:rsidR="00AA21A4" w:rsidRPr="00274A8E" w:rsidRDefault="00AA21A4" w:rsidP="00AA21A4">
            <w:pPr>
              <w:jc w:val="both"/>
            </w:pPr>
            <w:r w:rsidRPr="00274A8E">
              <w:t xml:space="preserve">  – Nếu máy đang ở trạng thái hoạt động, có thể thực hiện một trong các thao tác sau:</w:t>
            </w:r>
          </w:p>
          <w:p w:rsidR="00AA21A4" w:rsidRPr="00274A8E" w:rsidRDefault="00AA21A4" w:rsidP="00AA21A4">
            <w:pPr>
              <w:jc w:val="both"/>
            </w:pPr>
            <w:r w:rsidRPr="00274A8E">
              <w:t xml:space="preserve">   </w:t>
            </w:r>
            <w:r w:rsidRPr="00274A8E">
              <w:rPr>
                <w:i/>
                <w:iCs/>
              </w:rPr>
              <w:t>C2:</w:t>
            </w:r>
            <w:r w:rsidRPr="00274A8E">
              <w:t xml:space="preserve"> Nhấn nút Reset</w:t>
            </w:r>
          </w:p>
          <w:p w:rsidR="00AA21A4" w:rsidRPr="00274A8E" w:rsidRDefault="00AA21A4" w:rsidP="00AA21A4">
            <w:pPr>
              <w:jc w:val="both"/>
            </w:pPr>
            <w:r w:rsidRPr="00274A8E">
              <w:t xml:space="preserve">   C3: Nhấn đồng thời 3 phím Ctrl + Alt + Delete</w:t>
            </w: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Khi bật nguồn các chương trình có sẵn trong ROM sẽ kiểm tra bộ nhớ trong và các thiết bị đang được kết nối với máy tính. Sau đó nạp chương trình khởi động vào bộ nhớ trong và kích hoạt nó. Chương trình khởi động sẽ tìm các môđun cần thiết của HĐH trên đĩa khởi động và nạp chúng vào bộ nhớ trong.</w:t>
            </w:r>
          </w:p>
          <w:p w:rsidR="00AA21A4" w:rsidRPr="00274A8E" w:rsidRDefault="00AA21A4" w:rsidP="00AA21A4">
            <w:pPr>
              <w:jc w:val="both"/>
            </w:pPr>
          </w:p>
          <w:p w:rsidR="00AA21A4" w:rsidRPr="00274A8E" w:rsidRDefault="00AA21A4" w:rsidP="00AA21A4">
            <w:pPr>
              <w:jc w:val="both"/>
            </w:pP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r w:rsidRPr="00274A8E">
              <w:rPr>
                <w:i/>
                <w:iCs/>
              </w:rPr>
              <w:t>Đặt vấn đề:</w:t>
            </w:r>
            <w:r w:rsidRPr="00274A8E">
              <w:t xml:space="preserve"> Chúng ta đã tìm hiểu khái niệm HĐH. Vậy để có thể làm việc với HĐH chúng ta phải thực hiện như thế nào?</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GV cho các nhóm đọc sách, tự tìm hiểu, rồi giải thích thêm.</w:t>
            </w:r>
          </w:p>
          <w:p w:rsidR="00AA21A4" w:rsidRPr="00274A8E" w:rsidRDefault="00AA21A4" w:rsidP="00AA21A4">
            <w:pPr>
              <w:jc w:val="both"/>
            </w:pPr>
            <w:r w:rsidRPr="00274A8E">
              <w:t>+ Thông thường đĩa khởi động là đĩa cứng C, nhưng cũng có thể là đĩa mềm A, đĩa CD, ….</w:t>
            </w:r>
          </w:p>
          <w:p w:rsidR="00AA21A4" w:rsidRPr="00274A8E" w:rsidRDefault="00AA21A4" w:rsidP="00AA21A4">
            <w:pPr>
              <w:jc w:val="both"/>
            </w:pPr>
          </w:p>
          <w:p w:rsidR="00AA21A4" w:rsidRPr="00274A8E" w:rsidRDefault="00AA21A4" w:rsidP="00AA21A4">
            <w:pPr>
              <w:jc w:val="both"/>
            </w:pPr>
            <w:r w:rsidRPr="00274A8E">
              <w:t>+ Các đĩa trên có thể có sẵn, nếu không chúng ta hoàn toàn có thể tạo được.</w: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GV giải thích thêm về các cách nạp HĐH.</w:t>
            </w:r>
          </w:p>
          <w:p w:rsidR="00AA21A4" w:rsidRPr="00274A8E" w:rsidRDefault="00AA21A4" w:rsidP="00AA21A4">
            <w:pPr>
              <w:jc w:val="both"/>
              <w:rPr>
                <w:i/>
                <w:iCs/>
              </w:rPr>
            </w:pPr>
            <w:r w:rsidRPr="00274A8E">
              <w:rPr>
                <w:i/>
                <w:iCs/>
              </w:rPr>
              <w:t>* Phương pháp nạp HĐH bằng cách bật nút nguồn</w:t>
            </w:r>
          </w:p>
          <w:p w:rsidR="00AA21A4" w:rsidRPr="00274A8E" w:rsidRDefault="00AA21A4" w:rsidP="00AA21A4">
            <w:pPr>
              <w:jc w:val="both"/>
            </w:pPr>
            <w:r w:rsidRPr="00274A8E">
              <w:t>Áp dụng trong 2 trường hợp:</w:t>
            </w:r>
          </w:p>
          <w:p w:rsidR="00AA21A4" w:rsidRPr="00274A8E" w:rsidRDefault="00AA21A4" w:rsidP="00AA21A4">
            <w:pPr>
              <w:jc w:val="both"/>
            </w:pPr>
            <w:r w:rsidRPr="00274A8E">
              <w:t xml:space="preserve">  – Lúc bắt đầu làm việc, khi máy còn chưa bật.</w:t>
            </w:r>
          </w:p>
          <w:p w:rsidR="00AA21A4" w:rsidRPr="00274A8E" w:rsidRDefault="00AA21A4" w:rsidP="00AA21A4">
            <w:pPr>
              <w:jc w:val="both"/>
            </w:pPr>
            <w:r w:rsidRPr="00274A8E">
              <w:t xml:space="preserve">  – Máy bị treo, hệ thống không chấp nhận tín hiệu từ bàn phím và trên máy không có nút Reset.</w:t>
            </w:r>
          </w:p>
          <w:p w:rsidR="00AA21A4" w:rsidRPr="00274A8E" w:rsidRDefault="00AA21A4" w:rsidP="00AA21A4">
            <w:pPr>
              <w:jc w:val="both"/>
              <w:rPr>
                <w:i/>
                <w:iCs/>
              </w:rPr>
            </w:pPr>
            <w:r w:rsidRPr="00274A8E">
              <w:sym w:font="Wingdings" w:char="F046"/>
            </w:r>
            <w:r w:rsidRPr="00274A8E">
              <w:t xml:space="preserve"> </w:t>
            </w:r>
            <w:r w:rsidRPr="00274A8E">
              <w:rPr>
                <w:i/>
                <w:iCs/>
              </w:rPr>
              <w:t>Chỉ trong trường hợp thật cần thiết mới nạp HĐH bằng cách này.</w:t>
            </w:r>
          </w:p>
          <w:p w:rsidR="00AA21A4" w:rsidRPr="00274A8E" w:rsidRDefault="00AA21A4" w:rsidP="00AA21A4">
            <w:pPr>
              <w:jc w:val="both"/>
            </w:pPr>
            <w:r w:rsidRPr="00274A8E">
              <w:t xml:space="preserve">* </w:t>
            </w:r>
            <w:r w:rsidRPr="00274A8E">
              <w:rPr>
                <w:i/>
                <w:iCs/>
              </w:rPr>
              <w:t>Phương pháp nạp HĐH bằng nhấn nút Reset</w:t>
            </w:r>
          </w:p>
          <w:p w:rsidR="00AA21A4" w:rsidRPr="00274A8E" w:rsidRDefault="00AA21A4" w:rsidP="00AA21A4">
            <w:pPr>
              <w:jc w:val="both"/>
            </w:pPr>
            <w:r w:rsidRPr="00274A8E">
              <w:t>Áp dụng trong trường hợp máy bị treo và máy có nút Reset.</w:t>
            </w:r>
          </w:p>
          <w:p w:rsidR="00AA21A4" w:rsidRPr="00274A8E" w:rsidRDefault="00AA21A4" w:rsidP="00AA21A4">
            <w:pPr>
              <w:jc w:val="both"/>
              <w:rPr>
                <w:i/>
                <w:iCs/>
              </w:rPr>
            </w:pPr>
            <w:r w:rsidRPr="00274A8E">
              <w:sym w:font="Wingdings" w:char="F046"/>
            </w:r>
            <w:r w:rsidRPr="00274A8E">
              <w:t xml:space="preserve"> </w:t>
            </w:r>
            <w:r w:rsidRPr="00274A8E">
              <w:rPr>
                <w:i/>
                <w:iCs/>
              </w:rPr>
              <w:t>Việc nạp lại HĐH bằng 1 trong 2 cách trên có thể gây ra lỗi đĩa từ.</w:t>
            </w:r>
          </w:p>
          <w:p w:rsidR="00AA21A4" w:rsidRPr="00274A8E" w:rsidRDefault="00AA21A4" w:rsidP="00AA21A4">
            <w:pPr>
              <w:jc w:val="both"/>
              <w:rPr>
                <w:i/>
                <w:iCs/>
              </w:rPr>
            </w:pPr>
            <w:r w:rsidRPr="00274A8E">
              <w:rPr>
                <w:i/>
                <w:iCs/>
              </w:rPr>
              <w:t xml:space="preserve">* Phương pháp nạp hệ thống bằng cách nhấn đồng thời 3 phím Ctrl + Alt + </w:t>
            </w:r>
            <w:smartTag w:uri="urn:schemas-microsoft-com:office:smarttags" w:element="State">
              <w:smartTag w:uri="urn:schemas-microsoft-com:office:smarttags" w:element="place">
                <w:r w:rsidRPr="00274A8E">
                  <w:rPr>
                    <w:i/>
                    <w:iCs/>
                  </w:rPr>
                  <w:t>Del.</w:t>
                </w:r>
              </w:smartTag>
            </w:smartTag>
          </w:p>
          <w:p w:rsidR="00AA21A4" w:rsidRPr="00274A8E" w:rsidRDefault="00AA21A4" w:rsidP="00AA21A4">
            <w:pPr>
              <w:jc w:val="both"/>
            </w:pPr>
            <w:r w:rsidRPr="00274A8E">
              <w:t>Áp dụng khi đang thực hiện một chương trình nào đó mà bị lỗi song bàn phím chưa bị phong toả.</w:t>
            </w: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r w:rsidRPr="00274A8E">
              <w:sym w:font="SymbolPS" w:char="F0B7"/>
            </w:r>
            <w:r w:rsidRPr="00274A8E">
              <w:t xml:space="preserve"> Các nhóm thảo luận, trình bày ý kiến, các nhóm khác bổ sung.</w:t>
            </w:r>
          </w:p>
          <w:p w:rsidR="00AA21A4" w:rsidRPr="00274A8E" w:rsidRDefault="00AA21A4" w:rsidP="00AA21A4">
            <w:pPr>
              <w:jc w:val="both"/>
            </w:pPr>
          </w:p>
          <w:p w:rsidR="00AA21A4" w:rsidRPr="00274A8E" w:rsidRDefault="007209B4" w:rsidP="00AA21A4">
            <w:pPr>
              <w:jc w:val="both"/>
            </w:pPr>
            <w:r>
              <w:rPr>
                <w:sz w:val="26"/>
                <w:szCs w:val="26"/>
              </w:rPr>
              <w:pict>
                <v:shape id="_x0000_i1059" type="#_x0000_t75" style="width:158.25pt;height:148.5pt">
                  <v:imagedata r:id="rId46" o:title=""/>
                </v:shape>
              </w:pict>
            </w:r>
          </w:p>
          <w:p w:rsidR="00AA21A4" w:rsidRPr="00274A8E" w:rsidRDefault="00AA21A4" w:rsidP="00AA21A4">
            <w:pPr>
              <w:jc w:val="both"/>
            </w:pPr>
          </w:p>
          <w:p w:rsidR="00AA21A4" w:rsidRPr="00274A8E" w:rsidRDefault="007209B4" w:rsidP="00AA21A4">
            <w:pPr>
              <w:jc w:val="both"/>
            </w:pPr>
            <w:r>
              <w:rPr>
                <w:sz w:val="26"/>
                <w:szCs w:val="26"/>
              </w:rPr>
              <w:pict>
                <v:shape id="_x0000_i1060" type="#_x0000_t75" style="width:159pt;height:77.25pt">
                  <v:imagedata r:id="rId47" o:title=""/>
                </v:shape>
              </w:pict>
            </w: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p w:rsidR="00AA21A4" w:rsidRPr="00274A8E" w:rsidRDefault="00AA21A4" w:rsidP="00AA21A4">
            <w:pPr>
              <w:jc w:val="both"/>
            </w:pPr>
          </w:p>
        </w:tc>
      </w:tr>
      <w:tr w:rsidR="00AA21A4" w:rsidRPr="00274A8E">
        <w:tc>
          <w:tcPr>
            <w:tcW w:w="10207" w:type="dxa"/>
            <w:gridSpan w:val="4"/>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center"/>
              <w:rPr>
                <w:b/>
                <w:bCs/>
              </w:rPr>
            </w:pPr>
            <w:r w:rsidRPr="00274A8E">
              <w:rPr>
                <w:b/>
                <w:bCs/>
              </w:rPr>
              <w:t>Hoạt động 2: Củng cố các kiến thức đã học</w:t>
            </w:r>
          </w:p>
        </w:tc>
      </w:tr>
      <w:tr w:rsidR="00AA21A4" w:rsidRPr="00274A8E">
        <w:tc>
          <w:tcPr>
            <w:tcW w:w="426"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ind w:left="-108"/>
              <w:jc w:val="center"/>
              <w:rPr>
                <w:sz w:val="23"/>
                <w:szCs w:val="23"/>
              </w:rPr>
            </w:pPr>
          </w:p>
          <w:p w:rsidR="00AA21A4" w:rsidRPr="00274A8E" w:rsidRDefault="00AA21A4" w:rsidP="00AA21A4">
            <w:pPr>
              <w:ind w:left="-108"/>
              <w:jc w:val="center"/>
              <w:rPr>
                <w:sz w:val="23"/>
                <w:szCs w:val="23"/>
              </w:rPr>
            </w:pPr>
            <w:r w:rsidRPr="00274A8E">
              <w:rPr>
                <w:sz w:val="23"/>
                <w:szCs w:val="23"/>
              </w:rPr>
              <w:t>2</w:t>
            </w:r>
          </w:p>
        </w:tc>
        <w:tc>
          <w:tcPr>
            <w:tcW w:w="2977"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r w:rsidRPr="00274A8E">
              <w:sym w:font="Symbol" w:char="F0B7"/>
            </w:r>
            <w:r w:rsidRPr="00274A8E">
              <w:t xml:space="preserve"> Nhấn mạnh:</w:t>
            </w:r>
          </w:p>
          <w:p w:rsidR="00AA21A4" w:rsidRPr="00274A8E" w:rsidRDefault="00AA21A4" w:rsidP="00AA21A4">
            <w:pPr>
              <w:jc w:val="both"/>
            </w:pPr>
            <w:r w:rsidRPr="00274A8E">
              <w:t>– Các cách nạp HĐH và lưu ý không nên thực hành nhiều lần trên máy.</w:t>
            </w:r>
          </w:p>
        </w:tc>
        <w:tc>
          <w:tcPr>
            <w:tcW w:w="3402" w:type="dxa"/>
            <w:tcBorders>
              <w:top w:val="single" w:sz="4" w:space="0" w:color="auto"/>
              <w:left w:val="single" w:sz="4" w:space="0" w:color="auto"/>
              <w:bottom w:val="single" w:sz="4" w:space="0" w:color="auto"/>
              <w:right w:val="single" w:sz="4" w:space="0" w:color="auto"/>
            </w:tcBorders>
          </w:tcPr>
          <w:p w:rsidR="00AA21A4" w:rsidRPr="00274A8E" w:rsidRDefault="00AA21A4" w:rsidP="00AA21A4">
            <w:pPr>
              <w:jc w:val="both"/>
            </w:pPr>
          </w:p>
        </w:tc>
      </w:tr>
    </w:tbl>
    <w:p w:rsidR="00AA21A4" w:rsidRPr="00274A8E" w:rsidRDefault="00AA21A4" w:rsidP="00AA21A4">
      <w:pPr>
        <w:jc w:val="both"/>
      </w:pPr>
    </w:p>
    <w:p w:rsidR="00AA21A4" w:rsidRPr="00274A8E" w:rsidRDefault="00AA21A4" w:rsidP="00AA21A4">
      <w:pPr>
        <w:jc w:val="both"/>
        <w:rPr>
          <w:b/>
          <w:bCs/>
        </w:rPr>
      </w:pPr>
      <w:r w:rsidRPr="00274A8E">
        <w:rPr>
          <w:b/>
          <w:bCs/>
        </w:rPr>
        <w:tab/>
        <w:t>4. BÀI TẬP VỀ NHÀ:</w:t>
      </w:r>
    </w:p>
    <w:p w:rsidR="00AA21A4" w:rsidRPr="00274A8E" w:rsidRDefault="00AA21A4" w:rsidP="00AA21A4">
      <w:pPr>
        <w:jc w:val="both"/>
      </w:pPr>
      <w:r w:rsidRPr="00274A8E">
        <w:tab/>
        <w:t>– Đọc tiếp bài “Giao tiếp với hệ điều hành”</w:t>
      </w:r>
    </w:p>
    <w:p w:rsidR="00AA21A4" w:rsidRPr="00274A8E" w:rsidRDefault="00AA21A4" w:rsidP="00AA21A4">
      <w:pPr>
        <w:jc w:val="both"/>
      </w:pPr>
      <w:r w:rsidRPr="00274A8E">
        <w:rPr>
          <w:b/>
          <w:bCs/>
        </w:rPr>
        <w:t>IV. RÚT KINH NGHIỆM, BỔ SUNG:</w:t>
      </w:r>
    </w:p>
    <w:p w:rsidR="00AA21A4" w:rsidRPr="00274A8E" w:rsidRDefault="00AA21A4" w:rsidP="00AA21A4">
      <w:pPr>
        <w:tabs>
          <w:tab w:val="left" w:pos="567"/>
          <w:tab w:val="right" w:leader="dot" w:pos="9781"/>
        </w:tabs>
        <w:jc w:val="both"/>
      </w:pPr>
      <w:r w:rsidRPr="00274A8E">
        <w:tab/>
      </w:r>
      <w:r w:rsidRPr="00274A8E">
        <w:tab/>
      </w:r>
    </w:p>
    <w:p w:rsidR="00AA21A4" w:rsidRPr="00274A8E" w:rsidRDefault="00AA21A4" w:rsidP="00AA21A4">
      <w:pPr>
        <w:tabs>
          <w:tab w:val="left" w:pos="567"/>
          <w:tab w:val="right" w:leader="dot" w:pos="9781"/>
        </w:tabs>
        <w:jc w:val="both"/>
      </w:pPr>
      <w:r w:rsidRPr="00274A8E">
        <w:tab/>
      </w:r>
      <w:r w:rsidRPr="00274A8E">
        <w:tab/>
      </w:r>
    </w:p>
    <w:p w:rsidR="00AA21A4" w:rsidRPr="00274A8E" w:rsidRDefault="00AA21A4" w:rsidP="00AA21A4">
      <w:pPr>
        <w:tabs>
          <w:tab w:val="left" w:pos="567"/>
          <w:tab w:val="right" w:leader="dot" w:pos="9781"/>
        </w:tabs>
        <w:jc w:val="both"/>
      </w:pPr>
      <w:r w:rsidRPr="00274A8E">
        <w:tab/>
      </w:r>
      <w:r w:rsidRPr="00274A8E">
        <w:tab/>
      </w:r>
    </w:p>
    <w:p w:rsidR="001442F6" w:rsidRPr="00274A8E" w:rsidRDefault="00AA21A4" w:rsidP="007A2A7B">
      <w:pPr>
        <w:ind w:firstLine="4617"/>
        <w:jc w:val="both"/>
      </w:pPr>
      <w:r w:rsidRPr="00274A8E">
        <w:rPr>
          <w:b/>
          <w:bCs/>
        </w:rPr>
        <w:br w:type="page"/>
      </w:r>
      <w:r w:rsidR="000E4C1B" w:rsidRPr="00274A8E">
        <w:t xml:space="preserve"> </w:t>
      </w:r>
      <w:r w:rsidR="001442F6" w:rsidRPr="00274A8E">
        <w:rPr>
          <w:b/>
          <w:bCs/>
          <w:sz w:val="28"/>
          <w:szCs w:val="28"/>
        </w:rPr>
        <w:t>Chương II: HỆ ĐIỀU HÀNH</w:t>
      </w:r>
    </w:p>
    <w:p w:rsidR="001442F6" w:rsidRPr="00274A8E" w:rsidRDefault="001442F6" w:rsidP="001442F6">
      <w:pPr>
        <w:jc w:val="both"/>
        <w:rPr>
          <w:b/>
          <w:bCs/>
          <w:sz w:val="26"/>
          <w:szCs w:val="26"/>
        </w:rPr>
      </w:pPr>
      <w:r w:rsidRPr="00274A8E">
        <w:rPr>
          <w:b/>
          <w:bCs/>
        </w:rPr>
        <w:t>Tiết dạy:</w:t>
      </w:r>
      <w:r w:rsidRPr="00274A8E">
        <w:rPr>
          <w:b/>
          <w:bCs/>
        </w:rPr>
        <w:tab/>
        <w:t>26</w:t>
      </w:r>
      <w:r w:rsidR="000E4C1B" w:rsidRPr="00274A8E">
        <w:tab/>
      </w:r>
      <w:r w:rsidR="000E4C1B" w:rsidRPr="00274A8E">
        <w:tab/>
      </w:r>
      <w:r w:rsidRPr="00274A8E">
        <w:rPr>
          <w:b/>
          <w:bCs/>
          <w:sz w:val="32"/>
          <w:szCs w:val="32"/>
        </w:rPr>
        <w:t>Bài 12: GIAO TIẾP VỚI HỆ ĐIỀU HÀNH (tt)</w:t>
      </w:r>
    </w:p>
    <w:p w:rsidR="00F601B6" w:rsidRPr="00274A8E" w:rsidRDefault="00F601B6" w:rsidP="001442F6">
      <w:pPr>
        <w:jc w:val="both"/>
        <w:rPr>
          <w:b/>
          <w:bCs/>
          <w:szCs w:val="26"/>
        </w:rPr>
      </w:pPr>
      <w:r w:rsidRPr="00274A8E">
        <w:rPr>
          <w:b/>
          <w:bCs/>
          <w:szCs w:val="26"/>
        </w:rPr>
        <w:t xml:space="preserve">Tuần: </w:t>
      </w:r>
      <w:r w:rsidR="000E4C1B" w:rsidRPr="00274A8E">
        <w:rPr>
          <w:b/>
          <w:bCs/>
          <w:szCs w:val="26"/>
        </w:rPr>
        <w:t xml:space="preserve">            </w:t>
      </w:r>
      <w:r w:rsidRPr="00274A8E">
        <w:rPr>
          <w:b/>
          <w:bCs/>
          <w:szCs w:val="26"/>
        </w:rPr>
        <w:t>13</w:t>
      </w:r>
    </w:p>
    <w:p w:rsidR="000E4C1B" w:rsidRPr="00274A8E" w:rsidRDefault="000E4C1B" w:rsidP="001442F6">
      <w:pPr>
        <w:jc w:val="both"/>
        <w:rPr>
          <w:b/>
          <w:bCs/>
        </w:rPr>
      </w:pPr>
    </w:p>
    <w:p w:rsidR="001442F6" w:rsidRPr="00274A8E" w:rsidRDefault="001442F6" w:rsidP="001442F6">
      <w:pPr>
        <w:jc w:val="both"/>
      </w:pPr>
      <w:r w:rsidRPr="00274A8E">
        <w:rPr>
          <w:b/>
          <w:bCs/>
        </w:rPr>
        <w:t>I. MỤC TIÊU:</w:t>
      </w:r>
    </w:p>
    <w:p w:rsidR="001442F6" w:rsidRPr="00274A8E" w:rsidRDefault="001442F6" w:rsidP="001442F6">
      <w:pPr>
        <w:jc w:val="both"/>
      </w:pPr>
      <w:r w:rsidRPr="00274A8E">
        <w:rPr>
          <w:b/>
          <w:bCs/>
        </w:rPr>
        <w:tab/>
      </w:r>
      <w:r w:rsidRPr="00274A8E">
        <w:rPr>
          <w:b/>
          <w:bCs/>
          <w:i/>
          <w:iCs/>
        </w:rPr>
        <w:t>Kiến thức:</w:t>
      </w:r>
      <w:r w:rsidRPr="00274A8E">
        <w:t xml:space="preserve"> </w:t>
      </w:r>
      <w:r w:rsidRPr="00274A8E">
        <w:tab/>
      </w:r>
    </w:p>
    <w:p w:rsidR="001442F6" w:rsidRPr="00274A8E" w:rsidRDefault="001442F6" w:rsidP="001442F6">
      <w:pPr>
        <w:tabs>
          <w:tab w:val="left" w:pos="851"/>
        </w:tabs>
        <w:jc w:val="both"/>
      </w:pPr>
      <w:r w:rsidRPr="00274A8E">
        <w:tab/>
        <w:t>– Nắm được các cách giao tiếp với hệ điều hành.</w:t>
      </w:r>
    </w:p>
    <w:p w:rsidR="001442F6" w:rsidRPr="00274A8E" w:rsidRDefault="001442F6" w:rsidP="001442F6">
      <w:pPr>
        <w:jc w:val="both"/>
      </w:pPr>
      <w:r w:rsidRPr="00274A8E">
        <w:rPr>
          <w:b/>
          <w:bCs/>
          <w:i/>
          <w:iCs/>
        </w:rPr>
        <w:tab/>
        <w:t>Kĩ năng:</w:t>
      </w:r>
      <w:r w:rsidRPr="00274A8E">
        <w:t xml:space="preserve"> </w:t>
      </w:r>
    </w:p>
    <w:p w:rsidR="001442F6" w:rsidRPr="00274A8E" w:rsidRDefault="001442F6" w:rsidP="001442F6">
      <w:pPr>
        <w:tabs>
          <w:tab w:val="left" w:pos="851"/>
        </w:tabs>
        <w:jc w:val="both"/>
      </w:pPr>
      <w:r w:rsidRPr="00274A8E">
        <w:tab/>
        <w:t>– Biết thực hiện một số thao tác cơ bản xử lí tệp.</w:t>
      </w:r>
    </w:p>
    <w:p w:rsidR="001442F6" w:rsidRPr="00274A8E" w:rsidRDefault="001442F6" w:rsidP="001442F6">
      <w:pPr>
        <w:jc w:val="both"/>
      </w:pPr>
      <w:r w:rsidRPr="00274A8E">
        <w:rPr>
          <w:b/>
          <w:bCs/>
          <w:i/>
          <w:iCs/>
        </w:rPr>
        <w:tab/>
        <w:t>Thái độ:</w:t>
      </w:r>
      <w:r w:rsidRPr="00274A8E">
        <w:t xml:space="preserve"> </w:t>
      </w:r>
    </w:p>
    <w:p w:rsidR="001442F6" w:rsidRPr="00274A8E" w:rsidRDefault="001442F6" w:rsidP="001442F6">
      <w:pPr>
        <w:tabs>
          <w:tab w:val="left" w:pos="851"/>
        </w:tabs>
        <w:jc w:val="both"/>
      </w:pPr>
      <w:r w:rsidRPr="00274A8E">
        <w:tab/>
        <w:t>– Hình thành phong cách làm việc chuẩn mực, thao tác dứt khoát.</w:t>
      </w:r>
    </w:p>
    <w:p w:rsidR="001442F6" w:rsidRPr="00274A8E" w:rsidRDefault="001442F6" w:rsidP="001442F6">
      <w:pPr>
        <w:jc w:val="both"/>
        <w:rPr>
          <w:b/>
          <w:bCs/>
        </w:rPr>
      </w:pPr>
      <w:r w:rsidRPr="00274A8E">
        <w:rPr>
          <w:b/>
          <w:bCs/>
        </w:rPr>
        <w:t>II. CHUẨN BỊ:</w:t>
      </w:r>
    </w:p>
    <w:p w:rsidR="001442F6" w:rsidRPr="00274A8E" w:rsidRDefault="001442F6" w:rsidP="001442F6">
      <w:pPr>
        <w:jc w:val="both"/>
      </w:pPr>
      <w:r w:rsidRPr="00274A8E">
        <w:rPr>
          <w:b/>
          <w:bCs/>
        </w:rPr>
        <w:tab/>
      </w:r>
      <w:r w:rsidRPr="00274A8E">
        <w:rPr>
          <w:b/>
          <w:bCs/>
          <w:i/>
          <w:iCs/>
        </w:rPr>
        <w:t>Giáo viên:</w:t>
      </w:r>
      <w:r w:rsidRPr="00274A8E">
        <w:t xml:space="preserve"> – Giáo án + tranh ảnh minh hoạ.</w:t>
      </w:r>
    </w:p>
    <w:p w:rsidR="001442F6" w:rsidRPr="00274A8E" w:rsidRDefault="001442F6" w:rsidP="001442F6">
      <w:pPr>
        <w:jc w:val="both"/>
      </w:pPr>
      <w:r w:rsidRPr="00274A8E">
        <w:tab/>
      </w:r>
      <w:r w:rsidRPr="00274A8E">
        <w:tab/>
      </w:r>
      <w:r w:rsidRPr="00274A8E">
        <w:tab/>
        <w:t>– Tổ chức hoạt động nhóm.</w:t>
      </w:r>
    </w:p>
    <w:p w:rsidR="001442F6" w:rsidRPr="00274A8E" w:rsidRDefault="001442F6" w:rsidP="001442F6">
      <w:pPr>
        <w:jc w:val="both"/>
      </w:pPr>
      <w:r w:rsidRPr="00274A8E">
        <w:tab/>
      </w:r>
      <w:r w:rsidRPr="00274A8E">
        <w:rPr>
          <w:b/>
          <w:bCs/>
          <w:i/>
          <w:iCs/>
        </w:rPr>
        <w:t>Học sinh:</w:t>
      </w:r>
      <w:r w:rsidRPr="00274A8E">
        <w:t xml:space="preserve"> Sách giáo khoa, vở ghi. Đọc bài trước.</w:t>
      </w:r>
    </w:p>
    <w:p w:rsidR="001442F6" w:rsidRPr="00274A8E" w:rsidRDefault="001442F6" w:rsidP="001442F6">
      <w:pPr>
        <w:jc w:val="both"/>
        <w:rPr>
          <w:b/>
          <w:bCs/>
        </w:rPr>
      </w:pPr>
      <w:r w:rsidRPr="00274A8E">
        <w:rPr>
          <w:b/>
          <w:bCs/>
        </w:rPr>
        <w:t>III. HOẠT ĐỘNG DẠY HỌC:</w:t>
      </w:r>
    </w:p>
    <w:p w:rsidR="001442F6" w:rsidRPr="00274A8E" w:rsidRDefault="001442F6" w:rsidP="001442F6">
      <w:pPr>
        <w:jc w:val="both"/>
      </w:pPr>
      <w:r w:rsidRPr="00274A8E">
        <w:tab/>
        <w:t>–</w:t>
      </w:r>
      <w:r w:rsidRPr="00274A8E">
        <w:rPr>
          <w:b/>
          <w:bCs/>
        </w:rPr>
        <w:t xml:space="preserve"> Ổn định tổ chức</w:t>
      </w:r>
      <w:r w:rsidRPr="00274A8E">
        <w:t>: Kiểm tra sĩ số lớp.</w:t>
      </w:r>
    </w:p>
    <w:p w:rsidR="001442F6" w:rsidRPr="00274A8E" w:rsidRDefault="001442F6" w:rsidP="001442F6">
      <w:pPr>
        <w:jc w:val="both"/>
      </w:pPr>
      <w:r w:rsidRPr="00274A8E">
        <w:rPr>
          <w:b/>
          <w:bCs/>
        </w:rPr>
        <w:tab/>
      </w:r>
      <w:r w:rsidRPr="00274A8E">
        <w:t xml:space="preserve">– </w:t>
      </w:r>
      <w:r w:rsidRPr="00274A8E">
        <w:rPr>
          <w:b/>
          <w:bCs/>
        </w:rPr>
        <w:t>Kiểm tra bài cũ:</w:t>
      </w:r>
      <w:r w:rsidRPr="00274A8E">
        <w:t xml:space="preserve"> (3’)</w:t>
      </w:r>
    </w:p>
    <w:p w:rsidR="001442F6" w:rsidRPr="00274A8E" w:rsidRDefault="001442F6" w:rsidP="001442F6">
      <w:pPr>
        <w:jc w:val="both"/>
      </w:pPr>
      <w:r w:rsidRPr="00274A8E">
        <w:rPr>
          <w:b/>
          <w:bCs/>
        </w:rPr>
        <w:tab/>
      </w:r>
      <w:r w:rsidRPr="00274A8E">
        <w:rPr>
          <w:b/>
          <w:bCs/>
        </w:rPr>
        <w:tab/>
        <w:t>H.</w:t>
      </w:r>
      <w:r w:rsidRPr="00274A8E">
        <w:t xml:space="preserve"> Nêu các cách nạp hệ điều hành?</w:t>
      </w:r>
    </w:p>
    <w:p w:rsidR="001442F6" w:rsidRPr="00274A8E" w:rsidRDefault="001442F6" w:rsidP="001442F6">
      <w:pPr>
        <w:keepNext/>
        <w:jc w:val="both"/>
        <w:outlineLvl w:val="1"/>
        <w:rPr>
          <w:b/>
          <w:bCs/>
          <w:sz w:val="26"/>
          <w:szCs w:val="26"/>
        </w:rPr>
      </w:pPr>
      <w:r w:rsidRPr="00274A8E">
        <w:rPr>
          <w:b/>
          <w:bCs/>
          <w:sz w:val="26"/>
          <w:szCs w:val="26"/>
        </w:rPr>
        <w:tab/>
        <w:t>–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142"/>
        <w:gridCol w:w="3119"/>
      </w:tblGrid>
      <w:tr w:rsidR="001442F6" w:rsidRPr="00274A8E">
        <w:tc>
          <w:tcPr>
            <w:tcW w:w="426" w:type="dxa"/>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ind w:left="-108" w:right="-108"/>
              <w:jc w:val="center"/>
              <w:rPr>
                <w:b/>
                <w:bCs/>
              </w:rPr>
            </w:pPr>
            <w:r w:rsidRPr="00274A8E">
              <w:rPr>
                <w:b/>
                <w:bCs/>
              </w:rPr>
              <w:t>TL</w:t>
            </w:r>
          </w:p>
        </w:tc>
        <w:tc>
          <w:tcPr>
            <w:tcW w:w="3260" w:type="dxa"/>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keepNext/>
              <w:jc w:val="center"/>
              <w:outlineLvl w:val="1"/>
              <w:rPr>
                <w:b/>
                <w:bCs/>
              </w:rPr>
            </w:pPr>
            <w:r w:rsidRPr="00274A8E">
              <w:rPr>
                <w:b/>
                <w:bCs/>
              </w:rPr>
              <w:t>Nội dung</w:t>
            </w:r>
          </w:p>
        </w:tc>
        <w:tc>
          <w:tcPr>
            <w:tcW w:w="3402" w:type="dxa"/>
            <w:gridSpan w:val="2"/>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keepNext/>
              <w:jc w:val="center"/>
              <w:outlineLvl w:val="1"/>
              <w:rPr>
                <w:b/>
                <w:bCs/>
              </w:rPr>
            </w:pPr>
            <w:r w:rsidRPr="00274A8E">
              <w:rPr>
                <w:b/>
                <w:bCs/>
              </w:rPr>
              <w:t>Hoạt động của Học sinh</w:t>
            </w:r>
          </w:p>
        </w:tc>
      </w:tr>
      <w:tr w:rsidR="001442F6" w:rsidRPr="00274A8E">
        <w:tc>
          <w:tcPr>
            <w:tcW w:w="10207" w:type="dxa"/>
            <w:gridSpan w:val="5"/>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center"/>
              <w:rPr>
                <w:b/>
                <w:bCs/>
              </w:rPr>
            </w:pPr>
            <w:r w:rsidRPr="00274A8E">
              <w:rPr>
                <w:b/>
                <w:bCs/>
              </w:rPr>
              <w:t>Hoạt động 1: Giới thiệu các cách làm việc với hệ điều hành</w:t>
            </w:r>
          </w:p>
        </w:tc>
      </w:tr>
      <w:tr w:rsidR="001442F6" w:rsidRPr="00274A8E">
        <w:tc>
          <w:tcPr>
            <w:tcW w:w="426"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ind w:left="-108"/>
              <w:jc w:val="center"/>
              <w:rPr>
                <w:sz w:val="23"/>
                <w:szCs w:val="23"/>
              </w:rPr>
            </w:pPr>
          </w:p>
          <w:p w:rsidR="001442F6" w:rsidRPr="00274A8E" w:rsidRDefault="001442F6" w:rsidP="001442F6">
            <w:pPr>
              <w:ind w:left="-108"/>
              <w:jc w:val="center"/>
              <w:rPr>
                <w:sz w:val="23"/>
                <w:szCs w:val="23"/>
              </w:rPr>
            </w:pPr>
          </w:p>
          <w:p w:rsidR="001442F6" w:rsidRPr="00274A8E" w:rsidRDefault="001442F6" w:rsidP="001442F6">
            <w:pPr>
              <w:ind w:left="-108"/>
              <w:jc w:val="center"/>
              <w:rPr>
                <w:sz w:val="23"/>
                <w:szCs w:val="23"/>
              </w:rPr>
            </w:pPr>
            <w:r w:rsidRPr="00274A8E">
              <w:rPr>
                <w:sz w:val="23"/>
                <w:szCs w:val="23"/>
              </w:rPr>
              <w:t>5</w:t>
            </w:r>
          </w:p>
        </w:tc>
        <w:tc>
          <w:tcPr>
            <w:tcW w:w="3260"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rPr>
                <w:b/>
                <w:bCs/>
              </w:rPr>
            </w:pPr>
            <w:r w:rsidRPr="00274A8E">
              <w:rPr>
                <w:b/>
                <w:bCs/>
              </w:rPr>
              <w:t>2. Cách làm việc với hệ điều hành:</w:t>
            </w:r>
          </w:p>
          <w:p w:rsidR="001442F6" w:rsidRPr="00274A8E" w:rsidRDefault="001442F6" w:rsidP="001442F6">
            <w:pPr>
              <w:jc w:val="both"/>
            </w:pPr>
            <w:r w:rsidRPr="00274A8E">
              <w:t xml:space="preserve"> Có 2 cách để người sử dụng đưa ra yêu cầu hay thông tin cho hệ thống:</w:t>
            </w:r>
          </w:p>
          <w:p w:rsidR="001442F6" w:rsidRPr="00274A8E" w:rsidRDefault="001442F6" w:rsidP="001442F6">
            <w:pPr>
              <w:jc w:val="both"/>
            </w:pPr>
            <w:r w:rsidRPr="00274A8E">
              <w:t xml:space="preserve"> – Sử dụng các lệnh.</w:t>
            </w:r>
          </w:p>
          <w:p w:rsidR="001442F6" w:rsidRPr="00274A8E" w:rsidRDefault="001442F6" w:rsidP="001442F6">
            <w:pPr>
              <w:jc w:val="both"/>
            </w:pPr>
            <w:r w:rsidRPr="00274A8E">
              <w:t xml:space="preserve"> – Sử dụng các đề xuất do hệ thống đưa ra thường dưới dạng bảng chọn (Menu), hộp thoại (Dialog box), cửa sổ (Window), …</w:t>
            </w:r>
          </w:p>
        </w:tc>
        <w:tc>
          <w:tcPr>
            <w:tcW w:w="3402" w:type="dxa"/>
            <w:gridSpan w:val="2"/>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pPr>
            <w:r w:rsidRPr="00274A8E">
              <w:rPr>
                <w:i/>
                <w:iCs/>
              </w:rPr>
              <w:t>Đặt vấn đề:</w:t>
            </w:r>
            <w:r w:rsidRPr="00274A8E">
              <w:t xml:space="preserve"> Sau khi đã nạp được hệ điều hành chúng ta sẽ trực tiếp làm việc với hệ điều hành đó. Vậy người sử dụng sẽ giao tiếp với nó như thế nào?</w:t>
            </w: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tc>
        <w:tc>
          <w:tcPr>
            <w:tcW w:w="3119"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pPr>
          </w:p>
        </w:tc>
      </w:tr>
      <w:tr w:rsidR="001442F6" w:rsidRPr="00274A8E">
        <w:tc>
          <w:tcPr>
            <w:tcW w:w="10207" w:type="dxa"/>
            <w:gridSpan w:val="5"/>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center"/>
            </w:pPr>
            <w:r w:rsidRPr="00274A8E">
              <w:rPr>
                <w:b/>
                <w:bCs/>
              </w:rPr>
              <w:t>Hoạt động 2: Giới thiệu cách sử dụng câu lệnh</w:t>
            </w:r>
          </w:p>
        </w:tc>
      </w:tr>
      <w:tr w:rsidR="001442F6" w:rsidRPr="00274A8E">
        <w:tc>
          <w:tcPr>
            <w:tcW w:w="426"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ind w:left="-108"/>
              <w:jc w:val="center"/>
              <w:rPr>
                <w:sz w:val="23"/>
                <w:szCs w:val="23"/>
              </w:rPr>
            </w:pPr>
          </w:p>
          <w:p w:rsidR="001442F6" w:rsidRPr="00274A8E" w:rsidRDefault="001442F6" w:rsidP="001442F6">
            <w:pPr>
              <w:ind w:left="-108"/>
              <w:jc w:val="center"/>
              <w:rPr>
                <w:sz w:val="23"/>
                <w:szCs w:val="23"/>
              </w:rPr>
            </w:pPr>
          </w:p>
          <w:p w:rsidR="001442F6" w:rsidRPr="00274A8E" w:rsidRDefault="001442F6" w:rsidP="001442F6">
            <w:pPr>
              <w:ind w:left="-108"/>
              <w:jc w:val="center"/>
              <w:rPr>
                <w:sz w:val="23"/>
                <w:szCs w:val="23"/>
              </w:rPr>
            </w:pPr>
            <w:r w:rsidRPr="00274A8E">
              <w:rPr>
                <w:sz w:val="23"/>
                <w:szCs w:val="23"/>
              </w:rPr>
              <w:t>15</w:t>
            </w:r>
          </w:p>
        </w:tc>
        <w:tc>
          <w:tcPr>
            <w:tcW w:w="3260"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rPr>
                <w:b/>
                <w:bCs/>
              </w:rPr>
            </w:pPr>
            <w:r w:rsidRPr="00274A8E">
              <w:rPr>
                <w:b/>
                <w:bCs/>
              </w:rPr>
              <w:sym w:font="SymbolPS" w:char="F0B7"/>
            </w:r>
            <w:r w:rsidRPr="00274A8E">
              <w:rPr>
                <w:b/>
                <w:bCs/>
              </w:rPr>
              <w:t xml:space="preserve"> Sử dụng các lệnh:</w:t>
            </w:r>
          </w:p>
          <w:p w:rsidR="001442F6" w:rsidRPr="00274A8E" w:rsidRDefault="001442F6" w:rsidP="001442F6">
            <w:pPr>
              <w:jc w:val="both"/>
            </w:pPr>
            <w:r w:rsidRPr="00274A8E">
              <w:t xml:space="preserve"> – Ưu điểm: Giúp hệ thống biết chính xác công việc cần làm và thực hiện lệnh ngay lập tức.</w:t>
            </w:r>
          </w:p>
          <w:p w:rsidR="001442F6" w:rsidRPr="00274A8E" w:rsidRDefault="001442F6" w:rsidP="001442F6">
            <w:pPr>
              <w:jc w:val="both"/>
            </w:pPr>
            <w:r w:rsidRPr="00274A8E">
              <w:t xml:space="preserve"> – Nhược điểm: Người sử dụng phải biết câu lệnh và phải gõ trực tiếp trên máy tính.</w:t>
            </w:r>
          </w:p>
          <w:p w:rsidR="001442F6" w:rsidRPr="00274A8E" w:rsidRDefault="001442F6" w:rsidP="001442F6">
            <w:pPr>
              <w:jc w:val="both"/>
            </w:pPr>
          </w:p>
        </w:tc>
        <w:tc>
          <w:tcPr>
            <w:tcW w:w="3402" w:type="dxa"/>
            <w:gridSpan w:val="2"/>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pPr>
          </w:p>
          <w:p w:rsidR="001442F6" w:rsidRPr="00274A8E" w:rsidRDefault="001442F6" w:rsidP="001442F6">
            <w:pPr>
              <w:jc w:val="both"/>
            </w:pPr>
            <w:r w:rsidRPr="00274A8E">
              <w:sym w:font="SymbolPS" w:char="F0B7"/>
            </w:r>
            <w:r w:rsidRPr="00274A8E">
              <w:t xml:space="preserve"> GV đưa ra VD minh hoạ</w:t>
            </w:r>
          </w:p>
          <w:p w:rsidR="001442F6" w:rsidRPr="00274A8E" w:rsidRDefault="001442F6" w:rsidP="001442F6">
            <w:pPr>
              <w:jc w:val="both"/>
            </w:pPr>
            <w:r w:rsidRPr="00274A8E">
              <w:t xml:space="preserve">Vào menu Start </w:t>
            </w:r>
            <w:r w:rsidRPr="00274A8E">
              <w:sym w:font="Symbol" w:char="F0AE"/>
            </w:r>
            <w:r w:rsidRPr="00274A8E">
              <w:t xml:space="preserve"> Run </w:t>
            </w:r>
            <w:r w:rsidRPr="00274A8E">
              <w:sym w:font="Symbol" w:char="F0AE"/>
            </w:r>
            <w:r w:rsidRPr="00274A8E">
              <w:t xml:space="preserve"> gõ câu lệnh vào hộp Open</w:t>
            </w:r>
          </w:p>
          <w:p w:rsidR="001442F6" w:rsidRPr="00274A8E" w:rsidRDefault="001442F6" w:rsidP="001442F6">
            <w:pPr>
              <w:jc w:val="both"/>
            </w:pPr>
            <w:r w:rsidRPr="00274A8E">
              <w:t>VD: C:\WINDOWS\explorer.exe</w:t>
            </w:r>
          </w:p>
        </w:tc>
        <w:tc>
          <w:tcPr>
            <w:tcW w:w="3119"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pPr>
          </w:p>
          <w:p w:rsidR="001442F6" w:rsidRPr="00274A8E" w:rsidRDefault="001442F6" w:rsidP="001442F6">
            <w:pPr>
              <w:jc w:val="both"/>
            </w:pPr>
          </w:p>
        </w:tc>
      </w:tr>
      <w:tr w:rsidR="001442F6" w:rsidRPr="00274A8E">
        <w:tc>
          <w:tcPr>
            <w:tcW w:w="10207" w:type="dxa"/>
            <w:gridSpan w:val="5"/>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center"/>
              <w:rPr>
                <w:b/>
                <w:bCs/>
              </w:rPr>
            </w:pPr>
            <w:r w:rsidRPr="00274A8E">
              <w:rPr>
                <w:b/>
                <w:bCs/>
              </w:rPr>
              <w:t>Hoạt động 3: Giới thiệu cách sử dụng bảng chọn</w:t>
            </w:r>
          </w:p>
        </w:tc>
      </w:tr>
      <w:tr w:rsidR="001442F6" w:rsidRPr="00274A8E">
        <w:tc>
          <w:tcPr>
            <w:tcW w:w="426" w:type="dxa"/>
            <w:tcBorders>
              <w:top w:val="single" w:sz="4" w:space="0" w:color="auto"/>
              <w:left w:val="single" w:sz="4" w:space="0" w:color="auto"/>
              <w:bottom w:val="nil"/>
              <w:right w:val="single" w:sz="4" w:space="0" w:color="auto"/>
            </w:tcBorders>
          </w:tcPr>
          <w:p w:rsidR="001442F6" w:rsidRPr="00274A8E" w:rsidRDefault="001442F6" w:rsidP="001442F6">
            <w:pPr>
              <w:ind w:left="-108"/>
              <w:jc w:val="center"/>
              <w:rPr>
                <w:sz w:val="23"/>
                <w:szCs w:val="23"/>
              </w:rPr>
            </w:pPr>
          </w:p>
          <w:p w:rsidR="001442F6" w:rsidRPr="00274A8E" w:rsidRDefault="001442F6" w:rsidP="001442F6">
            <w:pPr>
              <w:ind w:left="-108"/>
              <w:jc w:val="center"/>
              <w:rPr>
                <w:sz w:val="23"/>
                <w:szCs w:val="23"/>
              </w:rPr>
            </w:pPr>
          </w:p>
          <w:p w:rsidR="001442F6" w:rsidRPr="00274A8E" w:rsidRDefault="001442F6" w:rsidP="001442F6">
            <w:pPr>
              <w:ind w:left="-108"/>
              <w:jc w:val="center"/>
              <w:rPr>
                <w:sz w:val="23"/>
                <w:szCs w:val="23"/>
              </w:rPr>
            </w:pPr>
            <w:r w:rsidRPr="00274A8E">
              <w:rPr>
                <w:sz w:val="23"/>
                <w:szCs w:val="23"/>
              </w:rPr>
              <w:t>20</w:t>
            </w:r>
          </w:p>
        </w:tc>
        <w:tc>
          <w:tcPr>
            <w:tcW w:w="3260" w:type="dxa"/>
            <w:tcBorders>
              <w:top w:val="single" w:sz="4" w:space="0" w:color="auto"/>
              <w:left w:val="single" w:sz="4" w:space="0" w:color="auto"/>
              <w:bottom w:val="nil"/>
              <w:right w:val="single" w:sz="4" w:space="0" w:color="auto"/>
            </w:tcBorders>
          </w:tcPr>
          <w:p w:rsidR="001442F6" w:rsidRPr="00274A8E" w:rsidRDefault="001442F6" w:rsidP="001442F6">
            <w:pPr>
              <w:jc w:val="both"/>
              <w:rPr>
                <w:b/>
                <w:bCs/>
              </w:rPr>
            </w:pPr>
            <w:r w:rsidRPr="00274A8E">
              <w:rPr>
                <w:b/>
                <w:bCs/>
              </w:rPr>
              <w:t>* Sử dụng bảng chọn:</w:t>
            </w:r>
          </w:p>
          <w:p w:rsidR="001442F6" w:rsidRPr="00274A8E" w:rsidRDefault="001442F6" w:rsidP="001442F6">
            <w:pPr>
              <w:jc w:val="both"/>
            </w:pPr>
            <w:r w:rsidRPr="00274A8E">
              <w:rPr>
                <w:b/>
                <w:bCs/>
              </w:rPr>
              <w:t xml:space="preserve"> –  </w:t>
            </w:r>
            <w:r w:rsidRPr="00274A8E">
              <w:t xml:space="preserve"> Khi sử dụng bảng chọn hệ thống sẽ chỉ ra những việc có thể thực hiện hoặc những giá trị có thể đưa vào, người sử dụng chỉ cần chọn công việc hay tham số thích hợp.</w:t>
            </w:r>
          </w:p>
          <w:p w:rsidR="001442F6" w:rsidRPr="00274A8E" w:rsidRDefault="001442F6" w:rsidP="001442F6">
            <w:pPr>
              <w:jc w:val="both"/>
            </w:pPr>
            <w:r w:rsidRPr="00274A8E">
              <w:t xml:space="preserve"> – Bảng chọn có thể là dạng văn bản, dạng biểu tượng hoặc kết hợp cả văn bản với biểu tượng.</w:t>
            </w:r>
          </w:p>
          <w:p w:rsidR="001442F6" w:rsidRPr="00274A8E" w:rsidRDefault="001442F6" w:rsidP="001442F6">
            <w:pPr>
              <w:jc w:val="both"/>
            </w:pPr>
          </w:p>
        </w:tc>
        <w:tc>
          <w:tcPr>
            <w:tcW w:w="3402" w:type="dxa"/>
            <w:gridSpan w:val="2"/>
            <w:tcBorders>
              <w:top w:val="single" w:sz="4" w:space="0" w:color="auto"/>
              <w:left w:val="single" w:sz="4" w:space="0" w:color="auto"/>
              <w:bottom w:val="nil"/>
              <w:right w:val="single" w:sz="4" w:space="0" w:color="auto"/>
            </w:tcBorders>
          </w:tcPr>
          <w:p w:rsidR="001442F6" w:rsidRPr="00274A8E" w:rsidRDefault="001442F6" w:rsidP="001442F6">
            <w:pPr>
              <w:jc w:val="both"/>
            </w:pPr>
            <w:r w:rsidRPr="00274A8E">
              <w:sym w:font="SymbolPS" w:char="F0B7"/>
            </w:r>
            <w:r w:rsidRPr="00274A8E">
              <w:t xml:space="preserve"> Công cụ phổ biến để người dùng làm việc với hệ thống là chuột vì chuột có ưu điểm:</w:t>
            </w:r>
          </w:p>
          <w:p w:rsidR="001442F6" w:rsidRPr="00274A8E" w:rsidRDefault="001442F6" w:rsidP="001442F6">
            <w:pPr>
              <w:jc w:val="both"/>
            </w:pPr>
            <w:r w:rsidRPr="00274A8E">
              <w:t>– Dễ dàng di chuyển nhanh con trỏ tới mục hoặc biểu tượng cần chọn.</w:t>
            </w:r>
          </w:p>
          <w:p w:rsidR="001442F6" w:rsidRPr="00274A8E" w:rsidRDefault="001442F6" w:rsidP="001442F6">
            <w:pPr>
              <w:jc w:val="both"/>
            </w:pPr>
            <w:r w:rsidRPr="00274A8E">
              <w:t>– Thao tác đơn giản là nháy chuột – nút trái hoặc nút phải.</w:t>
            </w:r>
          </w:p>
          <w:p w:rsidR="001442F6" w:rsidRPr="00274A8E" w:rsidRDefault="001442F6" w:rsidP="001442F6">
            <w:pPr>
              <w:jc w:val="both"/>
            </w:pPr>
          </w:p>
          <w:p w:rsidR="001442F6" w:rsidRPr="00274A8E" w:rsidRDefault="001442F6" w:rsidP="001442F6">
            <w:pPr>
              <w:jc w:val="both"/>
            </w:pPr>
            <w:r w:rsidRPr="00274A8E">
              <w:sym w:font="SymbolPS" w:char="F0B7"/>
            </w:r>
            <w:r w:rsidRPr="00274A8E">
              <w:t xml:space="preserve"> GV đưa ra VD minh hoạ</w:t>
            </w:r>
          </w:p>
          <w:p w:rsidR="001442F6" w:rsidRPr="00274A8E" w:rsidRDefault="001442F6" w:rsidP="001442F6">
            <w:pPr>
              <w:jc w:val="both"/>
            </w:pPr>
            <w:r w:rsidRPr="00274A8E">
              <w:t>Hộp thoại Print</w:t>
            </w:r>
          </w:p>
        </w:tc>
        <w:tc>
          <w:tcPr>
            <w:tcW w:w="3119" w:type="dxa"/>
            <w:tcBorders>
              <w:top w:val="single" w:sz="4" w:space="0" w:color="auto"/>
              <w:left w:val="single" w:sz="4" w:space="0" w:color="auto"/>
              <w:bottom w:val="nil"/>
              <w:right w:val="single" w:sz="4" w:space="0" w:color="auto"/>
            </w:tcBorders>
          </w:tcPr>
          <w:p w:rsidR="001442F6" w:rsidRPr="00274A8E" w:rsidRDefault="001442F6" w:rsidP="001442F6">
            <w:pPr>
              <w:jc w:val="both"/>
            </w:pPr>
          </w:p>
        </w:tc>
      </w:tr>
      <w:tr w:rsidR="001442F6" w:rsidRPr="00274A8E">
        <w:tc>
          <w:tcPr>
            <w:tcW w:w="426" w:type="dxa"/>
            <w:tcBorders>
              <w:top w:val="nil"/>
              <w:left w:val="single" w:sz="4" w:space="0" w:color="auto"/>
              <w:bottom w:val="nil"/>
              <w:right w:val="single" w:sz="4" w:space="0" w:color="auto"/>
            </w:tcBorders>
          </w:tcPr>
          <w:p w:rsidR="001442F6" w:rsidRPr="00274A8E" w:rsidRDefault="001442F6" w:rsidP="001442F6">
            <w:pPr>
              <w:ind w:left="-108"/>
              <w:jc w:val="center"/>
              <w:rPr>
                <w:sz w:val="23"/>
                <w:szCs w:val="23"/>
              </w:rPr>
            </w:pPr>
          </w:p>
        </w:tc>
        <w:tc>
          <w:tcPr>
            <w:tcW w:w="9781" w:type="dxa"/>
            <w:gridSpan w:val="4"/>
            <w:tcBorders>
              <w:top w:val="nil"/>
              <w:left w:val="single" w:sz="4" w:space="0" w:color="auto"/>
              <w:bottom w:val="nil"/>
              <w:right w:val="single" w:sz="4" w:space="0" w:color="auto"/>
            </w:tcBorders>
          </w:tcPr>
          <w:p w:rsidR="001442F6" w:rsidRPr="00274A8E" w:rsidRDefault="00D3505E" w:rsidP="001442F6">
            <w:pPr>
              <w:jc w:val="both"/>
            </w:pPr>
            <w:r>
              <w:rPr>
                <w:noProof/>
                <w:sz w:val="26"/>
                <w:szCs w:val="26"/>
              </w:rPr>
              <w:drawing>
                <wp:anchor distT="0" distB="0" distL="114300" distR="114300" simplePos="0" relativeHeight="251650048" behindDoc="1" locked="0" layoutInCell="1" allowOverlap="0">
                  <wp:simplePos x="0" y="0"/>
                  <wp:positionH relativeFrom="column">
                    <wp:posOffset>1317625</wp:posOffset>
                  </wp:positionH>
                  <wp:positionV relativeFrom="paragraph">
                    <wp:posOffset>39370</wp:posOffset>
                  </wp:positionV>
                  <wp:extent cx="3857625" cy="1704975"/>
                  <wp:effectExtent l="0" t="0" r="9525" b="9525"/>
                  <wp:wrapNone/>
                  <wp:docPr id="54"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preferRelativeResize="0">
                            <a:picLocks noChangeAspect="1" noChangeArrowheads="1"/>
                          </pic:cNvPicPr>
                        </pic:nvPicPr>
                        <pic:blipFill>
                          <a:blip r:embed="rId48">
                            <a:extLst>
                              <a:ext uri="{28A0092B-C50C-407E-A947-70E740481C1C}">
                                <a14:useLocalDpi xmlns:a14="http://schemas.microsoft.com/office/drawing/2010/main"/>
                              </a:ext>
                            </a:extLst>
                          </a:blip>
                          <a:srcRect/>
                          <a:stretch>
                            <a:fillRect/>
                          </a:stretch>
                        </pic:blipFill>
                        <pic:spPr bwMode="auto">
                          <a:xfrm>
                            <a:off x="0" y="0"/>
                            <a:ext cx="38576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442F6" w:rsidRPr="00274A8E">
              <w:rPr>
                <w:sz w:val="26"/>
                <w:szCs w:val="26"/>
              </w:rPr>
              <w:t xml:space="preserve">                             </w:t>
            </w:r>
          </w:p>
          <w:p w:rsidR="001442F6" w:rsidRPr="00274A8E" w:rsidRDefault="001442F6" w:rsidP="001442F6">
            <w:pPr>
              <w:jc w:val="center"/>
            </w:pPr>
          </w:p>
          <w:p w:rsidR="001442F6" w:rsidRPr="00274A8E" w:rsidRDefault="001442F6" w:rsidP="001442F6">
            <w:pPr>
              <w:jc w:val="center"/>
            </w:pPr>
          </w:p>
          <w:p w:rsidR="001442F6" w:rsidRPr="00274A8E" w:rsidRDefault="00D3505E" w:rsidP="001442F6">
            <w:pPr>
              <w:jc w:val="center"/>
            </w:pPr>
            <w:r>
              <w:rPr>
                <w:noProof/>
                <w:sz w:val="26"/>
                <w:szCs w:val="26"/>
              </w:rPr>
              <mc:AlternateContent>
                <mc:Choice Requires="wps">
                  <w:drawing>
                    <wp:anchor distT="0" distB="0" distL="114300" distR="114300" simplePos="0" relativeHeight="251649024" behindDoc="0" locked="0" layoutInCell="1" allowOverlap="1">
                      <wp:simplePos x="0" y="0"/>
                      <wp:positionH relativeFrom="column">
                        <wp:posOffset>1436370</wp:posOffset>
                      </wp:positionH>
                      <wp:positionV relativeFrom="paragraph">
                        <wp:posOffset>21590</wp:posOffset>
                      </wp:positionV>
                      <wp:extent cx="911860" cy="342900"/>
                      <wp:effectExtent l="5080" t="333375" r="368935" b="9525"/>
                      <wp:wrapNone/>
                      <wp:docPr id="53"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1860" cy="342900"/>
                              </a:xfrm>
                              <a:prstGeom prst="wedgeRectCallout">
                                <a:avLst>
                                  <a:gd name="adj1" fmla="val 83912"/>
                                  <a:gd name="adj2" fmla="val -137037"/>
                                </a:avLst>
                              </a:prstGeom>
                              <a:solidFill>
                                <a:srgbClr val="FFFFFF"/>
                              </a:solidFill>
                              <a:ln w="9525">
                                <a:solidFill>
                                  <a:srgbClr val="000000"/>
                                </a:solidFill>
                                <a:miter lim="800000"/>
                                <a:headEnd/>
                                <a:tailEnd/>
                              </a:ln>
                            </wps:spPr>
                            <wps:txbx>
                              <w:txbxContent>
                                <w:p w:rsidR="00D06EF0" w:rsidRPr="00754565" w:rsidRDefault="00D06EF0" w:rsidP="001442F6">
                                  <w:r w:rsidRPr="00754565">
                                    <w:t>Dòng lệ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9" o:spid="_x0000_s1076" type="#_x0000_t61" style="position:absolute;left:0;text-align:left;margin-left:113.1pt;margin-top:1.7pt;width:71.8pt;height:2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" adj="28925,-18800">
                      <v:textbox>
                        <w:txbxContent>
                          <w:p w:rsidR="00D06EF0" w:rsidRPr="00754565" w:rsidRDefault="00D06EF0" w:rsidP="001442F6">
                            <w:r w:rsidRPr="00754565">
                              <w:t>Dòng lệnh</w:t>
                            </w:r>
                          </w:p>
                        </w:txbxContent>
                      </v:textbox>
                    </v:shape>
                  </w:pict>
                </mc:Fallback>
              </mc:AlternateContent>
            </w:r>
          </w:p>
          <w:p w:rsidR="001442F6" w:rsidRPr="00274A8E" w:rsidRDefault="001442F6" w:rsidP="001442F6">
            <w:pPr>
              <w:jc w:val="center"/>
            </w:pPr>
          </w:p>
          <w:p w:rsidR="001442F6" w:rsidRPr="00274A8E" w:rsidRDefault="001442F6" w:rsidP="001442F6">
            <w:pPr>
              <w:jc w:val="center"/>
            </w:pPr>
          </w:p>
          <w:p w:rsidR="001442F6" w:rsidRPr="00274A8E" w:rsidRDefault="001442F6" w:rsidP="001442F6">
            <w:pPr>
              <w:jc w:val="center"/>
            </w:pPr>
          </w:p>
          <w:p w:rsidR="001442F6" w:rsidRPr="00274A8E" w:rsidRDefault="001442F6" w:rsidP="001442F6">
            <w:pPr>
              <w:jc w:val="center"/>
            </w:pPr>
          </w:p>
          <w:p w:rsidR="001442F6" w:rsidRPr="00274A8E" w:rsidRDefault="001442F6" w:rsidP="001442F6">
            <w:pPr>
              <w:jc w:val="center"/>
            </w:pPr>
          </w:p>
          <w:p w:rsidR="001442F6" w:rsidRPr="00274A8E" w:rsidRDefault="001442F6" w:rsidP="001442F6">
            <w:pPr>
              <w:jc w:val="center"/>
            </w:pPr>
          </w:p>
          <w:p w:rsidR="001442F6" w:rsidRPr="00274A8E" w:rsidRDefault="00D3505E" w:rsidP="001442F6">
            <w:pPr>
              <w:jc w:val="center"/>
            </w:pPr>
            <w:r>
              <w:rPr>
                <w:noProof/>
              </w:rPr>
              <mc:AlternateContent>
                <mc:Choice Requires="wpg">
                  <w:drawing>
                    <wp:inline distT="0" distB="0" distL="0" distR="0">
                      <wp:extent cx="5273040" cy="2856230"/>
                      <wp:effectExtent l="5715" t="0" r="7620" b="3175"/>
                      <wp:docPr id="46"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3040" cy="2856230"/>
                                <a:chOff x="1885" y="4868"/>
                                <a:chExt cx="8304" cy="4800"/>
                              </a:xfrm>
                            </wpg:grpSpPr>
                            <pic:pic xmlns:pic="http://schemas.openxmlformats.org/drawingml/2006/picture">
                              <pic:nvPicPr>
                                <pic:cNvPr id="47" name="Picture 54"/>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3477" y="4868"/>
                                  <a:ext cx="6330" cy="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 name="AutoShape 55"/>
                              <wps:cNvSpPr>
                                <a:spLocks noChangeArrowheads="1"/>
                              </wps:cNvSpPr>
                              <wps:spPr bwMode="auto">
                                <a:xfrm flipH="1" flipV="1">
                                  <a:off x="1885" y="6614"/>
                                  <a:ext cx="1326" cy="410"/>
                                </a:xfrm>
                                <a:prstGeom prst="wedgeRectCallout">
                                  <a:avLst>
                                    <a:gd name="adj1" fmla="val -90426"/>
                                    <a:gd name="adj2" fmla="val -35370"/>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06EF0" w:rsidRPr="00D726B3" w:rsidRDefault="00D06EF0" w:rsidP="001442F6">
                                    <w:pPr>
                                      <w:jc w:val="center"/>
                                      <w:rPr>
                                        <w:sz w:val="16"/>
                                        <w:szCs w:val="16"/>
                                      </w:rPr>
                                    </w:pPr>
                                    <w:r w:rsidRPr="00D726B3">
                                      <w:rPr>
                                        <w:sz w:val="16"/>
                                        <w:szCs w:val="16"/>
                                      </w:rPr>
                                      <w:t>N</w:t>
                                    </w:r>
                                    <w:r w:rsidR="00212890" w:rsidRPr="00D726B3">
                                      <w:rPr>
                                        <w:sz w:val="16"/>
                                        <w:szCs w:val="16"/>
                                      </w:rPr>
                                      <w:t>ú</w:t>
                                    </w:r>
                                    <w:r w:rsidRPr="00D726B3">
                                      <w:rPr>
                                        <w:sz w:val="16"/>
                                        <w:szCs w:val="16"/>
                                      </w:rPr>
                                      <w:t>t ch</w:t>
                                    </w:r>
                                    <w:r w:rsidR="00212890" w:rsidRPr="00D726B3">
                                      <w:rPr>
                                        <w:sz w:val="16"/>
                                        <w:szCs w:val="16"/>
                                      </w:rPr>
                                      <w:t>ọ</w:t>
                                    </w:r>
                                    <w:r w:rsidRPr="00D726B3">
                                      <w:rPr>
                                        <w:sz w:val="16"/>
                                        <w:szCs w:val="16"/>
                                      </w:rPr>
                                      <w:t>n</w:t>
                                    </w:r>
                                    <w:r w:rsidR="00212890" w:rsidRPr="00D726B3">
                                      <w:rPr>
                                        <w:sz w:val="16"/>
                                        <w:szCs w:val="16"/>
                                      </w:rPr>
                                      <w:t xml:space="preserve"> in</w:t>
                                    </w:r>
                                    <w:r w:rsidR="00212890">
                                      <w:rPr>
                                        <w:sz w:val="20"/>
                                        <w:szCs w:val="20"/>
                                      </w:rPr>
                                      <w:t xml:space="preserve"> </w:t>
                                    </w:r>
                                    <w:r w:rsidR="00D726B3">
                                      <w:rPr>
                                        <w:sz w:val="20"/>
                                        <w:szCs w:val="20"/>
                                      </w:rPr>
                                      <w:t xml:space="preserve"> </w:t>
                                    </w:r>
                                    <w:r w:rsidR="00D726B3">
                                      <w:rPr>
                                        <w:sz w:val="16"/>
                                        <w:szCs w:val="16"/>
                                      </w:rPr>
                                      <w:t>all</w:t>
                                    </w:r>
                                  </w:p>
                                  <w:p w:rsidR="00212890" w:rsidRPr="00D1507E" w:rsidRDefault="00212890" w:rsidP="001442F6">
                                    <w:pPr>
                                      <w:jc w:val="center"/>
                                      <w:rPr>
                                        <w:sz w:val="20"/>
                                        <w:szCs w:val="20"/>
                                      </w:rPr>
                                    </w:pPr>
                                    <w:r>
                                      <w:rPr>
                                        <w:sz w:val="20"/>
                                        <w:szCs w:val="20"/>
                                      </w:rPr>
                                      <w:t>In  cả</w:t>
                                    </w:r>
                                  </w:p>
                                </w:txbxContent>
                              </wps:txbx>
                              <wps:bodyPr rot="0" vert="horz" wrap="square" lIns="91440" tIns="45720" rIns="91440" bIns="45720" anchor="t" anchorCtr="0" upright="1">
                                <a:noAutofit/>
                              </wps:bodyPr>
                            </wps:wsp>
                            <wps:wsp>
                              <wps:cNvPr id="49" name="AutoShape 56"/>
                              <wps:cNvSpPr>
                                <a:spLocks noChangeArrowheads="1"/>
                              </wps:cNvSpPr>
                              <wps:spPr bwMode="auto">
                                <a:xfrm>
                                  <a:off x="5461" y="6284"/>
                                  <a:ext cx="1229" cy="560"/>
                                </a:xfrm>
                                <a:prstGeom prst="wedgeRectCallout">
                                  <a:avLst>
                                    <a:gd name="adj1" fmla="val -122824"/>
                                    <a:gd name="adj2" fmla="val 163037"/>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12890" w:rsidRDefault="00D06EF0" w:rsidP="001442F6">
                                    <w:pPr>
                                      <w:jc w:val="center"/>
                                      <w:rPr>
                                        <w:sz w:val="20"/>
                                        <w:szCs w:val="20"/>
                                      </w:rPr>
                                    </w:pPr>
                                    <w:r>
                                      <w:rPr>
                                        <w:sz w:val="20"/>
                                        <w:szCs w:val="20"/>
                                      </w:rPr>
                                      <w:t>H</w:t>
                                    </w:r>
                                    <w:r w:rsidRPr="001442F6">
                                      <w:rPr>
                                        <w:sz w:val="20"/>
                                        <w:szCs w:val="20"/>
                                      </w:rPr>
                                      <w:t>ộp</w:t>
                                    </w:r>
                                    <w:r>
                                      <w:rPr>
                                        <w:sz w:val="20"/>
                                        <w:szCs w:val="20"/>
                                      </w:rPr>
                                      <w:t xml:space="preserve"> nh</w:t>
                                    </w:r>
                                    <w:r w:rsidRPr="001442F6">
                                      <w:rPr>
                                        <w:sz w:val="20"/>
                                        <w:szCs w:val="20"/>
                                      </w:rPr>
                                      <w:t>ập</w:t>
                                    </w:r>
                                    <w:r w:rsidR="00212890">
                                      <w:rPr>
                                        <w:sz w:val="20"/>
                                        <w:szCs w:val="20"/>
                                      </w:rPr>
                                      <w:t xml:space="preserve"> số</w:t>
                                    </w:r>
                                  </w:p>
                                  <w:p w:rsidR="00D06EF0" w:rsidRPr="001442F6" w:rsidRDefault="00212890" w:rsidP="001442F6">
                                    <w:pPr>
                                      <w:jc w:val="center"/>
                                      <w:rPr>
                                        <w:sz w:val="20"/>
                                        <w:szCs w:val="20"/>
                                      </w:rPr>
                                    </w:pPr>
                                    <w:r>
                                      <w:rPr>
                                        <w:sz w:val="20"/>
                                        <w:szCs w:val="20"/>
                                      </w:rPr>
                                      <w:t>Trang cần in</w:t>
                                    </w:r>
                                    <w:r w:rsidR="00D06EF0">
                                      <w:rPr>
                                        <w:sz w:val="20"/>
                                        <w:szCs w:val="20"/>
                                      </w:rPr>
                                      <w:t xml:space="preserve"> </w:t>
                                    </w:r>
                                  </w:p>
                                </w:txbxContent>
                              </wps:txbx>
                              <wps:bodyPr rot="0" vert="horz" wrap="square" lIns="10800" tIns="10800" rIns="10800" bIns="10800" anchor="t" anchorCtr="0" upright="1">
                                <a:noAutofit/>
                              </wps:bodyPr>
                            </wps:wsp>
                            <wps:wsp>
                              <wps:cNvPr id="50" name="AutoShape 57"/>
                              <wps:cNvSpPr>
                                <a:spLocks noChangeArrowheads="1"/>
                              </wps:cNvSpPr>
                              <wps:spPr bwMode="auto">
                                <a:xfrm flipH="1" flipV="1">
                                  <a:off x="4771" y="8786"/>
                                  <a:ext cx="1914" cy="758"/>
                                </a:xfrm>
                                <a:prstGeom prst="wedgeRectCallout">
                                  <a:avLst>
                                    <a:gd name="adj1" fmla="val -34278"/>
                                    <a:gd name="adj2" fmla="val 107912"/>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06EF0" w:rsidRPr="00D1507E" w:rsidRDefault="00D06EF0" w:rsidP="001442F6">
                                    <w:pPr>
                                      <w:jc w:val="center"/>
                                      <w:rPr>
                                        <w:sz w:val="20"/>
                                        <w:szCs w:val="20"/>
                                      </w:rPr>
                                    </w:pPr>
                                    <w:r w:rsidRPr="00D1507E">
                                      <w:rPr>
                                        <w:sz w:val="20"/>
                                        <w:szCs w:val="20"/>
                                      </w:rPr>
                                      <w:t>N</w:t>
                                    </w:r>
                                    <w:r w:rsidR="00212890">
                                      <w:rPr>
                                        <w:sz w:val="20"/>
                                        <w:szCs w:val="20"/>
                                      </w:rPr>
                                      <w:t>ú</w:t>
                                    </w:r>
                                    <w:r w:rsidRPr="00D1507E">
                                      <w:rPr>
                                        <w:sz w:val="20"/>
                                        <w:szCs w:val="20"/>
                                      </w:rPr>
                                      <w:t>t qu</w:t>
                                    </w:r>
                                    <w:r w:rsidR="00212890">
                                      <w:rPr>
                                        <w:sz w:val="20"/>
                                        <w:szCs w:val="20"/>
                                      </w:rPr>
                                      <w:t>ả</w:t>
                                    </w:r>
                                    <w:r w:rsidRPr="00D1507E">
                                      <w:rPr>
                                        <w:sz w:val="20"/>
                                        <w:szCs w:val="20"/>
                                      </w:rPr>
                                      <w:t>n l</w:t>
                                    </w:r>
                                    <w:r w:rsidR="00212890">
                                      <w:rPr>
                                        <w:sz w:val="20"/>
                                        <w:szCs w:val="20"/>
                                      </w:rPr>
                                      <w:t>ý danh sá</w:t>
                                    </w:r>
                                    <w:r w:rsidRPr="00D1507E">
                                      <w:rPr>
                                        <w:sz w:val="20"/>
                                        <w:szCs w:val="20"/>
                                      </w:rPr>
                                      <w:t>ch ch</w:t>
                                    </w:r>
                                    <w:r w:rsidR="00212890">
                                      <w:rPr>
                                        <w:sz w:val="20"/>
                                        <w:szCs w:val="20"/>
                                      </w:rPr>
                                      <w:t>ọ</w:t>
                                    </w:r>
                                    <w:r w:rsidRPr="00D1507E">
                                      <w:rPr>
                                        <w:sz w:val="20"/>
                                        <w:szCs w:val="20"/>
                                      </w:rPr>
                                      <w:t>n</w:t>
                                    </w:r>
                                  </w:p>
                                </w:txbxContent>
                              </wps:txbx>
                              <wps:bodyPr rot="0" vert="horz" wrap="square" lIns="91440" tIns="45720" rIns="91440" bIns="45720" anchor="t" anchorCtr="0" upright="1">
                                <a:noAutofit/>
                              </wps:bodyPr>
                            </wps:wsp>
                            <wps:wsp>
                              <wps:cNvPr id="51" name="AutoShape 58"/>
                              <wps:cNvSpPr>
                                <a:spLocks noChangeArrowheads="1"/>
                              </wps:cNvSpPr>
                              <wps:spPr bwMode="auto">
                                <a:xfrm flipH="1" flipV="1">
                                  <a:off x="8863" y="8414"/>
                                  <a:ext cx="1326" cy="410"/>
                                </a:xfrm>
                                <a:prstGeom prst="wedgeRectCallout">
                                  <a:avLst>
                                    <a:gd name="adj1" fmla="val 91704"/>
                                    <a:gd name="adj2" fmla="val -185370"/>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06EF0" w:rsidRPr="00D1507E" w:rsidRDefault="00D06EF0" w:rsidP="001442F6">
                                    <w:pPr>
                                      <w:jc w:val="center"/>
                                      <w:rPr>
                                        <w:sz w:val="20"/>
                                        <w:szCs w:val="20"/>
                                      </w:rPr>
                                    </w:pPr>
                                    <w:r w:rsidRPr="00D1507E">
                                      <w:rPr>
                                        <w:sz w:val="20"/>
                                        <w:szCs w:val="20"/>
                                      </w:rPr>
                                      <w:t>N</w:t>
                                    </w:r>
                                    <w:r w:rsidR="00212890">
                                      <w:rPr>
                                        <w:sz w:val="20"/>
                                        <w:szCs w:val="20"/>
                                      </w:rPr>
                                      <w:t>ú</w:t>
                                    </w:r>
                                    <w:r w:rsidRPr="00D1507E">
                                      <w:rPr>
                                        <w:sz w:val="20"/>
                                        <w:szCs w:val="20"/>
                                      </w:rPr>
                                      <w:t>t l</w:t>
                                    </w:r>
                                    <w:r w:rsidR="00212890">
                                      <w:rPr>
                                        <w:sz w:val="20"/>
                                        <w:szCs w:val="20"/>
                                      </w:rPr>
                                      <w:t>ệ</w:t>
                                    </w:r>
                                    <w:r w:rsidRPr="00D1507E">
                                      <w:rPr>
                                        <w:sz w:val="20"/>
                                        <w:szCs w:val="20"/>
                                      </w:rPr>
                                      <w:t>nh</w:t>
                                    </w:r>
                                  </w:p>
                                </w:txbxContent>
                              </wps:txbx>
                              <wps:bodyPr rot="0" vert="horz" wrap="square" lIns="91440" tIns="45720" rIns="91440" bIns="45720" anchor="t" anchorCtr="0" upright="1">
                                <a:noAutofit/>
                              </wps:bodyPr>
                            </wps:wsp>
                          </wpg:wgp>
                        </a:graphicData>
                      </a:graphic>
                    </wp:inline>
                  </w:drawing>
                </mc:Choice>
                <mc:Fallback>
                  <w:pict>
                    <v:group id="Group 53" o:spid="_x0000_s1077" style="width:415.2pt;height:224.9pt;mso-position-horizontal-relative:char;mso-position-vertical-relative:line" coordorigin="1885,4868" coordsize="8304,48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">
                      <v:shape id="Picture 54" o:spid="_x0000_s1078" type="#_x0000_t75" style="position:absolute;left:3477;top:4868;width:6330;height:4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8VIbEAAAA2wAAAA8AAABkcnMvZG93bnJldi54bWxEj81rAjEUxO8F/4fwhN5q1kWqrEYRsVJ6&#10;KH4dPD42bz9w87Ik6e763zeFgsdhZn7DrDaDaURHzteWFUwnCQji3OqaSwXXy8fbAoQPyBoby6Tg&#10;QR4269HLCjNtez5Rdw6liBD2GSqoQmgzKX1ekUE/sS1x9ArrDIYoXSm1wz7CTSPTJHmXBmuOCxW2&#10;tKsov59/jIL5PtkNWHT66/Zw6dH49LsvDkq9joftEkSgITzD/+1PrWA2h78v8QfI9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x8VIbEAAAA2wAAAA8AAAAAAAAAAAAAAAAA&#10;nwIAAGRycy9kb3ducmV2LnhtbFBLBQYAAAAABAAEAPcAAACQAwAAAAA=&#10;">
                        <v:imagedata r:id="rId50" o:title=""/>
                      </v:shape>
                      <v:shape id="AutoShape 55" o:spid="_x0000_s1079" type="#_x0000_t61" style="position:absolute;left:1885;top:6614;width:1326;height:41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QysAA&#10;AADbAAAADwAAAGRycy9kb3ducmV2LnhtbERPzUrDQBC+C77DMoI3u6lIG2O3pSiFHjz0xwcYstMk&#10;mJ0Nu2ObvL1zEDx+fP+rzRh6c6WUu8gO5rMCDHEdfceNg6/z7qkEkwXZYx+ZHEyUYbO+v1th5eON&#10;j3Q9SWM0hHOFDlqRobI21y0FzLM4ECt3iSmgKEyN9QlvGh56+1wUCxuwY21ocaD3lurv00/Q3vmi&#10;vKTlbiv94bCXEqeP18/JuceHcfsGRmiUf/Gfe+8dvOhY/aI/w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bQysAAAADbAAAADwAAAAAAAAAAAAAAAACYAgAAZHJzL2Rvd25y&#10;ZXYueG1sUEsFBgAAAAAEAAQA9QAAAIUDAAAAAA==&#10;" adj="-8732,3160">
                        <v:textbox>
                          <w:txbxContent>
                            <w:p w:rsidR="00D06EF0" w:rsidRPr="00D726B3" w:rsidRDefault="00D06EF0" w:rsidP="001442F6">
                              <w:pPr>
                                <w:jc w:val="center"/>
                                <w:rPr>
                                  <w:sz w:val="16"/>
                                  <w:szCs w:val="16"/>
                                </w:rPr>
                              </w:pPr>
                              <w:r w:rsidRPr="00D726B3">
                                <w:rPr>
                                  <w:sz w:val="16"/>
                                  <w:szCs w:val="16"/>
                                </w:rPr>
                                <w:t>N</w:t>
                              </w:r>
                              <w:r w:rsidR="00212890" w:rsidRPr="00D726B3">
                                <w:rPr>
                                  <w:sz w:val="16"/>
                                  <w:szCs w:val="16"/>
                                </w:rPr>
                                <w:t>ú</w:t>
                              </w:r>
                              <w:r w:rsidRPr="00D726B3">
                                <w:rPr>
                                  <w:sz w:val="16"/>
                                  <w:szCs w:val="16"/>
                                </w:rPr>
                                <w:t>t ch</w:t>
                              </w:r>
                              <w:r w:rsidR="00212890" w:rsidRPr="00D726B3">
                                <w:rPr>
                                  <w:sz w:val="16"/>
                                  <w:szCs w:val="16"/>
                                </w:rPr>
                                <w:t>ọ</w:t>
                              </w:r>
                              <w:r w:rsidRPr="00D726B3">
                                <w:rPr>
                                  <w:sz w:val="16"/>
                                  <w:szCs w:val="16"/>
                                </w:rPr>
                                <w:t>n</w:t>
                              </w:r>
                              <w:r w:rsidR="00212890" w:rsidRPr="00D726B3">
                                <w:rPr>
                                  <w:sz w:val="16"/>
                                  <w:szCs w:val="16"/>
                                </w:rPr>
                                <w:t xml:space="preserve"> in</w:t>
                              </w:r>
                              <w:r w:rsidR="00212890">
                                <w:rPr>
                                  <w:sz w:val="20"/>
                                  <w:szCs w:val="20"/>
                                </w:rPr>
                                <w:t xml:space="preserve"> </w:t>
                              </w:r>
                              <w:r w:rsidR="00D726B3">
                                <w:rPr>
                                  <w:sz w:val="20"/>
                                  <w:szCs w:val="20"/>
                                </w:rPr>
                                <w:t xml:space="preserve"> </w:t>
                              </w:r>
                              <w:r w:rsidR="00D726B3">
                                <w:rPr>
                                  <w:sz w:val="16"/>
                                  <w:szCs w:val="16"/>
                                </w:rPr>
                                <w:t>all</w:t>
                              </w:r>
                            </w:p>
                            <w:p w:rsidR="00212890" w:rsidRPr="00D1507E" w:rsidRDefault="00212890" w:rsidP="001442F6">
                              <w:pPr>
                                <w:jc w:val="center"/>
                                <w:rPr>
                                  <w:sz w:val="20"/>
                                  <w:szCs w:val="20"/>
                                </w:rPr>
                              </w:pPr>
                              <w:r>
                                <w:rPr>
                                  <w:sz w:val="20"/>
                                  <w:szCs w:val="20"/>
                                </w:rPr>
                                <w:t>In  cả</w:t>
                              </w:r>
                            </w:p>
                          </w:txbxContent>
                        </v:textbox>
                      </v:shape>
                      <v:shape id="AutoShape 56" o:spid="_x0000_s1080" type="#_x0000_t61" style="position:absolute;left:5461;top:6284;width:1229;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NhPMQA&#10;AADbAAAADwAAAGRycy9kb3ducmV2LnhtbESPQWvCQBSE70L/w/IK3nTTorZN3YQiiPVorIXeHtnX&#10;bEj2bchuNP33riD0OMzMN8w6H20rztT72rGCp3kCgrh0uuZKwddxO3sF4QOyxtYxKfgjD3n2MFlj&#10;qt2FD3QuQiUihH2KCkwIXSqlLw1Z9HPXEUfv1/UWQ5R9JXWPlwi3rXxOkpW0WHNcMNjRxlDZFINV&#10;UA/H4oQv8mfXDPtmeUKz+24PSk0fx493EIHG8B++tz+1gsUb3L7EHy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zYTzEAAAA2wAAAA8AAAAAAAAAAAAAAAAAmAIAAGRycy9k&#10;b3ducmV2LnhtbFBLBQYAAAAABAAEAPUAAACJAwAAAAA=&#10;" adj="-15730,46016">
                        <v:textbox inset=".3mm,.3mm,.3mm,.3mm">
                          <w:txbxContent>
                            <w:p w:rsidR="00212890" w:rsidRDefault="00D06EF0" w:rsidP="001442F6">
                              <w:pPr>
                                <w:jc w:val="center"/>
                                <w:rPr>
                                  <w:sz w:val="20"/>
                                  <w:szCs w:val="20"/>
                                </w:rPr>
                              </w:pPr>
                              <w:r>
                                <w:rPr>
                                  <w:sz w:val="20"/>
                                  <w:szCs w:val="20"/>
                                </w:rPr>
                                <w:t>H</w:t>
                              </w:r>
                              <w:r w:rsidRPr="001442F6">
                                <w:rPr>
                                  <w:sz w:val="20"/>
                                  <w:szCs w:val="20"/>
                                </w:rPr>
                                <w:t>ộp</w:t>
                              </w:r>
                              <w:r>
                                <w:rPr>
                                  <w:sz w:val="20"/>
                                  <w:szCs w:val="20"/>
                                </w:rPr>
                                <w:t xml:space="preserve"> nh</w:t>
                              </w:r>
                              <w:r w:rsidRPr="001442F6">
                                <w:rPr>
                                  <w:sz w:val="20"/>
                                  <w:szCs w:val="20"/>
                                </w:rPr>
                                <w:t>ập</w:t>
                              </w:r>
                              <w:r w:rsidR="00212890">
                                <w:rPr>
                                  <w:sz w:val="20"/>
                                  <w:szCs w:val="20"/>
                                </w:rPr>
                                <w:t xml:space="preserve"> số</w:t>
                              </w:r>
                            </w:p>
                            <w:p w:rsidR="00D06EF0" w:rsidRPr="001442F6" w:rsidRDefault="00212890" w:rsidP="001442F6">
                              <w:pPr>
                                <w:jc w:val="center"/>
                                <w:rPr>
                                  <w:sz w:val="20"/>
                                  <w:szCs w:val="20"/>
                                </w:rPr>
                              </w:pPr>
                              <w:r>
                                <w:rPr>
                                  <w:sz w:val="20"/>
                                  <w:szCs w:val="20"/>
                                </w:rPr>
                                <w:t>Trang cần in</w:t>
                              </w:r>
                              <w:r w:rsidR="00D06EF0">
                                <w:rPr>
                                  <w:sz w:val="20"/>
                                  <w:szCs w:val="20"/>
                                </w:rPr>
                                <w:t xml:space="preserve"> </w:t>
                              </w:r>
                            </w:p>
                          </w:txbxContent>
                        </v:textbox>
                      </v:shape>
                      <v:shape id="AutoShape 57" o:spid="_x0000_s1081" type="#_x0000_t61" style="position:absolute;left:4771;top:8786;width:1914;height:758;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VLDcIA&#10;AADbAAAADwAAAGRycy9kb3ducmV2LnhtbERPTYvCMBC9L/gfwgh7WTTdhVWpRhFZQfagWD30ODZj&#10;W2wmpYna+uvNQfD4eN+zRWsqcaPGlZYVfA8jEMSZ1SXnCo6H9WACwnlkjZVlUtCRg8W89zHDWNs7&#10;7+mW+FyEEHYxKii8r2MpXVaQQTe0NXHgzrYx6ANscqkbvIdwU8mfKBpJgyWHhgJrWhWUXZKrUaD/&#10;x5tdV3XtQ6andBulpz//NVbqs98upyA8tf4tfrk3WsFvWB++hB8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xUsNwgAAANsAAAAPAAAAAAAAAAAAAAAAAJgCAABkcnMvZG93&#10;bnJldi54bWxQSwUGAAAAAAQABAD1AAAAhwMAAAAA&#10;" adj="3396,34109">
                        <v:textbox>
                          <w:txbxContent>
                            <w:p w:rsidR="00D06EF0" w:rsidRPr="00D1507E" w:rsidRDefault="00D06EF0" w:rsidP="001442F6">
                              <w:pPr>
                                <w:jc w:val="center"/>
                                <w:rPr>
                                  <w:sz w:val="20"/>
                                  <w:szCs w:val="20"/>
                                </w:rPr>
                              </w:pPr>
                              <w:r w:rsidRPr="00D1507E">
                                <w:rPr>
                                  <w:sz w:val="20"/>
                                  <w:szCs w:val="20"/>
                                </w:rPr>
                                <w:t>N</w:t>
                              </w:r>
                              <w:r w:rsidR="00212890">
                                <w:rPr>
                                  <w:sz w:val="20"/>
                                  <w:szCs w:val="20"/>
                                </w:rPr>
                                <w:t>ú</w:t>
                              </w:r>
                              <w:r w:rsidRPr="00D1507E">
                                <w:rPr>
                                  <w:sz w:val="20"/>
                                  <w:szCs w:val="20"/>
                                </w:rPr>
                                <w:t>t qu</w:t>
                              </w:r>
                              <w:r w:rsidR="00212890">
                                <w:rPr>
                                  <w:sz w:val="20"/>
                                  <w:szCs w:val="20"/>
                                </w:rPr>
                                <w:t>ả</w:t>
                              </w:r>
                              <w:r w:rsidRPr="00D1507E">
                                <w:rPr>
                                  <w:sz w:val="20"/>
                                  <w:szCs w:val="20"/>
                                </w:rPr>
                                <w:t>n l</w:t>
                              </w:r>
                              <w:r w:rsidR="00212890">
                                <w:rPr>
                                  <w:sz w:val="20"/>
                                  <w:szCs w:val="20"/>
                                </w:rPr>
                                <w:t>ý danh sá</w:t>
                              </w:r>
                              <w:r w:rsidRPr="00D1507E">
                                <w:rPr>
                                  <w:sz w:val="20"/>
                                  <w:szCs w:val="20"/>
                                </w:rPr>
                                <w:t>ch ch</w:t>
                              </w:r>
                              <w:r w:rsidR="00212890">
                                <w:rPr>
                                  <w:sz w:val="20"/>
                                  <w:szCs w:val="20"/>
                                </w:rPr>
                                <w:t>ọ</w:t>
                              </w:r>
                              <w:r w:rsidRPr="00D1507E">
                                <w:rPr>
                                  <w:sz w:val="20"/>
                                  <w:szCs w:val="20"/>
                                </w:rPr>
                                <w:t>n</w:t>
                              </w:r>
                            </w:p>
                          </w:txbxContent>
                        </v:textbox>
                      </v:shape>
                      <v:shape id="AutoShape 58" o:spid="_x0000_s1082" type="#_x0000_t61" style="position:absolute;left:8863;top:8414;width:1326;height:41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McsMA&#10;AADbAAAADwAAAGRycy9kb3ducmV2LnhtbESPX2vCQBDE34V+h2MLvukmQv8QPaWkLfhU0JRC35bc&#10;mkRzeyF3NfHbe4LQx2FmfsOsNqNt1Zl73zjRkM4TUCylM41UGr6Lz9krKB9IDLVOWMOFPWzWD5MV&#10;ZcYNsuPzPlQqQsRnpKEOocsQfVmzJT93HUv0Dq63FKLsKzQ9DRFuW1wkyTNaaiQu1NRxXnN52v9Z&#10;DUNx/NhVL77IF9Qi4o/5ff8KWk8fx7clqMBj+A/f21uj4SmF25f4A3B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lMcsMAAADbAAAADwAAAAAAAAAAAAAAAACYAgAAZHJzL2Rv&#10;d25yZXYueG1sUEsFBgAAAAAEAAQA9QAAAIgDAAAAAA==&#10;" adj="30608,-29240">
                        <v:textbox>
                          <w:txbxContent>
                            <w:p w:rsidR="00D06EF0" w:rsidRPr="00D1507E" w:rsidRDefault="00D06EF0" w:rsidP="001442F6">
                              <w:pPr>
                                <w:jc w:val="center"/>
                                <w:rPr>
                                  <w:sz w:val="20"/>
                                  <w:szCs w:val="20"/>
                                </w:rPr>
                              </w:pPr>
                              <w:r w:rsidRPr="00D1507E">
                                <w:rPr>
                                  <w:sz w:val="20"/>
                                  <w:szCs w:val="20"/>
                                </w:rPr>
                                <w:t>N</w:t>
                              </w:r>
                              <w:r w:rsidR="00212890">
                                <w:rPr>
                                  <w:sz w:val="20"/>
                                  <w:szCs w:val="20"/>
                                </w:rPr>
                                <w:t>ú</w:t>
                              </w:r>
                              <w:r w:rsidRPr="00D1507E">
                                <w:rPr>
                                  <w:sz w:val="20"/>
                                  <w:szCs w:val="20"/>
                                </w:rPr>
                                <w:t>t l</w:t>
                              </w:r>
                              <w:r w:rsidR="00212890">
                                <w:rPr>
                                  <w:sz w:val="20"/>
                                  <w:szCs w:val="20"/>
                                </w:rPr>
                                <w:t>ệ</w:t>
                              </w:r>
                              <w:r w:rsidRPr="00D1507E">
                                <w:rPr>
                                  <w:sz w:val="20"/>
                                  <w:szCs w:val="20"/>
                                </w:rPr>
                                <w:t>nh</w:t>
                              </w:r>
                            </w:p>
                          </w:txbxContent>
                        </v:textbox>
                      </v:shape>
                      <w10:anchorlock/>
                    </v:group>
                  </w:pict>
                </mc:Fallback>
              </mc:AlternateContent>
            </w:r>
          </w:p>
          <w:p w:rsidR="001442F6" w:rsidRPr="00274A8E" w:rsidRDefault="001442F6" w:rsidP="001442F6">
            <w:pPr>
              <w:jc w:val="both"/>
            </w:pPr>
          </w:p>
        </w:tc>
      </w:tr>
      <w:tr w:rsidR="001442F6" w:rsidRPr="00274A8E">
        <w:tc>
          <w:tcPr>
            <w:tcW w:w="10207" w:type="dxa"/>
            <w:gridSpan w:val="5"/>
            <w:tcBorders>
              <w:top w:val="nil"/>
              <w:left w:val="single" w:sz="4" w:space="0" w:color="auto"/>
              <w:bottom w:val="nil"/>
              <w:right w:val="single" w:sz="4" w:space="0" w:color="auto"/>
            </w:tcBorders>
          </w:tcPr>
          <w:p w:rsidR="001442F6" w:rsidRPr="00274A8E" w:rsidRDefault="001442F6" w:rsidP="001442F6">
            <w:pPr>
              <w:jc w:val="center"/>
              <w:rPr>
                <w:b/>
                <w:bCs/>
                <w:noProof/>
              </w:rPr>
            </w:pPr>
            <w:r w:rsidRPr="00274A8E">
              <w:rPr>
                <w:b/>
                <w:bCs/>
                <w:noProof/>
              </w:rPr>
              <w:t>Hoạt động 4: Củng cố các kiến thức đã học</w:t>
            </w:r>
          </w:p>
        </w:tc>
      </w:tr>
      <w:tr w:rsidR="001442F6" w:rsidRPr="00274A8E">
        <w:tc>
          <w:tcPr>
            <w:tcW w:w="426" w:type="dxa"/>
            <w:tcBorders>
              <w:top w:val="nil"/>
              <w:left w:val="single" w:sz="4" w:space="0" w:color="auto"/>
              <w:bottom w:val="single" w:sz="4" w:space="0" w:color="auto"/>
              <w:right w:val="single" w:sz="4" w:space="0" w:color="auto"/>
            </w:tcBorders>
          </w:tcPr>
          <w:p w:rsidR="001442F6" w:rsidRPr="00274A8E" w:rsidRDefault="001442F6" w:rsidP="001442F6">
            <w:pPr>
              <w:ind w:left="-108"/>
              <w:jc w:val="center"/>
              <w:rPr>
                <w:sz w:val="23"/>
                <w:szCs w:val="23"/>
              </w:rPr>
            </w:pPr>
            <w:r w:rsidRPr="00274A8E">
              <w:rPr>
                <w:sz w:val="23"/>
                <w:szCs w:val="23"/>
              </w:rPr>
              <w:t>2</w:t>
            </w:r>
          </w:p>
        </w:tc>
        <w:tc>
          <w:tcPr>
            <w:tcW w:w="3260" w:type="dxa"/>
            <w:tcBorders>
              <w:top w:val="nil"/>
              <w:left w:val="single" w:sz="4" w:space="0" w:color="auto"/>
              <w:bottom w:val="single" w:sz="4" w:space="0" w:color="auto"/>
              <w:right w:val="single" w:sz="4" w:space="0" w:color="auto"/>
            </w:tcBorders>
          </w:tcPr>
          <w:p w:rsidR="001442F6" w:rsidRPr="00274A8E" w:rsidRDefault="001442F6" w:rsidP="001442F6">
            <w:pPr>
              <w:jc w:val="both"/>
              <w:rPr>
                <w:noProof/>
              </w:rPr>
            </w:pPr>
          </w:p>
        </w:tc>
        <w:tc>
          <w:tcPr>
            <w:tcW w:w="3260" w:type="dxa"/>
            <w:tcBorders>
              <w:top w:val="nil"/>
              <w:left w:val="single" w:sz="4" w:space="0" w:color="auto"/>
              <w:bottom w:val="single" w:sz="4" w:space="0" w:color="auto"/>
              <w:right w:val="single" w:sz="4" w:space="0" w:color="auto"/>
            </w:tcBorders>
          </w:tcPr>
          <w:p w:rsidR="001442F6" w:rsidRPr="00274A8E" w:rsidRDefault="001442F6" w:rsidP="001442F6">
            <w:pPr>
              <w:jc w:val="both"/>
              <w:rPr>
                <w:b/>
                <w:bCs/>
              </w:rPr>
            </w:pPr>
            <w:r w:rsidRPr="00274A8E">
              <w:sym w:font="Symbol" w:char="F0B7"/>
            </w:r>
            <w:r w:rsidRPr="00274A8E">
              <w:t xml:space="preserve"> Nhấn mạnh:</w:t>
            </w:r>
          </w:p>
          <w:p w:rsidR="001442F6" w:rsidRPr="00274A8E" w:rsidRDefault="001442F6" w:rsidP="001442F6">
            <w:pPr>
              <w:jc w:val="both"/>
              <w:rPr>
                <w:noProof/>
              </w:rPr>
            </w:pPr>
            <w:r w:rsidRPr="00274A8E">
              <w:t xml:space="preserve"> – Cách sử dụng bảng chọn</w:t>
            </w:r>
          </w:p>
        </w:tc>
        <w:tc>
          <w:tcPr>
            <w:tcW w:w="3261" w:type="dxa"/>
            <w:gridSpan w:val="2"/>
            <w:tcBorders>
              <w:top w:val="nil"/>
              <w:left w:val="single" w:sz="4" w:space="0" w:color="auto"/>
              <w:bottom w:val="single" w:sz="4" w:space="0" w:color="auto"/>
              <w:right w:val="single" w:sz="4" w:space="0" w:color="auto"/>
            </w:tcBorders>
          </w:tcPr>
          <w:p w:rsidR="001442F6" w:rsidRPr="00274A8E" w:rsidRDefault="001442F6" w:rsidP="001442F6">
            <w:pPr>
              <w:jc w:val="both"/>
              <w:rPr>
                <w:noProof/>
              </w:rPr>
            </w:pPr>
          </w:p>
        </w:tc>
      </w:tr>
    </w:tbl>
    <w:p w:rsidR="001442F6" w:rsidRPr="00274A8E" w:rsidRDefault="001442F6" w:rsidP="001442F6">
      <w:pPr>
        <w:jc w:val="both"/>
      </w:pPr>
    </w:p>
    <w:p w:rsidR="001442F6" w:rsidRPr="00274A8E" w:rsidRDefault="001442F6" w:rsidP="001442F6">
      <w:pPr>
        <w:jc w:val="both"/>
        <w:rPr>
          <w:b/>
          <w:bCs/>
        </w:rPr>
      </w:pPr>
      <w:r w:rsidRPr="00274A8E">
        <w:rPr>
          <w:b/>
          <w:bCs/>
        </w:rPr>
        <w:tab/>
        <w:t>4. BÀI TẬP VỀ NHÀ:</w:t>
      </w:r>
    </w:p>
    <w:p w:rsidR="001442F6" w:rsidRPr="00274A8E" w:rsidRDefault="001442F6" w:rsidP="001442F6">
      <w:pPr>
        <w:jc w:val="both"/>
      </w:pPr>
      <w:r w:rsidRPr="00274A8E">
        <w:tab/>
        <w:t>– Tập thao tác trên máy tính</w:t>
      </w:r>
    </w:p>
    <w:p w:rsidR="001442F6" w:rsidRPr="00274A8E" w:rsidRDefault="001442F6" w:rsidP="001442F6">
      <w:pPr>
        <w:jc w:val="both"/>
      </w:pPr>
      <w:r w:rsidRPr="00274A8E">
        <w:tab/>
        <w:t>– Đọc tiếp bài “Giao tiếp với hệ điều hành”</w:t>
      </w:r>
    </w:p>
    <w:p w:rsidR="001442F6" w:rsidRPr="00274A8E" w:rsidRDefault="001442F6" w:rsidP="001442F6">
      <w:pPr>
        <w:jc w:val="both"/>
      </w:pPr>
      <w:r w:rsidRPr="00274A8E">
        <w:rPr>
          <w:b/>
          <w:bCs/>
        </w:rPr>
        <w:t>IV. RÚT KINH NGHIỆM, BỔ SUNG:</w:t>
      </w:r>
    </w:p>
    <w:p w:rsidR="001442F6" w:rsidRPr="00274A8E" w:rsidRDefault="001442F6" w:rsidP="001442F6">
      <w:pPr>
        <w:tabs>
          <w:tab w:val="left" w:pos="567"/>
          <w:tab w:val="right" w:leader="dot" w:pos="9781"/>
        </w:tabs>
        <w:jc w:val="both"/>
      </w:pPr>
      <w:r w:rsidRPr="00274A8E">
        <w:tab/>
      </w:r>
      <w:r w:rsidRPr="00274A8E">
        <w:tab/>
      </w:r>
    </w:p>
    <w:p w:rsidR="001442F6" w:rsidRPr="00274A8E" w:rsidRDefault="001442F6" w:rsidP="001442F6">
      <w:pPr>
        <w:tabs>
          <w:tab w:val="left" w:pos="567"/>
          <w:tab w:val="right" w:leader="dot" w:pos="9781"/>
        </w:tabs>
        <w:jc w:val="both"/>
      </w:pPr>
      <w:r w:rsidRPr="00274A8E">
        <w:tab/>
      </w:r>
      <w:r w:rsidRPr="00274A8E">
        <w:tab/>
      </w:r>
    </w:p>
    <w:p w:rsidR="000370E2" w:rsidRPr="00274A8E" w:rsidRDefault="001442F6" w:rsidP="001442F6">
      <w:pPr>
        <w:tabs>
          <w:tab w:val="left" w:pos="567"/>
          <w:tab w:val="right" w:leader="dot" w:pos="9781"/>
        </w:tabs>
        <w:jc w:val="both"/>
        <w:rPr>
          <w:b/>
          <w:bCs/>
        </w:rPr>
      </w:pPr>
      <w:r w:rsidRPr="00274A8E">
        <w:tab/>
      </w:r>
      <w:r w:rsidRPr="00274A8E">
        <w:tab/>
      </w:r>
    </w:p>
    <w:p w:rsidR="001442F6" w:rsidRPr="00274A8E" w:rsidRDefault="001442F6" w:rsidP="001442F6">
      <w:pPr>
        <w:jc w:val="both"/>
        <w:rPr>
          <w:sz w:val="28"/>
          <w:szCs w:val="28"/>
        </w:rPr>
      </w:pPr>
      <w:r w:rsidRPr="00274A8E">
        <w:br w:type="page"/>
        <w:t xml:space="preserve">Ngày soạn: </w:t>
      </w:r>
      <w:r w:rsidRPr="00274A8E">
        <w:tab/>
      </w:r>
      <w:r w:rsidR="00B954FC" w:rsidRPr="00274A8E">
        <w:t>20/11/</w:t>
      </w:r>
      <w:r w:rsidR="006D159B" w:rsidRPr="00274A8E">
        <w:t>2011</w:t>
      </w:r>
      <w:r w:rsidRPr="00274A8E">
        <w:tab/>
      </w:r>
      <w:r w:rsidRPr="00274A8E">
        <w:tab/>
      </w:r>
      <w:r w:rsidRPr="00274A8E">
        <w:tab/>
      </w:r>
      <w:r w:rsidR="00C865CF" w:rsidRPr="00274A8E">
        <w:t xml:space="preserve">       </w:t>
      </w:r>
      <w:r w:rsidRPr="00274A8E">
        <w:rPr>
          <w:b/>
          <w:bCs/>
          <w:sz w:val="28"/>
          <w:szCs w:val="28"/>
        </w:rPr>
        <w:t>Chương II: HỆ ĐIỀU HÀNH</w:t>
      </w:r>
    </w:p>
    <w:p w:rsidR="001442F6" w:rsidRPr="00274A8E" w:rsidRDefault="001442F6" w:rsidP="001442F6">
      <w:pPr>
        <w:jc w:val="both"/>
        <w:rPr>
          <w:b/>
          <w:bCs/>
          <w:sz w:val="26"/>
          <w:szCs w:val="26"/>
        </w:rPr>
      </w:pPr>
      <w:r w:rsidRPr="00274A8E">
        <w:rPr>
          <w:b/>
          <w:bCs/>
        </w:rPr>
        <w:t>Tiết dạy:</w:t>
      </w:r>
      <w:r w:rsidRPr="00274A8E">
        <w:rPr>
          <w:b/>
          <w:bCs/>
        </w:rPr>
        <w:tab/>
        <w:t>27</w:t>
      </w:r>
      <w:r w:rsidR="00C865CF" w:rsidRPr="00274A8E">
        <w:tab/>
      </w:r>
      <w:r w:rsidR="00C865CF" w:rsidRPr="00274A8E">
        <w:tab/>
      </w:r>
      <w:r w:rsidRPr="00274A8E">
        <w:rPr>
          <w:b/>
          <w:bCs/>
          <w:sz w:val="32"/>
          <w:szCs w:val="32"/>
        </w:rPr>
        <w:t>Bài 12: GIAO TIẾP VỚI HỆ ĐIỀU HÀNH (tt)</w:t>
      </w:r>
    </w:p>
    <w:p w:rsidR="00A1237C" w:rsidRPr="00274A8E" w:rsidRDefault="00A1237C" w:rsidP="001442F6">
      <w:pPr>
        <w:jc w:val="both"/>
        <w:rPr>
          <w:b/>
          <w:bCs/>
          <w:szCs w:val="26"/>
        </w:rPr>
      </w:pPr>
      <w:r w:rsidRPr="00274A8E">
        <w:rPr>
          <w:b/>
          <w:bCs/>
          <w:szCs w:val="26"/>
        </w:rPr>
        <w:t>Tuần: 14</w:t>
      </w:r>
    </w:p>
    <w:p w:rsidR="001442F6" w:rsidRPr="00274A8E" w:rsidRDefault="001442F6" w:rsidP="001442F6">
      <w:pPr>
        <w:jc w:val="both"/>
      </w:pPr>
      <w:r w:rsidRPr="00274A8E">
        <w:t xml:space="preserve"> </w:t>
      </w:r>
    </w:p>
    <w:p w:rsidR="001442F6" w:rsidRPr="00274A8E" w:rsidRDefault="001442F6" w:rsidP="001442F6">
      <w:pPr>
        <w:jc w:val="both"/>
      </w:pPr>
      <w:r w:rsidRPr="00274A8E">
        <w:rPr>
          <w:b/>
          <w:bCs/>
        </w:rPr>
        <w:t>I. MỤC TIÊU:</w:t>
      </w:r>
    </w:p>
    <w:p w:rsidR="001442F6" w:rsidRPr="00274A8E" w:rsidRDefault="001442F6" w:rsidP="001442F6">
      <w:pPr>
        <w:jc w:val="both"/>
      </w:pPr>
      <w:r w:rsidRPr="00274A8E">
        <w:rPr>
          <w:b/>
          <w:bCs/>
        </w:rPr>
        <w:tab/>
      </w:r>
      <w:r w:rsidRPr="00274A8E">
        <w:rPr>
          <w:b/>
          <w:bCs/>
          <w:i/>
          <w:iCs/>
        </w:rPr>
        <w:t>Kiến thức:</w:t>
      </w:r>
      <w:r w:rsidRPr="00274A8E">
        <w:t xml:space="preserve"> </w:t>
      </w:r>
      <w:r w:rsidRPr="00274A8E">
        <w:tab/>
      </w:r>
    </w:p>
    <w:p w:rsidR="001442F6" w:rsidRPr="00274A8E" w:rsidRDefault="001442F6" w:rsidP="001442F6">
      <w:pPr>
        <w:tabs>
          <w:tab w:val="left" w:pos="851"/>
        </w:tabs>
        <w:jc w:val="both"/>
      </w:pPr>
      <w:r w:rsidRPr="00274A8E">
        <w:tab/>
        <w:t>– Nắm được các cách giao tiếp với hệ điều hành</w:t>
      </w:r>
    </w:p>
    <w:p w:rsidR="001442F6" w:rsidRPr="00274A8E" w:rsidRDefault="001442F6" w:rsidP="001442F6">
      <w:pPr>
        <w:jc w:val="both"/>
      </w:pPr>
      <w:r w:rsidRPr="00274A8E">
        <w:rPr>
          <w:b/>
          <w:bCs/>
          <w:i/>
          <w:iCs/>
        </w:rPr>
        <w:tab/>
        <w:t>Kĩ năng:</w:t>
      </w:r>
      <w:r w:rsidRPr="00274A8E">
        <w:t xml:space="preserve"> </w:t>
      </w:r>
    </w:p>
    <w:p w:rsidR="001442F6" w:rsidRPr="00274A8E" w:rsidRDefault="001442F6" w:rsidP="001442F6">
      <w:pPr>
        <w:tabs>
          <w:tab w:val="left" w:pos="851"/>
        </w:tabs>
        <w:jc w:val="both"/>
      </w:pPr>
      <w:r w:rsidRPr="00274A8E">
        <w:tab/>
        <w:t xml:space="preserve">– Biết thao tác nạp hệ điều hành và ra khỏi hệ thống. </w:t>
      </w:r>
    </w:p>
    <w:p w:rsidR="001442F6" w:rsidRPr="00274A8E" w:rsidRDefault="001442F6" w:rsidP="001442F6">
      <w:pPr>
        <w:jc w:val="both"/>
      </w:pPr>
      <w:r w:rsidRPr="00274A8E">
        <w:rPr>
          <w:b/>
          <w:bCs/>
          <w:i/>
          <w:iCs/>
        </w:rPr>
        <w:tab/>
        <w:t>Thái độ:</w:t>
      </w:r>
      <w:r w:rsidRPr="00274A8E">
        <w:t xml:space="preserve"> </w:t>
      </w:r>
    </w:p>
    <w:p w:rsidR="001442F6" w:rsidRPr="00274A8E" w:rsidRDefault="001442F6" w:rsidP="001442F6">
      <w:pPr>
        <w:tabs>
          <w:tab w:val="left" w:pos="851"/>
        </w:tabs>
        <w:jc w:val="both"/>
      </w:pPr>
      <w:r w:rsidRPr="00274A8E">
        <w:tab/>
        <w:t>– Hình thành phong cách làm việc chuẩn mực, thao tác dứt khoát.</w:t>
      </w:r>
    </w:p>
    <w:p w:rsidR="001442F6" w:rsidRPr="00274A8E" w:rsidRDefault="001442F6" w:rsidP="001442F6">
      <w:pPr>
        <w:jc w:val="both"/>
        <w:rPr>
          <w:b/>
          <w:bCs/>
        </w:rPr>
      </w:pPr>
      <w:r w:rsidRPr="00274A8E">
        <w:rPr>
          <w:b/>
          <w:bCs/>
        </w:rPr>
        <w:t>II. CHUẨN BỊ:</w:t>
      </w:r>
    </w:p>
    <w:p w:rsidR="001442F6" w:rsidRPr="00274A8E" w:rsidRDefault="001442F6" w:rsidP="001442F6">
      <w:pPr>
        <w:jc w:val="both"/>
      </w:pPr>
      <w:r w:rsidRPr="00274A8E">
        <w:rPr>
          <w:b/>
          <w:bCs/>
        </w:rPr>
        <w:tab/>
      </w:r>
      <w:r w:rsidRPr="00274A8E">
        <w:rPr>
          <w:b/>
          <w:bCs/>
          <w:i/>
          <w:iCs/>
        </w:rPr>
        <w:t>Giáo viên:</w:t>
      </w:r>
      <w:r w:rsidRPr="00274A8E">
        <w:t xml:space="preserve"> – Giáo án + tranh ảnh minh hoạ.</w:t>
      </w:r>
    </w:p>
    <w:p w:rsidR="001442F6" w:rsidRPr="00274A8E" w:rsidRDefault="001442F6" w:rsidP="001442F6">
      <w:pPr>
        <w:jc w:val="both"/>
      </w:pPr>
      <w:r w:rsidRPr="00274A8E">
        <w:tab/>
      </w:r>
      <w:r w:rsidRPr="00274A8E">
        <w:tab/>
      </w:r>
      <w:r w:rsidRPr="00274A8E">
        <w:tab/>
        <w:t>– Tổ chức hoạt động nhóm.</w:t>
      </w:r>
    </w:p>
    <w:p w:rsidR="001442F6" w:rsidRPr="00274A8E" w:rsidRDefault="001442F6" w:rsidP="001442F6">
      <w:pPr>
        <w:jc w:val="both"/>
      </w:pPr>
      <w:r w:rsidRPr="00274A8E">
        <w:tab/>
      </w:r>
      <w:r w:rsidRPr="00274A8E">
        <w:rPr>
          <w:b/>
          <w:bCs/>
          <w:i/>
          <w:iCs/>
        </w:rPr>
        <w:t>Học sinh:</w:t>
      </w:r>
      <w:r w:rsidRPr="00274A8E">
        <w:t xml:space="preserve"> Sách giáo khoa, vở ghi. Đọc bài trước.</w:t>
      </w:r>
    </w:p>
    <w:p w:rsidR="001442F6" w:rsidRPr="00274A8E" w:rsidRDefault="001442F6" w:rsidP="001442F6">
      <w:pPr>
        <w:jc w:val="both"/>
        <w:rPr>
          <w:b/>
          <w:bCs/>
        </w:rPr>
      </w:pPr>
      <w:r w:rsidRPr="00274A8E">
        <w:rPr>
          <w:b/>
          <w:bCs/>
        </w:rPr>
        <w:t>III. HOẠT ĐỘNG DẠY HỌC:</w:t>
      </w:r>
    </w:p>
    <w:p w:rsidR="001442F6" w:rsidRPr="00274A8E" w:rsidRDefault="001442F6" w:rsidP="001442F6">
      <w:pPr>
        <w:jc w:val="both"/>
      </w:pPr>
      <w:r w:rsidRPr="00274A8E">
        <w:tab/>
        <w:t>–</w:t>
      </w:r>
      <w:r w:rsidRPr="00274A8E">
        <w:rPr>
          <w:b/>
          <w:bCs/>
        </w:rPr>
        <w:t xml:space="preserve"> Ổn định tổ chức</w:t>
      </w:r>
      <w:r w:rsidRPr="00274A8E">
        <w:t>: Kiểm tra sĩ số lớp.</w:t>
      </w:r>
    </w:p>
    <w:p w:rsidR="001442F6" w:rsidRPr="00274A8E" w:rsidRDefault="001442F6" w:rsidP="001442F6">
      <w:pPr>
        <w:jc w:val="both"/>
      </w:pPr>
      <w:r w:rsidRPr="00274A8E">
        <w:rPr>
          <w:b/>
          <w:bCs/>
        </w:rPr>
        <w:tab/>
      </w:r>
      <w:r w:rsidRPr="00274A8E">
        <w:t xml:space="preserve">– </w:t>
      </w:r>
      <w:r w:rsidRPr="00274A8E">
        <w:rPr>
          <w:b/>
          <w:bCs/>
        </w:rPr>
        <w:t>Kiểm tra bài cũ:</w:t>
      </w:r>
      <w:r w:rsidRPr="00274A8E">
        <w:t xml:space="preserve"> (3’) Gọi 2 HS lên bảng trả lời.</w:t>
      </w:r>
    </w:p>
    <w:p w:rsidR="001442F6" w:rsidRPr="00274A8E" w:rsidRDefault="001442F6" w:rsidP="001442F6">
      <w:pPr>
        <w:jc w:val="both"/>
      </w:pPr>
      <w:r w:rsidRPr="00274A8E">
        <w:rPr>
          <w:b/>
          <w:bCs/>
        </w:rPr>
        <w:tab/>
      </w:r>
      <w:r w:rsidRPr="00274A8E">
        <w:rPr>
          <w:b/>
          <w:bCs/>
        </w:rPr>
        <w:tab/>
        <w:t>H</w:t>
      </w:r>
      <w:r w:rsidR="004F663D" w:rsidRPr="00274A8E">
        <w:rPr>
          <w:b/>
          <w:bCs/>
        </w:rPr>
        <w:t>ỏi</w:t>
      </w:r>
      <w:r w:rsidRPr="00274A8E">
        <w:rPr>
          <w:b/>
          <w:bCs/>
        </w:rPr>
        <w:t>.</w:t>
      </w:r>
      <w:r w:rsidRPr="00274A8E">
        <w:t xml:space="preserve"> Nêu các cách nạp HĐH?</w:t>
      </w:r>
    </w:p>
    <w:p w:rsidR="004F663D" w:rsidRPr="00274A8E" w:rsidRDefault="004F663D" w:rsidP="001442F6">
      <w:pPr>
        <w:jc w:val="both"/>
        <w:rPr>
          <w:b/>
        </w:rPr>
      </w:pPr>
      <w:r w:rsidRPr="00274A8E">
        <w:tab/>
      </w:r>
      <w:r w:rsidRPr="00274A8E">
        <w:tab/>
      </w:r>
      <w:r w:rsidRPr="00274A8E">
        <w:rPr>
          <w:b/>
        </w:rPr>
        <w:t>Đáp:</w:t>
      </w:r>
    </w:p>
    <w:p w:rsidR="00A1237C" w:rsidRPr="00274A8E" w:rsidRDefault="00A1237C" w:rsidP="00A1237C">
      <w:pPr>
        <w:ind w:firstLine="1938"/>
        <w:jc w:val="both"/>
      </w:pPr>
      <w:r w:rsidRPr="00274A8E">
        <w:rPr>
          <w:i/>
          <w:iCs/>
        </w:rPr>
        <w:t xml:space="preserve">   C1:</w:t>
      </w:r>
      <w:r w:rsidRPr="00274A8E">
        <w:t xml:space="preserve"> Bật nguồn (nếu máy đang ở trạng thái tắt)</w:t>
      </w:r>
    </w:p>
    <w:p w:rsidR="00A1237C" w:rsidRPr="00274A8E" w:rsidRDefault="00A1237C" w:rsidP="00A1237C">
      <w:pPr>
        <w:ind w:left="2160"/>
        <w:jc w:val="both"/>
      </w:pPr>
      <w:r w:rsidRPr="00274A8E">
        <w:t xml:space="preserve">  – Nếu máy đang ở trạng thái hoạt động, có thể thực hiện một trong các thao tác sau:</w:t>
      </w:r>
    </w:p>
    <w:p w:rsidR="00A1237C" w:rsidRPr="00274A8E" w:rsidRDefault="00A1237C" w:rsidP="00A1237C">
      <w:pPr>
        <w:tabs>
          <w:tab w:val="left" w:pos="2490"/>
        </w:tabs>
        <w:ind w:firstLine="1938"/>
        <w:jc w:val="both"/>
      </w:pPr>
      <w:r w:rsidRPr="00274A8E">
        <w:t xml:space="preserve">   </w:t>
      </w:r>
      <w:r w:rsidRPr="00274A8E">
        <w:rPr>
          <w:i/>
          <w:iCs/>
        </w:rPr>
        <w:t>C2:</w:t>
      </w:r>
      <w:r w:rsidRPr="00274A8E">
        <w:t xml:space="preserve"> Nhấn nút Reset</w:t>
      </w:r>
      <w:r w:rsidRPr="00274A8E">
        <w:tab/>
      </w:r>
    </w:p>
    <w:p w:rsidR="00A1237C" w:rsidRPr="00274A8E" w:rsidRDefault="00A1237C" w:rsidP="00A1237C">
      <w:pPr>
        <w:ind w:firstLine="1938"/>
        <w:jc w:val="both"/>
      </w:pPr>
      <w:r w:rsidRPr="00274A8E">
        <w:t xml:space="preserve">   C3: Nhấn đồng thời 3 phím Ctrl + Alt + Delete</w:t>
      </w:r>
    </w:p>
    <w:p w:rsidR="00A1237C" w:rsidRPr="00274A8E" w:rsidRDefault="00A1237C" w:rsidP="001442F6">
      <w:pPr>
        <w:jc w:val="both"/>
      </w:pPr>
    </w:p>
    <w:p w:rsidR="004F663D" w:rsidRPr="00274A8E" w:rsidRDefault="004F663D" w:rsidP="004F663D">
      <w:pPr>
        <w:jc w:val="both"/>
      </w:pPr>
      <w:r w:rsidRPr="00274A8E">
        <w:rPr>
          <w:b/>
          <w:bCs/>
        </w:rPr>
        <w:tab/>
      </w:r>
      <w:r w:rsidRPr="00274A8E">
        <w:rPr>
          <w:b/>
          <w:bCs/>
        </w:rPr>
        <w:tab/>
        <w:t>Hỏi:</w:t>
      </w:r>
      <w:r w:rsidR="001442F6" w:rsidRPr="00274A8E">
        <w:rPr>
          <w:b/>
          <w:bCs/>
        </w:rPr>
        <w:t xml:space="preserve"> </w:t>
      </w:r>
      <w:r w:rsidR="001442F6" w:rsidRPr="00274A8E">
        <w:t>Nêu cách làm việc với hệ điều hành?</w:t>
      </w:r>
    </w:p>
    <w:p w:rsidR="004F663D" w:rsidRPr="00274A8E" w:rsidRDefault="004F663D" w:rsidP="004F663D">
      <w:pPr>
        <w:jc w:val="both"/>
        <w:rPr>
          <w:b/>
        </w:rPr>
      </w:pPr>
      <w:r w:rsidRPr="00274A8E">
        <w:tab/>
      </w:r>
      <w:r w:rsidRPr="00274A8E">
        <w:tab/>
      </w:r>
      <w:r w:rsidRPr="00274A8E">
        <w:rPr>
          <w:b/>
        </w:rPr>
        <w:t>Đáp:</w:t>
      </w:r>
    </w:p>
    <w:p w:rsidR="004F663D" w:rsidRPr="00274A8E" w:rsidRDefault="004F663D" w:rsidP="004F663D">
      <w:pPr>
        <w:ind w:firstLine="2109"/>
        <w:jc w:val="both"/>
      </w:pPr>
      <w:r w:rsidRPr="00274A8E">
        <w:t>Có 2 cách để người sử dụng đưa ra yêu cầu hay thông tin cho hệ thống:</w:t>
      </w:r>
    </w:p>
    <w:p w:rsidR="004F663D" w:rsidRPr="00274A8E" w:rsidRDefault="004F663D" w:rsidP="004F663D">
      <w:pPr>
        <w:ind w:firstLine="2109"/>
        <w:jc w:val="both"/>
      </w:pPr>
      <w:r w:rsidRPr="00274A8E">
        <w:t xml:space="preserve"> – Sử dụng các lệnh.</w:t>
      </w:r>
    </w:p>
    <w:p w:rsidR="001442F6" w:rsidRPr="00274A8E" w:rsidRDefault="004F663D" w:rsidP="004F663D">
      <w:pPr>
        <w:ind w:left="2109"/>
        <w:jc w:val="both"/>
      </w:pPr>
      <w:r w:rsidRPr="00274A8E">
        <w:t xml:space="preserve"> – Sử dụng các đề xuất do hệ thống đưa ra thường dưới dạng bảng chọn (Menu), hộp thoại (Dialog box), cửa sổ (Window), …</w:t>
      </w:r>
    </w:p>
    <w:p w:rsidR="001442F6" w:rsidRPr="00274A8E" w:rsidRDefault="001442F6" w:rsidP="001442F6">
      <w:pPr>
        <w:jc w:val="both"/>
        <w:rPr>
          <w:b/>
          <w:bCs/>
          <w:sz w:val="26"/>
          <w:szCs w:val="26"/>
        </w:rPr>
      </w:pPr>
      <w:r w:rsidRPr="00274A8E">
        <w:tab/>
        <w:t xml:space="preserve">– </w:t>
      </w:r>
      <w:r w:rsidRPr="00274A8E">
        <w:rPr>
          <w:b/>
          <w:bCs/>
          <w:sz w:val="26"/>
          <w:szCs w:val="26"/>
        </w:rPr>
        <w:t>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283"/>
        <w:gridCol w:w="3119"/>
        <w:gridCol w:w="141"/>
        <w:gridCol w:w="3261"/>
      </w:tblGrid>
      <w:tr w:rsidR="001442F6" w:rsidRPr="00274A8E">
        <w:tc>
          <w:tcPr>
            <w:tcW w:w="426" w:type="dxa"/>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keepNext/>
              <w:jc w:val="center"/>
              <w:outlineLvl w:val="1"/>
              <w:rPr>
                <w:b/>
                <w:bCs/>
              </w:rPr>
            </w:pPr>
            <w:r w:rsidRPr="00274A8E">
              <w:rPr>
                <w:b/>
                <w:bCs/>
              </w:rPr>
              <w:t>Nội dung</w:t>
            </w:r>
          </w:p>
        </w:tc>
        <w:tc>
          <w:tcPr>
            <w:tcW w:w="3402" w:type="dxa"/>
            <w:gridSpan w:val="2"/>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keepNext/>
              <w:jc w:val="center"/>
              <w:outlineLvl w:val="1"/>
              <w:rPr>
                <w:b/>
                <w:bCs/>
              </w:rPr>
            </w:pPr>
            <w:r w:rsidRPr="00274A8E">
              <w:rPr>
                <w:b/>
                <w:bCs/>
              </w:rPr>
              <w:t>Hoạt động của Giáo viên</w:t>
            </w:r>
          </w:p>
        </w:tc>
        <w:tc>
          <w:tcPr>
            <w:tcW w:w="3402" w:type="dxa"/>
            <w:gridSpan w:val="2"/>
            <w:tcBorders>
              <w:top w:val="single" w:sz="4" w:space="0" w:color="auto"/>
              <w:left w:val="single" w:sz="4" w:space="0" w:color="auto"/>
              <w:bottom w:val="single" w:sz="4" w:space="0" w:color="auto"/>
              <w:right w:val="single" w:sz="4" w:space="0" w:color="auto"/>
            </w:tcBorders>
            <w:vAlign w:val="center"/>
          </w:tcPr>
          <w:p w:rsidR="001442F6" w:rsidRPr="00274A8E" w:rsidRDefault="001442F6" w:rsidP="001442F6">
            <w:pPr>
              <w:keepNext/>
              <w:jc w:val="center"/>
              <w:outlineLvl w:val="1"/>
              <w:rPr>
                <w:b/>
                <w:bCs/>
              </w:rPr>
            </w:pPr>
            <w:r w:rsidRPr="00274A8E">
              <w:rPr>
                <w:b/>
                <w:bCs/>
              </w:rPr>
              <w:t>Hoạt động của Học sinh</w:t>
            </w:r>
          </w:p>
        </w:tc>
      </w:tr>
      <w:tr w:rsidR="001442F6" w:rsidRPr="00274A8E">
        <w:tc>
          <w:tcPr>
            <w:tcW w:w="10207" w:type="dxa"/>
            <w:gridSpan w:val="6"/>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center"/>
              <w:rPr>
                <w:b/>
                <w:bCs/>
              </w:rPr>
            </w:pPr>
            <w:r w:rsidRPr="00274A8E">
              <w:rPr>
                <w:b/>
                <w:bCs/>
              </w:rPr>
              <w:t>Hoạt động 1: Giới thiệu các cách ra khỏi hệ thống</w:t>
            </w:r>
          </w:p>
        </w:tc>
      </w:tr>
      <w:tr w:rsidR="001442F6" w:rsidRPr="00274A8E">
        <w:tc>
          <w:tcPr>
            <w:tcW w:w="426"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ind w:left="-108"/>
              <w:jc w:val="center"/>
            </w:pPr>
          </w:p>
          <w:p w:rsidR="001442F6" w:rsidRPr="00274A8E" w:rsidRDefault="001442F6" w:rsidP="001442F6">
            <w:pPr>
              <w:ind w:left="-108"/>
              <w:jc w:val="center"/>
            </w:pPr>
          </w:p>
          <w:p w:rsidR="001442F6" w:rsidRPr="00274A8E" w:rsidRDefault="001442F6" w:rsidP="001442F6">
            <w:pPr>
              <w:ind w:left="-108"/>
              <w:jc w:val="center"/>
            </w:pPr>
            <w:r w:rsidRPr="00274A8E">
              <w:t>40</w:t>
            </w:r>
          </w:p>
        </w:tc>
        <w:tc>
          <w:tcPr>
            <w:tcW w:w="2977"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rPr>
                <w:b/>
                <w:bCs/>
              </w:rPr>
            </w:pPr>
            <w:r w:rsidRPr="00274A8E">
              <w:rPr>
                <w:b/>
                <w:bCs/>
              </w:rPr>
              <w:t>3. Ra khỏi hệ thống:</w:t>
            </w:r>
          </w:p>
          <w:p w:rsidR="001442F6" w:rsidRPr="00274A8E" w:rsidRDefault="001442F6" w:rsidP="001442F6">
            <w:pPr>
              <w:jc w:val="both"/>
            </w:pPr>
            <w:r w:rsidRPr="00274A8E">
              <w:t xml:space="preserve"> Một số HĐH hiện nay có ba chế độ chính để ra khỏi hệ thống:</w:t>
            </w:r>
          </w:p>
          <w:p w:rsidR="001442F6" w:rsidRPr="00274A8E" w:rsidRDefault="001442F6" w:rsidP="001442F6">
            <w:pPr>
              <w:jc w:val="both"/>
            </w:pPr>
            <w:r w:rsidRPr="00274A8E">
              <w:sym w:font="SymbolPS" w:char="F0B7"/>
            </w:r>
            <w:r w:rsidRPr="00274A8E">
              <w:t xml:space="preserve"> Tắt máy ( Shut Down hoặc Turn off)</w:t>
            </w:r>
          </w:p>
          <w:p w:rsidR="001442F6" w:rsidRPr="00274A8E" w:rsidRDefault="001442F6" w:rsidP="001442F6">
            <w:pPr>
              <w:jc w:val="both"/>
            </w:pPr>
            <w:r w:rsidRPr="00274A8E">
              <w:sym w:font="SymbolPS" w:char="F0B7"/>
            </w:r>
            <w:r w:rsidRPr="00274A8E">
              <w:t xml:space="preserve"> Tạm ngừng (Stand By)</w:t>
            </w:r>
          </w:p>
          <w:p w:rsidR="001442F6" w:rsidRPr="00274A8E" w:rsidRDefault="001442F6" w:rsidP="001442F6">
            <w:pPr>
              <w:jc w:val="both"/>
            </w:pPr>
            <w:r w:rsidRPr="00274A8E">
              <w:sym w:font="SymbolPS" w:char="F0B7"/>
            </w:r>
            <w:r w:rsidRPr="00274A8E">
              <w:t xml:space="preserve"> Ngủ đông ( Hibernate) </w:t>
            </w:r>
          </w:p>
          <w:p w:rsidR="001442F6" w:rsidRPr="00274A8E" w:rsidRDefault="001442F6" w:rsidP="001442F6">
            <w:pPr>
              <w:jc w:val="both"/>
            </w:pPr>
          </w:p>
          <w:p w:rsidR="001442F6" w:rsidRPr="00274A8E" w:rsidRDefault="001442F6" w:rsidP="001442F6">
            <w:pPr>
              <w:jc w:val="both"/>
            </w:pPr>
            <w:r w:rsidRPr="00274A8E">
              <w:t xml:space="preserve">+ </w:t>
            </w:r>
            <w:r w:rsidRPr="00274A8E">
              <w:rPr>
                <w:i/>
                <w:iCs/>
              </w:rPr>
              <w:t>Shut Down:</w:t>
            </w:r>
            <w:r w:rsidRPr="00274A8E">
              <w:t xml:space="preserve"> Ta thường chọn chế độ này trong trường hợp kết thúc phiên làm việc. Khi đó HĐH sẽ dọn dẹp hệ thống và tắt nguồn. Mọi thay đổi trong thiết đặt hệ thống được lưu vào đĩa cứng trước khi nguồn được tắt.</w:t>
            </w:r>
          </w:p>
          <w:p w:rsidR="001442F6" w:rsidRPr="00274A8E" w:rsidRDefault="001442F6" w:rsidP="001442F6">
            <w:pPr>
              <w:jc w:val="both"/>
            </w:pPr>
            <w:r w:rsidRPr="00274A8E">
              <w:t xml:space="preserve">– </w:t>
            </w:r>
            <w:r w:rsidRPr="00274A8E">
              <w:rPr>
                <w:i/>
                <w:iCs/>
              </w:rPr>
              <w:t>Stand By</w:t>
            </w:r>
            <w:r w:rsidRPr="00274A8E">
              <w:t>: Ta chọn chế độ này trong trường hợp cần tạm nghỉ một thời gian ngắn, hệ thống sẽ lưu các trạng thái cần thiết, tắt các thiết bị tốn năng lượng. Khi cần trở lại ta chỉ cần di chuyển chuột hoặc nhấn một phím bất kì trên bàn phím.</w:t>
            </w:r>
          </w:p>
          <w:p w:rsidR="001442F6" w:rsidRPr="00274A8E" w:rsidRDefault="001442F6" w:rsidP="001442F6">
            <w:pPr>
              <w:jc w:val="both"/>
            </w:pPr>
            <w:r w:rsidRPr="00274A8E">
              <w:t xml:space="preserve">– </w:t>
            </w:r>
            <w:r w:rsidRPr="00274A8E">
              <w:rPr>
                <w:i/>
                <w:iCs/>
              </w:rPr>
              <w:t>Hibernate:</w:t>
            </w:r>
            <w:r w:rsidRPr="00274A8E">
              <w:t xml:space="preserve"> Khi chọn chế độ này máy sẽ lưu toàn bộ tạng thái đang hoạt động vào đĩa cứng. Khi khởi động lại, máy tính nhanh chóng thiết lập lại toàn bộ trạng thái đang làm việc trước đó.</w:t>
            </w:r>
          </w:p>
        </w:tc>
        <w:tc>
          <w:tcPr>
            <w:tcW w:w="3402" w:type="dxa"/>
            <w:gridSpan w:val="2"/>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pPr>
            <w:r w:rsidRPr="00274A8E">
              <w:rPr>
                <w:i/>
                <w:iCs/>
              </w:rPr>
              <w:t>Đặt vấn đề:</w:t>
            </w:r>
            <w:r w:rsidRPr="00274A8E">
              <w:t xml:space="preserve"> Sau khi đã hoàn thiện mọi công việc, ta muốn tắt máy để nghỉ. Vậy ta nên làm như thế nào để bảo vệ được máy và dữ liệu?</w:t>
            </w:r>
          </w:p>
          <w:p w:rsidR="001442F6" w:rsidRPr="00274A8E" w:rsidRDefault="001442F6" w:rsidP="001442F6">
            <w:pPr>
              <w:jc w:val="both"/>
            </w:pPr>
            <w:r w:rsidRPr="00274A8E">
              <w:t xml:space="preserve"> </w:t>
            </w:r>
          </w:p>
          <w:p w:rsidR="001442F6" w:rsidRPr="00274A8E" w:rsidRDefault="001442F6" w:rsidP="001442F6">
            <w:pPr>
              <w:jc w:val="both"/>
            </w:pPr>
            <w:r w:rsidRPr="00274A8E">
              <w:sym w:font="SymbolPS" w:char="F0B7"/>
            </w:r>
            <w:r w:rsidRPr="00274A8E">
              <w:t xml:space="preserve"> Cho các nhóm thảo luận về các cách ra khỏi hệ thống.</w:t>
            </w: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r w:rsidRPr="00274A8E">
              <w:sym w:font="SymbolPS" w:char="F0B7"/>
            </w:r>
            <w:r w:rsidRPr="00274A8E">
              <w:t xml:space="preserve"> GV sử dụng tranh minh hoạ để hướng dẫn các cách ra khỏi hệ thống.</w:t>
            </w: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r w:rsidRPr="00274A8E">
              <w:sym w:font="Wingdings" w:char="F046"/>
            </w:r>
            <w:r w:rsidRPr="00274A8E">
              <w:t xml:space="preserve"> Chọn nút </w:t>
            </w:r>
            <w:r w:rsidRPr="00274A8E">
              <w:rPr>
                <w:b/>
                <w:bCs/>
                <w:i/>
                <w:iCs/>
              </w:rPr>
              <w:t>start</w:t>
            </w:r>
            <w:r w:rsidRPr="00274A8E">
              <w:t xml:space="preserve"> ở góc trái bên dưới màn hình nền của Windows và chọn một trong các chế độ </w:t>
            </w:r>
          </w:p>
          <w:p w:rsidR="001442F6" w:rsidRPr="00274A8E" w:rsidRDefault="001442F6" w:rsidP="001442F6">
            <w:pPr>
              <w:jc w:val="both"/>
            </w:pPr>
          </w:p>
          <w:p w:rsidR="001442F6" w:rsidRPr="00274A8E" w:rsidRDefault="001442F6" w:rsidP="001442F6">
            <w:pPr>
              <w:jc w:val="both"/>
            </w:pPr>
          </w:p>
        </w:tc>
        <w:tc>
          <w:tcPr>
            <w:tcW w:w="3402" w:type="dxa"/>
            <w:gridSpan w:val="2"/>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p>
          <w:p w:rsidR="001442F6" w:rsidRPr="00274A8E" w:rsidRDefault="001442F6" w:rsidP="001442F6">
            <w:pPr>
              <w:jc w:val="both"/>
            </w:pPr>
            <w:r w:rsidRPr="00274A8E">
              <w:sym w:font="SymbolPS" w:char="F0B7"/>
            </w:r>
            <w:r w:rsidRPr="00274A8E">
              <w:t xml:space="preserve"> Các nhóm thảo luận, đưa ra ý kiến</w:t>
            </w:r>
          </w:p>
          <w:p w:rsidR="001442F6" w:rsidRPr="00274A8E" w:rsidRDefault="001442F6" w:rsidP="001442F6">
            <w:pPr>
              <w:jc w:val="both"/>
            </w:pPr>
          </w:p>
        </w:tc>
      </w:tr>
      <w:tr w:rsidR="001442F6" w:rsidRPr="00274A8E">
        <w:tc>
          <w:tcPr>
            <w:tcW w:w="426"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ind w:left="-108"/>
              <w:jc w:val="center"/>
            </w:pPr>
          </w:p>
        </w:tc>
        <w:tc>
          <w:tcPr>
            <w:tcW w:w="9781" w:type="dxa"/>
            <w:gridSpan w:val="5"/>
            <w:tcBorders>
              <w:top w:val="single" w:sz="4" w:space="0" w:color="auto"/>
              <w:left w:val="single" w:sz="4" w:space="0" w:color="auto"/>
              <w:bottom w:val="single" w:sz="4" w:space="0" w:color="auto"/>
              <w:right w:val="single" w:sz="4" w:space="0" w:color="auto"/>
            </w:tcBorders>
          </w:tcPr>
          <w:p w:rsidR="001442F6" w:rsidRPr="00274A8E" w:rsidRDefault="00D3505E" w:rsidP="001442F6">
            <w:pPr>
              <w:jc w:val="center"/>
            </w:pPr>
            <w:r>
              <w:rPr>
                <w:noProof/>
              </w:rPr>
              <mc:AlternateContent>
                <mc:Choice Requires="wpg">
                  <w:drawing>
                    <wp:inline distT="0" distB="0" distL="0" distR="0">
                      <wp:extent cx="4343400" cy="2631440"/>
                      <wp:effectExtent l="0" t="0" r="4445" b="0"/>
                      <wp:docPr id="40"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2631440"/>
                                <a:chOff x="2350" y="6859"/>
                                <a:chExt cx="6840" cy="4144"/>
                              </a:xfrm>
                            </wpg:grpSpPr>
                            <pic:pic xmlns:pic="http://schemas.openxmlformats.org/drawingml/2006/picture">
                              <pic:nvPicPr>
                                <pic:cNvPr id="41" name="Picture 62"/>
                                <pic:cNvPicPr>
                                  <a:picLocks noChangeAspect="1" noChangeArrowheads="1"/>
                                </pic:cNvPicPr>
                              </pic:nvPicPr>
                              <pic:blipFill>
                                <a:blip r:embed="rId51">
                                  <a:extLst>
                                    <a:ext uri="{28A0092B-C50C-407E-A947-70E740481C1C}">
                                      <a14:useLocalDpi xmlns:a14="http://schemas.microsoft.com/office/drawing/2010/main"/>
                                    </a:ext>
                                  </a:extLst>
                                </a:blip>
                                <a:srcRect/>
                                <a:stretch>
                                  <a:fillRect/>
                                </a:stretch>
                              </pic:blipFill>
                              <pic:spPr bwMode="auto">
                                <a:xfrm>
                                  <a:off x="2350" y="6859"/>
                                  <a:ext cx="6840" cy="4144"/>
                                </a:xfrm>
                                <a:prstGeom prst="rect">
                                  <a:avLst/>
                                </a:prstGeom>
                                <a:blipFill dpi="0" rotWithShape="1">
                                  <a:blip r:embed="rId5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ic:spPr>
                            </pic:pic>
                            <wps:wsp>
                              <wps:cNvPr id="42" name="AutoShape 63"/>
                              <wps:cNvSpPr>
                                <a:spLocks noChangeArrowheads="1"/>
                              </wps:cNvSpPr>
                              <wps:spPr bwMode="auto">
                                <a:xfrm>
                                  <a:off x="2530" y="8965"/>
                                  <a:ext cx="1440" cy="486"/>
                                </a:xfrm>
                                <a:prstGeom prst="wedgeRoundRectCallout">
                                  <a:avLst>
                                    <a:gd name="adj1" fmla="val 60417"/>
                                    <a:gd name="adj2" fmla="val -128333"/>
                                    <a:gd name="adj3" fmla="val 16667"/>
                                  </a:avLst>
                                </a:prstGeom>
                                <a:blipFill dpi="0" rotWithShape="1">
                                  <a:blip r:embed="rId52"/>
                                  <a:srcRect/>
                                  <a:tile tx="0" ty="0" sx="100000" sy="100000" flip="none" algn="tl"/>
                                </a:blipFill>
                                <a:ln w="9525">
                                  <a:solidFill>
                                    <a:srgbClr val="000000"/>
                                  </a:solidFill>
                                  <a:miter lim="800000"/>
                                  <a:headEnd/>
                                  <a:tailEnd/>
                                </a:ln>
                              </wps:spPr>
                              <wps:txbx>
                                <w:txbxContent>
                                  <w:p w:rsidR="00D06EF0" w:rsidRPr="004C7D21" w:rsidRDefault="00D06EF0" w:rsidP="001442F6">
                                    <w:pPr>
                                      <w:jc w:val="center"/>
                                      <w:rPr>
                                        <w:sz w:val="20"/>
                                        <w:szCs w:val="20"/>
                                      </w:rPr>
                                    </w:pPr>
                                    <w:r w:rsidRPr="004C7D21">
                                      <w:rPr>
                                        <w:sz w:val="20"/>
                                        <w:szCs w:val="20"/>
                                      </w:rPr>
                                      <w:t>Stand by</w:t>
                                    </w:r>
                                  </w:p>
                                </w:txbxContent>
                              </wps:txbx>
                              <wps:bodyPr rot="0" vert="horz" wrap="square" lIns="91440" tIns="45720" rIns="91440" bIns="45720" anchor="t" anchorCtr="0" upright="1">
                                <a:noAutofit/>
                              </wps:bodyPr>
                            </wps:wsp>
                            <wps:wsp>
                              <wps:cNvPr id="43" name="AutoShape 64"/>
                              <wps:cNvSpPr>
                                <a:spLocks noChangeArrowheads="1"/>
                              </wps:cNvSpPr>
                              <wps:spPr bwMode="auto">
                                <a:xfrm>
                                  <a:off x="7661" y="9517"/>
                                  <a:ext cx="1440" cy="486"/>
                                </a:xfrm>
                                <a:prstGeom prst="wedgeRoundRectCallout">
                                  <a:avLst>
                                    <a:gd name="adj1" fmla="val -127986"/>
                                    <a:gd name="adj2" fmla="val -292593"/>
                                    <a:gd name="adj3" fmla="val 16667"/>
                                  </a:avLst>
                                </a:prstGeom>
                                <a:blipFill dpi="0" rotWithShape="1">
                                  <a:blip r:embed="rId52"/>
                                  <a:srcRect/>
                                  <a:tile tx="0" ty="0" sx="100000" sy="100000" flip="none" algn="tl"/>
                                </a:blipFill>
                                <a:ln w="9525">
                                  <a:solidFill>
                                    <a:srgbClr val="000000"/>
                                  </a:solidFill>
                                  <a:miter lim="800000"/>
                                  <a:headEnd/>
                                  <a:tailEnd/>
                                </a:ln>
                              </wps:spPr>
                              <wps:txbx>
                                <w:txbxContent>
                                  <w:p w:rsidR="00D06EF0" w:rsidRPr="004C7D21" w:rsidRDefault="00D06EF0" w:rsidP="001442F6">
                                    <w:pPr>
                                      <w:jc w:val="center"/>
                                      <w:rPr>
                                        <w:sz w:val="20"/>
                                        <w:szCs w:val="20"/>
                                      </w:rPr>
                                    </w:pPr>
                                    <w:r w:rsidRPr="004C7D21">
                                      <w:rPr>
                                        <w:sz w:val="20"/>
                                        <w:szCs w:val="20"/>
                                      </w:rPr>
                                      <w:t>Restart</w:t>
                                    </w:r>
                                  </w:p>
                                </w:txbxContent>
                              </wps:txbx>
                              <wps:bodyPr rot="0" vert="horz" wrap="square" lIns="91440" tIns="45720" rIns="91440" bIns="45720" anchor="t" anchorCtr="0" upright="1">
                                <a:noAutofit/>
                              </wps:bodyPr>
                            </wps:wsp>
                            <wps:wsp>
                              <wps:cNvPr id="44" name="AutoShape 65"/>
                              <wps:cNvSpPr>
                                <a:spLocks noChangeArrowheads="1"/>
                              </wps:cNvSpPr>
                              <wps:spPr bwMode="auto">
                                <a:xfrm>
                                  <a:off x="5410" y="9715"/>
                                  <a:ext cx="1440" cy="486"/>
                                </a:xfrm>
                                <a:prstGeom prst="wedgeRoundRectCallout">
                                  <a:avLst>
                                    <a:gd name="adj1" fmla="val -43750"/>
                                    <a:gd name="adj2" fmla="val -263333"/>
                                    <a:gd name="adj3" fmla="val 16667"/>
                                  </a:avLst>
                                </a:prstGeom>
                                <a:blipFill dpi="0" rotWithShape="1">
                                  <a:blip r:embed="rId52"/>
                                  <a:srcRect/>
                                  <a:tile tx="0" ty="0" sx="100000" sy="100000" flip="none" algn="tl"/>
                                </a:blipFill>
                                <a:ln w="9525">
                                  <a:solidFill>
                                    <a:srgbClr val="000000"/>
                                  </a:solidFill>
                                  <a:miter lim="800000"/>
                                  <a:headEnd/>
                                  <a:tailEnd/>
                                </a:ln>
                              </wps:spPr>
                              <wps:txbx>
                                <w:txbxContent>
                                  <w:p w:rsidR="00D06EF0" w:rsidRPr="004C7D21" w:rsidRDefault="00D06EF0" w:rsidP="001442F6">
                                    <w:pPr>
                                      <w:jc w:val="center"/>
                                      <w:rPr>
                                        <w:sz w:val="20"/>
                                        <w:szCs w:val="20"/>
                                      </w:rPr>
                                    </w:pPr>
                                    <w:r w:rsidRPr="004C7D21">
                                      <w:rPr>
                                        <w:sz w:val="20"/>
                                        <w:szCs w:val="20"/>
                                      </w:rPr>
                                      <w:t>Turn Off</w:t>
                                    </w:r>
                                  </w:p>
                                </w:txbxContent>
                              </wps:txbx>
                              <wps:bodyPr rot="0" vert="horz" wrap="square" lIns="91440" tIns="45720" rIns="91440" bIns="45720" anchor="t" anchorCtr="0" upright="1">
                                <a:noAutofit/>
                              </wps:bodyPr>
                            </wps:wsp>
                            <wps:wsp>
                              <wps:cNvPr id="45" name="AutoShape 66"/>
                              <wps:cNvSpPr>
                                <a:spLocks noChangeArrowheads="1"/>
                              </wps:cNvSpPr>
                              <wps:spPr bwMode="auto">
                                <a:xfrm>
                                  <a:off x="2530" y="9937"/>
                                  <a:ext cx="2700" cy="810"/>
                                </a:xfrm>
                                <a:prstGeom prst="wedgeRoundRectCallout">
                                  <a:avLst>
                                    <a:gd name="adj1" fmla="val 17778"/>
                                    <a:gd name="adj2" fmla="val -223667"/>
                                    <a:gd name="adj3" fmla="val 16667"/>
                                  </a:avLst>
                                </a:prstGeom>
                                <a:blipFill dpi="0" rotWithShape="1">
                                  <a:blip r:embed="rId52"/>
                                  <a:srcRect/>
                                  <a:tile tx="0" ty="0" sx="100000" sy="100000" flip="none" algn="tl"/>
                                </a:blipFill>
                                <a:ln w="9525">
                                  <a:solidFill>
                                    <a:srgbClr val="000000"/>
                                  </a:solidFill>
                                  <a:miter lim="800000"/>
                                  <a:headEnd/>
                                  <a:tailEnd/>
                                </a:ln>
                              </wps:spPr>
                              <wps:txbx>
                                <w:txbxContent>
                                  <w:p w:rsidR="00D06EF0" w:rsidRPr="004C7D21" w:rsidRDefault="00D06EF0" w:rsidP="001442F6">
                                    <w:pPr>
                                      <w:jc w:val="center"/>
                                      <w:rPr>
                                        <w:sz w:val="20"/>
                                        <w:szCs w:val="20"/>
                                      </w:rPr>
                                    </w:pPr>
                                    <w:r w:rsidRPr="004C7D21">
                                      <w:rPr>
                                        <w:sz w:val="20"/>
                                        <w:szCs w:val="20"/>
                                      </w:rPr>
                                      <w:t>Nh</w:t>
                                    </w:r>
                                    <w:r w:rsidRPr="001442F6">
                                      <w:rPr>
                                        <w:sz w:val="20"/>
                                        <w:szCs w:val="20"/>
                                      </w:rPr>
                                      <w:t>ấ</w:t>
                                    </w:r>
                                    <w:r w:rsidRPr="004C7D21">
                                      <w:rPr>
                                        <w:sz w:val="20"/>
                                        <w:szCs w:val="20"/>
                                      </w:rPr>
                                      <w:t>n ph</w:t>
                                    </w:r>
                                    <w:r w:rsidRPr="001442F6">
                                      <w:rPr>
                                        <w:sz w:val="20"/>
                                        <w:szCs w:val="20"/>
                                      </w:rPr>
                                      <w:t>í</w:t>
                                    </w:r>
                                    <w:r w:rsidRPr="004C7D21">
                                      <w:rPr>
                                        <w:sz w:val="20"/>
                                        <w:szCs w:val="20"/>
                                      </w:rPr>
                                      <w:t xml:space="preserve">m </w:t>
                                    </w:r>
                                    <w:r w:rsidRPr="004C7D21">
                                      <w:rPr>
                                        <w:b/>
                                        <w:bCs/>
                                        <w:sz w:val="20"/>
                                        <w:szCs w:val="20"/>
                                      </w:rPr>
                                      <w:t>Shift</w:t>
                                    </w:r>
                                    <w:r w:rsidRPr="004C7D21">
                                      <w:rPr>
                                        <w:sz w:val="20"/>
                                        <w:szCs w:val="20"/>
                                      </w:rPr>
                                      <w:t xml:space="preserve"> v</w:t>
                                    </w:r>
                                    <w:r w:rsidRPr="001442F6">
                                      <w:rPr>
                                        <w:sz w:val="20"/>
                                        <w:szCs w:val="20"/>
                                      </w:rPr>
                                      <w:t>à</w:t>
                                    </w:r>
                                    <w:r w:rsidRPr="004C7D21">
                                      <w:rPr>
                                        <w:sz w:val="20"/>
                                        <w:szCs w:val="20"/>
                                      </w:rPr>
                                      <w:t xml:space="preserve"> ch</w:t>
                                    </w:r>
                                    <w:r w:rsidRPr="001442F6">
                                      <w:rPr>
                                        <w:sz w:val="20"/>
                                        <w:szCs w:val="20"/>
                                      </w:rPr>
                                      <w:t>ọ</w:t>
                                    </w:r>
                                    <w:r w:rsidRPr="004C7D21">
                                      <w:rPr>
                                        <w:sz w:val="20"/>
                                        <w:szCs w:val="20"/>
                                      </w:rPr>
                                      <w:t>n ch</w:t>
                                    </w:r>
                                    <w:r w:rsidRPr="001442F6">
                                      <w:rPr>
                                        <w:sz w:val="20"/>
                                        <w:szCs w:val="20"/>
                                      </w:rPr>
                                      <w:t>ế</w:t>
                                    </w:r>
                                    <w:r>
                                      <w:rPr>
                                        <w:sz w:val="20"/>
                                        <w:szCs w:val="20"/>
                                      </w:rPr>
                                      <w:t xml:space="preserve"> </w:t>
                                    </w:r>
                                    <w:r w:rsidRPr="001442F6">
                                      <w:rPr>
                                        <w:sz w:val="20"/>
                                        <w:szCs w:val="20"/>
                                      </w:rPr>
                                      <w:t>độ</w:t>
                                    </w:r>
                                    <w:r w:rsidRPr="004C7D21">
                                      <w:rPr>
                                        <w:sz w:val="20"/>
                                        <w:szCs w:val="20"/>
                                      </w:rPr>
                                      <w:t xml:space="preserve"> Hibernate</w:t>
                                    </w:r>
                                  </w:p>
                                </w:txbxContent>
                              </wps:txbx>
                              <wps:bodyPr rot="0" vert="horz" wrap="square" lIns="91440" tIns="45720" rIns="91440" bIns="45720" anchor="t" anchorCtr="0" upright="1">
                                <a:noAutofit/>
                              </wps:bodyPr>
                            </wps:wsp>
                          </wpg:wgp>
                        </a:graphicData>
                      </a:graphic>
                    </wp:inline>
                  </w:drawing>
                </mc:Choice>
                <mc:Fallback>
                  <w:pict>
                    <v:group id="Group 61" o:spid="_x0000_s1083" style="width:342pt;height:207.2pt;mso-position-horizontal-relative:char;mso-position-vertical-relative:line" coordorigin="2350,6859" coordsize="6840,414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">
                      <v:shape id="Picture 62" o:spid="_x0000_s1084" type="#_x0000_t75" style="position:absolute;left:2350;top:6859;width:6840;height:4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5B0PEAAAA2wAAAA8AAABkcnMvZG93bnJldi54bWxEj9FqwkAURN8L/sNyhb4U3SgqJboJapWK&#10;+FLjB1yy12wwezfNbjX9+26h0MdhZs4wq7y3jbhT52vHCibjBARx6XTNlYJLsR+9gvABWWPjmBR8&#10;k4c8GzytMNXuwR90P4dKRAj7FBWYENpUSl8asujHriWO3tV1FkOUXSV1h48It42cJslCWqw5Lhhs&#10;aWuovJ2/rIJ3nr8Vp6lxs7osdpsXd7yetp9KPQ/79RJEoD78h//aB61gNoHfL/EHyOw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u5B0PEAAAA2wAAAA8AAAAAAAAAAAAAAAAA&#10;nwIAAGRycy9kb3ducmV2LnhtbFBLBQYAAAAABAAEAPcAAACQAwAAAAA=&#10;" filled="t">
                        <v:fill r:id="rId53" o:title="" recolor="t" rotate="t" type="tile"/>
                        <v:imagedata r:id="rId54" o:title=""/>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63" o:spid="_x0000_s1085" type="#_x0000_t62" style="position:absolute;left:2530;top:8965;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lyX8UA&#10;AADbAAAADwAAAGRycy9kb3ducmV2LnhtbESPQWvCQBSE7wX/w/IKvYhuKlpK6iptpVBPWmtLj4/s&#10;axLMvg152yT6611B6HGYmW+Y+bJ3lWqpkdKzgftxAoo487bk3MD+8230CEoCssXKMxk4ksByMbiZ&#10;Y2p9xx/U7kKuIoQlRQNFCHWqtWQFOZSxr4mj9+sbhyHKJte2wS7CXaUnSfKgHZYcFwqs6bWg7LD7&#10;cwZW8iKr4TbfnGZtLz/rr06+y86Yu9v++QlUoD78h6/td2tgOoHLl/gD9OI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mXJfxQAAANsAAAAPAAAAAAAAAAAAAAAAAJgCAABkcnMv&#10;ZG93bnJldi54bWxQSwUGAAAAAAQABAD1AAAAigMAAAAA&#10;" adj="23850,-16920">
                        <v:fill r:id="rId53" o:title="" recolor="t" rotate="t" type="tile"/>
                        <v:textbox>
                          <w:txbxContent>
                            <w:p w:rsidR="00D06EF0" w:rsidRPr="004C7D21" w:rsidRDefault="00D06EF0" w:rsidP="001442F6">
                              <w:pPr>
                                <w:jc w:val="center"/>
                                <w:rPr>
                                  <w:sz w:val="20"/>
                                  <w:szCs w:val="20"/>
                                </w:rPr>
                              </w:pPr>
                              <w:r w:rsidRPr="004C7D21">
                                <w:rPr>
                                  <w:sz w:val="20"/>
                                  <w:szCs w:val="20"/>
                                </w:rPr>
                                <w:t>Stand by</w:t>
                              </w:r>
                            </w:p>
                          </w:txbxContent>
                        </v:textbox>
                      </v:shape>
                      <v:shape id="AutoShape 64" o:spid="_x0000_s1086" type="#_x0000_t62" style="position:absolute;left:7661;top:9517;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V6MQA&#10;AADbAAAADwAAAGRycy9kb3ducmV2LnhtbESPS2vDMBCE74X8B7GB3ho5fYTgRgkhEJL25jygx8Va&#10;W26tlSspjvvvq0Ihx2FmvmEWq8G2oicfGscKppMMBHHpdMO1gtNx+zAHESKyxtYxKfihAKvl6G6B&#10;uXZXLqg/xFokCIccFZgYu1zKUBqyGCauI05e5bzFmKSvpfZ4TXDbyscsm0mLDacFgx1tDJVfh4tN&#10;lCr7fqs+zcf0XPS+eTliUe/elbofD+tXEJGGeAv/t/dawfMT/H1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VejEAAAA2wAAAA8AAAAAAAAAAAAAAAAAmAIAAGRycy9k&#10;b3ducmV2LnhtbFBLBQYAAAAABAAEAPUAAACJAwAAAAA=&#10;" adj="-16845,-52400">
                        <v:fill r:id="rId53" o:title="" recolor="t" rotate="t" type="tile"/>
                        <v:textbox>
                          <w:txbxContent>
                            <w:p w:rsidR="00D06EF0" w:rsidRPr="004C7D21" w:rsidRDefault="00D06EF0" w:rsidP="001442F6">
                              <w:pPr>
                                <w:jc w:val="center"/>
                                <w:rPr>
                                  <w:sz w:val="20"/>
                                  <w:szCs w:val="20"/>
                                </w:rPr>
                              </w:pPr>
                              <w:r w:rsidRPr="004C7D21">
                                <w:rPr>
                                  <w:sz w:val="20"/>
                                  <w:szCs w:val="20"/>
                                </w:rPr>
                                <w:t>Restart</w:t>
                              </w:r>
                            </w:p>
                          </w:txbxContent>
                        </v:textbox>
                      </v:shape>
                      <v:shape id="AutoShape 65" o:spid="_x0000_s1087" type="#_x0000_t62" style="position:absolute;left:5410;top:9715;width:1440;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qDicEA&#10;AADbAAAADwAAAGRycy9kb3ducmV2LnhtbESPQWvCQBSE74L/YXmCN90YREp0lVAp9VoVvD6yzyQ2&#10;+zZkX03qr3cLQo/DzHzDbHaDa9SdulB7NrCYJ6CIC29rLg2cTx+zN1BBkC02nsnALwXYbcejDWbW&#10;9/xF96OUKkI4ZGigEmkzrUNRkcMw9y1x9K6+cyhRdqW2HfYR7hqdJslKO6w5LlTY0ntFxffxxxkQ&#10;uT5uhzQ9nSP28vnwfZLvc2OmkyFfgxIa5D/8ah+sgeUS/r7EH6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qg4nBAAAA2wAAAA8AAAAAAAAAAAAAAAAAmAIAAGRycy9kb3du&#10;cmV2LnhtbFBLBQYAAAAABAAEAPUAAACGAwAAAAA=&#10;" adj=",-46080">
                        <v:fill r:id="rId53" o:title="" recolor="t" rotate="t" type="tile"/>
                        <v:textbox>
                          <w:txbxContent>
                            <w:p w:rsidR="00D06EF0" w:rsidRPr="004C7D21" w:rsidRDefault="00D06EF0" w:rsidP="001442F6">
                              <w:pPr>
                                <w:jc w:val="center"/>
                                <w:rPr>
                                  <w:sz w:val="20"/>
                                  <w:szCs w:val="20"/>
                                </w:rPr>
                              </w:pPr>
                              <w:r w:rsidRPr="004C7D21">
                                <w:rPr>
                                  <w:sz w:val="20"/>
                                  <w:szCs w:val="20"/>
                                </w:rPr>
                                <w:t>Turn Off</w:t>
                              </w:r>
                            </w:p>
                          </w:txbxContent>
                        </v:textbox>
                      </v:shape>
                      <v:shape id="AutoShape 66" o:spid="_x0000_s1088" type="#_x0000_t62" style="position:absolute;left:2530;top:9937;width:270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SQsQA&#10;AADbAAAADwAAAGRycy9kb3ducmV2LnhtbESP0WrCQBRE3wv+w3IF35qNUkMas4q2CCJF0PYDbrPX&#10;JJq9m2ZXjX/fLRR8HGbmDJMvetOIK3WutqxgHMUgiAuray4VfH2un1MQziNrbCyTgjs5WMwHTzlm&#10;2t54T9eDL0WAsMtQQeV9m0npiooMusi2xME72s6gD7Irpe7wFuCmkZM4TqTBmsNChS29VVScDxej&#10;YPVxtunGJ23stmb5vSvff17lSanRsF/OQHjq/SP8395oBS9T+PsSf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VEkLEAAAA2wAAAA8AAAAAAAAAAAAAAAAAmAIAAGRycy9k&#10;b3ducmV2LnhtbFBLBQYAAAAABAAEAPUAAACJAwAAAAA=&#10;" adj="14640,-37512">
                        <v:fill r:id="rId53" o:title="" recolor="t" rotate="t" type="tile"/>
                        <v:textbox>
                          <w:txbxContent>
                            <w:p w:rsidR="00D06EF0" w:rsidRPr="004C7D21" w:rsidRDefault="00D06EF0" w:rsidP="001442F6">
                              <w:pPr>
                                <w:jc w:val="center"/>
                                <w:rPr>
                                  <w:sz w:val="20"/>
                                  <w:szCs w:val="20"/>
                                </w:rPr>
                              </w:pPr>
                              <w:r w:rsidRPr="004C7D21">
                                <w:rPr>
                                  <w:sz w:val="20"/>
                                  <w:szCs w:val="20"/>
                                </w:rPr>
                                <w:t>Nh</w:t>
                              </w:r>
                              <w:r w:rsidRPr="001442F6">
                                <w:rPr>
                                  <w:sz w:val="20"/>
                                  <w:szCs w:val="20"/>
                                </w:rPr>
                                <w:t>ấ</w:t>
                              </w:r>
                              <w:r w:rsidRPr="004C7D21">
                                <w:rPr>
                                  <w:sz w:val="20"/>
                                  <w:szCs w:val="20"/>
                                </w:rPr>
                                <w:t>n ph</w:t>
                              </w:r>
                              <w:r w:rsidRPr="001442F6">
                                <w:rPr>
                                  <w:sz w:val="20"/>
                                  <w:szCs w:val="20"/>
                                </w:rPr>
                                <w:t>í</w:t>
                              </w:r>
                              <w:r w:rsidRPr="004C7D21">
                                <w:rPr>
                                  <w:sz w:val="20"/>
                                  <w:szCs w:val="20"/>
                                </w:rPr>
                                <w:t xml:space="preserve">m </w:t>
                              </w:r>
                              <w:r w:rsidRPr="004C7D21">
                                <w:rPr>
                                  <w:b/>
                                  <w:bCs/>
                                  <w:sz w:val="20"/>
                                  <w:szCs w:val="20"/>
                                </w:rPr>
                                <w:t>Shift</w:t>
                              </w:r>
                              <w:r w:rsidRPr="004C7D21">
                                <w:rPr>
                                  <w:sz w:val="20"/>
                                  <w:szCs w:val="20"/>
                                </w:rPr>
                                <w:t xml:space="preserve"> v</w:t>
                              </w:r>
                              <w:r w:rsidRPr="001442F6">
                                <w:rPr>
                                  <w:sz w:val="20"/>
                                  <w:szCs w:val="20"/>
                                </w:rPr>
                                <w:t>à</w:t>
                              </w:r>
                              <w:r w:rsidRPr="004C7D21">
                                <w:rPr>
                                  <w:sz w:val="20"/>
                                  <w:szCs w:val="20"/>
                                </w:rPr>
                                <w:t xml:space="preserve"> ch</w:t>
                              </w:r>
                              <w:r w:rsidRPr="001442F6">
                                <w:rPr>
                                  <w:sz w:val="20"/>
                                  <w:szCs w:val="20"/>
                                </w:rPr>
                                <w:t>ọ</w:t>
                              </w:r>
                              <w:r w:rsidRPr="004C7D21">
                                <w:rPr>
                                  <w:sz w:val="20"/>
                                  <w:szCs w:val="20"/>
                                </w:rPr>
                                <w:t>n ch</w:t>
                              </w:r>
                              <w:r w:rsidRPr="001442F6">
                                <w:rPr>
                                  <w:sz w:val="20"/>
                                  <w:szCs w:val="20"/>
                                </w:rPr>
                                <w:t>ế</w:t>
                              </w:r>
                              <w:r>
                                <w:rPr>
                                  <w:sz w:val="20"/>
                                  <w:szCs w:val="20"/>
                                </w:rPr>
                                <w:t xml:space="preserve"> </w:t>
                              </w:r>
                              <w:r w:rsidRPr="001442F6">
                                <w:rPr>
                                  <w:sz w:val="20"/>
                                  <w:szCs w:val="20"/>
                                </w:rPr>
                                <w:t>độ</w:t>
                              </w:r>
                              <w:r w:rsidRPr="004C7D21">
                                <w:rPr>
                                  <w:sz w:val="20"/>
                                  <w:szCs w:val="20"/>
                                </w:rPr>
                                <w:t xml:space="preserve"> Hibernate</w:t>
                              </w:r>
                            </w:p>
                          </w:txbxContent>
                        </v:textbox>
                      </v:shape>
                      <w10:anchorlock/>
                    </v:group>
                  </w:pict>
                </mc:Fallback>
              </mc:AlternateContent>
            </w:r>
          </w:p>
          <w:p w:rsidR="001442F6" w:rsidRPr="00274A8E" w:rsidRDefault="001442F6" w:rsidP="001442F6">
            <w:pPr>
              <w:jc w:val="both"/>
            </w:pPr>
          </w:p>
        </w:tc>
      </w:tr>
      <w:tr w:rsidR="001442F6" w:rsidRPr="00274A8E">
        <w:tc>
          <w:tcPr>
            <w:tcW w:w="10207" w:type="dxa"/>
            <w:gridSpan w:val="6"/>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center"/>
              <w:rPr>
                <w:b/>
                <w:bCs/>
              </w:rPr>
            </w:pPr>
            <w:r w:rsidRPr="00274A8E">
              <w:rPr>
                <w:b/>
                <w:bCs/>
              </w:rPr>
              <w:t>Hoạt động 2: Củng cố các kiến thức đã học</w:t>
            </w:r>
          </w:p>
        </w:tc>
      </w:tr>
      <w:tr w:rsidR="001442F6" w:rsidRPr="00274A8E">
        <w:tc>
          <w:tcPr>
            <w:tcW w:w="426"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ind w:left="-108"/>
              <w:jc w:val="center"/>
            </w:pPr>
            <w:r w:rsidRPr="00274A8E">
              <w:t>2</w:t>
            </w:r>
          </w:p>
        </w:tc>
        <w:tc>
          <w:tcPr>
            <w:tcW w:w="3260" w:type="dxa"/>
            <w:gridSpan w:val="2"/>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center"/>
            </w:pPr>
          </w:p>
        </w:tc>
        <w:tc>
          <w:tcPr>
            <w:tcW w:w="3260" w:type="dxa"/>
            <w:gridSpan w:val="2"/>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both"/>
            </w:pPr>
            <w:r w:rsidRPr="00274A8E">
              <w:sym w:font="Symbol" w:char="F0B7"/>
            </w:r>
            <w:r w:rsidRPr="00274A8E">
              <w:t xml:space="preserve">  Nhắc lại các cách ra khỏi hệ thống </w:t>
            </w:r>
          </w:p>
        </w:tc>
        <w:tc>
          <w:tcPr>
            <w:tcW w:w="3261" w:type="dxa"/>
            <w:tcBorders>
              <w:top w:val="single" w:sz="4" w:space="0" w:color="auto"/>
              <w:left w:val="single" w:sz="4" w:space="0" w:color="auto"/>
              <w:bottom w:val="single" w:sz="4" w:space="0" w:color="auto"/>
              <w:right w:val="single" w:sz="4" w:space="0" w:color="auto"/>
            </w:tcBorders>
          </w:tcPr>
          <w:p w:rsidR="001442F6" w:rsidRPr="00274A8E" w:rsidRDefault="001442F6" w:rsidP="001442F6">
            <w:pPr>
              <w:jc w:val="center"/>
            </w:pPr>
          </w:p>
        </w:tc>
      </w:tr>
    </w:tbl>
    <w:p w:rsidR="001442F6" w:rsidRPr="00274A8E" w:rsidRDefault="001442F6" w:rsidP="001442F6">
      <w:pPr>
        <w:jc w:val="both"/>
      </w:pPr>
    </w:p>
    <w:p w:rsidR="001442F6" w:rsidRPr="00274A8E" w:rsidRDefault="001442F6" w:rsidP="001442F6">
      <w:pPr>
        <w:jc w:val="both"/>
        <w:rPr>
          <w:b/>
          <w:bCs/>
        </w:rPr>
      </w:pPr>
      <w:r w:rsidRPr="00274A8E">
        <w:rPr>
          <w:b/>
          <w:bCs/>
        </w:rPr>
        <w:tab/>
        <w:t>4. BÀI TẬP VỀ NHÀ:</w:t>
      </w:r>
    </w:p>
    <w:p w:rsidR="001442F6" w:rsidRPr="00274A8E" w:rsidRDefault="001442F6" w:rsidP="001442F6">
      <w:pPr>
        <w:jc w:val="both"/>
      </w:pPr>
      <w:r w:rsidRPr="00274A8E">
        <w:rPr>
          <w:b/>
          <w:bCs/>
        </w:rPr>
        <w:tab/>
      </w:r>
      <w:r w:rsidRPr="00274A8E">
        <w:t>– Tập thực hành trên máy các cách ra khỏi hệ thống.</w:t>
      </w:r>
    </w:p>
    <w:p w:rsidR="001442F6" w:rsidRPr="00274A8E" w:rsidRDefault="001442F6" w:rsidP="001442F6">
      <w:pPr>
        <w:jc w:val="both"/>
        <w:rPr>
          <w:b/>
          <w:bCs/>
        </w:rPr>
      </w:pPr>
    </w:p>
    <w:p w:rsidR="001442F6" w:rsidRPr="00274A8E" w:rsidRDefault="001442F6" w:rsidP="001442F6">
      <w:pPr>
        <w:jc w:val="both"/>
      </w:pPr>
      <w:r w:rsidRPr="00274A8E">
        <w:rPr>
          <w:b/>
          <w:bCs/>
        </w:rPr>
        <w:t>IV. RÚT KINH NGHIỆM, BỔ SUNG:</w:t>
      </w:r>
    </w:p>
    <w:p w:rsidR="001442F6" w:rsidRPr="00274A8E" w:rsidRDefault="001442F6" w:rsidP="001442F6">
      <w:pPr>
        <w:tabs>
          <w:tab w:val="left" w:pos="567"/>
          <w:tab w:val="right" w:leader="dot" w:pos="9781"/>
        </w:tabs>
        <w:jc w:val="both"/>
      </w:pPr>
      <w:r w:rsidRPr="00274A8E">
        <w:tab/>
      </w:r>
      <w:r w:rsidRPr="00274A8E">
        <w:tab/>
      </w:r>
    </w:p>
    <w:p w:rsidR="001442F6" w:rsidRPr="00274A8E" w:rsidRDefault="001442F6" w:rsidP="001442F6">
      <w:pPr>
        <w:tabs>
          <w:tab w:val="left" w:pos="567"/>
          <w:tab w:val="right" w:leader="dot" w:pos="9781"/>
        </w:tabs>
        <w:jc w:val="both"/>
      </w:pPr>
      <w:r w:rsidRPr="00274A8E">
        <w:tab/>
      </w:r>
      <w:r w:rsidRPr="00274A8E">
        <w:tab/>
      </w:r>
    </w:p>
    <w:p w:rsidR="00EC2D59" w:rsidRPr="00274A8E" w:rsidRDefault="001442F6" w:rsidP="001442F6">
      <w:r w:rsidRPr="00274A8E">
        <w:tab/>
      </w:r>
      <w:r w:rsidRPr="00274A8E">
        <w:tab/>
      </w:r>
    </w:p>
    <w:p w:rsidR="00EC2D59" w:rsidRPr="00274A8E" w:rsidRDefault="00EC2D59" w:rsidP="00EC2D59">
      <w:pPr>
        <w:jc w:val="both"/>
      </w:pPr>
      <w:r w:rsidRPr="00274A8E">
        <w:br w:type="page"/>
      </w:r>
      <w:r w:rsidRPr="00274A8E">
        <w:rPr>
          <w:b/>
        </w:rPr>
        <w:t xml:space="preserve">Ngày soạn: </w:t>
      </w:r>
      <w:r w:rsidR="00C879C5" w:rsidRPr="00274A8E">
        <w:rPr>
          <w:b/>
        </w:rPr>
        <w:t>02</w:t>
      </w:r>
      <w:r w:rsidR="00B954FC" w:rsidRPr="00274A8E">
        <w:rPr>
          <w:b/>
        </w:rPr>
        <w:t>/1</w:t>
      </w:r>
      <w:r w:rsidR="00C879C5" w:rsidRPr="00274A8E">
        <w:rPr>
          <w:b/>
        </w:rPr>
        <w:t>2</w:t>
      </w:r>
      <w:r w:rsidR="00B954FC" w:rsidRPr="00274A8E">
        <w:rPr>
          <w:b/>
        </w:rPr>
        <w:t>/</w:t>
      </w:r>
      <w:r w:rsidR="006D159B" w:rsidRPr="00274A8E">
        <w:rPr>
          <w:b/>
        </w:rPr>
        <w:t>2011</w:t>
      </w:r>
      <w:r w:rsidRPr="00274A8E">
        <w:tab/>
      </w:r>
      <w:r w:rsidRPr="00274A8E">
        <w:tab/>
      </w:r>
      <w:r w:rsidR="00265B01" w:rsidRPr="00274A8E">
        <w:t xml:space="preserve">                           </w:t>
      </w:r>
      <w:r w:rsidRPr="00274A8E">
        <w:rPr>
          <w:b/>
          <w:bCs/>
          <w:sz w:val="28"/>
          <w:szCs w:val="28"/>
        </w:rPr>
        <w:t>Chương II: HỆ ĐIỀU HÀNH</w:t>
      </w:r>
    </w:p>
    <w:p w:rsidR="00EC2D59" w:rsidRPr="00274A8E" w:rsidRDefault="00EC2D59" w:rsidP="00EC2D59">
      <w:pPr>
        <w:jc w:val="both"/>
        <w:rPr>
          <w:b/>
          <w:bCs/>
          <w:sz w:val="26"/>
          <w:szCs w:val="26"/>
        </w:rPr>
      </w:pPr>
      <w:r w:rsidRPr="00274A8E">
        <w:rPr>
          <w:b/>
          <w:bCs/>
        </w:rPr>
        <w:t>Tiết dạy:</w:t>
      </w:r>
      <w:r w:rsidRPr="00274A8E">
        <w:rPr>
          <w:b/>
          <w:bCs/>
        </w:rPr>
        <w:tab/>
        <w:t>28</w:t>
      </w:r>
      <w:r w:rsidRPr="00274A8E">
        <w:tab/>
      </w:r>
      <w:r w:rsidRPr="00274A8E">
        <w:tab/>
      </w:r>
      <w:r w:rsidRPr="00274A8E">
        <w:tab/>
      </w:r>
      <w:r w:rsidRPr="00274A8E">
        <w:tab/>
      </w:r>
      <w:r w:rsidR="00794127" w:rsidRPr="00274A8E">
        <w:t xml:space="preserve">         </w:t>
      </w:r>
      <w:r w:rsidRPr="00274A8E">
        <w:rPr>
          <w:b/>
          <w:bCs/>
          <w:sz w:val="32"/>
          <w:szCs w:val="32"/>
        </w:rPr>
        <w:t>BÀI TẬP VỀ HỆ ĐIỀU HÀNH</w:t>
      </w:r>
    </w:p>
    <w:p w:rsidR="00CE61EA" w:rsidRPr="00274A8E" w:rsidRDefault="00CE61EA" w:rsidP="00EC2D59">
      <w:pPr>
        <w:jc w:val="both"/>
        <w:rPr>
          <w:b/>
          <w:bCs/>
          <w:szCs w:val="26"/>
        </w:rPr>
      </w:pPr>
      <w:r w:rsidRPr="00274A8E">
        <w:rPr>
          <w:b/>
          <w:bCs/>
          <w:szCs w:val="26"/>
        </w:rPr>
        <w:t>Tuần: 14</w:t>
      </w:r>
    </w:p>
    <w:p w:rsidR="00265B01" w:rsidRPr="00274A8E" w:rsidRDefault="00265B01" w:rsidP="00EC2D59">
      <w:pPr>
        <w:jc w:val="both"/>
        <w:rPr>
          <w:b/>
          <w:bCs/>
        </w:rPr>
      </w:pPr>
    </w:p>
    <w:p w:rsidR="00EC2D59" w:rsidRPr="00274A8E" w:rsidRDefault="00EC2D59" w:rsidP="00EC2D59">
      <w:pPr>
        <w:jc w:val="both"/>
      </w:pPr>
      <w:r w:rsidRPr="00274A8E">
        <w:rPr>
          <w:b/>
          <w:bCs/>
        </w:rPr>
        <w:t>I. MỤC TIÊU:</w:t>
      </w:r>
    </w:p>
    <w:p w:rsidR="00EC2D59" w:rsidRPr="00274A8E" w:rsidRDefault="00EC2D59" w:rsidP="00EC2D59">
      <w:pPr>
        <w:jc w:val="both"/>
      </w:pPr>
      <w:r w:rsidRPr="00274A8E">
        <w:rPr>
          <w:b/>
          <w:bCs/>
        </w:rPr>
        <w:tab/>
      </w:r>
      <w:r w:rsidRPr="00274A8E">
        <w:rPr>
          <w:b/>
          <w:bCs/>
          <w:i/>
          <w:iCs/>
        </w:rPr>
        <w:t>Kiến thức:</w:t>
      </w:r>
      <w:r w:rsidRPr="00274A8E">
        <w:t xml:space="preserve"> </w:t>
      </w:r>
      <w:r w:rsidRPr="00274A8E">
        <w:tab/>
      </w:r>
    </w:p>
    <w:p w:rsidR="00EC2D59" w:rsidRPr="00274A8E" w:rsidRDefault="00EC2D59" w:rsidP="00EC2D59">
      <w:pPr>
        <w:tabs>
          <w:tab w:val="left" w:pos="851"/>
        </w:tabs>
        <w:jc w:val="both"/>
      </w:pPr>
      <w:r w:rsidRPr="00274A8E">
        <w:tab/>
        <w:t>– Biết đặt tên tệp và biết quản lí tệp, thư mục.</w:t>
      </w:r>
    </w:p>
    <w:p w:rsidR="00EC2D59" w:rsidRPr="00274A8E" w:rsidRDefault="00EC2D59" w:rsidP="00EC2D59">
      <w:pPr>
        <w:tabs>
          <w:tab w:val="left" w:pos="851"/>
        </w:tabs>
        <w:jc w:val="both"/>
      </w:pPr>
      <w:r w:rsidRPr="00274A8E">
        <w:tab/>
        <w:t>– Biết nạp hệ điều hành , biết cách làm việc với hệ điều hành, biết ra khỏi hệ thống.</w:t>
      </w:r>
    </w:p>
    <w:p w:rsidR="00EC2D59" w:rsidRPr="00274A8E" w:rsidRDefault="00EC2D59" w:rsidP="00EC2D59">
      <w:pPr>
        <w:jc w:val="both"/>
      </w:pPr>
      <w:r w:rsidRPr="00274A8E">
        <w:rPr>
          <w:b/>
          <w:bCs/>
          <w:i/>
          <w:iCs/>
        </w:rPr>
        <w:tab/>
        <w:t>Kĩ năng:</w:t>
      </w:r>
      <w:r w:rsidRPr="00274A8E">
        <w:t xml:space="preserve"> </w:t>
      </w:r>
    </w:p>
    <w:p w:rsidR="00EC2D59" w:rsidRPr="00274A8E" w:rsidRDefault="00EC2D59" w:rsidP="00EC2D59">
      <w:pPr>
        <w:tabs>
          <w:tab w:val="left" w:pos="851"/>
        </w:tabs>
        <w:jc w:val="both"/>
      </w:pPr>
      <w:r w:rsidRPr="00274A8E">
        <w:tab/>
        <w:t>– Biết quy tắc đặt tên tệp trong Windows. Biết lưu tệp, sao chép tệp.</w:t>
      </w:r>
    </w:p>
    <w:p w:rsidR="00EC2D59" w:rsidRPr="00274A8E" w:rsidRDefault="00EC2D59" w:rsidP="00EC2D59">
      <w:pPr>
        <w:jc w:val="both"/>
      </w:pPr>
      <w:r w:rsidRPr="00274A8E">
        <w:rPr>
          <w:b/>
          <w:bCs/>
          <w:i/>
          <w:iCs/>
        </w:rPr>
        <w:tab/>
        <w:t>Thái độ:</w:t>
      </w:r>
      <w:r w:rsidRPr="00274A8E">
        <w:t xml:space="preserve"> </w:t>
      </w:r>
    </w:p>
    <w:p w:rsidR="00EC2D59" w:rsidRPr="00274A8E" w:rsidRDefault="00EC2D59" w:rsidP="00EC2D59">
      <w:pPr>
        <w:tabs>
          <w:tab w:val="left" w:pos="851"/>
        </w:tabs>
        <w:jc w:val="both"/>
      </w:pPr>
      <w:r w:rsidRPr="00274A8E">
        <w:tab/>
        <w:t>– Rèn luyện phong cách làm việc chuẩn mực, chuẩn xác.</w:t>
      </w:r>
    </w:p>
    <w:p w:rsidR="00EC2D59" w:rsidRPr="00274A8E" w:rsidRDefault="00EC2D59" w:rsidP="00EC2D59">
      <w:pPr>
        <w:jc w:val="both"/>
        <w:rPr>
          <w:b/>
          <w:bCs/>
        </w:rPr>
      </w:pPr>
      <w:r w:rsidRPr="00274A8E">
        <w:rPr>
          <w:b/>
          <w:bCs/>
        </w:rPr>
        <w:t>II. CHUẨN BỊ:</w:t>
      </w:r>
    </w:p>
    <w:p w:rsidR="00EC2D59" w:rsidRPr="00274A8E" w:rsidRDefault="00EC2D59" w:rsidP="00EC2D59">
      <w:pPr>
        <w:jc w:val="both"/>
      </w:pPr>
      <w:r w:rsidRPr="00274A8E">
        <w:rPr>
          <w:b/>
          <w:bCs/>
        </w:rPr>
        <w:tab/>
      </w:r>
      <w:r w:rsidRPr="00274A8E">
        <w:rPr>
          <w:b/>
          <w:bCs/>
          <w:i/>
          <w:iCs/>
        </w:rPr>
        <w:t>Giáo viên:</w:t>
      </w:r>
      <w:r w:rsidRPr="00274A8E">
        <w:t xml:space="preserve"> – Giáo án + tranh ảnh minh hoạ</w:t>
      </w:r>
    </w:p>
    <w:p w:rsidR="00EC2D59" w:rsidRPr="00274A8E" w:rsidRDefault="00EC2D59" w:rsidP="00EC2D59">
      <w:pPr>
        <w:jc w:val="both"/>
      </w:pPr>
      <w:r w:rsidRPr="00274A8E">
        <w:tab/>
      </w:r>
      <w:r w:rsidRPr="00274A8E">
        <w:tab/>
      </w:r>
      <w:r w:rsidRPr="00274A8E">
        <w:tab/>
        <w:t>– Tổ chức hoạt động nhóm.</w:t>
      </w:r>
    </w:p>
    <w:p w:rsidR="00EC2D59" w:rsidRPr="00274A8E" w:rsidRDefault="00EC2D59" w:rsidP="00EC2D59">
      <w:pPr>
        <w:jc w:val="both"/>
      </w:pPr>
      <w:r w:rsidRPr="00274A8E">
        <w:tab/>
      </w:r>
      <w:r w:rsidRPr="00274A8E">
        <w:rPr>
          <w:b/>
          <w:bCs/>
          <w:i/>
          <w:iCs/>
        </w:rPr>
        <w:t>Học sinh:</w:t>
      </w:r>
      <w:r w:rsidRPr="00274A8E">
        <w:t xml:space="preserve">  Sách GK, vở ghi. Làm bài tập.</w:t>
      </w:r>
    </w:p>
    <w:p w:rsidR="00EC2D59" w:rsidRPr="00274A8E" w:rsidRDefault="00EC2D59" w:rsidP="00EC2D59">
      <w:pPr>
        <w:jc w:val="both"/>
        <w:rPr>
          <w:b/>
          <w:bCs/>
        </w:rPr>
      </w:pPr>
      <w:r w:rsidRPr="00274A8E">
        <w:rPr>
          <w:b/>
          <w:bCs/>
        </w:rPr>
        <w:t>III. HOẠT ĐỘNG DẠY HỌC:</w:t>
      </w:r>
    </w:p>
    <w:p w:rsidR="00EC2D59" w:rsidRPr="00274A8E" w:rsidRDefault="00EC2D59" w:rsidP="00EC2D59">
      <w:pPr>
        <w:jc w:val="both"/>
      </w:pPr>
      <w:r w:rsidRPr="00274A8E">
        <w:tab/>
        <w:t xml:space="preserve">– </w:t>
      </w:r>
      <w:r w:rsidRPr="00274A8E">
        <w:rPr>
          <w:b/>
          <w:bCs/>
        </w:rPr>
        <w:t>Ổn định tổ chức</w:t>
      </w:r>
      <w:r w:rsidRPr="00274A8E">
        <w:t>: Kiểm tra sĩ số lớp.</w:t>
      </w:r>
    </w:p>
    <w:p w:rsidR="00EC2D59" w:rsidRPr="00274A8E" w:rsidRDefault="00EC2D59" w:rsidP="00EC2D59">
      <w:pPr>
        <w:jc w:val="both"/>
      </w:pPr>
      <w:r w:rsidRPr="00274A8E">
        <w:rPr>
          <w:b/>
          <w:bCs/>
        </w:rPr>
        <w:tab/>
      </w:r>
      <w:r w:rsidRPr="00274A8E">
        <w:t xml:space="preserve">– </w:t>
      </w:r>
      <w:r w:rsidRPr="00274A8E">
        <w:rPr>
          <w:b/>
          <w:bCs/>
        </w:rPr>
        <w:t>Kiểm tra bài cũ:</w:t>
      </w:r>
      <w:r w:rsidRPr="00274A8E">
        <w:t xml:space="preserve"> (3’) Gọi HS lên bảng trả lời</w:t>
      </w:r>
    </w:p>
    <w:p w:rsidR="00EC2D59" w:rsidRPr="00274A8E" w:rsidRDefault="00EC2D59" w:rsidP="00EC2D59">
      <w:pPr>
        <w:jc w:val="both"/>
      </w:pPr>
      <w:r w:rsidRPr="00274A8E">
        <w:rPr>
          <w:b/>
          <w:bCs/>
        </w:rPr>
        <w:tab/>
      </w:r>
      <w:r w:rsidRPr="00274A8E">
        <w:rPr>
          <w:b/>
          <w:bCs/>
        </w:rPr>
        <w:tab/>
        <w:t>H</w:t>
      </w:r>
      <w:r w:rsidR="00D06EF0" w:rsidRPr="00274A8E">
        <w:rPr>
          <w:b/>
          <w:bCs/>
        </w:rPr>
        <w:t>ỏi:</w:t>
      </w:r>
      <w:r w:rsidRPr="00274A8E">
        <w:rPr>
          <w:b/>
          <w:bCs/>
        </w:rPr>
        <w:t xml:space="preserve"> </w:t>
      </w:r>
      <w:r w:rsidRPr="00274A8E">
        <w:t>Nêu các cách làm việc với hệ điều hành?</w:t>
      </w:r>
    </w:p>
    <w:p w:rsidR="00D06EF0" w:rsidRPr="00274A8E" w:rsidRDefault="00D06EF0" w:rsidP="00D06EF0">
      <w:pPr>
        <w:ind w:firstLine="1482"/>
        <w:jc w:val="both"/>
        <w:rPr>
          <w:b/>
        </w:rPr>
      </w:pPr>
      <w:r w:rsidRPr="00274A8E">
        <w:rPr>
          <w:b/>
        </w:rPr>
        <w:t>Đáp:</w:t>
      </w:r>
    </w:p>
    <w:p w:rsidR="00D06EF0" w:rsidRPr="00274A8E" w:rsidRDefault="00D06EF0" w:rsidP="00D06EF0">
      <w:pPr>
        <w:ind w:firstLine="2109"/>
        <w:jc w:val="both"/>
      </w:pPr>
      <w:r w:rsidRPr="00274A8E">
        <w:t>Có 2 cách để người sử dụng đưa ra yêu cầu hay thông tin cho hệ thống:</w:t>
      </w:r>
    </w:p>
    <w:p w:rsidR="00D06EF0" w:rsidRPr="00274A8E" w:rsidRDefault="00D06EF0" w:rsidP="00D06EF0">
      <w:pPr>
        <w:ind w:firstLine="2109"/>
        <w:jc w:val="both"/>
      </w:pPr>
      <w:r w:rsidRPr="00274A8E">
        <w:t xml:space="preserve"> – Sử dụng các lệnh.</w:t>
      </w:r>
    </w:p>
    <w:p w:rsidR="00D06EF0" w:rsidRPr="00274A8E" w:rsidRDefault="00D06EF0" w:rsidP="00D06EF0">
      <w:pPr>
        <w:ind w:left="2109" w:firstLine="51"/>
        <w:jc w:val="both"/>
      </w:pPr>
      <w:r w:rsidRPr="00274A8E">
        <w:t>– Sử dụng các đề xuất do hệ thống đưa ra thường dưới dạng bảng chọn (Menu), hộp thoại (Dialog box), cửa sổ (Window), …</w:t>
      </w:r>
    </w:p>
    <w:p w:rsidR="00EC2D59" w:rsidRPr="00274A8E" w:rsidRDefault="00EC2D59" w:rsidP="00EC2D59">
      <w:pPr>
        <w:keepNext/>
        <w:jc w:val="center"/>
        <w:outlineLvl w:val="1"/>
        <w:rPr>
          <w:b/>
          <w:bCs/>
          <w:sz w:val="23"/>
          <w:szCs w:val="23"/>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EC2D59" w:rsidRPr="00274A8E">
        <w:tc>
          <w:tcPr>
            <w:tcW w:w="426"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keepNext/>
              <w:jc w:val="center"/>
              <w:outlineLvl w:val="1"/>
              <w:rPr>
                <w:b/>
                <w:bCs/>
              </w:rPr>
            </w:pPr>
            <w:r w:rsidRPr="00274A8E">
              <w:rPr>
                <w:b/>
                <w:bCs/>
              </w:rPr>
              <w:t>Hoạt động của Học sinh</w:t>
            </w:r>
          </w:p>
        </w:tc>
      </w:tr>
      <w:tr w:rsidR="00EC2D59" w:rsidRPr="00274A8E">
        <w:tc>
          <w:tcPr>
            <w:tcW w:w="10207" w:type="dxa"/>
            <w:gridSpan w:val="4"/>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center"/>
              <w:rPr>
                <w:b/>
                <w:bCs/>
              </w:rPr>
            </w:pPr>
            <w:r w:rsidRPr="00274A8E">
              <w:rPr>
                <w:b/>
                <w:bCs/>
              </w:rPr>
              <w:t>Hoạt động 1: Hướng dẫn giải bài tập về tệp và quản lý tệp</w:t>
            </w:r>
          </w:p>
        </w:tc>
      </w:tr>
      <w:tr w:rsidR="00EC2D59" w:rsidRPr="00274A8E">
        <w:tc>
          <w:tcPr>
            <w:tcW w:w="426"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jc w:val="center"/>
              <w:rPr>
                <w:sz w:val="23"/>
                <w:szCs w:val="23"/>
              </w:rPr>
            </w:pPr>
            <w:r w:rsidRPr="00274A8E">
              <w:rPr>
                <w:sz w:val="23"/>
                <w:szCs w:val="23"/>
              </w:rPr>
              <w:t>5</w:t>
            </w: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r w:rsidRPr="00274A8E">
              <w:rPr>
                <w:sz w:val="23"/>
                <w:szCs w:val="23"/>
              </w:rPr>
              <w:t>5</w:t>
            </w: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r w:rsidRPr="00274A8E">
              <w:rPr>
                <w:sz w:val="23"/>
                <w:szCs w:val="23"/>
              </w:rPr>
              <w:t>5</w:t>
            </w:r>
          </w:p>
          <w:p w:rsidR="00EC2D59" w:rsidRPr="00274A8E" w:rsidRDefault="00EC2D59" w:rsidP="00EC2D59">
            <w:pPr>
              <w:jc w:val="center"/>
              <w:rPr>
                <w:sz w:val="23"/>
                <w:szCs w:val="23"/>
              </w:rPr>
            </w:pPr>
          </w:p>
          <w:p w:rsidR="00EC2D59" w:rsidRPr="00274A8E" w:rsidRDefault="00EC2D59" w:rsidP="00EC2D59">
            <w:pPr>
              <w:jc w:val="center"/>
              <w:rPr>
                <w:sz w:val="23"/>
                <w:szCs w:val="23"/>
              </w:rPr>
            </w:pPr>
          </w:p>
          <w:p w:rsidR="00EC2D59" w:rsidRPr="00274A8E" w:rsidRDefault="00EC2D59" w:rsidP="00EC2D59">
            <w:pPr>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rPr>
                <w:b/>
                <w:bCs/>
              </w:rPr>
              <w:t>Bài 1</w:t>
            </w:r>
            <w:r w:rsidRPr="00274A8E">
              <w:t>: Em hãy cho biết quy tắc đặt tên tệp trong Windows. Nêu ba tên tệp đúng và ba tên tệp sai trong Windows.</w:t>
            </w:r>
          </w:p>
          <w:p w:rsidR="00EC2D59" w:rsidRPr="00274A8E" w:rsidRDefault="00EC2D59" w:rsidP="00EC2D59">
            <w:pPr>
              <w:jc w:val="both"/>
            </w:pPr>
          </w:p>
          <w:p w:rsidR="00EC2D59" w:rsidRPr="00274A8E" w:rsidRDefault="00EC2D59" w:rsidP="00EC2D59">
            <w:pPr>
              <w:jc w:val="both"/>
              <w:rPr>
                <w:b/>
                <w:bCs/>
              </w:rPr>
            </w:pPr>
          </w:p>
          <w:p w:rsidR="00EC2D59" w:rsidRPr="00274A8E" w:rsidRDefault="00EC2D59" w:rsidP="00EC2D59">
            <w:pPr>
              <w:jc w:val="both"/>
              <w:rPr>
                <w:b/>
                <w:bCs/>
              </w:rPr>
            </w:pPr>
          </w:p>
          <w:p w:rsidR="00EC2D59" w:rsidRPr="00274A8E" w:rsidRDefault="00EC2D59" w:rsidP="00EC2D59">
            <w:pPr>
              <w:jc w:val="both"/>
            </w:pPr>
            <w:r w:rsidRPr="00274A8E">
              <w:rPr>
                <w:b/>
                <w:bCs/>
              </w:rPr>
              <w:t>Bài 2:</w:t>
            </w:r>
            <w:r w:rsidRPr="00274A8E">
              <w:t xml:space="preserve"> Trong hệ điều hành Windows, tên tệp nào sau đây là hợp lệ?</w:t>
            </w:r>
          </w:p>
          <w:p w:rsidR="00EC2D59" w:rsidRPr="00274A8E" w:rsidRDefault="00EC2D59" w:rsidP="00EC2D59">
            <w:pPr>
              <w:jc w:val="both"/>
            </w:pPr>
            <w:r w:rsidRPr="00274A8E">
              <w:t xml:space="preserve">a) X.Pas.P ; </w:t>
            </w:r>
          </w:p>
          <w:p w:rsidR="00EC2D59" w:rsidRPr="00274A8E" w:rsidRDefault="00EC2D59" w:rsidP="00EC2D59">
            <w:pPr>
              <w:jc w:val="both"/>
            </w:pPr>
            <w:r w:rsidRPr="00274A8E">
              <w:t xml:space="preserve">b) U/I.DOC ; </w:t>
            </w:r>
          </w:p>
          <w:p w:rsidR="00EC2D59" w:rsidRPr="00274A8E" w:rsidRDefault="00EC2D59" w:rsidP="00EC2D59">
            <w:pPr>
              <w:jc w:val="both"/>
            </w:pPr>
            <w:r w:rsidRPr="00274A8E">
              <w:t xml:space="preserve">c) HUT.TXT – BMP; </w:t>
            </w:r>
          </w:p>
          <w:p w:rsidR="00EC2D59" w:rsidRPr="00274A8E" w:rsidRDefault="00EC2D59" w:rsidP="00EC2D59">
            <w:pPr>
              <w:jc w:val="both"/>
            </w:pPr>
            <w:r w:rsidRPr="00274A8E">
              <w:t xml:space="preserve">d) A.A–C.D ; </w:t>
            </w:r>
          </w:p>
          <w:p w:rsidR="00EC2D59" w:rsidRPr="00274A8E" w:rsidRDefault="00EC2D59" w:rsidP="00EC2D59">
            <w:pPr>
              <w:jc w:val="both"/>
            </w:pPr>
            <w:r w:rsidRPr="00274A8E">
              <w:t>e) HY*O.D</w:t>
            </w:r>
          </w:p>
          <w:p w:rsidR="00EC2D59" w:rsidRPr="00274A8E" w:rsidRDefault="00EC2D59" w:rsidP="00EC2D59">
            <w:pPr>
              <w:jc w:val="both"/>
            </w:pPr>
            <w:r w:rsidRPr="00274A8E">
              <w:t>f) HTH.DOC</w:t>
            </w:r>
          </w:p>
          <w:p w:rsidR="00EC2D59" w:rsidRPr="00274A8E" w:rsidRDefault="00EC2D59" w:rsidP="00EC2D59">
            <w:pPr>
              <w:jc w:val="both"/>
              <w:rPr>
                <w:b/>
                <w:bCs/>
              </w:rPr>
            </w:pPr>
          </w:p>
          <w:p w:rsidR="00EC2D59" w:rsidRPr="00274A8E" w:rsidRDefault="00EC2D59" w:rsidP="00EC2D59">
            <w:pPr>
              <w:jc w:val="both"/>
            </w:pPr>
            <w:r w:rsidRPr="00274A8E">
              <w:rPr>
                <w:b/>
                <w:bCs/>
              </w:rPr>
              <w:t xml:space="preserve">Bài 3: </w:t>
            </w:r>
            <w:r w:rsidRPr="00274A8E">
              <w:t xml:space="preserve"> Có thể lưu hai tệp với các tên  </w:t>
            </w:r>
            <w:r w:rsidRPr="00274A8E">
              <w:rPr>
                <w:b/>
                <w:bCs/>
              </w:rPr>
              <w:t xml:space="preserve">Bao_cao.txt ; BAO_CAO.TXT </w:t>
            </w:r>
            <w:r w:rsidRPr="00274A8E">
              <w:t xml:space="preserve"> trong cùng một thư mục được hay không? Giải thích?</w:t>
            </w:r>
          </w:p>
          <w:p w:rsidR="00EC2D59" w:rsidRPr="00274A8E" w:rsidRDefault="00EC2D59" w:rsidP="00EC2D59">
            <w:pPr>
              <w:jc w:val="both"/>
            </w:pPr>
          </w:p>
        </w:tc>
        <w:tc>
          <w:tcPr>
            <w:tcW w:w="3402"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sym w:font="SymbolPS" w:char="F0B7"/>
            </w:r>
            <w:r w:rsidRPr="00274A8E">
              <w:t xml:space="preserve"> Gọi HS đứng tại chỗ trả lời</w:t>
            </w: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Gọi HS lên bảng</w:t>
            </w: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Gọi HS trả lời</w:t>
            </w:r>
          </w:p>
        </w:tc>
        <w:tc>
          <w:tcPr>
            <w:tcW w:w="3402"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sym w:font="SymbolPS" w:char="F0B7"/>
            </w:r>
            <w:r w:rsidRPr="00274A8E">
              <w:t xml:space="preserve"> HS trả lời</w:t>
            </w:r>
          </w:p>
          <w:p w:rsidR="00EC2D59" w:rsidRPr="00274A8E" w:rsidRDefault="00EC2D59" w:rsidP="00EC2D59">
            <w:pPr>
              <w:jc w:val="both"/>
            </w:pPr>
            <w:r w:rsidRPr="00274A8E">
              <w:t xml:space="preserve">–  tên tệp không quá 255 kí tự. </w:t>
            </w:r>
          </w:p>
          <w:p w:rsidR="00EC2D59" w:rsidRPr="00274A8E" w:rsidRDefault="00EC2D59" w:rsidP="00EC2D59">
            <w:pPr>
              <w:jc w:val="both"/>
            </w:pPr>
            <w:r w:rsidRPr="00274A8E">
              <w:t>Cấu tạo: tên.phần mở rộng.</w:t>
            </w:r>
          </w:p>
          <w:p w:rsidR="00EC2D59" w:rsidRPr="00274A8E" w:rsidRDefault="00EC2D59" w:rsidP="00EC2D59">
            <w:pPr>
              <w:jc w:val="both"/>
            </w:pPr>
            <w:r w:rsidRPr="00274A8E">
              <w:t>– không được sử dụng các kí tự: \ / *  ? " &lt; &gt;.</w:t>
            </w:r>
          </w:p>
          <w:p w:rsidR="00EC2D59" w:rsidRPr="00274A8E" w:rsidRDefault="00EC2D59" w:rsidP="00EC2D59">
            <w:pPr>
              <w:jc w:val="both"/>
            </w:pPr>
            <w:r w:rsidRPr="00274A8E">
              <w:t xml:space="preserve">– </w:t>
            </w:r>
            <w:r w:rsidRPr="00274A8E">
              <w:rPr>
                <w:i/>
                <w:iCs/>
              </w:rPr>
              <w:t>tên tệp đúng</w:t>
            </w:r>
            <w:r w:rsidRPr="00274A8E">
              <w:t>: thu vien; truong;  lop10a4.</w:t>
            </w:r>
          </w:p>
          <w:p w:rsidR="00EC2D59" w:rsidRPr="00274A8E" w:rsidRDefault="00EC2D59" w:rsidP="00EC2D59">
            <w:pPr>
              <w:jc w:val="both"/>
            </w:pPr>
            <w:r w:rsidRPr="00274A8E">
              <w:t xml:space="preserve">– </w:t>
            </w:r>
            <w:r w:rsidRPr="00274A8E">
              <w:rPr>
                <w:i/>
                <w:iCs/>
              </w:rPr>
              <w:t>tên tệp sai:</w:t>
            </w:r>
            <w:r w:rsidRPr="00274A8E">
              <w:t xml:space="preserve"> hoc?sinh;</w:t>
            </w:r>
          </w:p>
          <w:p w:rsidR="00EC2D59" w:rsidRPr="00274A8E" w:rsidRDefault="00EC2D59" w:rsidP="00EC2D59">
            <w:pPr>
              <w:jc w:val="both"/>
            </w:pPr>
            <w:r w:rsidRPr="00274A8E">
              <w:t xml:space="preserve"> baitap*.doc ; cong\van ;</w:t>
            </w: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Tên các tệp hợp lệ là:</w:t>
            </w:r>
          </w:p>
          <w:p w:rsidR="00EC2D59" w:rsidRPr="00274A8E" w:rsidRDefault="00EC2D59" w:rsidP="00EC2D59">
            <w:pPr>
              <w:jc w:val="both"/>
            </w:pPr>
            <w:r w:rsidRPr="00274A8E">
              <w:t xml:space="preserve"> a); c) ; d);  f).</w:t>
            </w: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Không. Vì tên tệp không phân biệt chữ hoa chữ thường nên hai tên tệp trên sẽ giống nhau.</w:t>
            </w:r>
          </w:p>
        </w:tc>
      </w:tr>
      <w:tr w:rsidR="00EC2D59" w:rsidRPr="00274A8E">
        <w:tc>
          <w:tcPr>
            <w:tcW w:w="426" w:type="dxa"/>
            <w:vMerge w:val="restart"/>
            <w:tcBorders>
              <w:top w:val="single" w:sz="4" w:space="0" w:color="auto"/>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r w:rsidRPr="00274A8E">
              <w:rPr>
                <w:sz w:val="23"/>
                <w:szCs w:val="23"/>
              </w:rPr>
              <w:t>25</w:t>
            </w:r>
          </w:p>
        </w:tc>
        <w:tc>
          <w:tcPr>
            <w:tcW w:w="2977" w:type="dxa"/>
            <w:vMerge w:val="restart"/>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rPr>
                <w:b/>
                <w:bCs/>
              </w:rPr>
              <w:t>Bài 4</w:t>
            </w:r>
            <w:r w:rsidRPr="00274A8E">
              <w:t>: Cho cây thư mục như hình bên, hãy chỉ ra đường dẫn, đường dẫn đầy đủ đến tệp:</w:t>
            </w:r>
          </w:p>
          <w:p w:rsidR="00EC2D59" w:rsidRPr="00274A8E" w:rsidRDefault="00EC2D59" w:rsidP="00EC2D59">
            <w:pPr>
              <w:jc w:val="both"/>
            </w:pPr>
            <w:r w:rsidRPr="00274A8E">
              <w:t>+ happybirthday.mp3</w:t>
            </w:r>
          </w:p>
          <w:p w:rsidR="00EC2D59" w:rsidRPr="00274A8E" w:rsidRDefault="00EC2D59" w:rsidP="00EC2D59">
            <w:pPr>
              <w:jc w:val="both"/>
            </w:pPr>
            <w:r w:rsidRPr="00274A8E">
              <w:t>+ EmHocToan.Zip</w:t>
            </w:r>
          </w:p>
          <w:p w:rsidR="00EC2D59" w:rsidRPr="00274A8E" w:rsidRDefault="00EC2D59" w:rsidP="00EC2D59">
            <w:pPr>
              <w:jc w:val="both"/>
            </w:pPr>
            <w:r w:rsidRPr="00274A8E">
              <w:t>+ HanoiMap2.jpg</w:t>
            </w:r>
          </w:p>
          <w:p w:rsidR="00EC2D59" w:rsidRPr="00274A8E" w:rsidRDefault="00EC2D59" w:rsidP="00EC2D59">
            <w:pPr>
              <w:jc w:val="both"/>
            </w:pPr>
            <w:r w:rsidRPr="00274A8E">
              <w:t>+ setupvni.zip</w:t>
            </w:r>
          </w:p>
          <w:p w:rsidR="00EC2D59" w:rsidRPr="00274A8E" w:rsidRDefault="00EC2D59" w:rsidP="00EC2D59">
            <w:pPr>
              <w:jc w:val="both"/>
            </w:pPr>
          </w:p>
        </w:tc>
        <w:tc>
          <w:tcPr>
            <w:tcW w:w="6804" w:type="dxa"/>
            <w:gridSpan w:val="2"/>
            <w:tcBorders>
              <w:top w:val="single" w:sz="4" w:space="0" w:color="auto"/>
              <w:left w:val="single" w:sz="4" w:space="0" w:color="auto"/>
              <w:bottom w:val="nil"/>
              <w:right w:val="single" w:sz="4" w:space="0" w:color="auto"/>
            </w:tcBorders>
          </w:tcPr>
          <w:p w:rsidR="00EC2D59" w:rsidRPr="00274A8E" w:rsidRDefault="00D3505E" w:rsidP="00EC2D59">
            <w:pPr>
              <w:jc w:val="center"/>
              <w:rPr>
                <w:sz w:val="26"/>
                <w:szCs w:val="26"/>
              </w:rPr>
            </w:pPr>
            <w:r>
              <w:rPr>
                <w:noProof/>
                <w:sz w:val="26"/>
                <w:szCs w:val="26"/>
              </w:rPr>
              <w:drawing>
                <wp:inline distT="0" distB="0" distL="0" distR="0">
                  <wp:extent cx="3571875" cy="2219325"/>
                  <wp:effectExtent l="19050" t="19050" r="28575" b="285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3571875" cy="2219325"/>
                          </a:xfrm>
                          <a:prstGeom prst="rect">
                            <a:avLst/>
                          </a:prstGeom>
                          <a:noFill/>
                          <a:ln w="6350" cmpd="sng">
                            <a:solidFill>
                              <a:srgbClr val="000000"/>
                            </a:solidFill>
                            <a:miter lim="800000"/>
                            <a:headEnd/>
                            <a:tailEnd/>
                          </a:ln>
                          <a:effectLst/>
                        </pic:spPr>
                      </pic:pic>
                    </a:graphicData>
                  </a:graphic>
                </wp:inline>
              </w:drawing>
            </w:r>
          </w:p>
          <w:p w:rsidR="00EC2D59" w:rsidRPr="00274A8E" w:rsidRDefault="00EC2D59" w:rsidP="00EC2D59">
            <w:pPr>
              <w:jc w:val="center"/>
            </w:pPr>
          </w:p>
        </w:tc>
      </w:tr>
      <w:tr w:rsidR="00EC2D59" w:rsidRPr="00274A8E">
        <w:tc>
          <w:tcPr>
            <w:tcW w:w="426" w:type="dxa"/>
            <w:vMerge/>
            <w:tcBorders>
              <w:top w:val="single" w:sz="4" w:space="0" w:color="auto"/>
              <w:left w:val="single" w:sz="4" w:space="0" w:color="auto"/>
              <w:bottom w:val="nil"/>
              <w:right w:val="single" w:sz="4" w:space="0" w:color="auto"/>
            </w:tcBorders>
          </w:tcPr>
          <w:p w:rsidR="00EC2D59" w:rsidRPr="00274A8E" w:rsidRDefault="00EC2D59" w:rsidP="00EC2D59">
            <w:pPr>
              <w:ind w:left="-108"/>
              <w:jc w:val="center"/>
              <w:rPr>
                <w:sz w:val="23"/>
                <w:szCs w:val="23"/>
              </w:rPr>
            </w:pPr>
          </w:p>
        </w:tc>
        <w:tc>
          <w:tcPr>
            <w:tcW w:w="2977" w:type="dxa"/>
            <w:vMerge/>
            <w:tcBorders>
              <w:top w:val="single" w:sz="4" w:space="0" w:color="auto"/>
              <w:left w:val="single" w:sz="4" w:space="0" w:color="auto"/>
              <w:bottom w:val="nil"/>
              <w:right w:val="single" w:sz="4" w:space="0" w:color="auto"/>
            </w:tcBorders>
          </w:tcPr>
          <w:p w:rsidR="00EC2D59" w:rsidRPr="00274A8E" w:rsidRDefault="00EC2D59" w:rsidP="00EC2D59">
            <w:pPr>
              <w:jc w:val="both"/>
              <w:rPr>
                <w:b/>
                <w:bCs/>
              </w:rPr>
            </w:pPr>
          </w:p>
        </w:tc>
        <w:tc>
          <w:tcPr>
            <w:tcW w:w="3402" w:type="dxa"/>
            <w:tcBorders>
              <w:top w:val="nil"/>
              <w:left w:val="single" w:sz="4" w:space="0" w:color="auto"/>
              <w:bottom w:val="nil"/>
              <w:right w:val="single" w:sz="4" w:space="0" w:color="auto"/>
            </w:tcBorders>
          </w:tcPr>
          <w:p w:rsidR="00EC2D59" w:rsidRPr="00274A8E" w:rsidRDefault="00EC2D59" w:rsidP="00EC2D59">
            <w:pPr>
              <w:jc w:val="both"/>
            </w:pPr>
            <w:r w:rsidRPr="00274A8E">
              <w:sym w:font="SymbolPS" w:char="F0B7"/>
            </w:r>
            <w:r w:rsidRPr="00274A8E">
              <w:t xml:space="preserve"> Cho các nhóm thảo luận, rồi gọi mỗi nhóm 1 HS lên bảng viết.</w:t>
            </w:r>
          </w:p>
        </w:tc>
        <w:tc>
          <w:tcPr>
            <w:tcW w:w="3402" w:type="dxa"/>
            <w:tcBorders>
              <w:top w:val="nil"/>
              <w:left w:val="single" w:sz="4" w:space="0" w:color="auto"/>
              <w:bottom w:val="nil"/>
              <w:right w:val="single" w:sz="4" w:space="0" w:color="auto"/>
            </w:tcBorders>
          </w:tcPr>
          <w:p w:rsidR="00EC2D59" w:rsidRPr="00274A8E" w:rsidRDefault="00EC2D59" w:rsidP="00EC2D59">
            <w:pPr>
              <w:jc w:val="both"/>
            </w:pPr>
            <w:r w:rsidRPr="00274A8E">
              <w:t>C:\Downloads\luu\happybirth.mp3; C:\Downloads\EmHocToan.zip.</w:t>
            </w:r>
          </w:p>
          <w:p w:rsidR="00EC2D59" w:rsidRPr="00274A8E" w:rsidRDefault="00EC2D59" w:rsidP="00EC2D59">
            <w:pPr>
              <w:jc w:val="both"/>
            </w:pPr>
          </w:p>
        </w:tc>
      </w:tr>
      <w:tr w:rsidR="00EC2D59" w:rsidRPr="00274A8E">
        <w:tc>
          <w:tcPr>
            <w:tcW w:w="10207" w:type="dxa"/>
            <w:gridSpan w:val="4"/>
            <w:tcBorders>
              <w:top w:val="nil"/>
              <w:left w:val="single" w:sz="4" w:space="0" w:color="auto"/>
              <w:bottom w:val="nil"/>
              <w:right w:val="single" w:sz="4" w:space="0" w:color="auto"/>
            </w:tcBorders>
          </w:tcPr>
          <w:p w:rsidR="00EC2D59" w:rsidRPr="00274A8E" w:rsidRDefault="00EC2D59" w:rsidP="00EC2D59">
            <w:pPr>
              <w:jc w:val="center"/>
              <w:rPr>
                <w:b/>
                <w:bCs/>
              </w:rPr>
            </w:pPr>
            <w:r w:rsidRPr="00274A8E">
              <w:rPr>
                <w:b/>
                <w:bCs/>
              </w:rPr>
              <w:t>Hoạt động 2: Củng cố các kiến thức đã học</w:t>
            </w:r>
          </w:p>
        </w:tc>
      </w:tr>
      <w:tr w:rsidR="00EC2D59" w:rsidRPr="00274A8E">
        <w:tc>
          <w:tcPr>
            <w:tcW w:w="426" w:type="dxa"/>
            <w:tcBorders>
              <w:top w:val="nil"/>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r w:rsidRPr="00274A8E">
              <w:rPr>
                <w:sz w:val="23"/>
                <w:szCs w:val="23"/>
              </w:rPr>
              <w:t>2</w:t>
            </w:r>
          </w:p>
        </w:tc>
        <w:tc>
          <w:tcPr>
            <w:tcW w:w="2977" w:type="dxa"/>
            <w:tcBorders>
              <w:top w:val="nil"/>
              <w:left w:val="single" w:sz="4" w:space="0" w:color="auto"/>
              <w:bottom w:val="single" w:sz="4" w:space="0" w:color="auto"/>
              <w:right w:val="single" w:sz="4" w:space="0" w:color="auto"/>
            </w:tcBorders>
          </w:tcPr>
          <w:p w:rsidR="00EC2D59" w:rsidRPr="00274A8E" w:rsidRDefault="00EC2D59" w:rsidP="00EC2D59">
            <w:pPr>
              <w:jc w:val="both"/>
              <w:rPr>
                <w:b/>
                <w:bCs/>
              </w:rPr>
            </w:pPr>
          </w:p>
        </w:tc>
        <w:tc>
          <w:tcPr>
            <w:tcW w:w="3402" w:type="dxa"/>
            <w:tcBorders>
              <w:top w:val="nil"/>
              <w:left w:val="single" w:sz="4" w:space="0" w:color="auto"/>
              <w:bottom w:val="single" w:sz="4" w:space="0" w:color="auto"/>
              <w:right w:val="single" w:sz="4" w:space="0" w:color="auto"/>
            </w:tcBorders>
          </w:tcPr>
          <w:p w:rsidR="00EC2D59" w:rsidRPr="00274A8E" w:rsidRDefault="00EC2D59" w:rsidP="00EC2D59">
            <w:pPr>
              <w:jc w:val="both"/>
            </w:pPr>
            <w:r w:rsidRPr="00274A8E">
              <w:sym w:font="Symbol" w:char="F0B7"/>
            </w:r>
            <w:r w:rsidRPr="00274A8E">
              <w:t xml:space="preserve"> Nhắc lại  cách đặt tên tệp trong Windows, cách định vị tệp và thư mục.</w:t>
            </w:r>
          </w:p>
        </w:tc>
        <w:tc>
          <w:tcPr>
            <w:tcW w:w="3402" w:type="dxa"/>
            <w:tcBorders>
              <w:top w:val="nil"/>
              <w:left w:val="single" w:sz="4" w:space="0" w:color="auto"/>
              <w:bottom w:val="single" w:sz="4" w:space="0" w:color="auto"/>
              <w:right w:val="single" w:sz="4" w:space="0" w:color="auto"/>
            </w:tcBorders>
          </w:tcPr>
          <w:p w:rsidR="00EC2D59" w:rsidRPr="00274A8E" w:rsidRDefault="00EC2D59" w:rsidP="00EC2D59">
            <w:pPr>
              <w:jc w:val="both"/>
            </w:pPr>
          </w:p>
        </w:tc>
      </w:tr>
    </w:tbl>
    <w:p w:rsidR="00EC2D59" w:rsidRPr="00274A8E" w:rsidRDefault="00EC2D59" w:rsidP="00EC2D59">
      <w:pPr>
        <w:jc w:val="both"/>
      </w:pPr>
    </w:p>
    <w:p w:rsidR="00EC2D59" w:rsidRPr="00274A8E" w:rsidRDefault="00EC2D59" w:rsidP="00EC2D59">
      <w:pPr>
        <w:jc w:val="both"/>
        <w:rPr>
          <w:b/>
          <w:bCs/>
        </w:rPr>
      </w:pPr>
      <w:r w:rsidRPr="00274A8E">
        <w:rPr>
          <w:b/>
          <w:bCs/>
        </w:rPr>
        <w:tab/>
        <w:t>4. BÀI TẬP VỀ NHÀ:</w:t>
      </w:r>
    </w:p>
    <w:p w:rsidR="00EC2D59" w:rsidRPr="00274A8E" w:rsidRDefault="00EC2D59" w:rsidP="00EC2D59">
      <w:pPr>
        <w:jc w:val="both"/>
      </w:pPr>
      <w:r w:rsidRPr="00274A8E">
        <w:rPr>
          <w:b/>
          <w:bCs/>
        </w:rPr>
        <w:tab/>
        <w:t xml:space="preserve">– </w:t>
      </w:r>
      <w:r w:rsidRPr="00274A8E">
        <w:t>Chuẩn bị các bài thực hành.</w:t>
      </w:r>
    </w:p>
    <w:p w:rsidR="00EC2D59" w:rsidRPr="00274A8E" w:rsidRDefault="00EC2D59" w:rsidP="00EC2D59">
      <w:pPr>
        <w:jc w:val="both"/>
      </w:pPr>
    </w:p>
    <w:p w:rsidR="00EC2D59" w:rsidRPr="00274A8E" w:rsidRDefault="00EC2D59" w:rsidP="00EC2D59">
      <w:pPr>
        <w:jc w:val="both"/>
      </w:pPr>
      <w:r w:rsidRPr="00274A8E">
        <w:rPr>
          <w:b/>
          <w:bCs/>
        </w:rPr>
        <w:t>IV. RÚT KINH NGHIỆM, BỔ SUNG:</w:t>
      </w:r>
    </w:p>
    <w:p w:rsidR="00EC2D59" w:rsidRPr="00274A8E" w:rsidRDefault="00EC2D59" w:rsidP="00EC2D59">
      <w:pPr>
        <w:tabs>
          <w:tab w:val="left" w:pos="567"/>
          <w:tab w:val="right" w:leader="dot" w:pos="9781"/>
        </w:tabs>
        <w:jc w:val="both"/>
      </w:pPr>
      <w:r w:rsidRPr="00274A8E">
        <w:tab/>
      </w:r>
      <w:r w:rsidRPr="00274A8E">
        <w:tab/>
      </w:r>
    </w:p>
    <w:p w:rsidR="00EC2D59" w:rsidRPr="00274A8E" w:rsidRDefault="00EC2D59" w:rsidP="00EC2D59">
      <w:pPr>
        <w:tabs>
          <w:tab w:val="left" w:pos="567"/>
          <w:tab w:val="right" w:leader="dot" w:pos="9781"/>
        </w:tabs>
        <w:jc w:val="both"/>
      </w:pPr>
      <w:r w:rsidRPr="00274A8E">
        <w:tab/>
      </w:r>
      <w:r w:rsidRPr="00274A8E">
        <w:tab/>
      </w:r>
    </w:p>
    <w:p w:rsidR="00EC2D59" w:rsidRPr="00274A8E" w:rsidRDefault="00EC2D59" w:rsidP="00EC2D59">
      <w:r w:rsidRPr="00274A8E">
        <w:tab/>
      </w:r>
      <w:r w:rsidRPr="00274A8E">
        <w:tab/>
      </w:r>
    </w:p>
    <w:p w:rsidR="00EC2D59" w:rsidRPr="00274A8E" w:rsidRDefault="00EC2D59" w:rsidP="00042078">
      <w:pPr>
        <w:rPr>
          <w:sz w:val="28"/>
          <w:szCs w:val="28"/>
        </w:rPr>
      </w:pPr>
      <w:r w:rsidRPr="00274A8E">
        <w:br w:type="page"/>
        <w:t xml:space="preserve">Ngày soạn: </w:t>
      </w:r>
      <w:r w:rsidRPr="00274A8E">
        <w:tab/>
      </w:r>
      <w:r w:rsidR="00B954FC" w:rsidRPr="00274A8E">
        <w:t>25/11/</w:t>
      </w:r>
      <w:r w:rsidR="006D159B" w:rsidRPr="00274A8E">
        <w:t>2011</w:t>
      </w:r>
      <w:r w:rsidRPr="00274A8E">
        <w:tab/>
      </w:r>
      <w:r w:rsidRPr="00274A8E">
        <w:tab/>
      </w:r>
      <w:r w:rsidRPr="00274A8E">
        <w:tab/>
      </w:r>
      <w:r w:rsidR="008052CB" w:rsidRPr="00274A8E">
        <w:t xml:space="preserve">        </w:t>
      </w:r>
      <w:r w:rsidRPr="00274A8E">
        <w:rPr>
          <w:b/>
          <w:bCs/>
          <w:sz w:val="28"/>
          <w:szCs w:val="28"/>
        </w:rPr>
        <w:t>Chương II: HỆ ĐIỀU HÀNH</w:t>
      </w:r>
    </w:p>
    <w:p w:rsidR="00EC2D59" w:rsidRPr="00274A8E" w:rsidRDefault="00EC2D59" w:rsidP="00EC2D59">
      <w:pPr>
        <w:jc w:val="both"/>
        <w:rPr>
          <w:b/>
          <w:bCs/>
          <w:sz w:val="26"/>
          <w:szCs w:val="26"/>
        </w:rPr>
      </w:pPr>
      <w:r w:rsidRPr="00274A8E">
        <w:rPr>
          <w:b/>
          <w:bCs/>
        </w:rPr>
        <w:t>Tiết dạy:</w:t>
      </w:r>
      <w:r w:rsidRPr="00274A8E">
        <w:rPr>
          <w:b/>
          <w:bCs/>
        </w:rPr>
        <w:tab/>
        <w:t>29</w:t>
      </w:r>
      <w:r w:rsidR="008052CB" w:rsidRPr="00274A8E">
        <w:tab/>
      </w:r>
      <w:r w:rsidR="00794127" w:rsidRPr="00274A8E">
        <w:t xml:space="preserve">          </w:t>
      </w:r>
      <w:r w:rsidRPr="00274A8E">
        <w:rPr>
          <w:b/>
          <w:bCs/>
          <w:sz w:val="32"/>
          <w:szCs w:val="32"/>
        </w:rPr>
        <w:t>BTTH3 LÀM QUEN VỚI HỆ ĐIỀU HÀNH</w:t>
      </w:r>
    </w:p>
    <w:p w:rsidR="00042078" w:rsidRPr="00274A8E" w:rsidRDefault="00042078" w:rsidP="00EC2D59">
      <w:pPr>
        <w:jc w:val="both"/>
        <w:rPr>
          <w:b/>
        </w:rPr>
      </w:pPr>
      <w:r w:rsidRPr="00274A8E">
        <w:rPr>
          <w:b/>
        </w:rPr>
        <w:t xml:space="preserve">Tuần: </w:t>
      </w:r>
      <w:r w:rsidR="00794127" w:rsidRPr="00274A8E">
        <w:rPr>
          <w:b/>
        </w:rPr>
        <w:t xml:space="preserve">             </w:t>
      </w:r>
      <w:r w:rsidRPr="00274A8E">
        <w:rPr>
          <w:b/>
        </w:rPr>
        <w:t>15</w:t>
      </w:r>
    </w:p>
    <w:p w:rsidR="00EC2D59" w:rsidRPr="00274A8E" w:rsidRDefault="00EC2D59" w:rsidP="00EC2D59">
      <w:pPr>
        <w:jc w:val="both"/>
        <w:rPr>
          <w:b/>
          <w:bCs/>
        </w:rPr>
      </w:pPr>
    </w:p>
    <w:p w:rsidR="00EC2D59" w:rsidRPr="00274A8E" w:rsidRDefault="00EC2D59" w:rsidP="00EC2D59">
      <w:pPr>
        <w:jc w:val="both"/>
      </w:pPr>
      <w:r w:rsidRPr="00274A8E">
        <w:rPr>
          <w:b/>
          <w:bCs/>
        </w:rPr>
        <w:t>I. MỤC TIÊU:</w:t>
      </w:r>
    </w:p>
    <w:p w:rsidR="00EC2D59" w:rsidRPr="00274A8E" w:rsidRDefault="00EC2D59" w:rsidP="00EC2D59">
      <w:pPr>
        <w:jc w:val="both"/>
      </w:pPr>
      <w:r w:rsidRPr="00274A8E">
        <w:rPr>
          <w:b/>
          <w:bCs/>
        </w:rPr>
        <w:tab/>
      </w:r>
      <w:r w:rsidRPr="00274A8E">
        <w:rPr>
          <w:b/>
          <w:bCs/>
          <w:i/>
          <w:iCs/>
        </w:rPr>
        <w:t>Kiến thức:</w:t>
      </w:r>
      <w:r w:rsidRPr="00274A8E">
        <w:t xml:space="preserve"> </w:t>
      </w:r>
      <w:r w:rsidRPr="00274A8E">
        <w:tab/>
      </w:r>
    </w:p>
    <w:p w:rsidR="00EC2D59" w:rsidRPr="00274A8E" w:rsidRDefault="00EC2D59" w:rsidP="00EC2D59">
      <w:pPr>
        <w:tabs>
          <w:tab w:val="left" w:pos="851"/>
        </w:tabs>
        <w:jc w:val="both"/>
      </w:pPr>
      <w:r w:rsidRPr="00274A8E">
        <w:tab/>
        <w:t>– Thực hiện các thao tác vào/ra hệ thống  một cách an toàn.</w:t>
      </w:r>
    </w:p>
    <w:p w:rsidR="00EC2D59" w:rsidRPr="00274A8E" w:rsidRDefault="00EC2D59" w:rsidP="00EC2D59">
      <w:pPr>
        <w:tabs>
          <w:tab w:val="left" w:pos="851"/>
        </w:tabs>
        <w:jc w:val="both"/>
      </w:pPr>
      <w:r w:rsidRPr="00274A8E">
        <w:tab/>
        <w:t>–  Làm quen với các thiết bị như bàn phím, chuột, dây nối, nút khởi động, …</w:t>
      </w:r>
    </w:p>
    <w:p w:rsidR="00EC2D59" w:rsidRPr="00274A8E" w:rsidRDefault="00EC2D59" w:rsidP="00EC2D59">
      <w:pPr>
        <w:jc w:val="both"/>
      </w:pPr>
      <w:r w:rsidRPr="00274A8E">
        <w:rPr>
          <w:b/>
          <w:bCs/>
          <w:i/>
          <w:iCs/>
        </w:rPr>
        <w:tab/>
        <w:t>Kĩ năng:</w:t>
      </w:r>
      <w:r w:rsidRPr="00274A8E">
        <w:t xml:space="preserve"> </w:t>
      </w:r>
    </w:p>
    <w:p w:rsidR="00EC2D59" w:rsidRPr="00274A8E" w:rsidRDefault="00EC2D59" w:rsidP="00EC2D59">
      <w:pPr>
        <w:tabs>
          <w:tab w:val="left" w:pos="851"/>
        </w:tabs>
        <w:jc w:val="both"/>
      </w:pPr>
      <w:r w:rsidRPr="00274A8E">
        <w:tab/>
        <w:t xml:space="preserve">– Biết thực hiện các thao tác với chuột một cách chính xác và dứt khoát. </w:t>
      </w:r>
    </w:p>
    <w:p w:rsidR="00EC2D59" w:rsidRPr="00274A8E" w:rsidRDefault="00EC2D59" w:rsidP="00EC2D59">
      <w:pPr>
        <w:jc w:val="both"/>
      </w:pPr>
      <w:r w:rsidRPr="00274A8E">
        <w:rPr>
          <w:b/>
          <w:bCs/>
          <w:i/>
          <w:iCs/>
        </w:rPr>
        <w:tab/>
        <w:t>Thái độ:</w:t>
      </w:r>
      <w:r w:rsidRPr="00274A8E">
        <w:t xml:space="preserve"> </w:t>
      </w:r>
    </w:p>
    <w:p w:rsidR="00EC2D59" w:rsidRPr="00274A8E" w:rsidRDefault="00EC2D59" w:rsidP="00EC2D59">
      <w:pPr>
        <w:tabs>
          <w:tab w:val="left" w:pos="851"/>
        </w:tabs>
        <w:jc w:val="both"/>
      </w:pPr>
      <w:r w:rsidRPr="00274A8E">
        <w:tab/>
        <w:t>– Rèn luyện phong cách làm việc chuẩn mực.</w:t>
      </w:r>
    </w:p>
    <w:p w:rsidR="00EC2D59" w:rsidRPr="00274A8E" w:rsidRDefault="00EC2D59" w:rsidP="00EC2D59">
      <w:pPr>
        <w:jc w:val="both"/>
        <w:rPr>
          <w:b/>
          <w:bCs/>
        </w:rPr>
      </w:pPr>
      <w:r w:rsidRPr="00274A8E">
        <w:rPr>
          <w:b/>
          <w:bCs/>
        </w:rPr>
        <w:t>II. CHUẨN BỊ:</w:t>
      </w:r>
    </w:p>
    <w:p w:rsidR="00EC2D59" w:rsidRPr="00274A8E" w:rsidRDefault="00EC2D59" w:rsidP="00EC2D59">
      <w:pPr>
        <w:jc w:val="both"/>
      </w:pPr>
      <w:r w:rsidRPr="00274A8E">
        <w:rPr>
          <w:b/>
          <w:bCs/>
        </w:rPr>
        <w:tab/>
      </w:r>
      <w:r w:rsidRPr="00274A8E">
        <w:rPr>
          <w:b/>
          <w:bCs/>
          <w:i/>
          <w:iCs/>
        </w:rPr>
        <w:t>Giáo viên:</w:t>
      </w:r>
      <w:r w:rsidRPr="00274A8E">
        <w:t xml:space="preserve"> – Giáo án , máy tính.</w:t>
      </w:r>
    </w:p>
    <w:p w:rsidR="00EC2D59" w:rsidRPr="00274A8E" w:rsidRDefault="00EC2D59" w:rsidP="00EC2D59">
      <w:pPr>
        <w:jc w:val="both"/>
      </w:pPr>
      <w:r w:rsidRPr="00274A8E">
        <w:tab/>
      </w:r>
      <w:r w:rsidRPr="00274A8E">
        <w:tab/>
      </w:r>
      <w:r w:rsidRPr="00274A8E">
        <w:tab/>
        <w:t>– Tổ chức thực hành theo nhóm.</w:t>
      </w:r>
    </w:p>
    <w:p w:rsidR="00EC2D59" w:rsidRPr="00274A8E" w:rsidRDefault="00EC2D59" w:rsidP="00EC2D59">
      <w:pPr>
        <w:jc w:val="both"/>
      </w:pPr>
      <w:r w:rsidRPr="00274A8E">
        <w:tab/>
      </w:r>
      <w:r w:rsidRPr="00274A8E">
        <w:rPr>
          <w:b/>
          <w:bCs/>
          <w:i/>
          <w:iCs/>
        </w:rPr>
        <w:t>Học sinh:</w:t>
      </w:r>
      <w:r w:rsidRPr="00274A8E">
        <w:t xml:space="preserve">  Sách giáo khoa, vở ghi, đọc lại bài sử dụng bàn phím.</w:t>
      </w:r>
    </w:p>
    <w:p w:rsidR="00EC2D59" w:rsidRPr="00274A8E" w:rsidRDefault="00EC2D59" w:rsidP="00EC2D59">
      <w:pPr>
        <w:jc w:val="both"/>
        <w:rPr>
          <w:b/>
          <w:bCs/>
        </w:rPr>
      </w:pPr>
      <w:r w:rsidRPr="00274A8E">
        <w:rPr>
          <w:b/>
          <w:bCs/>
        </w:rPr>
        <w:t>III. HOẠT ĐỘNG DẠY HỌC:</w:t>
      </w:r>
    </w:p>
    <w:p w:rsidR="00EC2D59" w:rsidRPr="00274A8E" w:rsidRDefault="00EC2D59" w:rsidP="00EC2D59">
      <w:pPr>
        <w:jc w:val="both"/>
      </w:pPr>
      <w:r w:rsidRPr="00274A8E">
        <w:tab/>
        <w:t xml:space="preserve">– </w:t>
      </w:r>
      <w:r w:rsidRPr="00274A8E">
        <w:rPr>
          <w:b/>
          <w:bCs/>
        </w:rPr>
        <w:t>Ổn định tổ chức</w:t>
      </w:r>
      <w:r w:rsidRPr="00274A8E">
        <w:t>: Kiểm tra sĩ số lớp.</w:t>
      </w:r>
    </w:p>
    <w:p w:rsidR="00EC2D59" w:rsidRPr="00274A8E" w:rsidRDefault="00EC2D59" w:rsidP="00EC2D59">
      <w:pPr>
        <w:jc w:val="both"/>
        <w:rPr>
          <w:b/>
          <w:bCs/>
        </w:rPr>
      </w:pPr>
      <w:r w:rsidRPr="00274A8E">
        <w:rPr>
          <w:b/>
          <w:bCs/>
        </w:rPr>
        <w:tab/>
      </w:r>
      <w:r w:rsidRPr="00274A8E">
        <w:t xml:space="preserve">– </w:t>
      </w:r>
      <w:r w:rsidRPr="00274A8E">
        <w:rPr>
          <w:b/>
          <w:bCs/>
        </w:rPr>
        <w:t xml:space="preserve">Kiểm tra bài cũ: </w:t>
      </w:r>
      <w:r w:rsidRPr="00274A8E">
        <w:t>Lồng vào quá trình thực hành.</w:t>
      </w:r>
    </w:p>
    <w:p w:rsidR="00C61A0F" w:rsidRPr="00274A8E" w:rsidRDefault="00EC2D59" w:rsidP="00C61A0F">
      <w:pPr>
        <w:jc w:val="both"/>
      </w:pPr>
      <w:r w:rsidRPr="00274A8E">
        <w:rPr>
          <w:b/>
          <w:bCs/>
        </w:rPr>
        <w:tab/>
      </w:r>
      <w:r w:rsidRPr="00274A8E">
        <w:rPr>
          <w:b/>
          <w:bCs/>
        </w:rPr>
        <w:tab/>
        <w:t>H</w:t>
      </w:r>
      <w:r w:rsidR="00C61A0F" w:rsidRPr="00274A8E">
        <w:rPr>
          <w:b/>
          <w:bCs/>
        </w:rPr>
        <w:t>ỏi:</w:t>
      </w:r>
      <w:r w:rsidRPr="00274A8E">
        <w:t xml:space="preserve"> Nêu các cách vào/ra hệ thống?</w:t>
      </w:r>
    </w:p>
    <w:p w:rsidR="00C61A0F" w:rsidRPr="00274A8E" w:rsidRDefault="00C61A0F" w:rsidP="00C61A0F">
      <w:pPr>
        <w:ind w:firstLine="1482"/>
        <w:jc w:val="both"/>
      </w:pPr>
      <w:r w:rsidRPr="00274A8E">
        <w:rPr>
          <w:b/>
        </w:rPr>
        <w:t>Đáp:</w:t>
      </w:r>
      <w:r w:rsidR="002A1817" w:rsidRPr="00274A8E">
        <w:rPr>
          <w:b/>
        </w:rPr>
        <w:t xml:space="preserve"> </w:t>
      </w:r>
      <w:r w:rsidRPr="00274A8E">
        <w:t>Một số HĐH hiện nay có ba chế độ chính để ra khỏi hệ thống:</w:t>
      </w:r>
    </w:p>
    <w:p w:rsidR="00C61A0F" w:rsidRPr="00274A8E" w:rsidRDefault="00C61A0F" w:rsidP="00C61A0F">
      <w:pPr>
        <w:ind w:firstLine="2508"/>
        <w:jc w:val="both"/>
      </w:pPr>
      <w:r w:rsidRPr="00274A8E">
        <w:sym w:font="SymbolPS" w:char="F0B7"/>
      </w:r>
      <w:r w:rsidRPr="00274A8E">
        <w:t xml:space="preserve"> Tắt máy ( Shut Down hoặc Turn off)</w:t>
      </w:r>
    </w:p>
    <w:p w:rsidR="00C61A0F" w:rsidRPr="00274A8E" w:rsidRDefault="00C61A0F" w:rsidP="00C61A0F">
      <w:pPr>
        <w:ind w:firstLine="2508"/>
        <w:jc w:val="both"/>
      </w:pPr>
      <w:r w:rsidRPr="00274A8E">
        <w:sym w:font="SymbolPS" w:char="F0B7"/>
      </w:r>
      <w:r w:rsidRPr="00274A8E">
        <w:t xml:space="preserve"> Tạm ngừng (Stand By)</w:t>
      </w:r>
    </w:p>
    <w:p w:rsidR="00EC2D59" w:rsidRPr="00274A8E" w:rsidRDefault="00C61A0F" w:rsidP="00C61A0F">
      <w:pPr>
        <w:ind w:firstLine="2508"/>
        <w:jc w:val="both"/>
      </w:pPr>
      <w:r w:rsidRPr="00274A8E">
        <w:sym w:font="SymbolPS" w:char="F0B7"/>
      </w:r>
      <w:r w:rsidRPr="00274A8E">
        <w:t xml:space="preserve"> Ngủ đông ( Hibernate) </w:t>
      </w:r>
    </w:p>
    <w:p w:rsidR="00EC2D59" w:rsidRPr="00274A8E" w:rsidRDefault="00EC2D59" w:rsidP="00EC2D59">
      <w:pPr>
        <w:keepNext/>
        <w:jc w:val="both"/>
        <w:outlineLvl w:val="1"/>
        <w:rPr>
          <w:b/>
          <w:bCs/>
          <w:sz w:val="26"/>
          <w:szCs w:val="26"/>
        </w:rPr>
      </w:pPr>
      <w:r w:rsidRPr="00274A8E">
        <w:rPr>
          <w:b/>
          <w:bCs/>
          <w:sz w:val="23"/>
          <w:szCs w:val="23"/>
        </w:rPr>
        <w:tab/>
        <w:t>–</w:t>
      </w:r>
      <w:r w:rsidRPr="00274A8E">
        <w:rPr>
          <w:b/>
          <w:bCs/>
          <w:sz w:val="26"/>
          <w:szCs w:val="26"/>
        </w:rPr>
        <w:t xml:space="preserve">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3402"/>
        <w:gridCol w:w="3261"/>
      </w:tblGrid>
      <w:tr w:rsidR="00EC2D59" w:rsidRPr="00274A8E">
        <w:tc>
          <w:tcPr>
            <w:tcW w:w="426"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ind w:left="-108" w:right="-108"/>
              <w:jc w:val="center"/>
              <w:rPr>
                <w:b/>
                <w:bCs/>
              </w:rPr>
            </w:pPr>
            <w:r w:rsidRPr="00274A8E">
              <w:rPr>
                <w:b/>
                <w:bCs/>
              </w:rPr>
              <w:t>TL</w:t>
            </w:r>
          </w:p>
        </w:tc>
        <w:tc>
          <w:tcPr>
            <w:tcW w:w="3118"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keepNext/>
              <w:jc w:val="center"/>
              <w:outlineLvl w:val="1"/>
              <w:rPr>
                <w:b/>
                <w:bCs/>
              </w:rPr>
            </w:pPr>
            <w:r w:rsidRPr="00274A8E">
              <w:rPr>
                <w:b/>
                <w:bCs/>
              </w:rPr>
              <w:t>Hoạt động của Giáo viên</w:t>
            </w:r>
          </w:p>
        </w:tc>
        <w:tc>
          <w:tcPr>
            <w:tcW w:w="3261" w:type="dxa"/>
            <w:tcBorders>
              <w:top w:val="single" w:sz="4" w:space="0" w:color="auto"/>
              <w:left w:val="single" w:sz="4" w:space="0" w:color="auto"/>
              <w:bottom w:val="single" w:sz="4" w:space="0" w:color="auto"/>
              <w:right w:val="single" w:sz="4" w:space="0" w:color="auto"/>
            </w:tcBorders>
            <w:vAlign w:val="center"/>
          </w:tcPr>
          <w:p w:rsidR="00EC2D59" w:rsidRPr="00274A8E" w:rsidRDefault="00EC2D59" w:rsidP="00EC2D59">
            <w:pPr>
              <w:keepNext/>
              <w:jc w:val="center"/>
              <w:outlineLvl w:val="1"/>
              <w:rPr>
                <w:b/>
                <w:bCs/>
              </w:rPr>
            </w:pPr>
            <w:r w:rsidRPr="00274A8E">
              <w:rPr>
                <w:b/>
                <w:bCs/>
              </w:rPr>
              <w:t>Hoạt động của Học sinh</w:t>
            </w:r>
          </w:p>
        </w:tc>
      </w:tr>
      <w:tr w:rsidR="00EC2D59" w:rsidRPr="00274A8E">
        <w:tc>
          <w:tcPr>
            <w:tcW w:w="10207" w:type="dxa"/>
            <w:gridSpan w:val="4"/>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center"/>
              <w:rPr>
                <w:b/>
                <w:bCs/>
              </w:rPr>
            </w:pPr>
            <w:r w:rsidRPr="00274A8E">
              <w:rPr>
                <w:b/>
                <w:bCs/>
              </w:rPr>
              <w:t>Hoạt động 1: Làm quen với máy tính và hệ điều hành</w:t>
            </w:r>
          </w:p>
        </w:tc>
      </w:tr>
      <w:tr w:rsidR="00EC2D59" w:rsidRPr="00274A8E">
        <w:tc>
          <w:tcPr>
            <w:tcW w:w="426"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r w:rsidRPr="00274A8E">
              <w:rPr>
                <w:sz w:val="23"/>
                <w:szCs w:val="23"/>
              </w:rPr>
              <w:t>5</w:t>
            </w:r>
          </w:p>
        </w:tc>
        <w:tc>
          <w:tcPr>
            <w:tcW w:w="3118"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rPr>
                <w:b/>
                <w:bCs/>
              </w:rPr>
            </w:pPr>
            <w:r w:rsidRPr="00274A8E">
              <w:rPr>
                <w:b/>
                <w:bCs/>
              </w:rPr>
              <w:t>1. Vào/ra hệ thống</w:t>
            </w:r>
          </w:p>
          <w:p w:rsidR="00EC2D59" w:rsidRPr="00274A8E" w:rsidRDefault="00EC2D59" w:rsidP="00EC2D59">
            <w:pPr>
              <w:jc w:val="both"/>
              <w:rPr>
                <w:i/>
                <w:iCs/>
              </w:rPr>
            </w:pPr>
            <w:r w:rsidRPr="00274A8E">
              <w:rPr>
                <w:i/>
                <w:iCs/>
              </w:rPr>
              <w:t xml:space="preserve">  a. Đăng nhập hệ thống</w:t>
            </w:r>
          </w:p>
          <w:p w:rsidR="00EC2D59" w:rsidRPr="00274A8E" w:rsidRDefault="00EC2D59" w:rsidP="00EC2D59">
            <w:pPr>
              <w:jc w:val="both"/>
            </w:pPr>
            <w:r w:rsidRPr="00274A8E">
              <w:t>Nhấn nút khởi động trên máy.</w:t>
            </w:r>
          </w:p>
          <w:p w:rsidR="00EC2D59" w:rsidRPr="00274A8E" w:rsidRDefault="00EC2D59" w:rsidP="00EC2D59">
            <w:pPr>
              <w:jc w:val="both"/>
            </w:pPr>
            <w:r w:rsidRPr="00274A8E">
              <w:t>Màn hình hiện ra nhập:</w:t>
            </w:r>
          </w:p>
          <w:p w:rsidR="00EC2D59" w:rsidRPr="00274A8E" w:rsidRDefault="00EC2D59" w:rsidP="00EC2D59">
            <w:pPr>
              <w:jc w:val="both"/>
            </w:pPr>
            <w:r w:rsidRPr="00274A8E">
              <w:t xml:space="preserve">  – User name</w:t>
            </w:r>
          </w:p>
          <w:p w:rsidR="00EC2D59" w:rsidRPr="00274A8E" w:rsidRDefault="00EC2D59" w:rsidP="00EC2D59">
            <w:pPr>
              <w:jc w:val="both"/>
            </w:pPr>
            <w:r w:rsidRPr="00274A8E">
              <w:t xml:space="preserve">  – Password</w:t>
            </w:r>
          </w:p>
          <w:p w:rsidR="00EC2D59" w:rsidRPr="00274A8E" w:rsidRDefault="00EC2D59" w:rsidP="00EC2D59">
            <w:pPr>
              <w:jc w:val="both"/>
            </w:pPr>
            <w:r w:rsidRPr="00274A8E">
              <w:t>Nhập tên và mật khẩu vào ô tương ứng rồi nhấn phím Enter hoặc nháy chuột lên nút OK để đăng nhập hệ thống.</w:t>
            </w:r>
          </w:p>
          <w:p w:rsidR="00EC2D59" w:rsidRPr="00274A8E" w:rsidRDefault="00EC2D59" w:rsidP="00EC2D59">
            <w:pPr>
              <w:jc w:val="both"/>
              <w:rPr>
                <w:i/>
                <w:iCs/>
              </w:rPr>
            </w:pPr>
            <w:r w:rsidRPr="00274A8E">
              <w:rPr>
                <w:i/>
                <w:iCs/>
              </w:rPr>
              <w:t>b. Ra khỏi hệ thống</w:t>
            </w:r>
          </w:p>
          <w:p w:rsidR="00EC2D59" w:rsidRPr="00274A8E" w:rsidRDefault="00EC2D59" w:rsidP="00EC2D59">
            <w:pPr>
              <w:jc w:val="both"/>
            </w:pPr>
            <w:r w:rsidRPr="00274A8E">
              <w:t xml:space="preserve">  + Nháy chuột lên nút Start ở góc trái, bên dưới của màn hình nền.</w:t>
            </w:r>
          </w:p>
          <w:p w:rsidR="00EC2D59" w:rsidRPr="00274A8E" w:rsidRDefault="00EC2D59" w:rsidP="00EC2D59">
            <w:pPr>
              <w:jc w:val="both"/>
            </w:pPr>
            <w:r w:rsidRPr="00274A8E">
              <w:t xml:space="preserve">  + Chọn Turn off </w:t>
            </w:r>
          </w:p>
          <w:p w:rsidR="00EC2D59" w:rsidRPr="00274A8E" w:rsidRDefault="00EC2D59" w:rsidP="00EC2D59">
            <w:pPr>
              <w:jc w:val="both"/>
            </w:pPr>
            <w:r w:rsidRPr="00274A8E">
              <w:t>(hoặc Shut Down)</w:t>
            </w:r>
          </w:p>
          <w:p w:rsidR="00EC2D59" w:rsidRPr="00274A8E" w:rsidRDefault="00EC2D59" w:rsidP="00EC2D59">
            <w:pPr>
              <w:jc w:val="both"/>
            </w:pPr>
            <w:r w:rsidRPr="00274A8E">
              <w:t xml:space="preserve"> + Chọn tiếp một trong các mục sau:</w:t>
            </w:r>
          </w:p>
          <w:p w:rsidR="00EC2D59" w:rsidRPr="00274A8E" w:rsidRDefault="00EC2D59" w:rsidP="00EC2D59">
            <w:pPr>
              <w:jc w:val="both"/>
            </w:pPr>
            <w:r w:rsidRPr="00274A8E">
              <w:t xml:space="preserve">   – Stand By</w:t>
            </w:r>
          </w:p>
          <w:p w:rsidR="00EC2D59" w:rsidRPr="00274A8E" w:rsidRDefault="00EC2D59" w:rsidP="00EC2D59">
            <w:pPr>
              <w:jc w:val="both"/>
            </w:pPr>
            <w:r w:rsidRPr="00274A8E">
              <w:t xml:space="preserve">   – Turn off</w:t>
            </w:r>
          </w:p>
          <w:p w:rsidR="00EC2D59" w:rsidRPr="00274A8E" w:rsidRDefault="00EC2D59" w:rsidP="00EC2D59">
            <w:pPr>
              <w:jc w:val="both"/>
            </w:pPr>
            <w:r w:rsidRPr="00274A8E">
              <w:t xml:space="preserve">   – Restart</w:t>
            </w:r>
          </w:p>
          <w:p w:rsidR="00EC2D59" w:rsidRPr="00274A8E" w:rsidRDefault="00EC2D59" w:rsidP="00EC2D59">
            <w:pPr>
              <w:jc w:val="both"/>
            </w:pPr>
            <w:r w:rsidRPr="00274A8E">
              <w:t xml:space="preserve">   – Hibernate</w:t>
            </w:r>
          </w:p>
        </w:tc>
        <w:tc>
          <w:tcPr>
            <w:tcW w:w="3402"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sym w:font="Symbol" w:char="F0B7"/>
            </w:r>
            <w:r w:rsidRPr="00274A8E">
              <w:t xml:space="preserve"> GV hướng dẫn lần lượt các thao tác, sau đó cho HS thực hành theo nhóm.</w:t>
            </w:r>
          </w:p>
          <w:p w:rsidR="00EC2D59" w:rsidRPr="00274A8E" w:rsidRDefault="00EC2D59" w:rsidP="00EC2D59">
            <w:pPr>
              <w:jc w:val="both"/>
            </w:pPr>
          </w:p>
          <w:p w:rsidR="00EC2D59" w:rsidRPr="00274A8E" w:rsidRDefault="00EC2D59" w:rsidP="00EC2D59">
            <w:pPr>
              <w:jc w:val="both"/>
            </w:pPr>
            <w:r w:rsidRPr="00274A8E">
              <w:rPr>
                <w:b/>
                <w:bCs/>
              </w:rPr>
              <w:t>H.</w:t>
            </w:r>
            <w:r w:rsidRPr="00274A8E">
              <w:t xml:space="preserve"> Để có thể làm việc được thì đầu tiên ta phải làm gì?</w:t>
            </w:r>
          </w:p>
          <w:p w:rsidR="00EC2D59" w:rsidRPr="00274A8E" w:rsidRDefault="00EC2D59" w:rsidP="00EC2D59">
            <w:pPr>
              <w:jc w:val="both"/>
            </w:pPr>
            <w:r w:rsidRPr="00274A8E">
              <w:sym w:font="SymbolPS" w:char="F0B7"/>
            </w:r>
            <w:r w:rsidRPr="00274A8E">
              <w:t xml:space="preserve"> GV thao tác trên máy chủ.</w:t>
            </w:r>
          </w:p>
          <w:p w:rsidR="00EC2D59" w:rsidRPr="00274A8E" w:rsidRDefault="00EC2D59" w:rsidP="00EC2D59">
            <w:pPr>
              <w:jc w:val="both"/>
              <w:rPr>
                <w:i/>
                <w:iCs/>
              </w:rPr>
            </w:pPr>
            <w:r w:rsidRPr="00274A8E">
              <w:rPr>
                <w:i/>
                <w:iCs/>
              </w:rPr>
              <w:t>Chú ý: Không nên đặt</w:t>
            </w:r>
          </w:p>
          <w:p w:rsidR="00EC2D59" w:rsidRPr="00274A8E" w:rsidRDefault="00EC2D59" w:rsidP="00EC2D59">
            <w:pPr>
              <w:jc w:val="both"/>
              <w:rPr>
                <w:i/>
                <w:iCs/>
              </w:rPr>
            </w:pPr>
            <w:r w:rsidRPr="00274A8E">
              <w:rPr>
                <w:i/>
                <w:iCs/>
              </w:rPr>
              <w:t xml:space="preserve"> Password, vì dễ bị quên</w:t>
            </w:r>
          </w:p>
          <w:p w:rsidR="00EC2D59" w:rsidRPr="00274A8E" w:rsidRDefault="00EC2D59" w:rsidP="00EC2D59">
            <w:pPr>
              <w:jc w:val="both"/>
            </w:pPr>
            <w:r w:rsidRPr="00274A8E">
              <w:sym w:font="Symbol" w:char="F0B7"/>
            </w:r>
            <w:r w:rsidRPr="00274A8E">
              <w:t xml:space="preserve"> GV thử thực hiện một vài chương trình để minh hoạ cho việc máy đã sẵn sàng làm việc.</w:t>
            </w:r>
          </w:p>
          <w:p w:rsidR="00EC2D59" w:rsidRPr="00274A8E" w:rsidRDefault="00EC2D59" w:rsidP="00EC2D59">
            <w:pPr>
              <w:jc w:val="both"/>
            </w:pPr>
          </w:p>
          <w:p w:rsidR="00EC2D59" w:rsidRPr="00274A8E" w:rsidRDefault="00EC2D59" w:rsidP="00EC2D59">
            <w:pPr>
              <w:jc w:val="both"/>
            </w:pPr>
            <w:r w:rsidRPr="00274A8E">
              <w:rPr>
                <w:b/>
                <w:bCs/>
              </w:rPr>
              <w:t>H.</w:t>
            </w:r>
            <w:r w:rsidRPr="00274A8E">
              <w:t xml:space="preserve"> Nhắc lại các cách ra khỏi hệ thống?</w:t>
            </w: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GV nhắc lại các đặc điểm của từng kiểu tắt máy.</w:t>
            </w:r>
          </w:p>
          <w:p w:rsidR="00EC2D59" w:rsidRPr="00274A8E" w:rsidRDefault="00EC2D59" w:rsidP="00EC2D59">
            <w:pPr>
              <w:jc w:val="both"/>
            </w:pPr>
          </w:p>
          <w:p w:rsidR="00EC2D59" w:rsidRPr="00274A8E" w:rsidRDefault="00EC2D59" w:rsidP="00EC2D59">
            <w:pPr>
              <w:jc w:val="both"/>
            </w:pPr>
            <w:r w:rsidRPr="00274A8E">
              <w:sym w:font="Wingdings" w:char="F046"/>
            </w:r>
            <w:r w:rsidRPr="00274A8E">
              <w:t xml:space="preserve"> </w:t>
            </w:r>
            <w:r w:rsidRPr="00274A8E">
              <w:rPr>
                <w:i/>
                <w:iCs/>
              </w:rPr>
              <w:t>Chú ý: không thực hiện việc ra khỏi hệ thống nhiều lần.</w:t>
            </w:r>
          </w:p>
          <w:p w:rsidR="00EC2D59" w:rsidRPr="00274A8E" w:rsidRDefault="00EC2D59" w:rsidP="00EC2D59">
            <w:pPr>
              <w:jc w:val="both"/>
            </w:pPr>
          </w:p>
        </w:tc>
        <w:tc>
          <w:tcPr>
            <w:tcW w:w="3261"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rPr>
                <w:b/>
                <w:bCs/>
              </w:rPr>
              <w:t xml:space="preserve">Đ. </w:t>
            </w:r>
            <w:r w:rsidRPr="00274A8E">
              <w:t>Đăng nhập hệ thống.</w:t>
            </w: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HS thao tác trên máy của mình.</w:t>
            </w: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rPr>
                <w:b/>
                <w:bCs/>
              </w:rPr>
              <w:t>Đ.</w:t>
            </w:r>
            <w:r w:rsidRPr="00274A8E">
              <w:t xml:space="preserve"> </w:t>
            </w:r>
          </w:p>
          <w:p w:rsidR="00EC2D59" w:rsidRPr="00274A8E" w:rsidRDefault="00EC2D59" w:rsidP="00EC2D59">
            <w:pPr>
              <w:jc w:val="both"/>
            </w:pPr>
            <w:r w:rsidRPr="00274A8E">
              <w:t xml:space="preserve"> – Stand By</w:t>
            </w:r>
          </w:p>
          <w:p w:rsidR="00EC2D59" w:rsidRPr="00274A8E" w:rsidRDefault="00EC2D59" w:rsidP="00EC2D59">
            <w:pPr>
              <w:jc w:val="both"/>
            </w:pPr>
            <w:r w:rsidRPr="00274A8E">
              <w:t xml:space="preserve"> – Turn off ( hoặc Shut Down) </w:t>
            </w:r>
          </w:p>
          <w:p w:rsidR="00EC2D59" w:rsidRPr="00274A8E" w:rsidRDefault="00EC2D59" w:rsidP="00EC2D59">
            <w:pPr>
              <w:jc w:val="both"/>
            </w:pPr>
            <w:r w:rsidRPr="00274A8E">
              <w:t xml:space="preserve"> – Hibernate </w:t>
            </w: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sym w:font="Symbol" w:char="F0B7"/>
            </w:r>
            <w:r w:rsidRPr="00274A8E">
              <w:t xml:space="preserve"> HS thao tác trên máy</w:t>
            </w:r>
          </w:p>
        </w:tc>
      </w:tr>
      <w:tr w:rsidR="00EC2D59" w:rsidRPr="00274A8E">
        <w:tc>
          <w:tcPr>
            <w:tcW w:w="10207" w:type="dxa"/>
            <w:gridSpan w:val="4"/>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center"/>
              <w:rPr>
                <w:b/>
                <w:bCs/>
              </w:rPr>
            </w:pPr>
            <w:r w:rsidRPr="00274A8E">
              <w:rPr>
                <w:b/>
                <w:bCs/>
              </w:rPr>
              <w:t>Hoạt động 2: Hướng dẫn Thao tác với chuột</w:t>
            </w:r>
          </w:p>
        </w:tc>
      </w:tr>
      <w:tr w:rsidR="00EC2D59" w:rsidRPr="00274A8E">
        <w:tc>
          <w:tcPr>
            <w:tcW w:w="426"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r w:rsidRPr="00274A8E">
              <w:rPr>
                <w:sz w:val="23"/>
                <w:szCs w:val="23"/>
              </w:rPr>
              <w:t>15</w:t>
            </w:r>
          </w:p>
        </w:tc>
        <w:tc>
          <w:tcPr>
            <w:tcW w:w="3118"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rPr>
                <w:b/>
                <w:bCs/>
              </w:rPr>
            </w:pPr>
            <w:r w:rsidRPr="00274A8E">
              <w:rPr>
                <w:b/>
                <w:bCs/>
              </w:rPr>
              <w:t>2. Thao tác với chuột</w:t>
            </w:r>
          </w:p>
          <w:p w:rsidR="00EC2D59" w:rsidRPr="00274A8E" w:rsidRDefault="00EC2D59" w:rsidP="00EC2D59">
            <w:pPr>
              <w:jc w:val="both"/>
            </w:pPr>
            <w:r w:rsidRPr="00274A8E">
              <w:t>Các thao tác cơ bản với chuột gồm:</w:t>
            </w:r>
          </w:p>
          <w:p w:rsidR="00EC2D59" w:rsidRPr="00274A8E" w:rsidRDefault="00EC2D59" w:rsidP="00EC2D59">
            <w:pPr>
              <w:jc w:val="both"/>
            </w:pPr>
            <w:r w:rsidRPr="00274A8E">
              <w:t>+ Di chuyển chuột.</w:t>
            </w:r>
          </w:p>
          <w:p w:rsidR="00EC2D59" w:rsidRPr="00274A8E" w:rsidRDefault="00EC2D59" w:rsidP="00EC2D59">
            <w:pPr>
              <w:jc w:val="both"/>
            </w:pPr>
            <w:r w:rsidRPr="00274A8E">
              <w:t>+ Nháy chuột.</w:t>
            </w:r>
          </w:p>
          <w:p w:rsidR="00EC2D59" w:rsidRPr="00274A8E" w:rsidRDefault="00EC2D59" w:rsidP="00EC2D59">
            <w:pPr>
              <w:jc w:val="both"/>
            </w:pPr>
            <w:r w:rsidRPr="00274A8E">
              <w:t>+ Nháy nút phải chuột.</w:t>
            </w:r>
          </w:p>
          <w:p w:rsidR="00EC2D59" w:rsidRPr="00274A8E" w:rsidRDefault="00EC2D59" w:rsidP="00EC2D59">
            <w:pPr>
              <w:jc w:val="both"/>
            </w:pPr>
            <w:r w:rsidRPr="00274A8E">
              <w:t>+ Nháy đúp chuột.</w:t>
            </w:r>
          </w:p>
          <w:p w:rsidR="00EC2D59" w:rsidRPr="00274A8E" w:rsidRDefault="00EC2D59" w:rsidP="00EC2D59">
            <w:pPr>
              <w:jc w:val="both"/>
            </w:pPr>
            <w:r w:rsidRPr="00274A8E">
              <w:t>+ Kéo thả chuột.</w:t>
            </w:r>
          </w:p>
          <w:p w:rsidR="00EC2D59" w:rsidRPr="00274A8E" w:rsidRDefault="00EC2D59" w:rsidP="00EC2D59">
            <w:pPr>
              <w:jc w:val="both"/>
            </w:pPr>
          </w:p>
          <w:p w:rsidR="00EC2D59" w:rsidRPr="00274A8E" w:rsidRDefault="00EC2D59" w:rsidP="00EC2D59">
            <w:pPr>
              <w:jc w:val="both"/>
            </w:pPr>
            <w:r w:rsidRPr="00274A8E">
              <w:t>Các ứng dụng với chuột:</w:t>
            </w:r>
          </w:p>
          <w:p w:rsidR="00EC2D59" w:rsidRPr="00274A8E" w:rsidRDefault="00EC2D59" w:rsidP="00EC2D59">
            <w:pPr>
              <w:jc w:val="both"/>
            </w:pPr>
            <w:r w:rsidRPr="00274A8E">
              <w:t>+ Chọn biểu tượng.</w:t>
            </w:r>
          </w:p>
          <w:p w:rsidR="00EC2D59" w:rsidRPr="00274A8E" w:rsidRDefault="00EC2D59" w:rsidP="00EC2D59">
            <w:pPr>
              <w:jc w:val="both"/>
            </w:pPr>
            <w:r w:rsidRPr="00274A8E">
              <w:t xml:space="preserve">+ Kích hoạt biểu tượng. </w:t>
            </w:r>
          </w:p>
          <w:p w:rsidR="00EC2D59" w:rsidRPr="00274A8E" w:rsidRDefault="00EC2D59" w:rsidP="00EC2D59">
            <w:pPr>
              <w:jc w:val="both"/>
            </w:pPr>
          </w:p>
        </w:tc>
        <w:tc>
          <w:tcPr>
            <w:tcW w:w="3402"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sym w:font="SymbolPS" w:char="F0B7"/>
            </w:r>
            <w:r w:rsidRPr="00274A8E">
              <w:t xml:space="preserve"> Hướng dẫn HS thực hiện một số thao tác với chuột: Nháy trái, phải chuột,  nháy đúp, kéo, thả chuột …</w:t>
            </w:r>
          </w:p>
          <w:p w:rsidR="00EC2D59" w:rsidRPr="00274A8E" w:rsidRDefault="00EC2D59" w:rsidP="00EC2D59">
            <w:pPr>
              <w:jc w:val="both"/>
            </w:pPr>
            <w:r w:rsidRPr="00274A8E">
              <w:t xml:space="preserve">Trên màn hình khi khởi động xong có một số mục như: </w:t>
            </w:r>
          </w:p>
          <w:p w:rsidR="00EC2D59" w:rsidRPr="00274A8E" w:rsidRDefault="00EC2D59" w:rsidP="00EC2D59">
            <w:pPr>
              <w:jc w:val="both"/>
            </w:pPr>
            <w:r w:rsidRPr="00274A8E">
              <w:t>My Computer, My Document, Recycle Bin … GV mở các thư mục trên bằng cách nháy đúp, nháy chuột phải ( chọn Open trên menu).</w:t>
            </w:r>
          </w:p>
          <w:p w:rsidR="00EC2D59" w:rsidRPr="00274A8E" w:rsidRDefault="00EC2D59" w:rsidP="00EC2D59">
            <w:pPr>
              <w:jc w:val="both"/>
            </w:pPr>
            <w:r w:rsidRPr="00274A8E">
              <w:t xml:space="preserve">Dùng chuột kéo thư mục Recycle Bin từ góc phải màn hình sang góc trái màn hình </w:t>
            </w:r>
          </w:p>
        </w:tc>
        <w:tc>
          <w:tcPr>
            <w:tcW w:w="3261"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r w:rsidRPr="00274A8E">
              <w:sym w:font="Symbol" w:char="F0B7"/>
            </w:r>
            <w:r w:rsidRPr="00274A8E">
              <w:t xml:space="preserve"> HS chú ý theo dõi, sau đó thực hành trên máy.</w:t>
            </w: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p w:rsidR="00EC2D59" w:rsidRPr="00274A8E" w:rsidRDefault="00EC2D59" w:rsidP="00EC2D59">
            <w:pPr>
              <w:jc w:val="both"/>
            </w:pPr>
          </w:p>
        </w:tc>
      </w:tr>
      <w:tr w:rsidR="00EC2D59" w:rsidRPr="00274A8E">
        <w:tc>
          <w:tcPr>
            <w:tcW w:w="10207" w:type="dxa"/>
            <w:gridSpan w:val="4"/>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center"/>
              <w:rPr>
                <w:b/>
                <w:bCs/>
              </w:rPr>
            </w:pPr>
            <w:r w:rsidRPr="00274A8E">
              <w:rPr>
                <w:b/>
                <w:bCs/>
              </w:rPr>
              <w:t>Hoạt động 3: Hướng dẫn sử dụng bàn phím.</w:t>
            </w:r>
          </w:p>
        </w:tc>
      </w:tr>
      <w:tr w:rsidR="00EC2D59" w:rsidRPr="00274A8E">
        <w:tc>
          <w:tcPr>
            <w:tcW w:w="426"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r w:rsidRPr="00274A8E">
              <w:rPr>
                <w:sz w:val="23"/>
                <w:szCs w:val="23"/>
              </w:rPr>
              <w:t>20</w:t>
            </w:r>
          </w:p>
        </w:tc>
        <w:tc>
          <w:tcPr>
            <w:tcW w:w="3118"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rPr>
                <w:b/>
                <w:bCs/>
              </w:rPr>
            </w:pPr>
            <w:r w:rsidRPr="00274A8E">
              <w:rPr>
                <w:b/>
                <w:bCs/>
              </w:rPr>
              <w:t>3. Bàn phím:</w:t>
            </w:r>
          </w:p>
          <w:p w:rsidR="00EC2D59" w:rsidRPr="00274A8E" w:rsidRDefault="00EC2D59" w:rsidP="00EC2D59">
            <w:pPr>
              <w:jc w:val="both"/>
            </w:pPr>
            <w:r w:rsidRPr="00274A8E">
              <w:rPr>
                <w:i/>
                <w:iCs/>
              </w:rPr>
              <w:t>Phím kí tự</w:t>
            </w:r>
            <w:r w:rsidRPr="00274A8E">
              <w:t>: Các chữ cái</w:t>
            </w:r>
          </w:p>
          <w:p w:rsidR="00EC2D59" w:rsidRPr="00274A8E" w:rsidRDefault="00EC2D59" w:rsidP="00EC2D59">
            <w:pPr>
              <w:jc w:val="both"/>
            </w:pPr>
            <w:r w:rsidRPr="00274A8E">
              <w:rPr>
                <w:i/>
                <w:iCs/>
              </w:rPr>
              <w:t>Phím số</w:t>
            </w:r>
            <w:r w:rsidRPr="00274A8E">
              <w:t>: Các chữ số</w:t>
            </w:r>
          </w:p>
          <w:p w:rsidR="00EC2D59" w:rsidRPr="00274A8E" w:rsidRDefault="00EC2D59" w:rsidP="00EC2D59">
            <w:pPr>
              <w:jc w:val="both"/>
            </w:pPr>
            <w:r w:rsidRPr="00274A8E">
              <w:rPr>
                <w:i/>
                <w:iCs/>
              </w:rPr>
              <w:t>Phím chức năng</w:t>
            </w:r>
            <w:r w:rsidRPr="00274A8E">
              <w:t>: Phía trên như F1, F2, … Mỗi phím có một chức năng khác nhau.</w:t>
            </w:r>
          </w:p>
          <w:p w:rsidR="00EC2D59" w:rsidRPr="00274A8E" w:rsidRDefault="00EC2D59" w:rsidP="00EC2D59">
            <w:pPr>
              <w:jc w:val="both"/>
            </w:pPr>
            <w:r w:rsidRPr="00274A8E">
              <w:rPr>
                <w:i/>
                <w:iCs/>
              </w:rPr>
              <w:t>Phím điều khiển</w:t>
            </w:r>
            <w:r w:rsidRPr="00274A8E">
              <w:t>: Enter,</w:t>
            </w:r>
          </w:p>
          <w:p w:rsidR="00EC2D59" w:rsidRPr="00274A8E" w:rsidRDefault="00EC2D59" w:rsidP="00EC2D59">
            <w:pPr>
              <w:jc w:val="both"/>
            </w:pPr>
            <w:r w:rsidRPr="00274A8E">
              <w:t xml:space="preserve"> </w:t>
            </w:r>
            <w:r w:rsidRPr="00274A8E">
              <w:tab/>
              <w:t>Ctrl, Alt, Shift, …</w:t>
            </w:r>
          </w:p>
          <w:p w:rsidR="00EC2D59" w:rsidRPr="00274A8E" w:rsidRDefault="00EC2D59" w:rsidP="00EC2D59">
            <w:pPr>
              <w:jc w:val="both"/>
            </w:pPr>
            <w:r w:rsidRPr="00274A8E">
              <w:rPr>
                <w:i/>
                <w:iCs/>
              </w:rPr>
              <w:t>Phím xoá</w:t>
            </w:r>
            <w:r w:rsidRPr="00274A8E">
              <w:t>: Delete,</w:t>
            </w:r>
          </w:p>
          <w:p w:rsidR="00EC2D59" w:rsidRPr="00274A8E" w:rsidRDefault="00EC2D59" w:rsidP="00EC2D59">
            <w:pPr>
              <w:jc w:val="both"/>
            </w:pPr>
            <w:r w:rsidRPr="00274A8E">
              <w:t xml:space="preserve"> </w:t>
            </w:r>
            <w:r w:rsidRPr="00274A8E">
              <w:tab/>
            </w:r>
            <w:r w:rsidRPr="00274A8E">
              <w:tab/>
              <w:t>BackSpace.</w:t>
            </w:r>
          </w:p>
          <w:p w:rsidR="00EC2D59" w:rsidRPr="00274A8E" w:rsidRDefault="00EC2D59" w:rsidP="00EC2D59">
            <w:pPr>
              <w:jc w:val="both"/>
            </w:pPr>
            <w:r w:rsidRPr="00274A8E">
              <w:rPr>
                <w:i/>
                <w:iCs/>
              </w:rPr>
              <w:t>Phím di chuyển</w:t>
            </w:r>
            <w:r w:rsidRPr="00274A8E">
              <w:t>: Các phím mũi tên, Home, End, …</w:t>
            </w:r>
          </w:p>
        </w:tc>
        <w:tc>
          <w:tcPr>
            <w:tcW w:w="3402"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Cho các nhóm nêu chức năng các phím.</w:t>
            </w:r>
          </w:p>
          <w:p w:rsidR="00EC2D59" w:rsidRPr="00274A8E" w:rsidRDefault="00EC2D59" w:rsidP="00EC2D59">
            <w:pPr>
              <w:jc w:val="both"/>
            </w:pPr>
            <w:r w:rsidRPr="00274A8E">
              <w:t>GV sử dụng một bàn phím để nhắc lại.</w:t>
            </w: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Mở chương trình Word để thao tác cho HS quan sát. </w:t>
            </w:r>
          </w:p>
          <w:p w:rsidR="00EC2D59" w:rsidRPr="00274A8E" w:rsidRDefault="00EC2D59" w:rsidP="00EC2D59">
            <w:pPr>
              <w:jc w:val="both"/>
            </w:pPr>
            <w:r w:rsidRPr="00274A8E">
              <w:t xml:space="preserve"> Kết hợp dùng bàn phím với chuột một cách thích hợp sẽ nâng cao hiệu suất làm việc.</w:t>
            </w:r>
          </w:p>
          <w:p w:rsidR="00EC2D59" w:rsidRPr="00274A8E" w:rsidRDefault="00EC2D59" w:rsidP="00EC2D59">
            <w:pPr>
              <w:jc w:val="both"/>
            </w:pPr>
          </w:p>
        </w:tc>
        <w:tc>
          <w:tcPr>
            <w:tcW w:w="3261"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Các nhóm ôn lại bài và trả lời</w:t>
            </w: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HS nghe và theo dõi trên bàn phím của mình.</w:t>
            </w: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HS thực hành gõ phím trong Word.</w:t>
            </w:r>
          </w:p>
        </w:tc>
      </w:tr>
      <w:tr w:rsidR="00EC2D59" w:rsidRPr="00274A8E">
        <w:tc>
          <w:tcPr>
            <w:tcW w:w="426"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r w:rsidRPr="00274A8E">
              <w:rPr>
                <w:sz w:val="23"/>
                <w:szCs w:val="23"/>
              </w:rPr>
              <w:t>2</w:t>
            </w:r>
          </w:p>
        </w:tc>
        <w:tc>
          <w:tcPr>
            <w:tcW w:w="3118"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rPr>
                <w:b/>
                <w:bCs/>
              </w:rPr>
            </w:pPr>
            <w:r w:rsidRPr="00274A8E">
              <w:rPr>
                <w:b/>
                <w:bCs/>
              </w:rPr>
              <w:t>4. Ổ đĩa và cổng USB</w:t>
            </w:r>
          </w:p>
          <w:p w:rsidR="00EC2D59" w:rsidRPr="00274A8E" w:rsidRDefault="00EC2D59" w:rsidP="00EC2D59">
            <w:pPr>
              <w:jc w:val="both"/>
            </w:pPr>
            <w:r w:rsidRPr="00274A8E">
              <w:sym w:font="SymbolPS" w:char="F0B7"/>
            </w:r>
            <w:r w:rsidRPr="00274A8E">
              <w:t xml:space="preserve"> Tác dụng của thiết bị: Lưu trữ dữ liệu, chuyển dữ liệu từ máy này sang máy khác.</w:t>
            </w:r>
          </w:p>
          <w:p w:rsidR="00EC2D59" w:rsidRPr="00274A8E" w:rsidRDefault="00EC2D59" w:rsidP="00EC2D59">
            <w:pPr>
              <w:jc w:val="both"/>
            </w:pPr>
            <w:r w:rsidRPr="00274A8E">
              <w:sym w:font="SymbolPS" w:char="F0B7"/>
            </w:r>
            <w:r w:rsidRPr="00274A8E">
              <w:t xml:space="preserve"> Tắt thiết bị trước khi tháo thiết bị ra khỏi máy.</w:t>
            </w:r>
          </w:p>
          <w:p w:rsidR="00EC2D59" w:rsidRPr="00274A8E" w:rsidRDefault="00EC2D59" w:rsidP="00EC2D59">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sym w:font="SymbolPS" w:char="F0B7"/>
            </w:r>
            <w:r w:rsidRPr="00274A8E">
              <w:t xml:space="preserve"> Thao tác với từng nhóm HS, chỉ cho học sinh nơi cắm thiết bị trên.</w:t>
            </w:r>
          </w:p>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Hướng dẫn HS cách tháo thiết bị ra khỏi máy một cách an toàn.</w:t>
            </w:r>
          </w:p>
        </w:tc>
        <w:tc>
          <w:tcPr>
            <w:tcW w:w="3261"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p>
          <w:p w:rsidR="00EC2D59" w:rsidRPr="00274A8E" w:rsidRDefault="00EC2D59" w:rsidP="00EC2D59">
            <w:pPr>
              <w:jc w:val="both"/>
            </w:pPr>
            <w:r w:rsidRPr="00274A8E">
              <w:sym w:font="SymbolPS" w:char="F0B7"/>
            </w:r>
            <w:r w:rsidRPr="00274A8E">
              <w:t xml:space="preserve"> HS thực hành trên máy</w:t>
            </w:r>
          </w:p>
          <w:p w:rsidR="00EC2D59" w:rsidRPr="00274A8E" w:rsidRDefault="00EC2D59" w:rsidP="00EC2D59">
            <w:pPr>
              <w:jc w:val="both"/>
            </w:pPr>
          </w:p>
        </w:tc>
      </w:tr>
      <w:tr w:rsidR="00EC2D59" w:rsidRPr="00274A8E">
        <w:tc>
          <w:tcPr>
            <w:tcW w:w="10207" w:type="dxa"/>
            <w:gridSpan w:val="4"/>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center"/>
              <w:rPr>
                <w:b/>
                <w:bCs/>
              </w:rPr>
            </w:pPr>
            <w:r w:rsidRPr="00274A8E">
              <w:rPr>
                <w:b/>
                <w:bCs/>
              </w:rPr>
              <w:t>Hoạt động 4: Củng cố</w:t>
            </w:r>
          </w:p>
        </w:tc>
      </w:tr>
      <w:tr w:rsidR="00EC2D59" w:rsidRPr="00274A8E">
        <w:tc>
          <w:tcPr>
            <w:tcW w:w="426"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ind w:left="-108"/>
              <w:jc w:val="center"/>
              <w:rPr>
                <w:sz w:val="23"/>
                <w:szCs w:val="23"/>
              </w:rPr>
            </w:pPr>
          </w:p>
          <w:p w:rsidR="00EC2D59" w:rsidRPr="00274A8E" w:rsidRDefault="00EC2D59" w:rsidP="00EC2D59">
            <w:pPr>
              <w:ind w:left="-108"/>
              <w:jc w:val="center"/>
              <w:rPr>
                <w:sz w:val="23"/>
                <w:szCs w:val="23"/>
              </w:rPr>
            </w:pPr>
            <w:r w:rsidRPr="00274A8E">
              <w:rPr>
                <w:sz w:val="23"/>
                <w:szCs w:val="23"/>
              </w:rPr>
              <w:t>3</w:t>
            </w:r>
          </w:p>
        </w:tc>
        <w:tc>
          <w:tcPr>
            <w:tcW w:w="3118"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r w:rsidRPr="00274A8E">
              <w:sym w:font="Symbol" w:char="F0B7"/>
            </w:r>
            <w:r w:rsidRPr="00274A8E">
              <w:t xml:space="preserve"> Hệ thống lại các thao tác cơ bản, chỉnh sửa các sai sót trong quá trình thực hành.</w:t>
            </w:r>
          </w:p>
        </w:tc>
        <w:tc>
          <w:tcPr>
            <w:tcW w:w="3261" w:type="dxa"/>
            <w:tcBorders>
              <w:top w:val="single" w:sz="4" w:space="0" w:color="auto"/>
              <w:left w:val="single" w:sz="4" w:space="0" w:color="auto"/>
              <w:bottom w:val="single" w:sz="4" w:space="0" w:color="auto"/>
              <w:right w:val="single" w:sz="4" w:space="0" w:color="auto"/>
            </w:tcBorders>
          </w:tcPr>
          <w:p w:rsidR="00EC2D59" w:rsidRPr="00274A8E" w:rsidRDefault="00EC2D59" w:rsidP="00EC2D59">
            <w:pPr>
              <w:jc w:val="both"/>
            </w:pPr>
          </w:p>
        </w:tc>
      </w:tr>
    </w:tbl>
    <w:p w:rsidR="00EC2D59" w:rsidRPr="00274A8E" w:rsidRDefault="00EC2D59" w:rsidP="00EC2D59">
      <w:pPr>
        <w:jc w:val="both"/>
      </w:pPr>
    </w:p>
    <w:p w:rsidR="00EC2D59" w:rsidRPr="00274A8E" w:rsidRDefault="00EC2D59" w:rsidP="00EC2D59">
      <w:pPr>
        <w:jc w:val="both"/>
        <w:rPr>
          <w:b/>
          <w:bCs/>
        </w:rPr>
      </w:pPr>
      <w:r w:rsidRPr="00274A8E">
        <w:rPr>
          <w:b/>
          <w:bCs/>
        </w:rPr>
        <w:tab/>
        <w:t>4. BÀI TẬP VỀ NHÀ:</w:t>
      </w:r>
    </w:p>
    <w:p w:rsidR="00EC2D59" w:rsidRPr="00274A8E" w:rsidRDefault="00EC2D59" w:rsidP="00EC2D59">
      <w:pPr>
        <w:jc w:val="both"/>
      </w:pPr>
      <w:r w:rsidRPr="00274A8E">
        <w:rPr>
          <w:b/>
          <w:bCs/>
        </w:rPr>
        <w:tab/>
        <w:t xml:space="preserve">– </w:t>
      </w:r>
      <w:r w:rsidRPr="00274A8E">
        <w:t>Tích cực thực hành thêm trên máy.</w:t>
      </w:r>
    </w:p>
    <w:p w:rsidR="00EC2D59" w:rsidRPr="00274A8E" w:rsidRDefault="00EC2D59" w:rsidP="00EC2D59">
      <w:pPr>
        <w:jc w:val="both"/>
      </w:pPr>
      <w:r w:rsidRPr="00274A8E">
        <w:rPr>
          <w:b/>
          <w:bCs/>
        </w:rPr>
        <w:t>IV. RÚT KINH NGHIỆM, BỔ SUNG:</w:t>
      </w:r>
    </w:p>
    <w:p w:rsidR="00EC2D59" w:rsidRPr="00274A8E" w:rsidRDefault="00EC2D59" w:rsidP="00EC2D59">
      <w:pPr>
        <w:tabs>
          <w:tab w:val="left" w:pos="567"/>
          <w:tab w:val="right" w:leader="dot" w:pos="9781"/>
        </w:tabs>
        <w:jc w:val="both"/>
      </w:pPr>
      <w:r w:rsidRPr="00274A8E">
        <w:tab/>
      </w:r>
      <w:r w:rsidRPr="00274A8E">
        <w:tab/>
      </w:r>
    </w:p>
    <w:p w:rsidR="00EC2D59" w:rsidRPr="00274A8E" w:rsidRDefault="00EC2D59" w:rsidP="00EC2D59">
      <w:pPr>
        <w:tabs>
          <w:tab w:val="left" w:pos="567"/>
          <w:tab w:val="right" w:leader="dot" w:pos="9781"/>
        </w:tabs>
        <w:jc w:val="both"/>
      </w:pPr>
      <w:r w:rsidRPr="00274A8E">
        <w:tab/>
      </w:r>
      <w:r w:rsidRPr="00274A8E">
        <w:tab/>
      </w:r>
    </w:p>
    <w:p w:rsidR="00EC2D59" w:rsidRPr="00274A8E" w:rsidRDefault="00EC2D59" w:rsidP="00EC2D59">
      <w:pPr>
        <w:tabs>
          <w:tab w:val="left" w:pos="567"/>
          <w:tab w:val="right" w:leader="dot" w:pos="9781"/>
        </w:tabs>
        <w:jc w:val="both"/>
      </w:pPr>
      <w:r w:rsidRPr="00274A8E">
        <w:tab/>
      </w:r>
      <w:r w:rsidRPr="00274A8E">
        <w:tab/>
      </w:r>
    </w:p>
    <w:p w:rsidR="00860239" w:rsidRPr="00274A8E" w:rsidRDefault="00860239" w:rsidP="00860239">
      <w:pPr>
        <w:jc w:val="both"/>
        <w:rPr>
          <w:sz w:val="28"/>
          <w:szCs w:val="28"/>
        </w:rPr>
      </w:pPr>
      <w:r w:rsidRPr="00274A8E">
        <w:br w:type="page"/>
        <w:t xml:space="preserve">Ngày soạn: </w:t>
      </w:r>
      <w:r w:rsidR="00B954FC" w:rsidRPr="00274A8E">
        <w:t>27/11/</w:t>
      </w:r>
      <w:r w:rsidR="006D159B" w:rsidRPr="00274A8E">
        <w:t>2011</w:t>
      </w:r>
      <w:r w:rsidRPr="00274A8E">
        <w:tab/>
      </w:r>
      <w:r w:rsidRPr="00274A8E">
        <w:tab/>
      </w:r>
      <w:r w:rsidR="004C3FE5" w:rsidRPr="00274A8E">
        <w:t xml:space="preserve">              </w:t>
      </w:r>
      <w:r w:rsidRPr="00274A8E">
        <w:rPr>
          <w:b/>
          <w:bCs/>
          <w:sz w:val="28"/>
          <w:szCs w:val="28"/>
        </w:rPr>
        <w:t>Chương II: HỆ ĐIỀU HÀNH</w:t>
      </w:r>
    </w:p>
    <w:p w:rsidR="00860239" w:rsidRPr="00274A8E" w:rsidRDefault="00860239" w:rsidP="00860239">
      <w:pPr>
        <w:jc w:val="both"/>
        <w:rPr>
          <w:b/>
          <w:bCs/>
          <w:sz w:val="32"/>
          <w:szCs w:val="32"/>
        </w:rPr>
      </w:pPr>
      <w:r w:rsidRPr="00274A8E">
        <w:rPr>
          <w:b/>
          <w:bCs/>
        </w:rPr>
        <w:t>Tiết dạy:</w:t>
      </w:r>
      <w:r w:rsidRPr="00274A8E">
        <w:rPr>
          <w:b/>
          <w:bCs/>
        </w:rPr>
        <w:tab/>
        <w:t>30</w:t>
      </w:r>
      <w:r w:rsidR="004C3FE5" w:rsidRPr="00274A8E">
        <w:tab/>
        <w:t xml:space="preserve">            </w:t>
      </w:r>
      <w:r w:rsidR="002B06C0" w:rsidRPr="00274A8E">
        <w:t xml:space="preserve">        </w:t>
      </w:r>
      <w:r w:rsidRPr="00274A8E">
        <w:rPr>
          <w:b/>
          <w:bCs/>
          <w:sz w:val="28"/>
          <w:szCs w:val="28"/>
        </w:rPr>
        <w:t>BTTH 4   GIAO TIẾP VỚI HĐH WINDOWS</w:t>
      </w:r>
    </w:p>
    <w:p w:rsidR="002A1817" w:rsidRPr="00274A8E" w:rsidRDefault="002A1817" w:rsidP="00860239">
      <w:pPr>
        <w:jc w:val="both"/>
        <w:rPr>
          <w:b/>
          <w:bCs/>
          <w:szCs w:val="26"/>
        </w:rPr>
      </w:pPr>
      <w:r w:rsidRPr="00274A8E">
        <w:rPr>
          <w:b/>
          <w:bCs/>
          <w:szCs w:val="26"/>
        </w:rPr>
        <w:t xml:space="preserve">Tuần: </w:t>
      </w:r>
      <w:r w:rsidR="00B21353" w:rsidRPr="00274A8E">
        <w:rPr>
          <w:b/>
          <w:bCs/>
          <w:szCs w:val="26"/>
        </w:rPr>
        <w:t xml:space="preserve">            </w:t>
      </w:r>
      <w:r w:rsidRPr="00274A8E">
        <w:rPr>
          <w:b/>
          <w:bCs/>
          <w:szCs w:val="26"/>
        </w:rPr>
        <w:t>15</w:t>
      </w:r>
    </w:p>
    <w:p w:rsidR="004C3FE5" w:rsidRPr="00274A8E" w:rsidRDefault="004C3FE5" w:rsidP="00860239">
      <w:pPr>
        <w:jc w:val="both"/>
        <w:rPr>
          <w:b/>
          <w:bCs/>
        </w:rPr>
      </w:pPr>
    </w:p>
    <w:p w:rsidR="00860239" w:rsidRPr="00274A8E" w:rsidRDefault="00860239" w:rsidP="00860239">
      <w:pPr>
        <w:jc w:val="both"/>
      </w:pPr>
      <w:r w:rsidRPr="00274A8E">
        <w:rPr>
          <w:b/>
          <w:bCs/>
        </w:rPr>
        <w:t>I. MỤC TIÊU:</w:t>
      </w:r>
    </w:p>
    <w:p w:rsidR="00860239" w:rsidRPr="00274A8E" w:rsidRDefault="00860239" w:rsidP="00860239">
      <w:pPr>
        <w:jc w:val="both"/>
      </w:pPr>
      <w:r w:rsidRPr="00274A8E">
        <w:rPr>
          <w:b/>
          <w:bCs/>
        </w:rPr>
        <w:tab/>
      </w:r>
      <w:r w:rsidRPr="00274A8E">
        <w:rPr>
          <w:b/>
          <w:bCs/>
          <w:i/>
          <w:iCs/>
        </w:rPr>
        <w:t>Kiến thức:</w:t>
      </w:r>
      <w:r w:rsidRPr="00274A8E">
        <w:t xml:space="preserve"> </w:t>
      </w:r>
      <w:r w:rsidRPr="00274A8E">
        <w:tab/>
      </w:r>
    </w:p>
    <w:p w:rsidR="00860239" w:rsidRPr="00274A8E" w:rsidRDefault="00860239" w:rsidP="00860239">
      <w:pPr>
        <w:tabs>
          <w:tab w:val="left" w:pos="851"/>
        </w:tabs>
        <w:jc w:val="both"/>
      </w:pPr>
      <w:r w:rsidRPr="00274A8E">
        <w:tab/>
        <w:t>– Nắm được ý nghĩa các thành phần chủ yếu của một cửa sổ và màn hình nền.</w:t>
      </w:r>
    </w:p>
    <w:p w:rsidR="00860239" w:rsidRPr="00274A8E" w:rsidRDefault="00860239" w:rsidP="00860239">
      <w:pPr>
        <w:jc w:val="both"/>
      </w:pPr>
      <w:r w:rsidRPr="00274A8E">
        <w:rPr>
          <w:b/>
          <w:bCs/>
          <w:i/>
          <w:iCs/>
        </w:rPr>
        <w:tab/>
        <w:t>Kĩ năng:</w:t>
      </w:r>
      <w:r w:rsidRPr="00274A8E">
        <w:t xml:space="preserve"> </w:t>
      </w:r>
    </w:p>
    <w:p w:rsidR="00860239" w:rsidRPr="00274A8E" w:rsidRDefault="00860239" w:rsidP="00860239">
      <w:pPr>
        <w:tabs>
          <w:tab w:val="left" w:pos="851"/>
        </w:tabs>
        <w:jc w:val="both"/>
      </w:pPr>
      <w:r w:rsidRPr="00274A8E">
        <w:tab/>
        <w:t xml:space="preserve">– Làm quen với các thao tác cơ bản tác động lên cửa sổ, biểu tượng, bảng chọn trong </w:t>
      </w:r>
      <w:r w:rsidRPr="00274A8E">
        <w:tab/>
        <w:t>Windows 2000/XP</w:t>
      </w:r>
    </w:p>
    <w:p w:rsidR="00860239" w:rsidRPr="00274A8E" w:rsidRDefault="00860239" w:rsidP="00860239">
      <w:pPr>
        <w:tabs>
          <w:tab w:val="left" w:pos="851"/>
        </w:tabs>
        <w:jc w:val="both"/>
      </w:pPr>
      <w:r w:rsidRPr="00274A8E">
        <w:tab/>
        <w:t>– Biết cách kích hoạt chương trình thông qua nút Start.</w:t>
      </w:r>
    </w:p>
    <w:p w:rsidR="00860239" w:rsidRPr="00274A8E" w:rsidRDefault="00860239" w:rsidP="00860239">
      <w:pPr>
        <w:jc w:val="both"/>
      </w:pPr>
      <w:r w:rsidRPr="00274A8E">
        <w:rPr>
          <w:b/>
          <w:bCs/>
          <w:i/>
          <w:iCs/>
        </w:rPr>
        <w:tab/>
        <w:t>Thái độ:</w:t>
      </w:r>
      <w:r w:rsidRPr="00274A8E">
        <w:t xml:space="preserve"> </w:t>
      </w:r>
    </w:p>
    <w:p w:rsidR="00860239" w:rsidRPr="00274A8E" w:rsidRDefault="00860239" w:rsidP="00860239">
      <w:pPr>
        <w:tabs>
          <w:tab w:val="left" w:pos="851"/>
        </w:tabs>
        <w:jc w:val="both"/>
      </w:pPr>
      <w:r w:rsidRPr="00274A8E">
        <w:tab/>
        <w:t>– Rèn luyện phong cách làm việc chuẩn mực.</w:t>
      </w:r>
    </w:p>
    <w:p w:rsidR="00860239" w:rsidRPr="00274A8E" w:rsidRDefault="00860239" w:rsidP="00860239">
      <w:pPr>
        <w:jc w:val="both"/>
        <w:rPr>
          <w:b/>
          <w:bCs/>
        </w:rPr>
      </w:pPr>
      <w:r w:rsidRPr="00274A8E">
        <w:rPr>
          <w:b/>
          <w:bCs/>
        </w:rPr>
        <w:t>II. CHUẨN BỊ:</w:t>
      </w:r>
    </w:p>
    <w:p w:rsidR="00860239" w:rsidRPr="00274A8E" w:rsidRDefault="00860239" w:rsidP="00860239">
      <w:pPr>
        <w:jc w:val="both"/>
      </w:pPr>
      <w:r w:rsidRPr="00274A8E">
        <w:rPr>
          <w:b/>
          <w:bCs/>
        </w:rPr>
        <w:tab/>
      </w:r>
      <w:r w:rsidRPr="00274A8E">
        <w:rPr>
          <w:b/>
          <w:bCs/>
          <w:i/>
          <w:iCs/>
        </w:rPr>
        <w:t>Giáo viên:</w:t>
      </w:r>
      <w:r w:rsidRPr="00274A8E">
        <w:t xml:space="preserve"> – Máy tính + Giáo án</w:t>
      </w:r>
    </w:p>
    <w:p w:rsidR="00860239" w:rsidRPr="00274A8E" w:rsidRDefault="00860239" w:rsidP="00860239">
      <w:pPr>
        <w:jc w:val="both"/>
      </w:pPr>
      <w:r w:rsidRPr="00274A8E">
        <w:tab/>
      </w:r>
      <w:r w:rsidRPr="00274A8E">
        <w:tab/>
      </w:r>
      <w:r w:rsidRPr="00274A8E">
        <w:tab/>
        <w:t>– Tổ chức thực hành theo nhóm.</w:t>
      </w:r>
    </w:p>
    <w:p w:rsidR="00860239" w:rsidRPr="00274A8E" w:rsidRDefault="00860239" w:rsidP="00860239">
      <w:pPr>
        <w:jc w:val="both"/>
      </w:pPr>
      <w:r w:rsidRPr="00274A8E">
        <w:tab/>
      </w:r>
      <w:r w:rsidRPr="00274A8E">
        <w:rPr>
          <w:b/>
          <w:bCs/>
          <w:i/>
          <w:iCs/>
        </w:rPr>
        <w:t>Học sinh:</w:t>
      </w:r>
      <w:r w:rsidRPr="00274A8E">
        <w:t xml:space="preserve"> SGK, vở ghi.</w:t>
      </w:r>
    </w:p>
    <w:p w:rsidR="00860239" w:rsidRPr="00274A8E" w:rsidRDefault="00860239" w:rsidP="00860239">
      <w:pPr>
        <w:jc w:val="both"/>
        <w:rPr>
          <w:b/>
          <w:bCs/>
        </w:rPr>
      </w:pPr>
      <w:r w:rsidRPr="00274A8E">
        <w:rPr>
          <w:b/>
          <w:bCs/>
        </w:rPr>
        <w:t>III. HOẠT ĐỘNG DẠY HỌC:</w:t>
      </w:r>
    </w:p>
    <w:p w:rsidR="00860239" w:rsidRPr="00274A8E" w:rsidRDefault="00860239" w:rsidP="00860239">
      <w:pPr>
        <w:jc w:val="both"/>
      </w:pPr>
      <w:r w:rsidRPr="00274A8E">
        <w:tab/>
        <w:t>–</w:t>
      </w:r>
      <w:r w:rsidRPr="00274A8E">
        <w:rPr>
          <w:b/>
          <w:bCs/>
        </w:rPr>
        <w:t xml:space="preserve"> Ổn định tổ chức:</w:t>
      </w:r>
      <w:r w:rsidRPr="00274A8E">
        <w:t xml:space="preserve"> Kiểm tra sĩ số lớp.</w:t>
      </w:r>
    </w:p>
    <w:p w:rsidR="00860239" w:rsidRPr="00274A8E" w:rsidRDefault="00860239" w:rsidP="00860239">
      <w:pPr>
        <w:jc w:val="both"/>
        <w:rPr>
          <w:b/>
          <w:bCs/>
        </w:rPr>
      </w:pPr>
      <w:r w:rsidRPr="00274A8E">
        <w:rPr>
          <w:b/>
          <w:bCs/>
        </w:rPr>
        <w:tab/>
        <w:t>–</w:t>
      </w:r>
      <w:r w:rsidRPr="00274A8E">
        <w:t xml:space="preserve"> </w:t>
      </w:r>
      <w:r w:rsidRPr="00274A8E">
        <w:rPr>
          <w:b/>
          <w:bCs/>
        </w:rPr>
        <w:t xml:space="preserve">Kiểm tra bài cũ: </w:t>
      </w:r>
      <w:r w:rsidRPr="00274A8E">
        <w:t>Lồng vào quá trình thực hành</w:t>
      </w:r>
    </w:p>
    <w:p w:rsidR="008A0CD9" w:rsidRPr="00274A8E" w:rsidRDefault="00860239" w:rsidP="008A0CD9">
      <w:pPr>
        <w:jc w:val="both"/>
      </w:pPr>
      <w:r w:rsidRPr="00274A8E">
        <w:rPr>
          <w:b/>
          <w:bCs/>
        </w:rPr>
        <w:tab/>
      </w:r>
      <w:r w:rsidRPr="00274A8E">
        <w:rPr>
          <w:b/>
          <w:bCs/>
        </w:rPr>
        <w:tab/>
        <w:t>H</w:t>
      </w:r>
      <w:r w:rsidR="008A0CD9" w:rsidRPr="00274A8E">
        <w:rPr>
          <w:b/>
          <w:bCs/>
        </w:rPr>
        <w:t>ỏi:</w:t>
      </w:r>
      <w:r w:rsidRPr="00274A8E">
        <w:t xml:space="preserve"> Nêu các tháo tác với chuột?</w:t>
      </w:r>
    </w:p>
    <w:p w:rsidR="008A0CD9" w:rsidRPr="00274A8E" w:rsidRDefault="008A0CD9" w:rsidP="008A0CD9">
      <w:pPr>
        <w:ind w:firstLine="1482"/>
        <w:jc w:val="both"/>
      </w:pPr>
      <w:r w:rsidRPr="00274A8E">
        <w:rPr>
          <w:b/>
        </w:rPr>
        <w:t xml:space="preserve">Đáp: </w:t>
      </w:r>
      <w:r w:rsidRPr="00274A8E">
        <w:t>Các thao tác cơ bản với chuột gồm:</w:t>
      </w:r>
    </w:p>
    <w:p w:rsidR="008A0CD9" w:rsidRPr="00274A8E" w:rsidRDefault="008A0CD9" w:rsidP="008A0CD9">
      <w:pPr>
        <w:ind w:firstLine="2280"/>
        <w:jc w:val="both"/>
      </w:pPr>
      <w:r w:rsidRPr="00274A8E">
        <w:t>+ Di chuyển chuột.</w:t>
      </w:r>
    </w:p>
    <w:p w:rsidR="008A0CD9" w:rsidRPr="00274A8E" w:rsidRDefault="008A0CD9" w:rsidP="008A0CD9">
      <w:pPr>
        <w:ind w:firstLine="2280"/>
        <w:jc w:val="both"/>
      </w:pPr>
      <w:r w:rsidRPr="00274A8E">
        <w:t>+ Nháy chuột.</w:t>
      </w:r>
    </w:p>
    <w:p w:rsidR="008A0CD9" w:rsidRPr="00274A8E" w:rsidRDefault="008A0CD9" w:rsidP="008A0CD9">
      <w:pPr>
        <w:ind w:firstLine="2280"/>
        <w:jc w:val="both"/>
      </w:pPr>
      <w:r w:rsidRPr="00274A8E">
        <w:t>+ Nháy nút phải chuột.</w:t>
      </w:r>
    </w:p>
    <w:p w:rsidR="008A0CD9" w:rsidRPr="00274A8E" w:rsidRDefault="008A0CD9" w:rsidP="008A0CD9">
      <w:pPr>
        <w:ind w:firstLine="2280"/>
        <w:jc w:val="both"/>
      </w:pPr>
      <w:r w:rsidRPr="00274A8E">
        <w:t>+ Nháy đúp chuột.</w:t>
      </w:r>
    </w:p>
    <w:p w:rsidR="008A0CD9" w:rsidRPr="00274A8E" w:rsidRDefault="008A0CD9" w:rsidP="008A0CD9">
      <w:pPr>
        <w:ind w:firstLine="2280"/>
        <w:jc w:val="both"/>
      </w:pPr>
      <w:r w:rsidRPr="00274A8E">
        <w:t>+ Kéo thả chuột.</w:t>
      </w:r>
    </w:p>
    <w:p w:rsidR="00860239" w:rsidRPr="00274A8E" w:rsidRDefault="00860239" w:rsidP="00860239">
      <w:pPr>
        <w:jc w:val="both"/>
      </w:pPr>
    </w:p>
    <w:p w:rsidR="00860239" w:rsidRPr="00274A8E" w:rsidRDefault="00860239" w:rsidP="00860239">
      <w:pPr>
        <w:jc w:val="both"/>
        <w:rPr>
          <w:b/>
          <w:bCs/>
          <w:sz w:val="23"/>
          <w:szCs w:val="23"/>
        </w:rPr>
      </w:pPr>
      <w:r w:rsidRPr="00274A8E">
        <w:rPr>
          <w:b/>
          <w:bCs/>
        </w:rPr>
        <w:tab/>
        <w:t xml:space="preserve">– </w:t>
      </w:r>
      <w:r w:rsidRPr="00274A8E">
        <w:rPr>
          <w:b/>
          <w:bCs/>
          <w:sz w:val="26"/>
          <w:szCs w:val="26"/>
        </w:rPr>
        <w:t>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3261"/>
        <w:gridCol w:w="3402"/>
      </w:tblGrid>
      <w:tr w:rsidR="00860239" w:rsidRPr="00274A8E">
        <w:tc>
          <w:tcPr>
            <w:tcW w:w="426" w:type="dxa"/>
            <w:tcBorders>
              <w:top w:val="single" w:sz="4" w:space="0" w:color="auto"/>
              <w:left w:val="single" w:sz="4" w:space="0" w:color="auto"/>
              <w:bottom w:val="single" w:sz="4" w:space="0" w:color="auto"/>
              <w:right w:val="single" w:sz="4" w:space="0" w:color="auto"/>
            </w:tcBorders>
            <w:vAlign w:val="center"/>
          </w:tcPr>
          <w:p w:rsidR="00860239" w:rsidRPr="00274A8E" w:rsidRDefault="00860239" w:rsidP="00860239">
            <w:pPr>
              <w:ind w:left="-108" w:right="-108"/>
              <w:jc w:val="center"/>
              <w:rPr>
                <w:b/>
                <w:bCs/>
              </w:rPr>
            </w:pPr>
            <w:r w:rsidRPr="00274A8E">
              <w:rPr>
                <w:b/>
                <w:bCs/>
              </w:rPr>
              <w:t>TL</w:t>
            </w:r>
          </w:p>
        </w:tc>
        <w:tc>
          <w:tcPr>
            <w:tcW w:w="3118" w:type="dxa"/>
            <w:tcBorders>
              <w:top w:val="single" w:sz="4" w:space="0" w:color="auto"/>
              <w:left w:val="single" w:sz="4" w:space="0" w:color="auto"/>
              <w:bottom w:val="single" w:sz="4" w:space="0" w:color="auto"/>
              <w:right w:val="single" w:sz="4" w:space="0" w:color="auto"/>
            </w:tcBorders>
            <w:vAlign w:val="center"/>
          </w:tcPr>
          <w:p w:rsidR="00860239" w:rsidRPr="00274A8E" w:rsidRDefault="00860239" w:rsidP="00860239">
            <w:pPr>
              <w:keepNext/>
              <w:jc w:val="center"/>
              <w:outlineLvl w:val="1"/>
              <w:rPr>
                <w:b/>
                <w:bCs/>
              </w:rPr>
            </w:pPr>
            <w:r w:rsidRPr="00274A8E">
              <w:rPr>
                <w:b/>
                <w:bCs/>
              </w:rPr>
              <w:t>Nội dung</w:t>
            </w:r>
          </w:p>
        </w:tc>
        <w:tc>
          <w:tcPr>
            <w:tcW w:w="3261" w:type="dxa"/>
            <w:tcBorders>
              <w:top w:val="single" w:sz="4" w:space="0" w:color="auto"/>
              <w:left w:val="single" w:sz="4" w:space="0" w:color="auto"/>
              <w:bottom w:val="single" w:sz="4" w:space="0" w:color="auto"/>
              <w:right w:val="single" w:sz="4" w:space="0" w:color="auto"/>
            </w:tcBorders>
            <w:vAlign w:val="center"/>
          </w:tcPr>
          <w:p w:rsidR="00860239" w:rsidRPr="00274A8E" w:rsidRDefault="00860239" w:rsidP="00860239">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860239" w:rsidRPr="00274A8E" w:rsidRDefault="00860239" w:rsidP="00860239">
            <w:pPr>
              <w:keepNext/>
              <w:jc w:val="center"/>
              <w:outlineLvl w:val="1"/>
              <w:rPr>
                <w:b/>
                <w:bCs/>
              </w:rPr>
            </w:pPr>
            <w:r w:rsidRPr="00274A8E">
              <w:rPr>
                <w:b/>
                <w:bCs/>
              </w:rPr>
              <w:t>Hoạt động của Học sinh</w:t>
            </w:r>
          </w:p>
        </w:tc>
      </w:tr>
      <w:tr w:rsidR="00860239" w:rsidRPr="00274A8E">
        <w:tc>
          <w:tcPr>
            <w:tcW w:w="10207" w:type="dxa"/>
            <w:gridSpan w:val="4"/>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center"/>
              <w:rPr>
                <w:b/>
                <w:bCs/>
              </w:rPr>
            </w:pPr>
            <w:r w:rsidRPr="00274A8E">
              <w:rPr>
                <w:b/>
                <w:bCs/>
              </w:rPr>
              <w:t>Hoạt động 1: Giới thiệu màn hình nền (Desktop) và nút Start</w:t>
            </w:r>
          </w:p>
        </w:tc>
      </w:tr>
      <w:tr w:rsidR="00860239" w:rsidRPr="00274A8E">
        <w:tc>
          <w:tcPr>
            <w:tcW w:w="426" w:type="dxa"/>
            <w:tcBorders>
              <w:top w:val="single" w:sz="4" w:space="0" w:color="auto"/>
              <w:left w:val="single" w:sz="4" w:space="0" w:color="auto"/>
              <w:bottom w:val="nil"/>
              <w:right w:val="single" w:sz="4" w:space="0" w:color="auto"/>
            </w:tcBorders>
          </w:tcPr>
          <w:p w:rsidR="00860239" w:rsidRPr="00274A8E" w:rsidRDefault="00860239" w:rsidP="00860239">
            <w:pPr>
              <w:ind w:left="-108"/>
              <w:jc w:val="center"/>
              <w:rPr>
                <w:sz w:val="23"/>
                <w:szCs w:val="23"/>
              </w:rPr>
            </w:pPr>
          </w:p>
          <w:p w:rsidR="00860239" w:rsidRPr="00274A8E" w:rsidRDefault="00860239" w:rsidP="00860239">
            <w:pPr>
              <w:ind w:left="-108"/>
              <w:jc w:val="center"/>
              <w:rPr>
                <w:sz w:val="23"/>
                <w:szCs w:val="23"/>
              </w:rPr>
            </w:pPr>
          </w:p>
          <w:p w:rsidR="00860239" w:rsidRPr="00274A8E" w:rsidRDefault="00860239" w:rsidP="00860239">
            <w:pPr>
              <w:ind w:left="-108"/>
              <w:jc w:val="center"/>
              <w:rPr>
                <w:sz w:val="23"/>
                <w:szCs w:val="23"/>
              </w:rPr>
            </w:pPr>
            <w:r w:rsidRPr="00274A8E">
              <w:rPr>
                <w:sz w:val="23"/>
                <w:szCs w:val="23"/>
              </w:rPr>
              <w:t>10</w:t>
            </w:r>
          </w:p>
        </w:tc>
        <w:tc>
          <w:tcPr>
            <w:tcW w:w="3118" w:type="dxa"/>
            <w:tcBorders>
              <w:top w:val="single" w:sz="4" w:space="0" w:color="auto"/>
              <w:left w:val="single" w:sz="4" w:space="0" w:color="auto"/>
              <w:bottom w:val="nil"/>
              <w:right w:val="single" w:sz="4" w:space="0" w:color="auto"/>
            </w:tcBorders>
          </w:tcPr>
          <w:p w:rsidR="00860239" w:rsidRPr="00274A8E" w:rsidRDefault="00860239" w:rsidP="00860239">
            <w:pPr>
              <w:jc w:val="both"/>
              <w:rPr>
                <w:b/>
                <w:bCs/>
              </w:rPr>
            </w:pPr>
            <w:r w:rsidRPr="00274A8E">
              <w:rPr>
                <w:b/>
                <w:bCs/>
              </w:rPr>
              <w:t>1. Màn hình nền:</w:t>
            </w:r>
          </w:p>
          <w:p w:rsidR="00860239" w:rsidRPr="00274A8E" w:rsidRDefault="00860239" w:rsidP="00860239">
            <w:pPr>
              <w:jc w:val="both"/>
            </w:pPr>
            <w:r w:rsidRPr="00274A8E">
              <w:t xml:space="preserve"> Các đối tượng trên màn hình nền:</w:t>
            </w:r>
          </w:p>
          <w:p w:rsidR="00860239" w:rsidRPr="00274A8E" w:rsidRDefault="00860239" w:rsidP="00860239">
            <w:pPr>
              <w:jc w:val="both"/>
            </w:pPr>
            <w:r w:rsidRPr="00274A8E">
              <w:t xml:space="preserve">– </w:t>
            </w:r>
            <w:r w:rsidRPr="00274A8E">
              <w:rPr>
                <w:i/>
                <w:iCs/>
              </w:rPr>
              <w:t>Các biểu tượng</w:t>
            </w:r>
            <w:r w:rsidRPr="00274A8E">
              <w:t>: Giúp truy cập nhanh nhất.</w:t>
            </w:r>
          </w:p>
        </w:tc>
        <w:tc>
          <w:tcPr>
            <w:tcW w:w="3261" w:type="dxa"/>
            <w:tcBorders>
              <w:top w:val="single" w:sz="4" w:space="0" w:color="auto"/>
              <w:left w:val="single" w:sz="4" w:space="0" w:color="auto"/>
              <w:bottom w:val="nil"/>
              <w:right w:val="single" w:sz="4" w:space="0" w:color="auto"/>
            </w:tcBorders>
          </w:tcPr>
          <w:p w:rsidR="00860239" w:rsidRPr="00274A8E" w:rsidRDefault="00860239" w:rsidP="00860239">
            <w:pPr>
              <w:jc w:val="both"/>
            </w:pPr>
            <w:r w:rsidRPr="00274A8E">
              <w:sym w:font="SymbolPS" w:char="F0B7"/>
            </w:r>
            <w:r w:rsidRPr="00274A8E">
              <w:t xml:space="preserve"> Cho HS quan sát màn hình nền, GV giới thiệu các thành phần của màn hình nền.</w:t>
            </w:r>
          </w:p>
          <w:p w:rsidR="00860239" w:rsidRPr="00274A8E" w:rsidRDefault="00860239" w:rsidP="00860239">
            <w:pPr>
              <w:jc w:val="both"/>
            </w:pPr>
          </w:p>
        </w:tc>
        <w:tc>
          <w:tcPr>
            <w:tcW w:w="3402" w:type="dxa"/>
            <w:tcBorders>
              <w:top w:val="single" w:sz="4" w:space="0" w:color="auto"/>
              <w:left w:val="single" w:sz="4" w:space="0" w:color="auto"/>
              <w:bottom w:val="nil"/>
              <w:right w:val="single" w:sz="4" w:space="0" w:color="auto"/>
            </w:tcBorders>
          </w:tcPr>
          <w:p w:rsidR="00860239" w:rsidRPr="00274A8E" w:rsidRDefault="00860239" w:rsidP="00860239">
            <w:pPr>
              <w:jc w:val="both"/>
            </w:pPr>
            <w:r w:rsidRPr="00274A8E">
              <w:sym w:font="SymbolPS" w:char="F0B7"/>
            </w:r>
            <w:r w:rsidRPr="00274A8E">
              <w:t xml:space="preserve"> HS quan sát trực tiếp trên máy để nhận biết.</w:t>
            </w:r>
          </w:p>
        </w:tc>
      </w:tr>
      <w:tr w:rsidR="00860239" w:rsidRPr="00274A8E">
        <w:tc>
          <w:tcPr>
            <w:tcW w:w="426" w:type="dxa"/>
            <w:tcBorders>
              <w:top w:val="nil"/>
              <w:left w:val="single" w:sz="4" w:space="0" w:color="auto"/>
              <w:bottom w:val="nil"/>
              <w:right w:val="single" w:sz="4" w:space="0" w:color="auto"/>
            </w:tcBorders>
          </w:tcPr>
          <w:p w:rsidR="00860239" w:rsidRPr="00274A8E" w:rsidRDefault="00860239" w:rsidP="00860239">
            <w:pPr>
              <w:ind w:left="-108"/>
              <w:jc w:val="center"/>
              <w:rPr>
                <w:sz w:val="23"/>
                <w:szCs w:val="23"/>
              </w:rPr>
            </w:pPr>
          </w:p>
        </w:tc>
        <w:tc>
          <w:tcPr>
            <w:tcW w:w="3118" w:type="dxa"/>
            <w:tcBorders>
              <w:top w:val="nil"/>
              <w:left w:val="single" w:sz="4" w:space="0" w:color="auto"/>
              <w:bottom w:val="single" w:sz="4" w:space="0" w:color="auto"/>
              <w:right w:val="single" w:sz="4" w:space="0" w:color="auto"/>
            </w:tcBorders>
          </w:tcPr>
          <w:p w:rsidR="00860239" w:rsidRPr="00274A8E" w:rsidRDefault="00860239" w:rsidP="00860239">
            <w:pPr>
              <w:jc w:val="both"/>
            </w:pPr>
            <w:r w:rsidRPr="00274A8E">
              <w:t xml:space="preserve">– </w:t>
            </w:r>
            <w:r w:rsidRPr="00274A8E">
              <w:rPr>
                <w:i/>
                <w:iCs/>
              </w:rPr>
              <w:t>Bảng chọn Start</w:t>
            </w:r>
            <w:r w:rsidRPr="00274A8E">
              <w:t>: Chứa danh mục các chương trình hoặc nhóm chương trình đã được cài đặt trong hệ thống và những công việc thường dùng khác.</w:t>
            </w:r>
          </w:p>
          <w:p w:rsidR="00860239" w:rsidRPr="00274A8E" w:rsidRDefault="00860239" w:rsidP="00860239">
            <w:pPr>
              <w:jc w:val="both"/>
            </w:pPr>
            <w:r w:rsidRPr="00274A8E">
              <w:t xml:space="preserve">– </w:t>
            </w:r>
            <w:r w:rsidRPr="00274A8E">
              <w:rPr>
                <w:i/>
                <w:iCs/>
              </w:rPr>
              <w:t>Thanh công việc Task Bar</w:t>
            </w:r>
            <w:r w:rsidRPr="00274A8E">
              <w:t>: Chứa nút Start, hiển thị các chương trình đang hoạt động.</w:t>
            </w:r>
          </w:p>
        </w:tc>
        <w:tc>
          <w:tcPr>
            <w:tcW w:w="6663" w:type="dxa"/>
            <w:gridSpan w:val="2"/>
            <w:tcBorders>
              <w:top w:val="nil"/>
              <w:left w:val="single" w:sz="4" w:space="0" w:color="auto"/>
              <w:bottom w:val="single" w:sz="4" w:space="0" w:color="auto"/>
              <w:right w:val="single" w:sz="4" w:space="0" w:color="auto"/>
            </w:tcBorders>
          </w:tcPr>
          <w:p w:rsidR="00860239" w:rsidRPr="00274A8E" w:rsidRDefault="00D3505E" w:rsidP="00860239">
            <w:pPr>
              <w:jc w:val="center"/>
            </w:pPr>
            <w:r>
              <w:rPr>
                <w:noProof/>
              </w:rPr>
              <mc:AlternateContent>
                <mc:Choice Requires="wpg">
                  <w:drawing>
                    <wp:inline distT="0" distB="0" distL="0" distR="0">
                      <wp:extent cx="3955415" cy="2586355"/>
                      <wp:effectExtent l="13335" t="3175" r="3175" b="1270"/>
                      <wp:docPr id="32" name="Group 7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955415" cy="2586355"/>
                                <a:chOff x="2241" y="5224"/>
                                <a:chExt cx="8475" cy="5925"/>
                              </a:xfrm>
                            </wpg:grpSpPr>
                            <wpg:grpSp>
                              <wpg:cNvPr id="33" name="Group 74"/>
                              <wpg:cNvGrpSpPr>
                                <a:grpSpLocks noChangeAspect="1"/>
                              </wpg:cNvGrpSpPr>
                              <wpg:grpSpPr bwMode="auto">
                                <a:xfrm>
                                  <a:off x="2241" y="5224"/>
                                  <a:ext cx="8475" cy="5925"/>
                                  <a:chOff x="1341" y="10264"/>
                                  <a:chExt cx="8475" cy="5925"/>
                                </a:xfrm>
                              </wpg:grpSpPr>
                              <pic:pic xmlns:pic="http://schemas.openxmlformats.org/drawingml/2006/picture">
                                <pic:nvPicPr>
                                  <pic:cNvPr id="34" name="Picture 75"/>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1881" y="10264"/>
                                    <a:ext cx="7935" cy="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 name="AutoShape 76"/>
                                <wps:cNvSpPr>
                                  <a:spLocks noChangeAspect="1" noChangeArrowheads="1"/>
                                </wps:cNvSpPr>
                                <wps:spPr bwMode="auto">
                                  <a:xfrm>
                                    <a:off x="1341" y="13864"/>
                                    <a:ext cx="2160" cy="900"/>
                                  </a:xfrm>
                                  <a:prstGeom prst="wedgeRoundRectCallout">
                                    <a:avLst>
                                      <a:gd name="adj1" fmla="val 11991"/>
                                      <a:gd name="adj2" fmla="val 127000"/>
                                      <a:gd name="adj3" fmla="val 16667"/>
                                    </a:avLst>
                                  </a:prstGeom>
                                  <a:blipFill dpi="0" rotWithShape="1">
                                    <a:blip r:embed="rId57"/>
                                    <a:srcRect/>
                                    <a:tile tx="0" ty="0" sx="100000" sy="100000" flip="none" algn="tl"/>
                                  </a:blipFill>
                                  <a:ln w="9525">
                                    <a:solidFill>
                                      <a:srgbClr val="000000"/>
                                    </a:solidFill>
                                    <a:miter lim="800000"/>
                                    <a:headEnd/>
                                    <a:tailEnd/>
                                  </a:ln>
                                </wps:spPr>
                                <wps:txbx>
                                  <w:txbxContent>
                                    <w:p w:rsidR="00D06EF0" w:rsidRPr="00A7793B" w:rsidRDefault="00CC4185" w:rsidP="00860239">
                                      <w:pPr>
                                        <w:jc w:val="center"/>
                                        <w:rPr>
                                          <w:sz w:val="20"/>
                                          <w:szCs w:val="20"/>
                                        </w:rPr>
                                      </w:pPr>
                                      <w:r>
                                        <w:rPr>
                                          <w:sz w:val="20"/>
                                          <w:szCs w:val="20"/>
                                        </w:rPr>
                                        <w:t>Chn ch</w:t>
                                      </w:r>
                                      <w:r w:rsidRPr="00CC4185">
                                        <w:rPr>
                                          <w:sz w:val="20"/>
                                          <w:szCs w:val="20"/>
                                        </w:rPr>
                                        <w:t>ươ</w:t>
                                      </w:r>
                                      <w:r>
                                        <w:rPr>
                                          <w:sz w:val="20"/>
                                          <w:szCs w:val="20"/>
                                        </w:rPr>
                                        <w:t>ng tr</w:t>
                                      </w:r>
                                      <w:r w:rsidRPr="00CC4185">
                                        <w:rPr>
                                          <w:sz w:val="20"/>
                                          <w:szCs w:val="20"/>
                                        </w:rPr>
                                        <w:t>ì</w:t>
                                      </w:r>
                                      <w:r w:rsidR="00D06EF0" w:rsidRPr="00A7793B">
                                        <w:rPr>
                                          <w:sz w:val="20"/>
                                          <w:szCs w:val="20"/>
                                        </w:rPr>
                                        <w:t>nh th</w:t>
                                      </w:r>
                                      <w:r w:rsidRPr="00CC4185">
                                        <w:rPr>
                                          <w:sz w:val="20"/>
                                          <w:szCs w:val="20"/>
                                        </w:rPr>
                                        <w:t>ực</w:t>
                                      </w:r>
                                      <w:r w:rsidR="00D06EF0" w:rsidRPr="00A7793B">
                                        <w:rPr>
                                          <w:sz w:val="20"/>
                                          <w:szCs w:val="20"/>
                                        </w:rPr>
                                        <w:t xml:space="preserve"> hi</w:t>
                                      </w:r>
                                      <w:r w:rsidRPr="00CC4185">
                                        <w:rPr>
                                          <w:sz w:val="20"/>
                                          <w:szCs w:val="20"/>
                                        </w:rPr>
                                        <w:t>ệ</w:t>
                                      </w:r>
                                      <w:r w:rsidR="00D06EF0" w:rsidRPr="00A7793B">
                                        <w:rPr>
                                          <w:sz w:val="20"/>
                                          <w:szCs w:val="20"/>
                                        </w:rPr>
                                        <w:t>n</w:t>
                                      </w:r>
                                    </w:p>
                                  </w:txbxContent>
                                </wps:txbx>
                                <wps:bodyPr rot="0" vert="horz" wrap="square" lIns="0" tIns="0" rIns="0" bIns="0" anchor="t" anchorCtr="0" upright="1">
                                  <a:noAutofit/>
                                </wps:bodyPr>
                              </wps:wsp>
                              <wps:wsp>
                                <wps:cNvPr id="36" name="AutoShape 77"/>
                                <wps:cNvSpPr>
                                  <a:spLocks noChangeAspect="1" noChangeArrowheads="1"/>
                                </wps:cNvSpPr>
                                <wps:spPr bwMode="auto">
                                  <a:xfrm>
                                    <a:off x="5121" y="13143"/>
                                    <a:ext cx="2160" cy="720"/>
                                  </a:xfrm>
                                  <a:prstGeom prst="wedgeRoundRectCallout">
                                    <a:avLst>
                                      <a:gd name="adj1" fmla="val -97037"/>
                                      <a:gd name="adj2" fmla="val 190000"/>
                                      <a:gd name="adj3" fmla="val 16667"/>
                                    </a:avLst>
                                  </a:prstGeom>
                                  <a:blipFill dpi="0" rotWithShape="1">
                                    <a:blip r:embed="rId52"/>
                                    <a:srcRect/>
                                    <a:tile tx="0" ty="0" sx="100000" sy="100000" flip="none" algn="tl"/>
                                  </a:blipFill>
                                  <a:ln w="9525">
                                    <a:solidFill>
                                      <a:srgbClr val="000000"/>
                                    </a:solidFill>
                                    <a:miter lim="800000"/>
                                    <a:headEnd/>
                                    <a:tailEnd/>
                                  </a:ln>
                                </wps:spPr>
                                <wps:txbx>
                                  <w:txbxContent>
                                    <w:p w:rsidR="00D06EF0" w:rsidRPr="00A7793B" w:rsidRDefault="00CC4185" w:rsidP="00CC4185">
                                      <w:pPr>
                                        <w:rPr>
                                          <w:sz w:val="20"/>
                                          <w:szCs w:val="20"/>
                                        </w:rPr>
                                      </w:pPr>
                                      <w:r w:rsidRPr="00CC4185">
                                        <w:rPr>
                                          <w:sz w:val="20"/>
                                          <w:szCs w:val="20"/>
                                        </w:rPr>
                                        <w:t>Đư</w:t>
                                      </w:r>
                                      <w:r>
                                        <w:rPr>
                                          <w:sz w:val="20"/>
                                          <w:szCs w:val="20"/>
                                        </w:rPr>
                                        <w:t>a</w:t>
                                      </w:r>
                                      <w:r w:rsidR="00D06EF0" w:rsidRPr="00A7793B">
                                        <w:rPr>
                                          <w:sz w:val="20"/>
                                          <w:szCs w:val="20"/>
                                        </w:rPr>
                                        <w:t xml:space="preserve"> v</w:t>
                                      </w:r>
                                      <w:r w:rsidRPr="00CC4185">
                                        <w:rPr>
                                          <w:sz w:val="20"/>
                                          <w:szCs w:val="20"/>
                                        </w:rPr>
                                        <w:t>à</w:t>
                                      </w:r>
                                      <w:r w:rsidR="00D06EF0" w:rsidRPr="00A7793B">
                                        <w:rPr>
                                          <w:sz w:val="20"/>
                                          <w:szCs w:val="20"/>
                                        </w:rPr>
                                        <w:t>o d</w:t>
                                      </w:r>
                                      <w:r w:rsidRPr="00CC4185">
                                        <w:rPr>
                                          <w:sz w:val="20"/>
                                          <w:szCs w:val="20"/>
                                        </w:rPr>
                                        <w:t>ò</w:t>
                                      </w:r>
                                      <w:r>
                                        <w:rPr>
                                          <w:sz w:val="20"/>
                                          <w:szCs w:val="20"/>
                                        </w:rPr>
                                        <w:t>ng l</w:t>
                                      </w:r>
                                      <w:r w:rsidRPr="00CC4185">
                                        <w:rPr>
                                          <w:sz w:val="20"/>
                                          <w:szCs w:val="20"/>
                                        </w:rPr>
                                        <w:t>ệ</w:t>
                                      </w:r>
                                      <w:r w:rsidR="00D06EF0" w:rsidRPr="00A7793B">
                                        <w:rPr>
                                          <w:sz w:val="20"/>
                                          <w:szCs w:val="20"/>
                                        </w:rPr>
                                        <w:t>nh</w:t>
                                      </w:r>
                                    </w:p>
                                  </w:txbxContent>
                                </wps:txbx>
                                <wps:bodyPr rot="0" vert="horz" wrap="square" lIns="0" tIns="0" rIns="0" bIns="0" anchor="t" anchorCtr="0" upright="1">
                                  <a:noAutofit/>
                                </wps:bodyPr>
                              </wps:wsp>
                              <wps:wsp>
                                <wps:cNvPr id="37" name="AutoShape 78"/>
                                <wps:cNvSpPr>
                                  <a:spLocks noChangeAspect="1" noChangeArrowheads="1"/>
                                </wps:cNvSpPr>
                                <wps:spPr bwMode="auto">
                                  <a:xfrm>
                                    <a:off x="6021" y="10444"/>
                                    <a:ext cx="2880" cy="900"/>
                                  </a:xfrm>
                                  <a:prstGeom prst="wedgeRoundRectCallout">
                                    <a:avLst>
                                      <a:gd name="adj1" fmla="val -109759"/>
                                      <a:gd name="adj2" fmla="val 87778"/>
                                      <a:gd name="adj3" fmla="val 16667"/>
                                    </a:avLst>
                                  </a:prstGeom>
                                  <a:blipFill dpi="0" rotWithShape="1">
                                    <a:blip r:embed="rId58"/>
                                    <a:srcRect/>
                                    <a:tile tx="0" ty="0" sx="100000" sy="100000" flip="none" algn="tl"/>
                                  </a:blipFill>
                                  <a:ln w="9525">
                                    <a:solidFill>
                                      <a:srgbClr val="000000"/>
                                    </a:solidFill>
                                    <a:miter lim="800000"/>
                                    <a:headEnd/>
                                    <a:tailEnd/>
                                  </a:ln>
                                </wps:spPr>
                                <wps:txbx>
                                  <w:txbxContent>
                                    <w:p w:rsidR="00D06EF0" w:rsidRPr="00A7793B" w:rsidRDefault="003D25DA" w:rsidP="00860239">
                                      <w:pPr>
                                        <w:jc w:val="center"/>
                                        <w:rPr>
                                          <w:sz w:val="20"/>
                                          <w:szCs w:val="20"/>
                                        </w:rPr>
                                      </w:pPr>
                                      <w:r>
                                        <w:rPr>
                                          <w:sz w:val="20"/>
                                          <w:szCs w:val="20"/>
                                        </w:rPr>
                                        <w:t>B</w:t>
                                      </w:r>
                                      <w:r w:rsidRPr="003D25DA">
                                        <w:rPr>
                                          <w:sz w:val="20"/>
                                          <w:szCs w:val="20"/>
                                        </w:rPr>
                                        <w:t>ả</w:t>
                                      </w:r>
                                      <w:r w:rsidR="00D06EF0" w:rsidRPr="00A7793B">
                                        <w:rPr>
                                          <w:sz w:val="20"/>
                                          <w:szCs w:val="20"/>
                                        </w:rPr>
                                        <w:t>ng ch</w:t>
                                      </w:r>
                                      <w:r w:rsidRPr="003D25DA">
                                        <w:rPr>
                                          <w:sz w:val="20"/>
                                          <w:szCs w:val="20"/>
                                        </w:rPr>
                                        <w:t>ọ</w:t>
                                      </w:r>
                                      <w:r w:rsidR="00D06EF0" w:rsidRPr="00A7793B">
                                        <w:rPr>
                                          <w:sz w:val="20"/>
                                          <w:szCs w:val="20"/>
                                        </w:rPr>
                                        <w:t>n c</w:t>
                                      </w:r>
                                      <w:r w:rsidRPr="003D25DA">
                                        <w:rPr>
                                          <w:sz w:val="20"/>
                                          <w:szCs w:val="20"/>
                                        </w:rPr>
                                        <w:t>á</w:t>
                                      </w:r>
                                      <w:r>
                                        <w:rPr>
                                          <w:sz w:val="20"/>
                                          <w:szCs w:val="20"/>
                                        </w:rPr>
                                        <w:t>c</w:t>
                                      </w:r>
                                      <w:r w:rsidR="00D06EF0" w:rsidRPr="00A7793B">
                                        <w:rPr>
                                          <w:sz w:val="20"/>
                                          <w:szCs w:val="20"/>
                                        </w:rPr>
                                        <w:t xml:space="preserve"> c</w:t>
                                      </w:r>
                                      <w:r w:rsidRPr="003D25DA">
                                        <w:rPr>
                                          <w:sz w:val="20"/>
                                          <w:szCs w:val="20"/>
                                        </w:rPr>
                                        <w:t>ô</w:t>
                                      </w:r>
                                      <w:r w:rsidR="00D06EF0" w:rsidRPr="00A7793B">
                                        <w:rPr>
                                          <w:sz w:val="20"/>
                                          <w:szCs w:val="20"/>
                                        </w:rPr>
                                        <w:t>ng vi</w:t>
                                      </w:r>
                                      <w:r w:rsidRPr="003D25DA">
                                        <w:rPr>
                                          <w:sz w:val="20"/>
                                          <w:szCs w:val="20"/>
                                        </w:rPr>
                                        <w:t>ệ</w:t>
                                      </w:r>
                                      <w:r>
                                        <w:rPr>
                                          <w:sz w:val="20"/>
                                          <w:szCs w:val="20"/>
                                        </w:rPr>
                                        <w:t>c th</w:t>
                                      </w:r>
                                      <w:r w:rsidRPr="003D25DA">
                                        <w:rPr>
                                          <w:sz w:val="20"/>
                                          <w:szCs w:val="20"/>
                                        </w:rPr>
                                        <w:t>ườ</w:t>
                                      </w:r>
                                      <w:r w:rsidR="00D06EF0" w:rsidRPr="00A7793B">
                                        <w:rPr>
                                          <w:sz w:val="20"/>
                                          <w:szCs w:val="20"/>
                                        </w:rPr>
                                        <w:t xml:space="preserve">ng </w:t>
                                      </w:r>
                                      <w:r w:rsidRPr="003D25DA">
                                        <w:rPr>
                                          <w:sz w:val="20"/>
                                          <w:szCs w:val="20"/>
                                        </w:rPr>
                                        <w:t>được</w:t>
                                      </w:r>
                                      <w:r w:rsidR="00D06EF0" w:rsidRPr="00A7793B">
                                        <w:rPr>
                                          <w:sz w:val="20"/>
                                          <w:szCs w:val="20"/>
                                        </w:rPr>
                                        <w:t xml:space="preserve"> k</w:t>
                                      </w:r>
                                      <w:r w:rsidRPr="003D25DA">
                                        <w:rPr>
                                          <w:sz w:val="20"/>
                                          <w:szCs w:val="20"/>
                                        </w:rPr>
                                        <w:t>í</w:t>
                                      </w:r>
                                      <w:r w:rsidR="00D06EF0" w:rsidRPr="00A7793B">
                                        <w:rPr>
                                          <w:sz w:val="20"/>
                                          <w:szCs w:val="20"/>
                                        </w:rPr>
                                        <w:t>ch</w:t>
                                      </w:r>
                                      <w:r>
                                        <w:rPr>
                                          <w:sz w:val="20"/>
                                          <w:szCs w:val="20"/>
                                        </w:rPr>
                                        <w:t xml:space="preserve"> ho</w:t>
                                      </w:r>
                                      <w:r w:rsidRPr="003D25DA">
                                        <w:rPr>
                                          <w:sz w:val="20"/>
                                          <w:szCs w:val="20"/>
                                        </w:rPr>
                                        <w:t>ạt</w:t>
                                      </w:r>
                                      <w:r w:rsidR="00D06EF0" w:rsidRPr="00A7793B">
                                        <w:rPr>
                                          <w:sz w:val="20"/>
                                          <w:szCs w:val="20"/>
                                        </w:rPr>
                                        <w:t xml:space="preserve"> ho¹t</w:t>
                                      </w:r>
                                    </w:p>
                                  </w:txbxContent>
                                </wps:txbx>
                                <wps:bodyPr rot="0" vert="horz" wrap="square" lIns="0" tIns="0" rIns="0" bIns="0" anchor="t" anchorCtr="0" upright="1">
                                  <a:noAutofit/>
                                </wps:bodyPr>
                              </wps:wsp>
                              <wps:wsp>
                                <wps:cNvPr id="38" name="AutoShape 79"/>
                                <wps:cNvSpPr>
                                  <a:spLocks noChangeAspect="1" noChangeArrowheads="1"/>
                                </wps:cNvSpPr>
                                <wps:spPr bwMode="auto">
                                  <a:xfrm>
                                    <a:off x="6921" y="14044"/>
                                    <a:ext cx="2160" cy="720"/>
                                  </a:xfrm>
                                  <a:prstGeom prst="wedgeRoundRectCallout">
                                    <a:avLst>
                                      <a:gd name="adj1" fmla="val -184537"/>
                                      <a:gd name="adj2" fmla="val 175417"/>
                                      <a:gd name="adj3" fmla="val 16667"/>
                                    </a:avLst>
                                  </a:prstGeom>
                                  <a:blipFill dpi="0" rotWithShape="1">
                                    <a:blip r:embed="rId59"/>
                                    <a:srcRect/>
                                    <a:tile tx="0" ty="0" sx="100000" sy="100000" flip="none" algn="tl"/>
                                  </a:blipFill>
                                  <a:ln w="9525">
                                    <a:solidFill>
                                      <a:srgbClr val="000000"/>
                                    </a:solidFill>
                                    <a:miter lim="800000"/>
                                    <a:headEnd/>
                                    <a:tailEnd/>
                                  </a:ln>
                                </wps:spPr>
                                <wps:txbx>
                                  <w:txbxContent>
                                    <w:p w:rsidR="00D06EF0" w:rsidRPr="00A7793B" w:rsidRDefault="00D06EF0" w:rsidP="00860239">
                                      <w:pPr>
                                        <w:jc w:val="center"/>
                                        <w:rPr>
                                          <w:sz w:val="20"/>
                                          <w:szCs w:val="20"/>
                                        </w:rPr>
                                      </w:pPr>
                                      <w:r w:rsidRPr="00A7793B">
                                        <w:rPr>
                                          <w:sz w:val="20"/>
                                          <w:szCs w:val="20"/>
                                        </w:rPr>
                                        <w:t>Ch</w:t>
                                      </w:r>
                                      <w:r w:rsidR="00CC4185" w:rsidRPr="00CC4185">
                                        <w:rPr>
                                          <w:sz w:val="20"/>
                                          <w:szCs w:val="20"/>
                                        </w:rPr>
                                        <w:t>ọ</w:t>
                                      </w:r>
                                      <w:r w:rsidRPr="00A7793B">
                                        <w:rPr>
                                          <w:sz w:val="20"/>
                                          <w:szCs w:val="20"/>
                                        </w:rPr>
                                        <w:t>n c</w:t>
                                      </w:r>
                                      <w:r w:rsidR="00CC4185" w:rsidRPr="00CC4185">
                                        <w:rPr>
                                          <w:sz w:val="20"/>
                                          <w:szCs w:val="20"/>
                                        </w:rPr>
                                        <w:t>á</w:t>
                                      </w:r>
                                      <w:r w:rsidRPr="00A7793B">
                                        <w:rPr>
                                          <w:sz w:val="20"/>
                                          <w:szCs w:val="20"/>
                                        </w:rPr>
                                        <w:t>ch ra kh</w:t>
                                      </w:r>
                                      <w:r w:rsidR="00CC4185" w:rsidRPr="00CC4185">
                                        <w:rPr>
                                          <w:sz w:val="20"/>
                                          <w:szCs w:val="20"/>
                                        </w:rPr>
                                        <w:t>ỏ</w:t>
                                      </w:r>
                                      <w:r w:rsidRPr="00A7793B">
                                        <w:rPr>
                                          <w:sz w:val="20"/>
                                          <w:szCs w:val="20"/>
                                        </w:rPr>
                                        <w:t>i h</w:t>
                                      </w:r>
                                      <w:r w:rsidR="00CC4185" w:rsidRPr="00CC4185">
                                        <w:rPr>
                                          <w:sz w:val="20"/>
                                          <w:szCs w:val="20"/>
                                        </w:rPr>
                                        <w:t>ệ</w:t>
                                      </w:r>
                                      <w:r w:rsidRPr="00A7793B">
                                        <w:rPr>
                                          <w:sz w:val="20"/>
                                          <w:szCs w:val="20"/>
                                        </w:rPr>
                                        <w:t xml:space="preserve"> th</w:t>
                                      </w:r>
                                      <w:r w:rsidR="00CC4185" w:rsidRPr="00CC4185">
                                        <w:rPr>
                                          <w:sz w:val="20"/>
                                          <w:szCs w:val="20"/>
                                        </w:rPr>
                                        <w:t>ố</w:t>
                                      </w:r>
                                      <w:r w:rsidRPr="00A7793B">
                                        <w:rPr>
                                          <w:sz w:val="20"/>
                                          <w:szCs w:val="20"/>
                                        </w:rPr>
                                        <w:t>ng</w:t>
                                      </w:r>
                                    </w:p>
                                  </w:txbxContent>
                                </wps:txbx>
                                <wps:bodyPr rot="0" vert="horz" wrap="square" lIns="0" tIns="0" rIns="0" bIns="0" anchor="t" anchorCtr="0" upright="1">
                                  <a:noAutofit/>
                                </wps:bodyPr>
                              </wps:wsp>
                            </wpg:grpSp>
                            <wps:wsp>
                              <wps:cNvPr id="39" name="AutoShape 80"/>
                              <wps:cNvSpPr>
                                <a:spLocks noChangeAspect="1" noChangeArrowheads="1"/>
                              </wps:cNvSpPr>
                              <wps:spPr bwMode="auto">
                                <a:xfrm>
                                  <a:off x="6561" y="9724"/>
                                  <a:ext cx="3780" cy="1080"/>
                                </a:xfrm>
                                <a:prstGeom prst="cloudCallout">
                                  <a:avLst>
                                    <a:gd name="adj1" fmla="val -47620"/>
                                    <a:gd name="adj2" fmla="val 68981"/>
                                  </a:avLst>
                                </a:prstGeom>
                                <a:blipFill dpi="0" rotWithShape="1">
                                  <a:blip r:embed="rId58"/>
                                  <a:srcRect/>
                                  <a:tile tx="0" ty="0" sx="100000" sy="100000" flip="none" algn="tl"/>
                                </a:blipFill>
                                <a:ln w="9525">
                                  <a:solidFill>
                                    <a:srgbClr val="000000"/>
                                  </a:solidFill>
                                  <a:round/>
                                  <a:headEnd/>
                                  <a:tailEnd/>
                                </a:ln>
                              </wps:spPr>
                              <wps:txbx>
                                <w:txbxContent>
                                  <w:p w:rsidR="00D06EF0" w:rsidRPr="00A7793B" w:rsidRDefault="00CC4185" w:rsidP="00860239">
                                    <w:pPr>
                                      <w:jc w:val="center"/>
                                      <w:rPr>
                                        <w:sz w:val="20"/>
                                        <w:szCs w:val="20"/>
                                      </w:rPr>
                                    </w:pPr>
                                    <w:r>
                                      <w:rPr>
                                        <w:sz w:val="20"/>
                                        <w:szCs w:val="20"/>
                                      </w:rPr>
                                      <w:t>Thanh c</w:t>
                                    </w:r>
                                    <w:r w:rsidRPr="00CC4185">
                                      <w:rPr>
                                        <w:sz w:val="20"/>
                                        <w:szCs w:val="20"/>
                                      </w:rPr>
                                      <w:t>ô</w:t>
                                    </w:r>
                                    <w:r w:rsidR="00D06EF0" w:rsidRPr="00A7793B">
                                      <w:rPr>
                                        <w:sz w:val="20"/>
                                        <w:szCs w:val="20"/>
                                      </w:rPr>
                                      <w:t>ng c</w:t>
                                    </w:r>
                                    <w:r w:rsidRPr="00CC4185">
                                      <w:rPr>
                                        <w:sz w:val="20"/>
                                        <w:szCs w:val="20"/>
                                      </w:rPr>
                                      <w:t>ụ</w:t>
                                    </w:r>
                                    <w:r w:rsidR="00D06EF0" w:rsidRPr="00A7793B">
                                      <w:rPr>
                                        <w:sz w:val="20"/>
                                        <w:szCs w:val="20"/>
                                      </w:rPr>
                                      <w:t xml:space="preserve"> nhi</w:t>
                                    </w:r>
                                    <w:r w:rsidRPr="00CC4185">
                                      <w:rPr>
                                        <w:sz w:val="20"/>
                                        <w:szCs w:val="20"/>
                                      </w:rPr>
                                      <w:t>ệ</w:t>
                                    </w:r>
                                    <w:r>
                                      <w:rPr>
                                        <w:sz w:val="20"/>
                                        <w:szCs w:val="20"/>
                                      </w:rPr>
                                      <w:t>m v</w:t>
                                    </w:r>
                                    <w:r w:rsidRPr="00CC4185">
                                      <w:rPr>
                                        <w:sz w:val="20"/>
                                        <w:szCs w:val="20"/>
                                      </w:rPr>
                                      <w:t>ụ</w:t>
                                    </w:r>
                                    <w:r w:rsidR="00D06EF0" w:rsidRPr="00A7793B">
                                      <w:rPr>
                                        <w:sz w:val="20"/>
                                        <w:szCs w:val="20"/>
                                      </w:rPr>
                                      <w:t xml:space="preserve"> ( Task Bar)</w:t>
                                    </w:r>
                                  </w:p>
                                </w:txbxContent>
                              </wps:txbx>
                              <wps:bodyPr rot="0" vert="horz" wrap="square" lIns="0" tIns="0" rIns="0" bIns="0" anchor="t" anchorCtr="0" upright="1">
                                <a:noAutofit/>
                              </wps:bodyPr>
                            </wps:wsp>
                          </wpg:wgp>
                        </a:graphicData>
                      </a:graphic>
                    </wp:inline>
                  </w:drawing>
                </mc:Choice>
                <mc:Fallback>
                  <w:pict>
                    <v:group id="Group 73" o:spid="_x0000_s1089" style="width:311.45pt;height:203.65pt;mso-position-horizontal-relative:char;mso-position-vertical-relative:line" coordorigin="2241,5224" coordsize="8475,592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">
                      <o:lock v:ext="edit" aspectratio="t"/>
                      <v:group id="Group 74" o:spid="_x0000_s1090" style="position:absolute;left:2241;top:5224;width:8475;height:5925" coordorigin="1341,10264" coordsize="8475,5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o:lock v:ext="edit" aspectratio="t"/>
                        <v:shape id="Picture 75" o:spid="_x0000_s1091" type="#_x0000_t75" style="position:absolute;left:1881;top:10264;width:7935;height:59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PXM3EAAAA2wAAAA8AAABkcnMvZG93bnJldi54bWxEj0FrwkAUhO+C/2F5gjfdtBaR6CpVUAvF&#10;g1bw+sw+k5Ds2zS7jdv++m5B6HGYmW+YxSqYWnTUutKygqdxAoI4s7rkXMH5YzuagXAeWWNtmRR8&#10;k4PVst9bYKrtnY/UnXwuIoRdigoK75tUSpcVZNCNbUMcvZttDfoo21zqFu8Rbmr5nCRTabDkuFBg&#10;Q5uCsur0ZRS8X/Bmup/9fldVM/95XYf6cAxKDQfhdQ7CU/D/4Uf7TSuYvMDfl/gD5P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EPXM3EAAAA2wAAAA8AAAAAAAAAAAAAAAAA&#10;nwIAAGRycy9kb3ducmV2LnhtbFBLBQYAAAAABAAEAPcAAACQAwAAAAA=&#10;">
                          <v:imagedata r:id="rId60" o:title=""/>
                        </v:shape>
                        <v:shape id="AutoShape 76" o:spid="_x0000_s1092" type="#_x0000_t62" style="position:absolute;left:1341;top:1386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md4MQA&#10;AADbAAAADwAAAGRycy9kb3ducmV2LnhtbESPQWvCQBSE7wX/w/IKvdVNLWqJboJYQgQvGnvw+Mg+&#10;k2D2bchuk7S/vlso9DjMzDfMNp1MKwbqXWNZwcs8AkFcWt1wpeDjkj2/gXAeWWNrmRR8kYM0mT1s&#10;MdZ25DMNha9EgLCLUUHtfRdL6cqaDLq57YiDd7O9QR9kX0nd4xjgppWLKFpJgw2HhRo72tdU3otP&#10;o8Dl1zwb31fH7/zUFgX5I/FprdTT47TbgPA0+f/wX/ugFbwu4fdL+AE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5neDEAAAA2wAAAA8AAAAAAAAAAAAAAAAAmAIAAGRycy9k&#10;b3ducmV2LnhtbFBLBQYAAAAABAAEAPUAAACJAwAAAAA=&#10;" adj="13390,38232">
                          <v:fill r:id="rId61" o:title="" recolor="t" rotate="t" type="tile"/>
                          <o:lock v:ext="edit" aspectratio="t"/>
                          <v:textbox inset="0,0,0,0">
                            <w:txbxContent>
                              <w:p w:rsidR="00D06EF0" w:rsidRPr="00A7793B" w:rsidRDefault="00CC4185" w:rsidP="00860239">
                                <w:pPr>
                                  <w:jc w:val="center"/>
                                  <w:rPr>
                                    <w:sz w:val="20"/>
                                    <w:szCs w:val="20"/>
                                  </w:rPr>
                                </w:pPr>
                                <w:r>
                                  <w:rPr>
                                    <w:sz w:val="20"/>
                                    <w:szCs w:val="20"/>
                                  </w:rPr>
                                  <w:t>Chn ch</w:t>
                                </w:r>
                                <w:r w:rsidRPr="00CC4185">
                                  <w:rPr>
                                    <w:sz w:val="20"/>
                                    <w:szCs w:val="20"/>
                                  </w:rPr>
                                  <w:t>ươ</w:t>
                                </w:r>
                                <w:r>
                                  <w:rPr>
                                    <w:sz w:val="20"/>
                                    <w:szCs w:val="20"/>
                                  </w:rPr>
                                  <w:t>ng tr</w:t>
                                </w:r>
                                <w:r w:rsidRPr="00CC4185">
                                  <w:rPr>
                                    <w:sz w:val="20"/>
                                    <w:szCs w:val="20"/>
                                  </w:rPr>
                                  <w:t>ì</w:t>
                                </w:r>
                                <w:r w:rsidR="00D06EF0" w:rsidRPr="00A7793B">
                                  <w:rPr>
                                    <w:sz w:val="20"/>
                                    <w:szCs w:val="20"/>
                                  </w:rPr>
                                  <w:t>nh th</w:t>
                                </w:r>
                                <w:r w:rsidRPr="00CC4185">
                                  <w:rPr>
                                    <w:sz w:val="20"/>
                                    <w:szCs w:val="20"/>
                                  </w:rPr>
                                  <w:t>ực</w:t>
                                </w:r>
                                <w:r w:rsidR="00D06EF0" w:rsidRPr="00A7793B">
                                  <w:rPr>
                                    <w:sz w:val="20"/>
                                    <w:szCs w:val="20"/>
                                  </w:rPr>
                                  <w:t xml:space="preserve"> hi</w:t>
                                </w:r>
                                <w:r w:rsidRPr="00CC4185">
                                  <w:rPr>
                                    <w:sz w:val="20"/>
                                    <w:szCs w:val="20"/>
                                  </w:rPr>
                                  <w:t>ệ</w:t>
                                </w:r>
                                <w:r w:rsidR="00D06EF0" w:rsidRPr="00A7793B">
                                  <w:rPr>
                                    <w:sz w:val="20"/>
                                    <w:szCs w:val="20"/>
                                  </w:rPr>
                                  <w:t>n</w:t>
                                </w:r>
                              </w:p>
                            </w:txbxContent>
                          </v:textbox>
                        </v:shape>
                        <v:shape id="AutoShape 77" o:spid="_x0000_s1093" type="#_x0000_t62" style="position:absolute;left:5121;top:13143;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Xbb8UA&#10;AADbAAAADwAAAGRycy9kb3ducmV2LnhtbESP3WrCQBSE74W+w3IKvasbTRGJriKCWASlau31IXvy&#10;g9mzIbuJsU/vFgpeDjPzDTNf9qYSHTWutKxgNIxAEKdWl5wr+D5v3qcgnEfWWFkmBXdysFy8DOaY&#10;aHvjI3Unn4sAYZeggsL7OpHSpQUZdENbEwcvs41BH2STS93gLcBNJcdRNJEGSw4LBda0Lii9nlqj&#10;QP5c2uvuEu/j/TY7tF8f3e+ozJR6e+1XMxCeev8M/7c/tYJ4An9fw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dtvxQAAANsAAAAPAAAAAAAAAAAAAAAAAJgCAABkcnMv&#10;ZG93bnJldi54bWxQSwUGAAAAAAQABAD1AAAAigMAAAAA&#10;" adj="-10160,51840">
                          <v:fill r:id="rId53" o:title="" recolor="t" rotate="t" type="tile"/>
                          <o:lock v:ext="edit" aspectratio="t"/>
                          <v:textbox inset="0,0,0,0">
                            <w:txbxContent>
                              <w:p w:rsidR="00D06EF0" w:rsidRPr="00A7793B" w:rsidRDefault="00CC4185" w:rsidP="00CC4185">
                                <w:pPr>
                                  <w:rPr>
                                    <w:sz w:val="20"/>
                                    <w:szCs w:val="20"/>
                                  </w:rPr>
                                </w:pPr>
                                <w:r w:rsidRPr="00CC4185">
                                  <w:rPr>
                                    <w:sz w:val="20"/>
                                    <w:szCs w:val="20"/>
                                  </w:rPr>
                                  <w:t>Đư</w:t>
                                </w:r>
                                <w:r>
                                  <w:rPr>
                                    <w:sz w:val="20"/>
                                    <w:szCs w:val="20"/>
                                  </w:rPr>
                                  <w:t>a</w:t>
                                </w:r>
                                <w:r w:rsidR="00D06EF0" w:rsidRPr="00A7793B">
                                  <w:rPr>
                                    <w:sz w:val="20"/>
                                    <w:szCs w:val="20"/>
                                  </w:rPr>
                                  <w:t xml:space="preserve"> v</w:t>
                                </w:r>
                                <w:r w:rsidRPr="00CC4185">
                                  <w:rPr>
                                    <w:sz w:val="20"/>
                                    <w:szCs w:val="20"/>
                                  </w:rPr>
                                  <w:t>à</w:t>
                                </w:r>
                                <w:r w:rsidR="00D06EF0" w:rsidRPr="00A7793B">
                                  <w:rPr>
                                    <w:sz w:val="20"/>
                                    <w:szCs w:val="20"/>
                                  </w:rPr>
                                  <w:t>o d</w:t>
                                </w:r>
                                <w:r w:rsidRPr="00CC4185">
                                  <w:rPr>
                                    <w:sz w:val="20"/>
                                    <w:szCs w:val="20"/>
                                  </w:rPr>
                                  <w:t>ò</w:t>
                                </w:r>
                                <w:r>
                                  <w:rPr>
                                    <w:sz w:val="20"/>
                                    <w:szCs w:val="20"/>
                                  </w:rPr>
                                  <w:t>ng l</w:t>
                                </w:r>
                                <w:r w:rsidRPr="00CC4185">
                                  <w:rPr>
                                    <w:sz w:val="20"/>
                                    <w:szCs w:val="20"/>
                                  </w:rPr>
                                  <w:t>ệ</w:t>
                                </w:r>
                                <w:r w:rsidR="00D06EF0" w:rsidRPr="00A7793B">
                                  <w:rPr>
                                    <w:sz w:val="20"/>
                                    <w:szCs w:val="20"/>
                                  </w:rPr>
                                  <w:t>nh</w:t>
                                </w:r>
                              </w:p>
                            </w:txbxContent>
                          </v:textbox>
                        </v:shape>
                        <v:shape id="AutoShape 78" o:spid="_x0000_s1094" type="#_x0000_t62" style="position:absolute;left:6021;top:10444;width:28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c0fcUA&#10;AADbAAAADwAAAGRycy9kb3ducmV2LnhtbESPQWvCQBSE74X+h+UVvEizqSm2pK4hFEILQsGoeH1k&#10;n0kw+zZkN5r++65Q8DjMzDfMKptMJy40uNaygpcoBkFcWd1yrWC/K57fQTiPrLGzTAp+yUG2fnxY&#10;Yartlbd0KX0tAoRdigoa7/tUSlc1ZNBFticO3skOBn2QQy31gNcAN51cxPFSGmw5LDTY02dD1bkc&#10;jYJ881pU3CVT7sbiZx5/Jcv54ajU7GnKP0B4mvw9/N/+1gqSN7h9CT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JzR9xQAAANsAAAAPAAAAAAAAAAAAAAAAAJgCAABkcnMv&#10;ZG93bnJldi54bWxQSwUGAAAAAAQABAD1AAAAigMAAAAA&#10;" adj="-12908,29760">
                          <v:fill r:id="rId62" o:title="" recolor="t" rotate="t" type="tile"/>
                          <o:lock v:ext="edit" aspectratio="t"/>
                          <v:textbox inset="0,0,0,0">
                            <w:txbxContent>
                              <w:p w:rsidR="00D06EF0" w:rsidRPr="00A7793B" w:rsidRDefault="003D25DA" w:rsidP="00860239">
                                <w:pPr>
                                  <w:jc w:val="center"/>
                                  <w:rPr>
                                    <w:sz w:val="20"/>
                                    <w:szCs w:val="20"/>
                                  </w:rPr>
                                </w:pPr>
                                <w:r>
                                  <w:rPr>
                                    <w:sz w:val="20"/>
                                    <w:szCs w:val="20"/>
                                  </w:rPr>
                                  <w:t>B</w:t>
                                </w:r>
                                <w:r w:rsidRPr="003D25DA">
                                  <w:rPr>
                                    <w:sz w:val="20"/>
                                    <w:szCs w:val="20"/>
                                  </w:rPr>
                                  <w:t>ả</w:t>
                                </w:r>
                                <w:r w:rsidR="00D06EF0" w:rsidRPr="00A7793B">
                                  <w:rPr>
                                    <w:sz w:val="20"/>
                                    <w:szCs w:val="20"/>
                                  </w:rPr>
                                  <w:t>ng ch</w:t>
                                </w:r>
                                <w:r w:rsidRPr="003D25DA">
                                  <w:rPr>
                                    <w:sz w:val="20"/>
                                    <w:szCs w:val="20"/>
                                  </w:rPr>
                                  <w:t>ọ</w:t>
                                </w:r>
                                <w:r w:rsidR="00D06EF0" w:rsidRPr="00A7793B">
                                  <w:rPr>
                                    <w:sz w:val="20"/>
                                    <w:szCs w:val="20"/>
                                  </w:rPr>
                                  <w:t>n c</w:t>
                                </w:r>
                                <w:r w:rsidRPr="003D25DA">
                                  <w:rPr>
                                    <w:sz w:val="20"/>
                                    <w:szCs w:val="20"/>
                                  </w:rPr>
                                  <w:t>á</w:t>
                                </w:r>
                                <w:r>
                                  <w:rPr>
                                    <w:sz w:val="20"/>
                                    <w:szCs w:val="20"/>
                                  </w:rPr>
                                  <w:t>c</w:t>
                                </w:r>
                                <w:r w:rsidR="00D06EF0" w:rsidRPr="00A7793B">
                                  <w:rPr>
                                    <w:sz w:val="20"/>
                                    <w:szCs w:val="20"/>
                                  </w:rPr>
                                  <w:t xml:space="preserve"> c</w:t>
                                </w:r>
                                <w:r w:rsidRPr="003D25DA">
                                  <w:rPr>
                                    <w:sz w:val="20"/>
                                    <w:szCs w:val="20"/>
                                  </w:rPr>
                                  <w:t>ô</w:t>
                                </w:r>
                                <w:r w:rsidR="00D06EF0" w:rsidRPr="00A7793B">
                                  <w:rPr>
                                    <w:sz w:val="20"/>
                                    <w:szCs w:val="20"/>
                                  </w:rPr>
                                  <w:t>ng vi</w:t>
                                </w:r>
                                <w:r w:rsidRPr="003D25DA">
                                  <w:rPr>
                                    <w:sz w:val="20"/>
                                    <w:szCs w:val="20"/>
                                  </w:rPr>
                                  <w:t>ệ</w:t>
                                </w:r>
                                <w:r>
                                  <w:rPr>
                                    <w:sz w:val="20"/>
                                    <w:szCs w:val="20"/>
                                  </w:rPr>
                                  <w:t>c th</w:t>
                                </w:r>
                                <w:r w:rsidRPr="003D25DA">
                                  <w:rPr>
                                    <w:sz w:val="20"/>
                                    <w:szCs w:val="20"/>
                                  </w:rPr>
                                  <w:t>ườ</w:t>
                                </w:r>
                                <w:r w:rsidR="00D06EF0" w:rsidRPr="00A7793B">
                                  <w:rPr>
                                    <w:sz w:val="20"/>
                                    <w:szCs w:val="20"/>
                                  </w:rPr>
                                  <w:t xml:space="preserve">ng </w:t>
                                </w:r>
                                <w:r w:rsidRPr="003D25DA">
                                  <w:rPr>
                                    <w:sz w:val="20"/>
                                    <w:szCs w:val="20"/>
                                  </w:rPr>
                                  <w:t>được</w:t>
                                </w:r>
                                <w:r w:rsidR="00D06EF0" w:rsidRPr="00A7793B">
                                  <w:rPr>
                                    <w:sz w:val="20"/>
                                    <w:szCs w:val="20"/>
                                  </w:rPr>
                                  <w:t xml:space="preserve"> k</w:t>
                                </w:r>
                                <w:r w:rsidRPr="003D25DA">
                                  <w:rPr>
                                    <w:sz w:val="20"/>
                                    <w:szCs w:val="20"/>
                                  </w:rPr>
                                  <w:t>í</w:t>
                                </w:r>
                                <w:r w:rsidR="00D06EF0" w:rsidRPr="00A7793B">
                                  <w:rPr>
                                    <w:sz w:val="20"/>
                                    <w:szCs w:val="20"/>
                                  </w:rPr>
                                  <w:t>ch</w:t>
                                </w:r>
                                <w:r>
                                  <w:rPr>
                                    <w:sz w:val="20"/>
                                    <w:szCs w:val="20"/>
                                  </w:rPr>
                                  <w:t xml:space="preserve"> ho</w:t>
                                </w:r>
                                <w:r w:rsidRPr="003D25DA">
                                  <w:rPr>
                                    <w:sz w:val="20"/>
                                    <w:szCs w:val="20"/>
                                  </w:rPr>
                                  <w:t>ạt</w:t>
                                </w:r>
                                <w:r w:rsidR="00D06EF0" w:rsidRPr="00A7793B">
                                  <w:rPr>
                                    <w:sz w:val="20"/>
                                    <w:szCs w:val="20"/>
                                  </w:rPr>
                                  <w:t xml:space="preserve"> ho¹t</w:t>
                                </w:r>
                              </w:p>
                            </w:txbxContent>
                          </v:textbox>
                        </v:shape>
                        <v:shape id="AutoShape 79" o:spid="_x0000_s1095" type="#_x0000_t62" style="position:absolute;left:6921;top:14044;width:21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wMusAA&#10;AADbAAAADwAAAGRycy9kb3ducmV2LnhtbERP3WrCMBS+H/gO4Qx2M2a6iVKqUWQgFESkrQ9waM7S&#10;uuakNFnt3t5cCF5+fP+b3WQ7MdLgW8cKPucJCOLa6ZaNgkt1+EhB+ICssXNMCv7Jw247e9lgpt2N&#10;CxrLYEQMYZ+hgiaEPpPS1w1Z9HPXE0fuxw0WQ4SDkXrAWwy3nfxKkpW02HJsaLCn74bq3/LPKrim&#10;R70855QcTn1q3rEYq9ZIpd5ep/0aRKApPMUPd64VLOLY+CX+ALm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kwMusAAAADbAAAADwAAAAAAAAAAAAAAAACYAgAAZHJzL2Rvd25y&#10;ZXYueG1sUEsFBgAAAAAEAAQA9QAAAIUDAAAAAA==&#10;" adj="-29060,48690">
                          <v:fill r:id="rId63" o:title="" recolor="t" rotate="t" type="tile"/>
                          <o:lock v:ext="edit" aspectratio="t"/>
                          <v:textbox inset="0,0,0,0">
                            <w:txbxContent>
                              <w:p w:rsidR="00D06EF0" w:rsidRPr="00A7793B" w:rsidRDefault="00D06EF0" w:rsidP="00860239">
                                <w:pPr>
                                  <w:jc w:val="center"/>
                                  <w:rPr>
                                    <w:sz w:val="20"/>
                                    <w:szCs w:val="20"/>
                                  </w:rPr>
                                </w:pPr>
                                <w:r w:rsidRPr="00A7793B">
                                  <w:rPr>
                                    <w:sz w:val="20"/>
                                    <w:szCs w:val="20"/>
                                  </w:rPr>
                                  <w:t>Ch</w:t>
                                </w:r>
                                <w:r w:rsidR="00CC4185" w:rsidRPr="00CC4185">
                                  <w:rPr>
                                    <w:sz w:val="20"/>
                                    <w:szCs w:val="20"/>
                                  </w:rPr>
                                  <w:t>ọ</w:t>
                                </w:r>
                                <w:r w:rsidRPr="00A7793B">
                                  <w:rPr>
                                    <w:sz w:val="20"/>
                                    <w:szCs w:val="20"/>
                                  </w:rPr>
                                  <w:t>n c</w:t>
                                </w:r>
                                <w:r w:rsidR="00CC4185" w:rsidRPr="00CC4185">
                                  <w:rPr>
                                    <w:sz w:val="20"/>
                                    <w:szCs w:val="20"/>
                                  </w:rPr>
                                  <w:t>á</w:t>
                                </w:r>
                                <w:r w:rsidRPr="00A7793B">
                                  <w:rPr>
                                    <w:sz w:val="20"/>
                                    <w:szCs w:val="20"/>
                                  </w:rPr>
                                  <w:t>ch ra kh</w:t>
                                </w:r>
                                <w:r w:rsidR="00CC4185" w:rsidRPr="00CC4185">
                                  <w:rPr>
                                    <w:sz w:val="20"/>
                                    <w:szCs w:val="20"/>
                                  </w:rPr>
                                  <w:t>ỏ</w:t>
                                </w:r>
                                <w:r w:rsidRPr="00A7793B">
                                  <w:rPr>
                                    <w:sz w:val="20"/>
                                    <w:szCs w:val="20"/>
                                  </w:rPr>
                                  <w:t>i h</w:t>
                                </w:r>
                                <w:r w:rsidR="00CC4185" w:rsidRPr="00CC4185">
                                  <w:rPr>
                                    <w:sz w:val="20"/>
                                    <w:szCs w:val="20"/>
                                  </w:rPr>
                                  <w:t>ệ</w:t>
                                </w:r>
                                <w:r w:rsidRPr="00A7793B">
                                  <w:rPr>
                                    <w:sz w:val="20"/>
                                    <w:szCs w:val="20"/>
                                  </w:rPr>
                                  <w:t xml:space="preserve"> th</w:t>
                                </w:r>
                                <w:r w:rsidR="00CC4185" w:rsidRPr="00CC4185">
                                  <w:rPr>
                                    <w:sz w:val="20"/>
                                    <w:szCs w:val="20"/>
                                  </w:rPr>
                                  <w:t>ố</w:t>
                                </w:r>
                                <w:r w:rsidRPr="00A7793B">
                                  <w:rPr>
                                    <w:sz w:val="20"/>
                                    <w:szCs w:val="20"/>
                                  </w:rPr>
                                  <w:t>ng</w:t>
                                </w:r>
                              </w:p>
                            </w:txbxContent>
                          </v:textbox>
                        </v:shape>
                      </v:group>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80" o:spid="_x0000_s1096" type="#_x0000_t106" style="position:absolute;left:6561;top:9724;width:37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v+cMA&#10;AADbAAAADwAAAGRycy9kb3ducmV2LnhtbESP0WrCQBRE3wv+w3IF35qNFUKTuooIUmmhEOsHXLLX&#10;JJi9G3c3Mf59t1Do4zAzZ5j1djKdGMn51rKCZZKCIK6sbrlWcP4+PL+C8AFZY2eZFDzIw3Yze1pj&#10;oe2dSxpPoRYRwr5ABU0IfSGlrxoy6BPbE0fvYp3BEKWrpXZ4j3DTyZc0zaTBluNCgz3tG6qup8Eo&#10;uJ0DLU0+fHSH6n28ZcaVX8OnUov5tHsDEWgK/+G/9lErWOXw+yX+AL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Ev+cMAAADbAAAADwAAAAAAAAAAAAAAAACYAgAAZHJzL2Rv&#10;d25yZXYueG1sUEsFBgAAAAAEAAQA9QAAAIgDAAAAAA==&#10;" adj="514,25700">
                        <v:fill r:id="rId62" o:title="" recolor="t" rotate="t" type="tile"/>
                        <o:lock v:ext="edit" aspectratio="t"/>
                        <v:textbox inset="0,0,0,0">
                          <w:txbxContent>
                            <w:p w:rsidR="00D06EF0" w:rsidRPr="00A7793B" w:rsidRDefault="00CC4185" w:rsidP="00860239">
                              <w:pPr>
                                <w:jc w:val="center"/>
                                <w:rPr>
                                  <w:sz w:val="20"/>
                                  <w:szCs w:val="20"/>
                                </w:rPr>
                              </w:pPr>
                              <w:r>
                                <w:rPr>
                                  <w:sz w:val="20"/>
                                  <w:szCs w:val="20"/>
                                </w:rPr>
                                <w:t>Thanh c</w:t>
                              </w:r>
                              <w:r w:rsidRPr="00CC4185">
                                <w:rPr>
                                  <w:sz w:val="20"/>
                                  <w:szCs w:val="20"/>
                                </w:rPr>
                                <w:t>ô</w:t>
                              </w:r>
                              <w:r w:rsidR="00D06EF0" w:rsidRPr="00A7793B">
                                <w:rPr>
                                  <w:sz w:val="20"/>
                                  <w:szCs w:val="20"/>
                                </w:rPr>
                                <w:t>ng c</w:t>
                              </w:r>
                              <w:r w:rsidRPr="00CC4185">
                                <w:rPr>
                                  <w:sz w:val="20"/>
                                  <w:szCs w:val="20"/>
                                </w:rPr>
                                <w:t>ụ</w:t>
                              </w:r>
                              <w:r w:rsidR="00D06EF0" w:rsidRPr="00A7793B">
                                <w:rPr>
                                  <w:sz w:val="20"/>
                                  <w:szCs w:val="20"/>
                                </w:rPr>
                                <w:t xml:space="preserve"> nhi</w:t>
                              </w:r>
                              <w:r w:rsidRPr="00CC4185">
                                <w:rPr>
                                  <w:sz w:val="20"/>
                                  <w:szCs w:val="20"/>
                                </w:rPr>
                                <w:t>ệ</w:t>
                              </w:r>
                              <w:r>
                                <w:rPr>
                                  <w:sz w:val="20"/>
                                  <w:szCs w:val="20"/>
                                </w:rPr>
                                <w:t>m v</w:t>
                              </w:r>
                              <w:r w:rsidRPr="00CC4185">
                                <w:rPr>
                                  <w:sz w:val="20"/>
                                  <w:szCs w:val="20"/>
                                </w:rPr>
                                <w:t>ụ</w:t>
                              </w:r>
                              <w:r w:rsidR="00D06EF0" w:rsidRPr="00A7793B">
                                <w:rPr>
                                  <w:sz w:val="20"/>
                                  <w:szCs w:val="20"/>
                                </w:rPr>
                                <w:t xml:space="preserve"> ( Task Bar)</w:t>
                              </w:r>
                            </w:p>
                          </w:txbxContent>
                        </v:textbox>
                      </v:shape>
                      <w10:anchorlock/>
                    </v:group>
                  </w:pict>
                </mc:Fallback>
              </mc:AlternateContent>
            </w:r>
          </w:p>
        </w:tc>
      </w:tr>
      <w:tr w:rsidR="00860239" w:rsidRPr="00274A8E">
        <w:tc>
          <w:tcPr>
            <w:tcW w:w="426" w:type="dxa"/>
            <w:tcBorders>
              <w:top w:val="nil"/>
              <w:left w:val="single" w:sz="4" w:space="0" w:color="auto"/>
              <w:bottom w:val="single" w:sz="4" w:space="0" w:color="auto"/>
              <w:right w:val="single" w:sz="4" w:space="0" w:color="auto"/>
            </w:tcBorders>
          </w:tcPr>
          <w:p w:rsidR="00860239" w:rsidRPr="00274A8E" w:rsidRDefault="00860239" w:rsidP="00860239">
            <w:pPr>
              <w:ind w:left="-108"/>
              <w:jc w:val="center"/>
              <w:rPr>
                <w:sz w:val="23"/>
                <w:szCs w:val="23"/>
              </w:rPr>
            </w:pPr>
          </w:p>
        </w:tc>
        <w:tc>
          <w:tcPr>
            <w:tcW w:w="3118" w:type="dxa"/>
            <w:tcBorders>
              <w:top w:val="nil"/>
              <w:left w:val="single" w:sz="4" w:space="0" w:color="auto"/>
              <w:bottom w:val="single" w:sz="4" w:space="0" w:color="auto"/>
              <w:right w:val="single" w:sz="4" w:space="0" w:color="auto"/>
            </w:tcBorders>
          </w:tcPr>
          <w:p w:rsidR="00860239" w:rsidRPr="00274A8E" w:rsidRDefault="00860239" w:rsidP="00860239">
            <w:pPr>
              <w:jc w:val="both"/>
            </w:pPr>
            <w:r w:rsidRPr="00274A8E">
              <w:rPr>
                <w:b/>
                <w:bCs/>
              </w:rPr>
              <w:t>2. Nút Start</w:t>
            </w:r>
            <w:r w:rsidRPr="00274A8E">
              <w:t>:</w:t>
            </w:r>
          </w:p>
          <w:p w:rsidR="00860239" w:rsidRPr="00274A8E" w:rsidRDefault="00860239" w:rsidP="00860239">
            <w:pPr>
              <w:jc w:val="both"/>
            </w:pPr>
            <w:r w:rsidRPr="00274A8E">
              <w:t xml:space="preserve"> Nháy chuột lên nút Start để mở bảng chọn Start. Bảng chọn này cho phép:</w:t>
            </w:r>
          </w:p>
          <w:p w:rsidR="00860239" w:rsidRPr="00274A8E" w:rsidRDefault="00860239" w:rsidP="00860239">
            <w:pPr>
              <w:jc w:val="both"/>
            </w:pPr>
            <w:r w:rsidRPr="00274A8E">
              <w:t>–  Mở các chương trình cài đặt trong hệ thống.</w:t>
            </w:r>
          </w:p>
          <w:p w:rsidR="00860239" w:rsidRPr="00274A8E" w:rsidRDefault="00860239" w:rsidP="00860239">
            <w:pPr>
              <w:jc w:val="both"/>
            </w:pPr>
            <w:r w:rsidRPr="00274A8E">
              <w:t>– Kích hoạt các biểu tượng như My Computer, My Documents, …</w:t>
            </w:r>
          </w:p>
          <w:p w:rsidR="00860239" w:rsidRPr="00274A8E" w:rsidRDefault="00860239" w:rsidP="00860239">
            <w:pPr>
              <w:jc w:val="both"/>
            </w:pPr>
            <w:r w:rsidRPr="00274A8E">
              <w:t>– Xem thiết đặt máy in, bảng cấu hình hệ thống Control Panel</w:t>
            </w:r>
          </w:p>
          <w:p w:rsidR="00860239" w:rsidRPr="00274A8E" w:rsidRDefault="00860239" w:rsidP="00860239">
            <w:pPr>
              <w:jc w:val="both"/>
            </w:pPr>
            <w:r w:rsidRPr="00274A8E">
              <w:t>– Trợ giúp hay tìm kiếm tệp/thư mục</w:t>
            </w:r>
          </w:p>
          <w:p w:rsidR="00860239" w:rsidRPr="00274A8E" w:rsidRDefault="00860239" w:rsidP="00860239">
            <w:pPr>
              <w:jc w:val="both"/>
            </w:pPr>
            <w:r w:rsidRPr="00274A8E">
              <w:t>– Chọn các chế độ ra khỏi hệ thống.</w:t>
            </w:r>
          </w:p>
        </w:tc>
        <w:tc>
          <w:tcPr>
            <w:tcW w:w="3261" w:type="dxa"/>
            <w:tcBorders>
              <w:top w:val="nil"/>
              <w:left w:val="single" w:sz="4" w:space="0" w:color="auto"/>
              <w:bottom w:val="single" w:sz="4" w:space="0" w:color="auto"/>
              <w:right w:val="single" w:sz="4" w:space="0" w:color="auto"/>
            </w:tcBorders>
          </w:tcPr>
          <w:p w:rsidR="00860239" w:rsidRPr="00274A8E" w:rsidRDefault="00860239" w:rsidP="00860239">
            <w:pPr>
              <w:jc w:val="both"/>
            </w:pPr>
            <w:r w:rsidRPr="00274A8E">
              <w:sym w:font="SymbolPS" w:char="F0B7"/>
            </w:r>
            <w:r w:rsidRPr="00274A8E">
              <w:t xml:space="preserve"> Tất cả các chương trình đã cài đặt được hiển thị trong danh mục Start và những công việc đang làm sẽ hiển thị ở thanh Taskbar ở phía dưới màn hình nền.</w:t>
            </w:r>
          </w:p>
          <w:p w:rsidR="00860239" w:rsidRPr="00274A8E" w:rsidRDefault="00860239" w:rsidP="00860239">
            <w:pPr>
              <w:jc w:val="both"/>
            </w:pPr>
            <w:r w:rsidRPr="00274A8E">
              <w:sym w:font="SymbolPS" w:char="F0B7"/>
            </w:r>
            <w:r w:rsidRPr="00274A8E">
              <w:t xml:space="preserve"> GV kích hoạt và cho thực hiện một vài chương trình để minh hoạ.</w:t>
            </w: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tc>
        <w:tc>
          <w:tcPr>
            <w:tcW w:w="3402" w:type="dxa"/>
            <w:tcBorders>
              <w:top w:val="nil"/>
              <w:left w:val="single" w:sz="4" w:space="0" w:color="auto"/>
              <w:bottom w:val="single" w:sz="4" w:space="0" w:color="auto"/>
              <w:right w:val="single" w:sz="4" w:space="0" w:color="auto"/>
            </w:tcBorders>
          </w:tcPr>
          <w:p w:rsidR="00860239" w:rsidRPr="00274A8E" w:rsidRDefault="00860239" w:rsidP="00860239">
            <w:pPr>
              <w:jc w:val="both"/>
            </w:pPr>
          </w:p>
          <w:p w:rsidR="00860239" w:rsidRPr="00274A8E" w:rsidRDefault="00860239" w:rsidP="00860239">
            <w:pPr>
              <w:jc w:val="both"/>
            </w:pPr>
          </w:p>
        </w:tc>
      </w:tr>
      <w:tr w:rsidR="00860239" w:rsidRPr="00274A8E">
        <w:tc>
          <w:tcPr>
            <w:tcW w:w="10207" w:type="dxa"/>
            <w:gridSpan w:val="4"/>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center"/>
              <w:rPr>
                <w:b/>
                <w:bCs/>
              </w:rPr>
            </w:pPr>
            <w:r w:rsidRPr="00274A8E">
              <w:rPr>
                <w:b/>
                <w:bCs/>
              </w:rPr>
              <w:t>Hoạt động 2: Cách thay đổi kích thước cửa sổ</w:t>
            </w:r>
          </w:p>
        </w:tc>
      </w:tr>
      <w:tr w:rsidR="00860239" w:rsidRPr="00274A8E">
        <w:tc>
          <w:tcPr>
            <w:tcW w:w="426" w:type="dxa"/>
            <w:tcBorders>
              <w:top w:val="single" w:sz="4" w:space="0" w:color="auto"/>
              <w:left w:val="single" w:sz="4" w:space="0" w:color="auto"/>
              <w:bottom w:val="nil"/>
              <w:right w:val="single" w:sz="4" w:space="0" w:color="auto"/>
            </w:tcBorders>
          </w:tcPr>
          <w:p w:rsidR="00860239" w:rsidRPr="00274A8E" w:rsidRDefault="00860239" w:rsidP="00860239">
            <w:pPr>
              <w:ind w:left="-108"/>
              <w:jc w:val="center"/>
              <w:rPr>
                <w:sz w:val="23"/>
                <w:szCs w:val="23"/>
              </w:rPr>
            </w:pPr>
          </w:p>
          <w:p w:rsidR="00860239" w:rsidRPr="00274A8E" w:rsidRDefault="00860239" w:rsidP="00860239">
            <w:pPr>
              <w:ind w:left="-108"/>
              <w:jc w:val="center"/>
              <w:rPr>
                <w:sz w:val="23"/>
                <w:szCs w:val="23"/>
              </w:rPr>
            </w:pPr>
            <w:r w:rsidRPr="00274A8E">
              <w:rPr>
                <w:sz w:val="23"/>
                <w:szCs w:val="23"/>
              </w:rPr>
              <w:t>10</w:t>
            </w:r>
          </w:p>
        </w:tc>
        <w:tc>
          <w:tcPr>
            <w:tcW w:w="3118" w:type="dxa"/>
            <w:tcBorders>
              <w:top w:val="single" w:sz="4" w:space="0" w:color="auto"/>
              <w:left w:val="single" w:sz="4" w:space="0" w:color="auto"/>
              <w:bottom w:val="nil"/>
              <w:right w:val="single" w:sz="4" w:space="0" w:color="auto"/>
            </w:tcBorders>
          </w:tcPr>
          <w:p w:rsidR="00860239" w:rsidRPr="00274A8E" w:rsidRDefault="00860239" w:rsidP="00860239">
            <w:pPr>
              <w:jc w:val="both"/>
              <w:rPr>
                <w:b/>
                <w:bCs/>
              </w:rPr>
            </w:pPr>
            <w:r w:rsidRPr="00274A8E">
              <w:rPr>
                <w:b/>
                <w:bCs/>
              </w:rPr>
              <w:t>3. Cửa sổ:</w:t>
            </w:r>
          </w:p>
          <w:p w:rsidR="00860239" w:rsidRPr="00274A8E" w:rsidRDefault="00860239" w:rsidP="00860239">
            <w:pPr>
              <w:jc w:val="both"/>
            </w:pPr>
            <w:r w:rsidRPr="00274A8E">
              <w:sym w:font="SymbolPS" w:char="F0B7"/>
            </w:r>
            <w:r w:rsidRPr="00274A8E">
              <w:t xml:space="preserve"> Các thành phần chính của một cửa sổ: Thanh tiêu đề, thanh công cụ, thanh trạng thái, thanh cuộn, nút điều khiển … </w:t>
            </w:r>
          </w:p>
        </w:tc>
        <w:tc>
          <w:tcPr>
            <w:tcW w:w="3261" w:type="dxa"/>
            <w:tcBorders>
              <w:top w:val="single" w:sz="4" w:space="0" w:color="auto"/>
              <w:left w:val="single" w:sz="4" w:space="0" w:color="auto"/>
              <w:bottom w:val="nil"/>
              <w:right w:val="single" w:sz="4" w:space="0" w:color="auto"/>
            </w:tcBorders>
          </w:tcPr>
          <w:p w:rsidR="00860239" w:rsidRPr="00274A8E" w:rsidRDefault="00860239" w:rsidP="00860239">
            <w:pPr>
              <w:jc w:val="both"/>
            </w:pPr>
            <w:r w:rsidRPr="00274A8E">
              <w:sym w:font="SymbolPS" w:char="F0B7"/>
            </w:r>
            <w:r w:rsidRPr="00274A8E">
              <w:t xml:space="preserve"> Cho HS quan sát màn hình nền, GV giới thiệu các thành phần của một cửa sổ.</w:t>
            </w:r>
          </w:p>
          <w:p w:rsidR="00860239" w:rsidRPr="00274A8E" w:rsidRDefault="00860239" w:rsidP="00860239">
            <w:pPr>
              <w:jc w:val="both"/>
            </w:pPr>
          </w:p>
        </w:tc>
        <w:tc>
          <w:tcPr>
            <w:tcW w:w="3402" w:type="dxa"/>
            <w:tcBorders>
              <w:top w:val="single" w:sz="4" w:space="0" w:color="auto"/>
              <w:left w:val="single" w:sz="4" w:space="0" w:color="auto"/>
              <w:bottom w:val="nil"/>
              <w:right w:val="single" w:sz="4" w:space="0" w:color="auto"/>
            </w:tcBorders>
          </w:tcPr>
          <w:p w:rsidR="00860239" w:rsidRPr="00274A8E" w:rsidRDefault="00860239" w:rsidP="00860239">
            <w:pPr>
              <w:jc w:val="both"/>
            </w:pPr>
            <w:r w:rsidRPr="00274A8E">
              <w:sym w:font="SymbolPS" w:char="F0B7"/>
            </w:r>
            <w:r w:rsidRPr="00274A8E">
              <w:t xml:space="preserve"> HS quan sát trực tiếp trên máy để nhận biết.</w:t>
            </w:r>
          </w:p>
        </w:tc>
      </w:tr>
      <w:tr w:rsidR="00860239" w:rsidRPr="00274A8E">
        <w:tc>
          <w:tcPr>
            <w:tcW w:w="426" w:type="dxa"/>
            <w:tcBorders>
              <w:top w:val="nil"/>
              <w:left w:val="single" w:sz="4" w:space="0" w:color="auto"/>
              <w:bottom w:val="single" w:sz="4" w:space="0" w:color="auto"/>
              <w:right w:val="single" w:sz="4" w:space="0" w:color="auto"/>
            </w:tcBorders>
          </w:tcPr>
          <w:p w:rsidR="00860239" w:rsidRPr="00274A8E" w:rsidRDefault="00860239" w:rsidP="00860239">
            <w:pPr>
              <w:ind w:left="-108"/>
              <w:jc w:val="center"/>
              <w:rPr>
                <w:sz w:val="23"/>
                <w:szCs w:val="23"/>
              </w:rPr>
            </w:pPr>
          </w:p>
        </w:tc>
        <w:tc>
          <w:tcPr>
            <w:tcW w:w="3118" w:type="dxa"/>
            <w:tcBorders>
              <w:top w:val="nil"/>
              <w:left w:val="single" w:sz="4" w:space="0" w:color="auto"/>
              <w:bottom w:val="single" w:sz="4" w:space="0" w:color="auto"/>
              <w:right w:val="single" w:sz="4" w:space="0" w:color="auto"/>
            </w:tcBorders>
          </w:tcPr>
          <w:p w:rsidR="00860239" w:rsidRPr="00274A8E" w:rsidRDefault="00860239" w:rsidP="00860239">
            <w:pPr>
              <w:jc w:val="both"/>
            </w:pPr>
            <w:r w:rsidRPr="00274A8E">
              <w:t xml:space="preserve"> </w:t>
            </w:r>
            <w:r w:rsidRPr="00274A8E">
              <w:sym w:font="SymbolPS" w:char="F0B7"/>
            </w:r>
            <w:r w:rsidRPr="00274A8E">
              <w:t xml:space="preserve"> Các thao tác đối với cửa sổ: </w:t>
            </w:r>
          </w:p>
          <w:p w:rsidR="00860239" w:rsidRPr="00274A8E" w:rsidRDefault="00860239" w:rsidP="00860239">
            <w:pPr>
              <w:jc w:val="both"/>
              <w:rPr>
                <w:i/>
                <w:iCs/>
              </w:rPr>
            </w:pPr>
            <w:r w:rsidRPr="00274A8E">
              <w:t xml:space="preserve">+ </w:t>
            </w:r>
            <w:r w:rsidRPr="00274A8E">
              <w:rPr>
                <w:i/>
                <w:iCs/>
              </w:rPr>
              <w:t>Thay đổi kích thước cửa sổ:</w:t>
            </w:r>
          </w:p>
          <w:p w:rsidR="00860239" w:rsidRPr="00274A8E" w:rsidRDefault="00860239" w:rsidP="00860239">
            <w:pPr>
              <w:jc w:val="both"/>
            </w:pPr>
            <w:r w:rsidRPr="00274A8E">
              <w:t xml:space="preserve"> C1: Dùng các nút điều khiển ở góc trên bên phải cửa sổ</w:t>
            </w:r>
          </w:p>
          <w:p w:rsidR="00860239" w:rsidRPr="00274A8E" w:rsidRDefault="00860239" w:rsidP="00860239">
            <w:pPr>
              <w:jc w:val="both"/>
            </w:pPr>
            <w:r w:rsidRPr="00274A8E">
              <w:t xml:space="preserve"> C2: Di chuyển chuột tới các biên và thay đổi kích thước.</w:t>
            </w:r>
          </w:p>
          <w:p w:rsidR="00860239" w:rsidRPr="00274A8E" w:rsidRDefault="00860239" w:rsidP="00860239">
            <w:pPr>
              <w:jc w:val="both"/>
            </w:pPr>
            <w:r w:rsidRPr="00274A8E">
              <w:t xml:space="preserve"> + </w:t>
            </w:r>
            <w:r w:rsidRPr="00274A8E">
              <w:rPr>
                <w:i/>
                <w:iCs/>
              </w:rPr>
              <w:t>Di chuyển cửa sổ</w:t>
            </w:r>
            <w:r w:rsidRPr="00274A8E">
              <w:t>: Đưa con trỏ về thanh tiêu đề. Kéo thả đến vị trí mong muốn.</w:t>
            </w:r>
          </w:p>
          <w:p w:rsidR="00860239" w:rsidRPr="00274A8E" w:rsidRDefault="00860239" w:rsidP="00860239">
            <w:pPr>
              <w:jc w:val="both"/>
            </w:pPr>
          </w:p>
        </w:tc>
        <w:tc>
          <w:tcPr>
            <w:tcW w:w="6663" w:type="dxa"/>
            <w:gridSpan w:val="2"/>
            <w:tcBorders>
              <w:top w:val="nil"/>
              <w:left w:val="single" w:sz="4" w:space="0" w:color="auto"/>
              <w:bottom w:val="single" w:sz="4" w:space="0" w:color="auto"/>
              <w:right w:val="single" w:sz="4" w:space="0" w:color="auto"/>
            </w:tcBorders>
          </w:tcPr>
          <w:p w:rsidR="00860239" w:rsidRPr="00274A8E" w:rsidRDefault="00D3505E" w:rsidP="00860239">
            <w:pPr>
              <w:jc w:val="center"/>
            </w:pPr>
            <w:r>
              <w:rPr>
                <w:noProof/>
                <w:sz w:val="23"/>
                <w:szCs w:val="23"/>
              </w:rPr>
              <mc:AlternateContent>
                <mc:Choice Requires="wpg">
                  <w:drawing>
                    <wp:inline distT="0" distB="0" distL="0" distR="0">
                      <wp:extent cx="4001135" cy="2983230"/>
                      <wp:effectExtent l="0" t="6350" r="3810" b="1270"/>
                      <wp:docPr id="26"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1135" cy="2983230"/>
                                <a:chOff x="2382" y="5044"/>
                                <a:chExt cx="7935" cy="6597"/>
                              </a:xfrm>
                            </wpg:grpSpPr>
                            <pic:pic xmlns:pic="http://schemas.openxmlformats.org/drawingml/2006/picture">
                              <pic:nvPicPr>
                                <pic:cNvPr id="27" name="Picture 68"/>
                                <pic:cNvPicPr>
                                  <a:picLocks noChangeAspect="1" noChangeArrowheads="1"/>
                                </pic:cNvPicPr>
                              </pic:nvPicPr>
                              <pic:blipFill>
                                <a:blip r:embed="rId64" cstate="email">
                                  <a:extLst>
                                    <a:ext uri="{28A0092B-C50C-407E-A947-70E740481C1C}">
                                      <a14:useLocalDpi xmlns:a14="http://schemas.microsoft.com/office/drawing/2010/main"/>
                                    </a:ext>
                                  </a:extLst>
                                </a:blip>
                                <a:srcRect/>
                                <a:stretch>
                                  <a:fillRect/>
                                </a:stretch>
                              </pic:blipFill>
                              <pic:spPr bwMode="auto">
                                <a:xfrm>
                                  <a:off x="2382" y="6136"/>
                                  <a:ext cx="7935" cy="5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 name="AutoShape 69"/>
                              <wps:cNvSpPr>
                                <a:spLocks noChangeArrowheads="1"/>
                              </wps:cNvSpPr>
                              <wps:spPr bwMode="auto">
                                <a:xfrm>
                                  <a:off x="2562" y="5044"/>
                                  <a:ext cx="3420" cy="912"/>
                                </a:xfrm>
                                <a:prstGeom prst="wedgeRoundRectCallout">
                                  <a:avLst>
                                    <a:gd name="adj1" fmla="val -3713"/>
                                    <a:gd name="adj2" fmla="val 83222"/>
                                    <a:gd name="adj3" fmla="val 16667"/>
                                  </a:avLst>
                                </a:prstGeom>
                                <a:blipFill dpi="0" rotWithShape="1">
                                  <a:blip r:embed="rId52"/>
                                  <a:srcRect/>
                                  <a:tile tx="0" ty="0" sx="100000" sy="100000" flip="none" algn="tl"/>
                                </a:blipFill>
                                <a:ln w="9525">
                                  <a:solidFill>
                                    <a:srgbClr val="000000"/>
                                  </a:solidFill>
                                  <a:miter lim="800000"/>
                                  <a:headEnd/>
                                  <a:tailEnd/>
                                </a:ln>
                              </wps:spPr>
                              <wps:txbx>
                                <w:txbxContent>
                                  <w:p w:rsidR="00D06EF0" w:rsidRPr="00F61DC1" w:rsidRDefault="00D06EF0" w:rsidP="00860239">
                                    <w:pPr>
                                      <w:jc w:val="center"/>
                                      <w:rPr>
                                        <w:sz w:val="20"/>
                                        <w:szCs w:val="20"/>
                                      </w:rPr>
                                    </w:pPr>
                                    <w:r>
                                      <w:rPr>
                                        <w:sz w:val="20"/>
                                        <w:szCs w:val="20"/>
                                      </w:rPr>
                                      <w:t>K</w:t>
                                    </w:r>
                                    <w:r w:rsidR="00615DBF" w:rsidRPr="00615DBF">
                                      <w:rPr>
                                        <w:sz w:val="20"/>
                                        <w:szCs w:val="20"/>
                                      </w:rPr>
                                      <w:t>é</w:t>
                                    </w:r>
                                    <w:r>
                                      <w:rPr>
                                        <w:sz w:val="20"/>
                                        <w:szCs w:val="20"/>
                                      </w:rPr>
                                      <w:t>o th</w:t>
                                    </w:r>
                                    <w:r w:rsidR="00615DBF" w:rsidRPr="00615DBF">
                                      <w:rPr>
                                        <w:sz w:val="20"/>
                                        <w:szCs w:val="20"/>
                                      </w:rPr>
                                      <w:t>ả</w:t>
                                    </w:r>
                                    <w:r>
                                      <w:rPr>
                                        <w:sz w:val="20"/>
                                        <w:szCs w:val="20"/>
                                      </w:rPr>
                                      <w:t xml:space="preserve"> </w:t>
                                    </w:r>
                                    <w:r w:rsidRPr="00F61DC1">
                                      <w:rPr>
                                        <w:sz w:val="20"/>
                                        <w:szCs w:val="20"/>
                                      </w:rPr>
                                      <w:t>chu</w:t>
                                    </w:r>
                                    <w:r w:rsidR="00615DBF" w:rsidRPr="00615DBF">
                                      <w:rPr>
                                        <w:sz w:val="20"/>
                                        <w:szCs w:val="20"/>
                                      </w:rPr>
                                      <w:t>ộ</w:t>
                                    </w:r>
                                    <w:r w:rsidRPr="00F61DC1">
                                      <w:rPr>
                                        <w:sz w:val="20"/>
                                        <w:szCs w:val="20"/>
                                      </w:rPr>
                                      <w:t xml:space="preserve">t </w:t>
                                    </w:r>
                                    <w:r w:rsidR="00615DBF" w:rsidRPr="00615DBF">
                                      <w:rPr>
                                        <w:sz w:val="20"/>
                                        <w:szCs w:val="20"/>
                                      </w:rPr>
                                      <w:t>để</w:t>
                                    </w:r>
                                    <w:r>
                                      <w:rPr>
                                        <w:sz w:val="20"/>
                                        <w:szCs w:val="20"/>
                                      </w:rPr>
                                      <w:t xml:space="preserve"> </w:t>
                                    </w:r>
                                    <w:r w:rsidR="00615DBF">
                                      <w:rPr>
                                        <w:sz w:val="20"/>
                                        <w:szCs w:val="20"/>
                                      </w:rPr>
                                      <w:t>di chuy</w:t>
                                    </w:r>
                                    <w:r w:rsidR="00615DBF" w:rsidRPr="00615DBF">
                                      <w:rPr>
                                        <w:sz w:val="20"/>
                                        <w:szCs w:val="20"/>
                                      </w:rPr>
                                      <w:t>ể</w:t>
                                    </w:r>
                                    <w:r>
                                      <w:rPr>
                                        <w:sz w:val="20"/>
                                        <w:szCs w:val="20"/>
                                      </w:rPr>
                                      <w:t>n</w:t>
                                    </w:r>
                                    <w:r w:rsidR="00615DBF">
                                      <w:rPr>
                                        <w:sz w:val="20"/>
                                        <w:szCs w:val="20"/>
                                      </w:rPr>
                                      <w:t xml:space="preserve"> c</w:t>
                                    </w:r>
                                    <w:r w:rsidR="00615DBF" w:rsidRPr="00615DBF">
                                      <w:rPr>
                                        <w:sz w:val="20"/>
                                        <w:szCs w:val="20"/>
                                      </w:rPr>
                                      <w:t>ử</w:t>
                                    </w:r>
                                    <w:r w:rsidR="00615DBF">
                                      <w:rPr>
                                        <w:sz w:val="20"/>
                                        <w:szCs w:val="20"/>
                                      </w:rPr>
                                      <w:t>a s</w:t>
                                    </w:r>
                                    <w:r w:rsidR="00615DBF" w:rsidRPr="00615DBF">
                                      <w:rPr>
                                        <w:sz w:val="20"/>
                                        <w:szCs w:val="20"/>
                                      </w:rPr>
                                      <w:t>ổ</w:t>
                                    </w:r>
                                    <w:r w:rsidRPr="00F61DC1">
                                      <w:rPr>
                                        <w:sz w:val="20"/>
                                        <w:szCs w:val="20"/>
                                      </w:rPr>
                                      <w:t xml:space="preserve"> </w:t>
                                    </w:r>
                                    <w:r w:rsidR="00615DBF" w:rsidRPr="00615DBF">
                                      <w:rPr>
                                        <w:sz w:val="20"/>
                                        <w:szCs w:val="20"/>
                                      </w:rPr>
                                      <w:t>đ</w:t>
                                    </w:r>
                                    <w:r w:rsidR="00615DBF">
                                      <w:rPr>
                                        <w:sz w:val="20"/>
                                        <w:szCs w:val="20"/>
                                      </w:rPr>
                                      <w:t>i n</w:t>
                                    </w:r>
                                    <w:r w:rsidR="00615DBF" w:rsidRPr="00615DBF">
                                      <w:rPr>
                                        <w:sz w:val="20"/>
                                        <w:szCs w:val="20"/>
                                      </w:rPr>
                                      <w:t>ơ</w:t>
                                    </w:r>
                                    <w:r w:rsidR="00615DBF">
                                      <w:rPr>
                                        <w:sz w:val="20"/>
                                        <w:szCs w:val="20"/>
                                      </w:rPr>
                                      <w:t>i</w:t>
                                    </w:r>
                                    <w:r w:rsidRPr="00F61DC1">
                                      <w:rPr>
                                        <w:sz w:val="20"/>
                                        <w:szCs w:val="20"/>
                                      </w:rPr>
                                      <w:t xml:space="preserve"> kh</w:t>
                                    </w:r>
                                    <w:r w:rsidR="00615DBF" w:rsidRPr="00615DBF">
                                      <w:rPr>
                                        <w:sz w:val="20"/>
                                        <w:szCs w:val="20"/>
                                      </w:rPr>
                                      <w:t>á</w:t>
                                    </w:r>
                                    <w:r w:rsidRPr="00F61DC1">
                                      <w:rPr>
                                        <w:sz w:val="20"/>
                                        <w:szCs w:val="20"/>
                                      </w:rPr>
                                      <w:t xml:space="preserve">c </w:t>
                                    </w:r>
                                  </w:p>
                                </w:txbxContent>
                              </wps:txbx>
                              <wps:bodyPr rot="0" vert="horz" wrap="square" lIns="91440" tIns="45720" rIns="91440" bIns="45720" anchor="t" anchorCtr="0" upright="1">
                                <a:noAutofit/>
                              </wps:bodyPr>
                            </wps:wsp>
                            <wps:wsp>
                              <wps:cNvPr id="29" name="AutoShape 70"/>
                              <wps:cNvSpPr>
                                <a:spLocks noChangeArrowheads="1"/>
                              </wps:cNvSpPr>
                              <wps:spPr bwMode="auto">
                                <a:xfrm>
                                  <a:off x="8361" y="5236"/>
                                  <a:ext cx="1581" cy="540"/>
                                </a:xfrm>
                                <a:prstGeom prst="wedgeRoundRectCallout">
                                  <a:avLst>
                                    <a:gd name="adj1" fmla="val 39880"/>
                                    <a:gd name="adj2" fmla="val 118889"/>
                                    <a:gd name="adj3" fmla="val 16667"/>
                                  </a:avLst>
                                </a:prstGeom>
                                <a:blipFill dpi="0" rotWithShape="1">
                                  <a:blip r:embed="rId59"/>
                                  <a:srcRect/>
                                  <a:tile tx="0" ty="0" sx="100000" sy="100000" flip="none" algn="tl"/>
                                </a:blipFill>
                                <a:ln w="9525">
                                  <a:solidFill>
                                    <a:srgbClr val="000000"/>
                                  </a:solidFill>
                                  <a:miter lim="800000"/>
                                  <a:headEnd/>
                                  <a:tailEnd/>
                                </a:ln>
                              </wps:spPr>
                              <wps:txbx>
                                <w:txbxContent>
                                  <w:p w:rsidR="00D06EF0" w:rsidRPr="00F46177" w:rsidRDefault="00615DBF" w:rsidP="00860239">
                                    <w:pPr>
                                      <w:jc w:val="center"/>
                                      <w:rPr>
                                        <w:sz w:val="20"/>
                                        <w:szCs w:val="20"/>
                                      </w:rPr>
                                    </w:pPr>
                                    <w:r w:rsidRPr="00615DBF">
                                      <w:rPr>
                                        <w:sz w:val="20"/>
                                        <w:szCs w:val="20"/>
                                      </w:rPr>
                                      <w:t>Đ</w:t>
                                    </w:r>
                                    <w:r>
                                      <w:rPr>
                                        <w:sz w:val="20"/>
                                        <w:szCs w:val="20"/>
                                      </w:rPr>
                                      <w:t>i</w:t>
                                    </w:r>
                                    <w:r w:rsidRPr="00615DBF">
                                      <w:rPr>
                                        <w:sz w:val="20"/>
                                        <w:szCs w:val="20"/>
                                      </w:rPr>
                                      <w:t>ề</w:t>
                                    </w:r>
                                    <w:r w:rsidR="00D06EF0" w:rsidRPr="00F46177">
                                      <w:rPr>
                                        <w:sz w:val="20"/>
                                        <w:szCs w:val="20"/>
                                      </w:rPr>
                                      <w:t>u ch</w:t>
                                    </w:r>
                                    <w:r w:rsidRPr="00615DBF">
                                      <w:rPr>
                                        <w:sz w:val="20"/>
                                        <w:szCs w:val="20"/>
                                      </w:rPr>
                                      <w:t>ỉ</w:t>
                                    </w:r>
                                    <w:r w:rsidR="00D06EF0" w:rsidRPr="00F46177">
                                      <w:rPr>
                                        <w:sz w:val="20"/>
                                        <w:szCs w:val="20"/>
                                      </w:rPr>
                                      <w:t>nh</w:t>
                                    </w:r>
                                  </w:p>
                                </w:txbxContent>
                              </wps:txbx>
                              <wps:bodyPr rot="0" vert="horz" wrap="square" lIns="38100" tIns="45720" rIns="63500" bIns="45720" anchor="t" anchorCtr="0" upright="1">
                                <a:noAutofit/>
                              </wps:bodyPr>
                            </wps:wsp>
                            <wps:wsp>
                              <wps:cNvPr id="30" name="AutoShape 71"/>
                              <wps:cNvSpPr>
                                <a:spLocks noChangeArrowheads="1"/>
                              </wps:cNvSpPr>
                              <wps:spPr bwMode="auto">
                                <a:xfrm>
                                  <a:off x="8541" y="6507"/>
                                  <a:ext cx="1181" cy="540"/>
                                </a:xfrm>
                                <a:prstGeom prst="wedgeRoundRectCallout">
                                  <a:avLst>
                                    <a:gd name="adj1" fmla="val 79722"/>
                                    <a:gd name="adj2" fmla="val -67222"/>
                                    <a:gd name="adj3" fmla="val 16667"/>
                                  </a:avLst>
                                </a:prstGeom>
                                <a:blipFill dpi="0" rotWithShape="1">
                                  <a:blip r:embed="rId52"/>
                                  <a:srcRect/>
                                  <a:tile tx="0" ty="0" sx="100000" sy="100000" flip="none" algn="tl"/>
                                </a:blipFill>
                                <a:ln w="9525">
                                  <a:solidFill>
                                    <a:srgbClr val="000000"/>
                                  </a:solidFill>
                                  <a:miter lim="800000"/>
                                  <a:headEnd/>
                                  <a:tailEnd/>
                                </a:ln>
                              </wps:spPr>
                              <wps:txbx>
                                <w:txbxContent>
                                  <w:p w:rsidR="00D06EF0" w:rsidRPr="00F46177" w:rsidRDefault="00615DBF" w:rsidP="00860239">
                                    <w:pPr>
                                      <w:jc w:val="center"/>
                                      <w:rPr>
                                        <w:sz w:val="20"/>
                                        <w:szCs w:val="20"/>
                                      </w:rPr>
                                    </w:pPr>
                                    <w:r w:rsidRPr="00615DBF">
                                      <w:rPr>
                                        <w:sz w:val="20"/>
                                        <w:szCs w:val="20"/>
                                      </w:rPr>
                                      <w:t>Đó</w:t>
                                    </w:r>
                                    <w:r w:rsidR="00D06EF0" w:rsidRPr="00F46177">
                                      <w:rPr>
                                        <w:sz w:val="20"/>
                                        <w:szCs w:val="20"/>
                                      </w:rPr>
                                      <w:t>ng</w:t>
                                    </w:r>
                                  </w:p>
                                </w:txbxContent>
                              </wps:txbx>
                              <wps:bodyPr rot="0" vert="horz" wrap="square" lIns="38100" tIns="45720" rIns="63500" bIns="45720" anchor="t" anchorCtr="0" upright="1">
                                <a:noAutofit/>
                              </wps:bodyPr>
                            </wps:wsp>
                            <wps:wsp>
                              <wps:cNvPr id="31" name="AutoShape 72"/>
                              <wps:cNvSpPr>
                                <a:spLocks noChangeArrowheads="1"/>
                              </wps:cNvSpPr>
                              <wps:spPr bwMode="auto">
                                <a:xfrm>
                                  <a:off x="6561" y="5787"/>
                                  <a:ext cx="1182" cy="540"/>
                                </a:xfrm>
                                <a:prstGeom prst="wedgeRoundRectCallout">
                                  <a:avLst>
                                    <a:gd name="adj1" fmla="val 197546"/>
                                    <a:gd name="adj2" fmla="val 41111"/>
                                    <a:gd name="adj3" fmla="val 16667"/>
                                  </a:avLst>
                                </a:prstGeom>
                                <a:blipFill dpi="0" rotWithShape="1">
                                  <a:blip r:embed="rId57"/>
                                  <a:srcRect/>
                                  <a:tile tx="0" ty="0" sx="100000" sy="100000" flip="none" algn="tl"/>
                                </a:blipFill>
                                <a:ln w="9525">
                                  <a:solidFill>
                                    <a:srgbClr val="000000"/>
                                  </a:solidFill>
                                  <a:miter lim="800000"/>
                                  <a:headEnd/>
                                  <a:tailEnd/>
                                </a:ln>
                              </wps:spPr>
                              <wps:txbx>
                                <w:txbxContent>
                                  <w:p w:rsidR="00D06EF0" w:rsidRPr="00F46177" w:rsidRDefault="00615DBF" w:rsidP="00860239">
                                    <w:pPr>
                                      <w:jc w:val="center"/>
                                      <w:rPr>
                                        <w:sz w:val="20"/>
                                        <w:szCs w:val="20"/>
                                      </w:rPr>
                                    </w:pPr>
                                    <w:r>
                                      <w:rPr>
                                        <w:sz w:val="20"/>
                                        <w:szCs w:val="20"/>
                                      </w:rPr>
                                      <w:t>Thu</w:t>
                                    </w:r>
                                  </w:p>
                                </w:txbxContent>
                              </wps:txbx>
                              <wps:bodyPr rot="0" vert="horz" wrap="square" lIns="38100" tIns="45720" rIns="63500" bIns="45720" anchor="t" anchorCtr="0" upright="1">
                                <a:noAutofit/>
                              </wps:bodyPr>
                            </wps:wsp>
                          </wpg:wgp>
                        </a:graphicData>
                      </a:graphic>
                    </wp:inline>
                  </w:drawing>
                </mc:Choice>
                <mc:Fallback>
                  <w:pict>
                    <v:group id="Group 67" o:spid="_x0000_s1097" style="width:315.05pt;height:234.9pt;mso-position-horizontal-relative:char;mso-position-vertical-relative:line" coordorigin="2382,5044" coordsize="7935,659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">
                      <v:shape id="Picture 68" o:spid="_x0000_s1098" type="#_x0000_t75" style="position:absolute;left:2382;top:6136;width:7935;height:55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ylHLFAAAA2wAAAA8AAABkcnMvZG93bnJldi54bWxEj91qwkAUhO8LvsNyhN7VjYKtRFcRoVQs&#10;FPzB62P2mKxmz4bsxqQ+vVsoeDnMzDfMbNHZUtyo9saxguEgAUGcOW04V3DYf75NQPiArLF0TAp+&#10;ycNi3nuZYapdy1u67UIuIoR9igqKEKpUSp8VZNEPXEUcvbOrLYYo61zqGtsIt6UcJcm7tGg4LhRY&#10;0aqg7LprrILreXxsTKPv201bbr6PZv91+rko9drvllMQgbrwDP+311rB6AP+vsQfIO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cpRyxQAAANsAAAAPAAAAAAAAAAAAAAAA&#10;AJ8CAABkcnMvZG93bnJldi54bWxQSwUGAAAAAAQABAD3AAAAkQMAAAAA&#10;">
                        <v:imagedata r:id="rId65" o:title=""/>
                      </v:shape>
                      <v:shape id="AutoShape 69" o:spid="_x0000_s1099" type="#_x0000_t62" style="position:absolute;left:2562;top:5044;width:3420;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9rMEA&#10;AADbAAAADwAAAGRycy9kb3ducmV2LnhtbERPu27CMBTdK/EP1kViKw5R1FYpBiEQj6ELlOyX+DZJ&#10;G19HtknC39dDpY5H571cj6YVPTnfWFawmCcgiEurG64UXD/3z28gfEDW2FomBQ/ysF5NnpaYazvw&#10;mfpLqEQMYZ+jgjqELpfSlzUZ9HPbEUfuyzqDIUJXSe1wiOGmlWmSvEiDDceGGjva1lT+XO5GAZ2L&#10;03GXZa/f7laFbVssDvqjUGo2HTfvIAKN4V/85z5pBWkcG7/EHy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F/azBAAAA2wAAAA8AAAAAAAAAAAAAAAAAmAIAAGRycy9kb3du&#10;cmV2LnhtbFBLBQYAAAAABAAEAPUAAACGAwAAAAA=&#10;" adj="9998,28776">
                        <v:fill r:id="rId53" o:title="" recolor="t" rotate="t" type="tile"/>
                        <v:textbox>
                          <w:txbxContent>
                            <w:p w:rsidR="00D06EF0" w:rsidRPr="00F61DC1" w:rsidRDefault="00D06EF0" w:rsidP="00860239">
                              <w:pPr>
                                <w:jc w:val="center"/>
                                <w:rPr>
                                  <w:sz w:val="20"/>
                                  <w:szCs w:val="20"/>
                                </w:rPr>
                              </w:pPr>
                              <w:r>
                                <w:rPr>
                                  <w:sz w:val="20"/>
                                  <w:szCs w:val="20"/>
                                </w:rPr>
                                <w:t>K</w:t>
                              </w:r>
                              <w:r w:rsidR="00615DBF" w:rsidRPr="00615DBF">
                                <w:rPr>
                                  <w:sz w:val="20"/>
                                  <w:szCs w:val="20"/>
                                </w:rPr>
                                <w:t>é</w:t>
                              </w:r>
                              <w:r>
                                <w:rPr>
                                  <w:sz w:val="20"/>
                                  <w:szCs w:val="20"/>
                                </w:rPr>
                                <w:t>o th</w:t>
                              </w:r>
                              <w:r w:rsidR="00615DBF" w:rsidRPr="00615DBF">
                                <w:rPr>
                                  <w:sz w:val="20"/>
                                  <w:szCs w:val="20"/>
                                </w:rPr>
                                <w:t>ả</w:t>
                              </w:r>
                              <w:r>
                                <w:rPr>
                                  <w:sz w:val="20"/>
                                  <w:szCs w:val="20"/>
                                </w:rPr>
                                <w:t xml:space="preserve"> </w:t>
                              </w:r>
                              <w:r w:rsidRPr="00F61DC1">
                                <w:rPr>
                                  <w:sz w:val="20"/>
                                  <w:szCs w:val="20"/>
                                </w:rPr>
                                <w:t>chu</w:t>
                              </w:r>
                              <w:r w:rsidR="00615DBF" w:rsidRPr="00615DBF">
                                <w:rPr>
                                  <w:sz w:val="20"/>
                                  <w:szCs w:val="20"/>
                                </w:rPr>
                                <w:t>ộ</w:t>
                              </w:r>
                              <w:r w:rsidRPr="00F61DC1">
                                <w:rPr>
                                  <w:sz w:val="20"/>
                                  <w:szCs w:val="20"/>
                                </w:rPr>
                                <w:t xml:space="preserve">t </w:t>
                              </w:r>
                              <w:r w:rsidR="00615DBF" w:rsidRPr="00615DBF">
                                <w:rPr>
                                  <w:sz w:val="20"/>
                                  <w:szCs w:val="20"/>
                                </w:rPr>
                                <w:t>để</w:t>
                              </w:r>
                              <w:r>
                                <w:rPr>
                                  <w:sz w:val="20"/>
                                  <w:szCs w:val="20"/>
                                </w:rPr>
                                <w:t xml:space="preserve"> </w:t>
                              </w:r>
                              <w:r w:rsidR="00615DBF">
                                <w:rPr>
                                  <w:sz w:val="20"/>
                                  <w:szCs w:val="20"/>
                                </w:rPr>
                                <w:t>di chuy</w:t>
                              </w:r>
                              <w:r w:rsidR="00615DBF" w:rsidRPr="00615DBF">
                                <w:rPr>
                                  <w:sz w:val="20"/>
                                  <w:szCs w:val="20"/>
                                </w:rPr>
                                <w:t>ể</w:t>
                              </w:r>
                              <w:r>
                                <w:rPr>
                                  <w:sz w:val="20"/>
                                  <w:szCs w:val="20"/>
                                </w:rPr>
                                <w:t>n</w:t>
                              </w:r>
                              <w:r w:rsidR="00615DBF">
                                <w:rPr>
                                  <w:sz w:val="20"/>
                                  <w:szCs w:val="20"/>
                                </w:rPr>
                                <w:t xml:space="preserve"> c</w:t>
                              </w:r>
                              <w:r w:rsidR="00615DBF" w:rsidRPr="00615DBF">
                                <w:rPr>
                                  <w:sz w:val="20"/>
                                  <w:szCs w:val="20"/>
                                </w:rPr>
                                <w:t>ử</w:t>
                              </w:r>
                              <w:r w:rsidR="00615DBF">
                                <w:rPr>
                                  <w:sz w:val="20"/>
                                  <w:szCs w:val="20"/>
                                </w:rPr>
                                <w:t>a s</w:t>
                              </w:r>
                              <w:r w:rsidR="00615DBF" w:rsidRPr="00615DBF">
                                <w:rPr>
                                  <w:sz w:val="20"/>
                                  <w:szCs w:val="20"/>
                                </w:rPr>
                                <w:t>ổ</w:t>
                              </w:r>
                              <w:r w:rsidRPr="00F61DC1">
                                <w:rPr>
                                  <w:sz w:val="20"/>
                                  <w:szCs w:val="20"/>
                                </w:rPr>
                                <w:t xml:space="preserve"> </w:t>
                              </w:r>
                              <w:r w:rsidR="00615DBF" w:rsidRPr="00615DBF">
                                <w:rPr>
                                  <w:sz w:val="20"/>
                                  <w:szCs w:val="20"/>
                                </w:rPr>
                                <w:t>đ</w:t>
                              </w:r>
                              <w:r w:rsidR="00615DBF">
                                <w:rPr>
                                  <w:sz w:val="20"/>
                                  <w:szCs w:val="20"/>
                                </w:rPr>
                                <w:t>i n</w:t>
                              </w:r>
                              <w:r w:rsidR="00615DBF" w:rsidRPr="00615DBF">
                                <w:rPr>
                                  <w:sz w:val="20"/>
                                  <w:szCs w:val="20"/>
                                </w:rPr>
                                <w:t>ơ</w:t>
                              </w:r>
                              <w:r w:rsidR="00615DBF">
                                <w:rPr>
                                  <w:sz w:val="20"/>
                                  <w:szCs w:val="20"/>
                                </w:rPr>
                                <w:t>i</w:t>
                              </w:r>
                              <w:r w:rsidRPr="00F61DC1">
                                <w:rPr>
                                  <w:sz w:val="20"/>
                                  <w:szCs w:val="20"/>
                                </w:rPr>
                                <w:t xml:space="preserve"> kh</w:t>
                              </w:r>
                              <w:r w:rsidR="00615DBF" w:rsidRPr="00615DBF">
                                <w:rPr>
                                  <w:sz w:val="20"/>
                                  <w:szCs w:val="20"/>
                                </w:rPr>
                                <w:t>á</w:t>
                              </w:r>
                              <w:r w:rsidRPr="00F61DC1">
                                <w:rPr>
                                  <w:sz w:val="20"/>
                                  <w:szCs w:val="20"/>
                                </w:rPr>
                                <w:t xml:space="preserve">c </w:t>
                              </w:r>
                            </w:p>
                          </w:txbxContent>
                        </v:textbox>
                      </v:shape>
                      <v:shape id="AutoShape 70" o:spid="_x0000_s1100" type="#_x0000_t62" style="position:absolute;left:8361;top:5236;width:1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z1QL8A&#10;AADbAAAADwAAAGRycy9kb3ducmV2LnhtbESPzQrCMBCE74LvEFbwpqkeRKtRRBFET/7geW3Wtths&#10;ahO1+vRGEDwOM/MNM5nVphAPqlxuWUGvG4EgTqzOOVVwPKw6QxDOI2ssLJOCFzmYTZuNCcbaPnlH&#10;j71PRYCwi1FB5n0ZS+mSjAy6ri2Jg3exlUEfZJVKXeEzwE0h+1E0kAZzDgsZlrTIKLnu70aBOS15&#10;O5zT4i3rkT+c7eZa4k2pdquej0F4qv0//GuvtYL+CL5fwg+Q0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DPVAvwAAANsAAAAPAAAAAAAAAAAAAAAAAJgCAABkcnMvZG93bnJl&#10;di54bWxQSwUGAAAAAAQABAD1AAAAhAMAAAAA&#10;" adj="19414,36480">
                        <v:fill r:id="rId63" o:title="" recolor="t" rotate="t" type="tile"/>
                        <v:textbox inset="3pt,,5pt">
                          <w:txbxContent>
                            <w:p w:rsidR="00D06EF0" w:rsidRPr="00F46177" w:rsidRDefault="00615DBF" w:rsidP="00860239">
                              <w:pPr>
                                <w:jc w:val="center"/>
                                <w:rPr>
                                  <w:sz w:val="20"/>
                                  <w:szCs w:val="20"/>
                                </w:rPr>
                              </w:pPr>
                              <w:r w:rsidRPr="00615DBF">
                                <w:rPr>
                                  <w:sz w:val="20"/>
                                  <w:szCs w:val="20"/>
                                </w:rPr>
                                <w:t>Đ</w:t>
                              </w:r>
                              <w:r>
                                <w:rPr>
                                  <w:sz w:val="20"/>
                                  <w:szCs w:val="20"/>
                                </w:rPr>
                                <w:t>i</w:t>
                              </w:r>
                              <w:r w:rsidRPr="00615DBF">
                                <w:rPr>
                                  <w:sz w:val="20"/>
                                  <w:szCs w:val="20"/>
                                </w:rPr>
                                <w:t>ề</w:t>
                              </w:r>
                              <w:r w:rsidR="00D06EF0" w:rsidRPr="00F46177">
                                <w:rPr>
                                  <w:sz w:val="20"/>
                                  <w:szCs w:val="20"/>
                                </w:rPr>
                                <w:t>u ch</w:t>
                              </w:r>
                              <w:r w:rsidRPr="00615DBF">
                                <w:rPr>
                                  <w:sz w:val="20"/>
                                  <w:szCs w:val="20"/>
                                </w:rPr>
                                <w:t>ỉ</w:t>
                              </w:r>
                              <w:r w:rsidR="00D06EF0" w:rsidRPr="00F46177">
                                <w:rPr>
                                  <w:sz w:val="20"/>
                                  <w:szCs w:val="20"/>
                                </w:rPr>
                                <w:t>nh</w:t>
                              </w:r>
                            </w:p>
                          </w:txbxContent>
                        </v:textbox>
                      </v:shape>
                      <v:shape id="AutoShape 71" o:spid="_x0000_s1101" type="#_x0000_t62" style="position:absolute;left:8541;top:6507;width:11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6mcEA&#10;AADbAAAADwAAAGRycy9kb3ducmV2LnhtbERPy4rCMBTdC/5DuMLsxtQnUo0iojijC9+4vTTXttjc&#10;1Cajnb+fLAZcHs57MqtNIZ5Uudyygk47AkGcWJ1zquB8Wn2OQDiPrLGwTAp+ycFs2mxMMNb2xQd6&#10;Hn0qQgi7GBVk3pexlC7JyKBr25I4cDdbGfQBVqnUFb5CuClkN4qG0mDOoSHDkhYZJffjj1HwwO2m&#10;t+5cbvP1bjno979H++sjUeqjVc/HIDzV/i3+d39pBb2wPnwJP0B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KepnBAAAA2wAAAA8AAAAAAAAAAAAAAAAAmAIAAGRycy9kb3du&#10;cmV2LnhtbFBLBQYAAAAABAAEAPUAAACGAwAAAAA=&#10;" adj="28020,-3720">
                        <v:fill r:id="rId53" o:title="" recolor="t" rotate="t" type="tile"/>
                        <v:textbox inset="3pt,,5pt">
                          <w:txbxContent>
                            <w:p w:rsidR="00D06EF0" w:rsidRPr="00F46177" w:rsidRDefault="00615DBF" w:rsidP="00860239">
                              <w:pPr>
                                <w:jc w:val="center"/>
                                <w:rPr>
                                  <w:sz w:val="20"/>
                                  <w:szCs w:val="20"/>
                                </w:rPr>
                              </w:pPr>
                              <w:r w:rsidRPr="00615DBF">
                                <w:rPr>
                                  <w:sz w:val="20"/>
                                  <w:szCs w:val="20"/>
                                </w:rPr>
                                <w:t>Đó</w:t>
                              </w:r>
                              <w:r w:rsidR="00D06EF0" w:rsidRPr="00F46177">
                                <w:rPr>
                                  <w:sz w:val="20"/>
                                  <w:szCs w:val="20"/>
                                </w:rPr>
                                <w:t>ng</w:t>
                              </w:r>
                            </w:p>
                          </w:txbxContent>
                        </v:textbox>
                      </v:shape>
                      <v:shape id="AutoShape 72" o:spid="_x0000_s1102" type="#_x0000_t62" style="position:absolute;left:6561;top:5787;width:118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yGIMMA&#10;AADbAAAADwAAAGRycy9kb3ducmV2LnhtbESPUWvCQBCE34X+h2MLfZF6iRWR1FNKIVKkL8b+gCW3&#10;JqG5vZA9k7S/3isUfBxm5htmu59cqwbqpfFsIF0koIhLbxuuDHyd8+cNKAnIFlvPZOCHBPa7h9kW&#10;M+tHPtFQhEpFCEuGBuoQukxrKWtyKAvfEUfv4nuHIcq+0rbHMcJdq5dJstYOG44LNXb0XlP5XVyd&#10;gc1lmUouw/EXQ6JPuCI5fM6NeXqc3l5BBZrCPfzf/rAGXlL4+xJ/gN7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yGIMMAAADbAAAADwAAAAAAAAAAAAAAAACYAgAAZHJzL2Rv&#10;d25yZXYueG1sUEsFBgAAAAAEAAQA9QAAAIgDAAAAAA==&#10;" adj="53470,19680">
                        <v:fill r:id="rId61" o:title="" recolor="t" rotate="t" type="tile"/>
                        <v:textbox inset="3pt,,5pt">
                          <w:txbxContent>
                            <w:p w:rsidR="00D06EF0" w:rsidRPr="00F46177" w:rsidRDefault="00615DBF" w:rsidP="00860239">
                              <w:pPr>
                                <w:jc w:val="center"/>
                                <w:rPr>
                                  <w:sz w:val="20"/>
                                  <w:szCs w:val="20"/>
                                </w:rPr>
                              </w:pPr>
                              <w:r>
                                <w:rPr>
                                  <w:sz w:val="20"/>
                                  <w:szCs w:val="20"/>
                                </w:rPr>
                                <w:t>Thu</w:t>
                              </w:r>
                            </w:p>
                          </w:txbxContent>
                        </v:textbox>
                      </v:shape>
                      <w10:anchorlock/>
                    </v:group>
                  </w:pict>
                </mc:Fallback>
              </mc:AlternateContent>
            </w:r>
          </w:p>
        </w:tc>
      </w:tr>
      <w:tr w:rsidR="00860239" w:rsidRPr="00274A8E">
        <w:tc>
          <w:tcPr>
            <w:tcW w:w="10207" w:type="dxa"/>
            <w:gridSpan w:val="4"/>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center"/>
              <w:rPr>
                <w:b/>
                <w:bCs/>
              </w:rPr>
            </w:pPr>
            <w:r w:rsidRPr="00274A8E">
              <w:rPr>
                <w:b/>
                <w:bCs/>
              </w:rPr>
              <w:t>Hoạt động 3: Thao tác  với biểu tượng và bảng chọn</w:t>
            </w:r>
          </w:p>
        </w:tc>
      </w:tr>
      <w:tr w:rsidR="00860239" w:rsidRPr="00274A8E">
        <w:tc>
          <w:tcPr>
            <w:tcW w:w="426" w:type="dxa"/>
            <w:tcBorders>
              <w:top w:val="single" w:sz="4" w:space="0" w:color="auto"/>
              <w:left w:val="single" w:sz="4" w:space="0" w:color="auto"/>
              <w:bottom w:val="nil"/>
              <w:right w:val="single" w:sz="4" w:space="0" w:color="auto"/>
            </w:tcBorders>
          </w:tcPr>
          <w:p w:rsidR="00860239" w:rsidRPr="00274A8E" w:rsidRDefault="00860239" w:rsidP="00860239">
            <w:pPr>
              <w:ind w:left="-108"/>
              <w:jc w:val="center"/>
              <w:rPr>
                <w:sz w:val="23"/>
                <w:szCs w:val="23"/>
              </w:rPr>
            </w:pPr>
          </w:p>
          <w:p w:rsidR="00860239" w:rsidRPr="00274A8E" w:rsidRDefault="00860239" w:rsidP="00860239">
            <w:pPr>
              <w:ind w:left="-108"/>
              <w:jc w:val="center"/>
              <w:rPr>
                <w:sz w:val="23"/>
                <w:szCs w:val="23"/>
              </w:rPr>
            </w:pPr>
          </w:p>
        </w:tc>
        <w:tc>
          <w:tcPr>
            <w:tcW w:w="3118" w:type="dxa"/>
            <w:tcBorders>
              <w:top w:val="single" w:sz="4" w:space="0" w:color="auto"/>
              <w:left w:val="single" w:sz="4" w:space="0" w:color="auto"/>
              <w:bottom w:val="nil"/>
              <w:right w:val="single" w:sz="4" w:space="0" w:color="auto"/>
            </w:tcBorders>
          </w:tcPr>
          <w:p w:rsidR="00860239" w:rsidRPr="00274A8E" w:rsidRDefault="00860239" w:rsidP="00860239">
            <w:pPr>
              <w:jc w:val="both"/>
              <w:rPr>
                <w:b/>
                <w:bCs/>
              </w:rPr>
            </w:pPr>
            <w:r w:rsidRPr="00274A8E">
              <w:rPr>
                <w:b/>
                <w:bCs/>
              </w:rPr>
              <w:t>4. Biểu tượng</w:t>
            </w:r>
          </w:p>
          <w:p w:rsidR="00860239" w:rsidRPr="00274A8E" w:rsidRDefault="00860239" w:rsidP="00860239">
            <w:pPr>
              <w:jc w:val="both"/>
            </w:pPr>
            <w:r w:rsidRPr="00274A8E">
              <w:t xml:space="preserve"> Một số thao tác với biểu tượng:</w:t>
            </w:r>
          </w:p>
        </w:tc>
        <w:tc>
          <w:tcPr>
            <w:tcW w:w="3261" w:type="dxa"/>
            <w:tcBorders>
              <w:top w:val="single" w:sz="4" w:space="0" w:color="auto"/>
              <w:left w:val="single" w:sz="4" w:space="0" w:color="auto"/>
              <w:bottom w:val="nil"/>
              <w:right w:val="single" w:sz="4" w:space="0" w:color="auto"/>
            </w:tcBorders>
          </w:tcPr>
          <w:p w:rsidR="00860239" w:rsidRPr="00274A8E" w:rsidRDefault="00860239" w:rsidP="00860239">
            <w:pPr>
              <w:jc w:val="both"/>
            </w:pPr>
            <w:r w:rsidRPr="00274A8E">
              <w:sym w:font="SymbolPS" w:char="F0B7"/>
            </w:r>
            <w:r w:rsidRPr="00274A8E">
              <w:t xml:space="preserve"> GV giới thiệu một số biểu tượng chính trên màn hình nền:</w:t>
            </w:r>
          </w:p>
        </w:tc>
        <w:tc>
          <w:tcPr>
            <w:tcW w:w="3402" w:type="dxa"/>
            <w:tcBorders>
              <w:top w:val="single" w:sz="4" w:space="0" w:color="auto"/>
              <w:left w:val="single" w:sz="4" w:space="0" w:color="auto"/>
              <w:bottom w:val="nil"/>
              <w:right w:val="single" w:sz="4" w:space="0" w:color="auto"/>
            </w:tcBorders>
          </w:tcPr>
          <w:p w:rsidR="00860239" w:rsidRPr="00274A8E" w:rsidRDefault="00860239" w:rsidP="00860239">
            <w:pPr>
              <w:jc w:val="both"/>
            </w:pPr>
            <w:r w:rsidRPr="00274A8E">
              <w:sym w:font="SymbolPS" w:char="F0B7"/>
            </w:r>
            <w:r w:rsidRPr="00274A8E">
              <w:t xml:space="preserve"> HS quan sát trực tiếp trên máy để nhận biết.</w:t>
            </w:r>
          </w:p>
        </w:tc>
      </w:tr>
      <w:tr w:rsidR="00860239" w:rsidRPr="00274A8E">
        <w:tc>
          <w:tcPr>
            <w:tcW w:w="426" w:type="dxa"/>
            <w:tcBorders>
              <w:top w:val="nil"/>
              <w:left w:val="single" w:sz="4" w:space="0" w:color="auto"/>
              <w:bottom w:val="nil"/>
              <w:right w:val="single" w:sz="4" w:space="0" w:color="auto"/>
            </w:tcBorders>
          </w:tcPr>
          <w:p w:rsidR="00860239" w:rsidRPr="00274A8E" w:rsidRDefault="00860239" w:rsidP="00860239">
            <w:pPr>
              <w:ind w:left="-108"/>
              <w:jc w:val="center"/>
              <w:rPr>
                <w:sz w:val="23"/>
                <w:szCs w:val="23"/>
              </w:rPr>
            </w:pPr>
          </w:p>
          <w:p w:rsidR="00860239" w:rsidRPr="00274A8E" w:rsidRDefault="00860239" w:rsidP="00860239">
            <w:pPr>
              <w:ind w:left="-108"/>
              <w:jc w:val="center"/>
              <w:rPr>
                <w:sz w:val="23"/>
                <w:szCs w:val="23"/>
              </w:rPr>
            </w:pPr>
            <w:r w:rsidRPr="00274A8E">
              <w:rPr>
                <w:sz w:val="23"/>
                <w:szCs w:val="23"/>
              </w:rPr>
              <w:t>10</w:t>
            </w:r>
          </w:p>
        </w:tc>
        <w:tc>
          <w:tcPr>
            <w:tcW w:w="3118" w:type="dxa"/>
            <w:tcBorders>
              <w:top w:val="nil"/>
              <w:left w:val="single" w:sz="4" w:space="0" w:color="auto"/>
              <w:bottom w:val="single" w:sz="4" w:space="0" w:color="auto"/>
              <w:right w:val="single" w:sz="4" w:space="0" w:color="auto"/>
            </w:tcBorders>
          </w:tcPr>
          <w:p w:rsidR="00860239" w:rsidRPr="00274A8E" w:rsidRDefault="00860239" w:rsidP="00860239">
            <w:pPr>
              <w:jc w:val="both"/>
            </w:pPr>
            <w:r w:rsidRPr="00274A8E">
              <w:t xml:space="preserve">– </w:t>
            </w:r>
            <w:r w:rsidRPr="00274A8E">
              <w:rPr>
                <w:i/>
                <w:iCs/>
              </w:rPr>
              <w:t>Chọn</w:t>
            </w:r>
            <w:r w:rsidRPr="00274A8E">
              <w:t>: Nháy chuột vào biểu tượng.</w:t>
            </w:r>
          </w:p>
          <w:p w:rsidR="00860239" w:rsidRPr="00274A8E" w:rsidRDefault="00860239" w:rsidP="00860239">
            <w:pPr>
              <w:jc w:val="both"/>
            </w:pPr>
            <w:r w:rsidRPr="00274A8E">
              <w:t xml:space="preserve">– </w:t>
            </w:r>
            <w:r w:rsidRPr="00274A8E">
              <w:rPr>
                <w:i/>
                <w:iCs/>
              </w:rPr>
              <w:t>Kích hoạt</w:t>
            </w:r>
            <w:r w:rsidRPr="00274A8E">
              <w:t>: Nháy đúp chuột vào biểu tượng.</w:t>
            </w:r>
          </w:p>
          <w:p w:rsidR="00860239" w:rsidRPr="00274A8E" w:rsidRDefault="00860239" w:rsidP="00860239">
            <w:pPr>
              <w:jc w:val="both"/>
            </w:pPr>
            <w:r w:rsidRPr="00274A8E">
              <w:t xml:space="preserve">– </w:t>
            </w:r>
            <w:r w:rsidRPr="00274A8E">
              <w:rPr>
                <w:i/>
                <w:iCs/>
              </w:rPr>
              <w:t>Thay đổi tên</w:t>
            </w:r>
            <w:r w:rsidRPr="00274A8E">
              <w:t xml:space="preserve"> (nếu được)</w:t>
            </w:r>
          </w:p>
          <w:p w:rsidR="00860239" w:rsidRPr="00274A8E" w:rsidRDefault="00860239" w:rsidP="00860239">
            <w:pPr>
              <w:jc w:val="both"/>
            </w:pPr>
            <w:r w:rsidRPr="00274A8E">
              <w:t xml:space="preserve">– </w:t>
            </w:r>
            <w:r w:rsidRPr="00274A8E">
              <w:rPr>
                <w:i/>
                <w:iCs/>
              </w:rPr>
              <w:t>Di chuyển</w:t>
            </w:r>
            <w:r w:rsidRPr="00274A8E">
              <w:t>: Kéo thả chuột để di chuyển biểu tượng tới vị trí mới.</w:t>
            </w:r>
          </w:p>
          <w:p w:rsidR="00860239" w:rsidRPr="00274A8E" w:rsidRDefault="00860239" w:rsidP="00860239">
            <w:pPr>
              <w:jc w:val="both"/>
            </w:pPr>
            <w:r w:rsidRPr="00274A8E">
              <w:t xml:space="preserve">– </w:t>
            </w:r>
            <w:r w:rsidRPr="00274A8E">
              <w:rPr>
                <w:i/>
                <w:iCs/>
              </w:rPr>
              <w:t xml:space="preserve">Xoá: </w:t>
            </w:r>
            <w:r w:rsidRPr="00274A8E">
              <w:t>Chọn biểu tượng rồi nhấn phím Delete</w:t>
            </w:r>
          </w:p>
          <w:p w:rsidR="00860239" w:rsidRPr="00274A8E" w:rsidRDefault="00860239" w:rsidP="00860239">
            <w:pPr>
              <w:jc w:val="both"/>
            </w:pPr>
            <w:r w:rsidRPr="00274A8E">
              <w:t xml:space="preserve">– </w:t>
            </w:r>
            <w:r w:rsidRPr="00274A8E">
              <w:rPr>
                <w:i/>
                <w:iCs/>
              </w:rPr>
              <w:t>Xem thuộc tính của biểu tượng</w:t>
            </w:r>
            <w:r w:rsidRPr="00274A8E">
              <w:t>: Nháy nút phải chuột lên biểu tượng mở bảng chọn tắt, rồi chọn Properties</w:t>
            </w:r>
          </w:p>
        </w:tc>
        <w:tc>
          <w:tcPr>
            <w:tcW w:w="6663" w:type="dxa"/>
            <w:gridSpan w:val="2"/>
            <w:tcBorders>
              <w:top w:val="nil"/>
              <w:left w:val="single" w:sz="4" w:space="0" w:color="auto"/>
              <w:bottom w:val="single" w:sz="4" w:space="0" w:color="auto"/>
              <w:right w:val="single" w:sz="4" w:space="0" w:color="auto"/>
            </w:tcBorders>
          </w:tcPr>
          <w:p w:rsidR="00860239" w:rsidRPr="00274A8E" w:rsidRDefault="00860239" w:rsidP="00860239">
            <w:pPr>
              <w:spacing w:before="60" w:after="40" w:line="276" w:lineRule="auto"/>
              <w:jc w:val="both"/>
            </w:pPr>
            <w:r w:rsidRPr="00274A8E">
              <w:rPr>
                <w:b/>
                <w:bCs/>
                <w:sz w:val="20"/>
                <w:szCs w:val="20"/>
              </w:rPr>
              <w:t xml:space="preserve">My Documents </w:t>
            </w:r>
            <w:r w:rsidR="00D3505E">
              <w:rPr>
                <w:b/>
                <w:bCs/>
                <w:noProof/>
                <w:sz w:val="20"/>
                <w:szCs w:val="20"/>
              </w:rPr>
              <w:drawing>
                <wp:inline distT="0" distB="0" distL="0" distR="0">
                  <wp:extent cx="447675" cy="3238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447675" cy="323850"/>
                          </a:xfrm>
                          <a:prstGeom prst="rect">
                            <a:avLst/>
                          </a:prstGeom>
                          <a:noFill/>
                          <a:ln>
                            <a:noFill/>
                          </a:ln>
                        </pic:spPr>
                      </pic:pic>
                    </a:graphicData>
                  </a:graphic>
                </wp:inline>
              </w:drawing>
            </w:r>
            <w:r w:rsidRPr="00274A8E">
              <w:rPr>
                <w:b/>
                <w:bCs/>
                <w:sz w:val="20"/>
                <w:szCs w:val="20"/>
              </w:rPr>
              <w:t xml:space="preserve"> </w:t>
            </w:r>
            <w:r w:rsidRPr="00274A8E">
              <w:rPr>
                <w:sz w:val="22"/>
                <w:szCs w:val="22"/>
              </w:rPr>
              <w:t>(Tµi liƯu cđa t«i)</w:t>
            </w:r>
            <w:r w:rsidRPr="00274A8E">
              <w:t xml:space="preserve">: </w:t>
            </w:r>
            <w:r w:rsidRPr="00274A8E">
              <w:rPr>
                <w:sz w:val="22"/>
                <w:szCs w:val="22"/>
              </w:rPr>
              <w:t>Chứa tài liệu</w:t>
            </w:r>
          </w:p>
          <w:p w:rsidR="00860239" w:rsidRPr="00274A8E" w:rsidRDefault="00860239" w:rsidP="00860239">
            <w:pPr>
              <w:spacing w:before="60" w:after="40" w:line="276" w:lineRule="auto"/>
              <w:jc w:val="both"/>
            </w:pPr>
            <w:r w:rsidRPr="00274A8E">
              <w:rPr>
                <w:b/>
                <w:bCs/>
                <w:sz w:val="20"/>
                <w:szCs w:val="20"/>
              </w:rPr>
              <w:t xml:space="preserve">My Computer </w:t>
            </w:r>
            <w:r w:rsidR="00D3505E">
              <w:rPr>
                <w:b/>
                <w:bCs/>
                <w:noProof/>
                <w:sz w:val="20"/>
                <w:szCs w:val="20"/>
              </w:rPr>
              <w:drawing>
                <wp:inline distT="0" distB="0" distL="0" distR="0">
                  <wp:extent cx="457200" cy="3429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57200" cy="342900"/>
                          </a:xfrm>
                          <a:prstGeom prst="rect">
                            <a:avLst/>
                          </a:prstGeom>
                          <a:noFill/>
                          <a:ln>
                            <a:noFill/>
                          </a:ln>
                        </pic:spPr>
                      </pic:pic>
                    </a:graphicData>
                  </a:graphic>
                </wp:inline>
              </w:drawing>
            </w:r>
            <w:r w:rsidRPr="00274A8E">
              <w:rPr>
                <w:b/>
                <w:bCs/>
                <w:sz w:val="20"/>
                <w:szCs w:val="20"/>
              </w:rPr>
              <w:t xml:space="preserve"> </w:t>
            </w:r>
            <w:r w:rsidRPr="00274A8E">
              <w:rPr>
                <w:sz w:val="22"/>
                <w:szCs w:val="22"/>
              </w:rPr>
              <w:t>(Máy tính của tôi): Chứa biểu tượng các đĩa</w:t>
            </w:r>
          </w:p>
          <w:p w:rsidR="00860239" w:rsidRPr="00274A8E" w:rsidRDefault="00860239" w:rsidP="00860239">
            <w:pPr>
              <w:spacing w:before="60" w:after="40" w:line="276" w:lineRule="auto"/>
              <w:jc w:val="both"/>
            </w:pPr>
            <w:r w:rsidRPr="00274A8E">
              <w:rPr>
                <w:b/>
                <w:bCs/>
                <w:sz w:val="20"/>
                <w:szCs w:val="20"/>
              </w:rPr>
              <w:t xml:space="preserve">Recycle Bin </w:t>
            </w:r>
            <w:r w:rsidR="00D3505E">
              <w:rPr>
                <w:b/>
                <w:bCs/>
                <w:noProof/>
                <w:sz w:val="20"/>
                <w:szCs w:val="20"/>
              </w:rPr>
              <w:drawing>
                <wp:inline distT="0" distB="0" distL="0" distR="0">
                  <wp:extent cx="457200" cy="3810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57200" cy="381000"/>
                          </a:xfrm>
                          <a:prstGeom prst="rect">
                            <a:avLst/>
                          </a:prstGeom>
                          <a:noFill/>
                          <a:ln>
                            <a:noFill/>
                          </a:ln>
                        </pic:spPr>
                      </pic:pic>
                    </a:graphicData>
                  </a:graphic>
                </wp:inline>
              </w:drawing>
            </w:r>
            <w:r w:rsidRPr="00274A8E">
              <w:rPr>
                <w:b/>
                <w:bCs/>
                <w:sz w:val="20"/>
                <w:szCs w:val="20"/>
              </w:rPr>
              <w:t xml:space="preserve"> </w:t>
            </w:r>
            <w:r w:rsidRPr="00274A8E">
              <w:rPr>
                <w:sz w:val="22"/>
                <w:szCs w:val="22"/>
              </w:rPr>
              <w:t>(Thùng rác): Chứa các tệp và thư mục đã xoá</w:t>
            </w: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r w:rsidRPr="00274A8E">
              <w:sym w:font="SymbolPS" w:char="F0B7"/>
            </w:r>
            <w:r w:rsidRPr="00274A8E">
              <w:t xml:space="preserve"> Khi mở các biểu tượng bao giờ cũng thấy các bảng chọn để chúng ta có thể thao tác trên cửa sổ biểu tượng đó.</w:t>
            </w:r>
          </w:p>
          <w:p w:rsidR="00860239" w:rsidRPr="00274A8E" w:rsidRDefault="00860239" w:rsidP="00860239">
            <w:pPr>
              <w:jc w:val="both"/>
            </w:pPr>
          </w:p>
        </w:tc>
      </w:tr>
      <w:tr w:rsidR="00860239" w:rsidRPr="00274A8E">
        <w:tc>
          <w:tcPr>
            <w:tcW w:w="426" w:type="dxa"/>
            <w:tcBorders>
              <w:top w:val="nil"/>
              <w:left w:val="single" w:sz="4" w:space="0" w:color="auto"/>
              <w:bottom w:val="single" w:sz="4" w:space="0" w:color="auto"/>
              <w:right w:val="single" w:sz="4" w:space="0" w:color="auto"/>
            </w:tcBorders>
          </w:tcPr>
          <w:p w:rsidR="00860239" w:rsidRPr="00274A8E" w:rsidRDefault="00860239" w:rsidP="00860239">
            <w:pPr>
              <w:ind w:left="-108"/>
              <w:jc w:val="center"/>
              <w:rPr>
                <w:sz w:val="23"/>
                <w:szCs w:val="23"/>
              </w:rPr>
            </w:pPr>
          </w:p>
        </w:tc>
        <w:tc>
          <w:tcPr>
            <w:tcW w:w="3118"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rPr>
                <w:b/>
                <w:bCs/>
              </w:rPr>
            </w:pPr>
            <w:r w:rsidRPr="00274A8E">
              <w:rPr>
                <w:b/>
                <w:bCs/>
              </w:rPr>
              <w:t>5. Bảng chọn.</w:t>
            </w:r>
          </w:p>
          <w:p w:rsidR="00860239" w:rsidRPr="00274A8E" w:rsidRDefault="00860239" w:rsidP="00860239">
            <w:pPr>
              <w:jc w:val="both"/>
            </w:pPr>
            <w:r w:rsidRPr="00274A8E">
              <w:sym w:font="SymbolPS" w:char="F0B7"/>
            </w:r>
            <w:r w:rsidRPr="00274A8E">
              <w:t xml:space="preserve"> Một số bảng chọn:</w:t>
            </w:r>
          </w:p>
          <w:p w:rsidR="00860239" w:rsidRPr="00274A8E" w:rsidRDefault="00860239" w:rsidP="00860239">
            <w:pPr>
              <w:jc w:val="both"/>
            </w:pPr>
            <w:r w:rsidRPr="00274A8E">
              <w:t xml:space="preserve">– </w:t>
            </w:r>
            <w:r w:rsidRPr="00274A8E">
              <w:rPr>
                <w:i/>
                <w:iCs/>
              </w:rPr>
              <w:t>File</w:t>
            </w:r>
            <w:r w:rsidRPr="00274A8E">
              <w:t>: Chứa các lệnh như tạo mới (thư mục), mở, đổi tên, tìm kiếm tệp, thư mục.</w:t>
            </w:r>
          </w:p>
          <w:p w:rsidR="00860239" w:rsidRPr="00274A8E" w:rsidRDefault="00860239" w:rsidP="00860239">
            <w:pPr>
              <w:jc w:val="both"/>
            </w:pPr>
            <w:r w:rsidRPr="00274A8E">
              <w:t xml:space="preserve">– </w:t>
            </w:r>
            <w:r w:rsidRPr="00274A8E">
              <w:rPr>
                <w:i/>
                <w:iCs/>
              </w:rPr>
              <w:t>Edit</w:t>
            </w:r>
            <w:r w:rsidRPr="00274A8E">
              <w:t>: Chứa các lệnh soạn thảo như sao chép, cắt,  dán, …</w:t>
            </w:r>
          </w:p>
          <w:p w:rsidR="00860239" w:rsidRPr="00274A8E" w:rsidRDefault="00860239" w:rsidP="00860239">
            <w:pPr>
              <w:jc w:val="both"/>
            </w:pPr>
            <w:r w:rsidRPr="00274A8E">
              <w:t xml:space="preserve">– </w:t>
            </w:r>
            <w:r w:rsidRPr="00274A8E">
              <w:rPr>
                <w:i/>
                <w:iCs/>
              </w:rPr>
              <w:t>View</w:t>
            </w:r>
            <w:r w:rsidRPr="00274A8E">
              <w:t>: Chọn cách hiển thị các biểu tượng trong cửa sổ</w:t>
            </w:r>
          </w:p>
          <w:p w:rsidR="00860239" w:rsidRPr="00274A8E" w:rsidRDefault="00860239" w:rsidP="00860239">
            <w:pPr>
              <w:jc w:val="both"/>
              <w:rPr>
                <w:b/>
                <w:bCs/>
              </w:rPr>
            </w:pPr>
            <w:r w:rsidRPr="00274A8E">
              <w:sym w:font="SymbolPS" w:char="F0B7"/>
            </w:r>
            <w:r w:rsidRPr="00274A8E">
              <w:t xml:space="preserve"> Thực hiện lệnh trong bảng chọn bằng cách nháy chuột lên tên bảng chọn rồi nháy chuột lên mục tương ứng với lệnh cần thực hiện.</w:t>
            </w:r>
          </w:p>
        </w:tc>
        <w:tc>
          <w:tcPr>
            <w:tcW w:w="3261"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pPr>
            <w:r w:rsidRPr="00274A8E">
              <w:sym w:font="SymbolPS" w:char="F0B7"/>
            </w:r>
            <w:r w:rsidRPr="00274A8E">
              <w:t xml:space="preserve"> GV giới thiệu một số bảng chọn như  File, Edit, View, …</w:t>
            </w: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r w:rsidRPr="00274A8E">
              <w:sym w:font="SymbolPS" w:char="F0B7"/>
            </w:r>
            <w:r w:rsidRPr="00274A8E">
              <w:t xml:space="preserve"> GV thực hiện một vài lệnh trong bảng chọn File để minh hoạ.</w:t>
            </w:r>
          </w:p>
          <w:p w:rsidR="00860239" w:rsidRPr="00274A8E" w:rsidRDefault="00860239" w:rsidP="00860239">
            <w:pPr>
              <w:jc w:val="both"/>
            </w:pPr>
          </w:p>
        </w:tc>
        <w:tc>
          <w:tcPr>
            <w:tcW w:w="3402"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pPr>
          </w:p>
        </w:tc>
      </w:tr>
      <w:tr w:rsidR="00860239" w:rsidRPr="00274A8E">
        <w:tc>
          <w:tcPr>
            <w:tcW w:w="10207" w:type="dxa"/>
            <w:gridSpan w:val="4"/>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center"/>
              <w:rPr>
                <w:b/>
                <w:bCs/>
              </w:rPr>
            </w:pPr>
            <w:r w:rsidRPr="00274A8E">
              <w:rPr>
                <w:b/>
                <w:bCs/>
              </w:rPr>
              <w:t>Hoạt động 4: Thực hành tổng hợp</w:t>
            </w:r>
          </w:p>
        </w:tc>
      </w:tr>
      <w:tr w:rsidR="00860239" w:rsidRPr="00274A8E">
        <w:tc>
          <w:tcPr>
            <w:tcW w:w="426"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ind w:left="-108"/>
              <w:jc w:val="center"/>
              <w:rPr>
                <w:sz w:val="23"/>
                <w:szCs w:val="23"/>
              </w:rPr>
            </w:pPr>
          </w:p>
          <w:p w:rsidR="00860239" w:rsidRPr="00274A8E" w:rsidRDefault="00860239" w:rsidP="00860239">
            <w:pPr>
              <w:ind w:left="-108"/>
              <w:jc w:val="center"/>
              <w:rPr>
                <w:sz w:val="23"/>
                <w:szCs w:val="23"/>
              </w:rPr>
            </w:pPr>
            <w:r w:rsidRPr="00274A8E">
              <w:rPr>
                <w:sz w:val="23"/>
                <w:szCs w:val="23"/>
              </w:rPr>
              <w:t>12</w:t>
            </w:r>
          </w:p>
        </w:tc>
        <w:tc>
          <w:tcPr>
            <w:tcW w:w="3118"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rPr>
                <w:b/>
                <w:bCs/>
              </w:rPr>
            </w:pPr>
            <w:r w:rsidRPr="00274A8E">
              <w:rPr>
                <w:b/>
                <w:bCs/>
              </w:rPr>
              <w:t>6. Tổng hợp:</w:t>
            </w:r>
          </w:p>
          <w:p w:rsidR="00860239" w:rsidRPr="00274A8E" w:rsidRDefault="00860239" w:rsidP="00860239">
            <w:pPr>
              <w:jc w:val="both"/>
            </w:pPr>
            <w:r w:rsidRPr="00274A8E">
              <w:sym w:font="SymbolPS" w:char="F0B7"/>
            </w:r>
            <w:r w:rsidRPr="00274A8E">
              <w:t xml:space="preserve"> Xem ngày giờ của hệ thống:</w:t>
            </w:r>
          </w:p>
          <w:p w:rsidR="00860239" w:rsidRPr="00274A8E" w:rsidRDefault="00860239" w:rsidP="00860239">
            <w:pPr>
              <w:jc w:val="both"/>
            </w:pPr>
            <w:r w:rsidRPr="00274A8E">
              <w:t xml:space="preserve">Chọn Start –&gt; Control Panel rồi nháy đúp vào biểu tượng </w:t>
            </w:r>
            <w:r w:rsidRPr="00274A8E">
              <w:rPr>
                <w:i/>
                <w:iCs/>
              </w:rPr>
              <w:t>Date and Time</w:t>
            </w:r>
            <w:r w:rsidRPr="00274A8E">
              <w:t xml:space="preserve"> để xem ngày giờ hệ thống.</w:t>
            </w:r>
          </w:p>
          <w:p w:rsidR="00860239" w:rsidRPr="00274A8E" w:rsidRDefault="00860239" w:rsidP="00860239">
            <w:pPr>
              <w:jc w:val="both"/>
            </w:pPr>
            <w:r w:rsidRPr="00274A8E">
              <w:sym w:font="SymbolPS" w:char="F0B7"/>
            </w:r>
            <w:r w:rsidRPr="00274A8E">
              <w:t xml:space="preserve"> Thực hiện máy tính bỏ túi</w:t>
            </w:r>
          </w:p>
          <w:p w:rsidR="00860239" w:rsidRPr="00274A8E" w:rsidRDefault="00860239" w:rsidP="00860239">
            <w:pPr>
              <w:jc w:val="both"/>
            </w:pPr>
            <w:r w:rsidRPr="00274A8E">
              <w:t xml:space="preserve">Chọn Start </w:t>
            </w:r>
            <w:r w:rsidRPr="00274A8E">
              <w:sym w:font="Symbol" w:char="F0AE"/>
            </w:r>
            <w:r w:rsidRPr="00274A8E">
              <w:t xml:space="preserve"> All Programs </w:t>
            </w:r>
            <w:r w:rsidRPr="00274A8E">
              <w:sym w:font="Symbol" w:char="F0AE"/>
            </w:r>
            <w:r w:rsidRPr="00274A8E">
              <w:t xml:space="preserve"> Accessories </w:t>
            </w:r>
          </w:p>
          <w:p w:rsidR="00860239" w:rsidRPr="00274A8E" w:rsidRDefault="00860239" w:rsidP="00860239">
            <w:pPr>
              <w:jc w:val="both"/>
            </w:pPr>
            <w:r w:rsidRPr="00274A8E">
              <w:sym w:font="Symbol" w:char="F0AE"/>
            </w:r>
            <w:r w:rsidRPr="00274A8E">
              <w:t xml:space="preserve"> Calculator </w:t>
            </w:r>
          </w:p>
          <w:p w:rsidR="00860239" w:rsidRPr="00274A8E" w:rsidRDefault="00860239" w:rsidP="00860239">
            <w:pPr>
              <w:jc w:val="both"/>
            </w:pPr>
            <w:r w:rsidRPr="00274A8E">
              <w:t>Tính giá trị biểu thức:</w:t>
            </w:r>
          </w:p>
          <w:p w:rsidR="00860239" w:rsidRPr="00274A8E" w:rsidRDefault="00860239" w:rsidP="00860239">
            <w:pPr>
              <w:jc w:val="both"/>
            </w:pPr>
            <w:r w:rsidRPr="00274A8E">
              <w:t>128*4 + 15*9 – 61*35.5</w:t>
            </w:r>
          </w:p>
        </w:tc>
        <w:tc>
          <w:tcPr>
            <w:tcW w:w="3261"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pPr>
          </w:p>
          <w:p w:rsidR="00860239" w:rsidRPr="00274A8E" w:rsidRDefault="00860239" w:rsidP="00860239">
            <w:pPr>
              <w:jc w:val="both"/>
            </w:pPr>
            <w:r w:rsidRPr="00274A8E">
              <w:sym w:font="SymbolPS" w:char="F0B7"/>
            </w:r>
            <w:r w:rsidRPr="00274A8E">
              <w:t xml:space="preserve"> GV hướng dẫn HS thực hiện theo nhóm</w:t>
            </w:r>
          </w:p>
          <w:p w:rsidR="00860239" w:rsidRPr="00274A8E" w:rsidRDefault="00860239" w:rsidP="00860239">
            <w:pPr>
              <w:jc w:val="both"/>
            </w:pPr>
          </w:p>
          <w:p w:rsidR="00860239" w:rsidRPr="00274A8E" w:rsidRDefault="00860239" w:rsidP="00860239">
            <w:pPr>
              <w:jc w:val="both"/>
            </w:pPr>
          </w:p>
          <w:p w:rsidR="00860239" w:rsidRPr="00274A8E" w:rsidRDefault="00860239" w:rsidP="00860239">
            <w:pPr>
              <w:jc w:val="both"/>
            </w:pPr>
          </w:p>
        </w:tc>
        <w:tc>
          <w:tcPr>
            <w:tcW w:w="3402"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pPr>
          </w:p>
          <w:p w:rsidR="00860239" w:rsidRPr="00274A8E" w:rsidRDefault="00860239" w:rsidP="00860239">
            <w:pPr>
              <w:jc w:val="both"/>
            </w:pPr>
            <w:r w:rsidRPr="00274A8E">
              <w:sym w:font="SymbolPS" w:char="F0B7"/>
            </w:r>
            <w:r w:rsidRPr="00274A8E">
              <w:t xml:space="preserve"> Các nhóm thảo luận và thực hiện.</w:t>
            </w:r>
          </w:p>
        </w:tc>
      </w:tr>
      <w:tr w:rsidR="00860239" w:rsidRPr="00274A8E">
        <w:tc>
          <w:tcPr>
            <w:tcW w:w="10207" w:type="dxa"/>
            <w:gridSpan w:val="4"/>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center"/>
              <w:rPr>
                <w:b/>
                <w:bCs/>
              </w:rPr>
            </w:pPr>
            <w:r w:rsidRPr="00274A8E">
              <w:rPr>
                <w:b/>
                <w:bCs/>
              </w:rPr>
              <w:t>Hoạt động 5: Củng cố</w:t>
            </w:r>
          </w:p>
        </w:tc>
      </w:tr>
      <w:tr w:rsidR="00860239" w:rsidRPr="00274A8E">
        <w:tc>
          <w:tcPr>
            <w:tcW w:w="426"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ind w:left="-108"/>
              <w:jc w:val="center"/>
              <w:rPr>
                <w:sz w:val="23"/>
                <w:szCs w:val="23"/>
              </w:rPr>
            </w:pPr>
          </w:p>
          <w:p w:rsidR="00860239" w:rsidRPr="00274A8E" w:rsidRDefault="00860239" w:rsidP="00860239">
            <w:pPr>
              <w:ind w:left="-108"/>
              <w:jc w:val="center"/>
              <w:rPr>
                <w:sz w:val="23"/>
                <w:szCs w:val="23"/>
              </w:rPr>
            </w:pPr>
            <w:r w:rsidRPr="00274A8E">
              <w:rPr>
                <w:sz w:val="23"/>
                <w:szCs w:val="23"/>
              </w:rPr>
              <w:t>3</w:t>
            </w:r>
          </w:p>
        </w:tc>
        <w:tc>
          <w:tcPr>
            <w:tcW w:w="3118"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rPr>
                <w:b/>
                <w:bCs/>
              </w:rPr>
            </w:pPr>
          </w:p>
        </w:tc>
        <w:tc>
          <w:tcPr>
            <w:tcW w:w="3261"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pPr>
            <w:r w:rsidRPr="00274A8E">
              <w:sym w:font="Symbol" w:char="F0B7"/>
            </w:r>
            <w:r w:rsidRPr="00274A8E">
              <w:t xml:space="preserve"> Hệ thống lại các nội dung cơ bản trong bài thực hành.</w:t>
            </w:r>
          </w:p>
          <w:p w:rsidR="00860239" w:rsidRPr="00274A8E" w:rsidRDefault="00860239" w:rsidP="00860239">
            <w:pPr>
              <w:jc w:val="both"/>
            </w:pPr>
            <w:r w:rsidRPr="00274A8E">
              <w:sym w:font="Symbol" w:char="F0B7"/>
            </w:r>
            <w:r w:rsidRPr="00274A8E">
              <w:t xml:space="preserve"> Chỉnh sửa các sai sót trong quá trình thực hành.</w:t>
            </w:r>
          </w:p>
        </w:tc>
        <w:tc>
          <w:tcPr>
            <w:tcW w:w="3402" w:type="dxa"/>
            <w:tcBorders>
              <w:top w:val="single" w:sz="4" w:space="0" w:color="auto"/>
              <w:left w:val="single" w:sz="4" w:space="0" w:color="auto"/>
              <w:bottom w:val="single" w:sz="4" w:space="0" w:color="auto"/>
              <w:right w:val="single" w:sz="4" w:space="0" w:color="auto"/>
            </w:tcBorders>
          </w:tcPr>
          <w:p w:rsidR="00860239" w:rsidRPr="00274A8E" w:rsidRDefault="00860239" w:rsidP="00860239">
            <w:pPr>
              <w:jc w:val="both"/>
            </w:pPr>
          </w:p>
        </w:tc>
      </w:tr>
    </w:tbl>
    <w:p w:rsidR="00860239" w:rsidRPr="00274A8E" w:rsidRDefault="00860239" w:rsidP="00860239">
      <w:pPr>
        <w:jc w:val="both"/>
      </w:pPr>
    </w:p>
    <w:p w:rsidR="00860239" w:rsidRPr="00274A8E" w:rsidRDefault="00860239" w:rsidP="00860239">
      <w:pPr>
        <w:jc w:val="both"/>
        <w:rPr>
          <w:b/>
          <w:bCs/>
        </w:rPr>
      </w:pPr>
      <w:r w:rsidRPr="00274A8E">
        <w:rPr>
          <w:b/>
          <w:bCs/>
        </w:rPr>
        <w:tab/>
        <w:t>4. BÀI TẬP VỀ NHÀ:</w:t>
      </w:r>
    </w:p>
    <w:p w:rsidR="00860239" w:rsidRPr="00274A8E" w:rsidRDefault="00860239" w:rsidP="00860239">
      <w:pPr>
        <w:jc w:val="both"/>
      </w:pPr>
      <w:r w:rsidRPr="00274A8E">
        <w:tab/>
        <w:t>– Luyện tập thêm trên máy.</w:t>
      </w:r>
    </w:p>
    <w:p w:rsidR="00860239" w:rsidRPr="00274A8E" w:rsidRDefault="00860239" w:rsidP="00860239">
      <w:pPr>
        <w:jc w:val="both"/>
      </w:pPr>
      <w:r w:rsidRPr="00274A8E">
        <w:rPr>
          <w:b/>
          <w:bCs/>
        </w:rPr>
        <w:t>IV. RÚT KINH NGHIỆM, BỔ SUNG:</w:t>
      </w:r>
    </w:p>
    <w:p w:rsidR="00860239" w:rsidRPr="00274A8E" w:rsidRDefault="00860239" w:rsidP="00860239">
      <w:pPr>
        <w:tabs>
          <w:tab w:val="left" w:pos="567"/>
          <w:tab w:val="right" w:leader="dot" w:pos="9781"/>
        </w:tabs>
        <w:jc w:val="both"/>
      </w:pPr>
      <w:r w:rsidRPr="00274A8E">
        <w:tab/>
      </w:r>
      <w:r w:rsidRPr="00274A8E">
        <w:tab/>
      </w:r>
    </w:p>
    <w:p w:rsidR="00860239" w:rsidRPr="00274A8E" w:rsidRDefault="00860239" w:rsidP="00860239">
      <w:pPr>
        <w:tabs>
          <w:tab w:val="left" w:pos="567"/>
          <w:tab w:val="right" w:leader="dot" w:pos="9781"/>
        </w:tabs>
        <w:jc w:val="both"/>
      </w:pPr>
      <w:r w:rsidRPr="00274A8E">
        <w:tab/>
      </w:r>
      <w:r w:rsidRPr="00274A8E">
        <w:tab/>
      </w:r>
    </w:p>
    <w:p w:rsidR="005E2758" w:rsidRPr="00274A8E" w:rsidRDefault="00860239" w:rsidP="00860239">
      <w:r w:rsidRPr="00274A8E">
        <w:tab/>
      </w:r>
      <w:r w:rsidRPr="00274A8E">
        <w:tab/>
      </w:r>
    </w:p>
    <w:p w:rsidR="005E2758" w:rsidRPr="00274A8E" w:rsidRDefault="005E2758" w:rsidP="005E2758">
      <w:pPr>
        <w:jc w:val="both"/>
      </w:pPr>
      <w:r w:rsidRPr="00274A8E">
        <w:br w:type="page"/>
        <w:t>Ngày so</w:t>
      </w:r>
      <w:r w:rsidR="004A0BD9" w:rsidRPr="00274A8E">
        <w:t>ạn: 01/12</w:t>
      </w:r>
      <w:r w:rsidR="0006060D" w:rsidRPr="00274A8E">
        <w:t>/</w:t>
      </w:r>
      <w:r w:rsidR="006D159B" w:rsidRPr="00274A8E">
        <w:t>2011</w:t>
      </w:r>
      <w:r w:rsidRPr="00274A8E">
        <w:tab/>
      </w:r>
      <w:r w:rsidRPr="00274A8E">
        <w:tab/>
      </w:r>
      <w:r w:rsidRPr="00274A8E">
        <w:tab/>
      </w:r>
      <w:r w:rsidR="00B21353" w:rsidRPr="00274A8E">
        <w:t xml:space="preserve">               </w:t>
      </w:r>
      <w:r w:rsidR="00381DEA" w:rsidRPr="00274A8E">
        <w:t xml:space="preserve"> </w:t>
      </w:r>
      <w:r w:rsidRPr="00274A8E">
        <w:rPr>
          <w:b/>
          <w:bCs/>
          <w:sz w:val="28"/>
          <w:szCs w:val="28"/>
        </w:rPr>
        <w:t>Chương II: HỆ ĐIỀU HÀNH</w:t>
      </w:r>
    </w:p>
    <w:p w:rsidR="005E2758" w:rsidRPr="00274A8E" w:rsidRDefault="005E2758" w:rsidP="005E2758">
      <w:pPr>
        <w:jc w:val="both"/>
        <w:rPr>
          <w:b/>
          <w:bCs/>
          <w:sz w:val="28"/>
          <w:szCs w:val="28"/>
        </w:rPr>
      </w:pPr>
      <w:r w:rsidRPr="00274A8E">
        <w:rPr>
          <w:b/>
          <w:bCs/>
        </w:rPr>
        <w:t>Tiết dạy:</w:t>
      </w:r>
      <w:r w:rsidRPr="00274A8E">
        <w:rPr>
          <w:b/>
          <w:bCs/>
        </w:rPr>
        <w:tab/>
        <w:t>31</w:t>
      </w:r>
      <w:r w:rsidR="00B21353" w:rsidRPr="00274A8E">
        <w:tab/>
      </w:r>
      <w:r w:rsidR="00B21353" w:rsidRPr="00274A8E">
        <w:tab/>
      </w:r>
      <w:r w:rsidR="002B06C0" w:rsidRPr="00274A8E">
        <w:t xml:space="preserve">        </w:t>
      </w:r>
      <w:r w:rsidRPr="00274A8E">
        <w:rPr>
          <w:b/>
          <w:bCs/>
          <w:sz w:val="28"/>
          <w:szCs w:val="28"/>
        </w:rPr>
        <w:t>BTTH 5: THAO TÁC VỚI TỆP VÀ THƯ MỤC</w:t>
      </w:r>
    </w:p>
    <w:p w:rsidR="00381DEA" w:rsidRPr="00274A8E" w:rsidRDefault="00381DEA" w:rsidP="005E2758">
      <w:pPr>
        <w:jc w:val="both"/>
        <w:rPr>
          <w:b/>
          <w:bCs/>
          <w:szCs w:val="26"/>
        </w:rPr>
      </w:pPr>
      <w:r w:rsidRPr="00274A8E">
        <w:rPr>
          <w:b/>
          <w:bCs/>
          <w:szCs w:val="26"/>
        </w:rPr>
        <w:t xml:space="preserve">Tuần: </w:t>
      </w:r>
      <w:r w:rsidR="00B21353" w:rsidRPr="00274A8E">
        <w:rPr>
          <w:b/>
          <w:bCs/>
          <w:szCs w:val="26"/>
        </w:rPr>
        <w:t xml:space="preserve">             </w:t>
      </w:r>
      <w:r w:rsidRPr="00274A8E">
        <w:rPr>
          <w:b/>
          <w:bCs/>
          <w:szCs w:val="26"/>
        </w:rPr>
        <w:t>16</w:t>
      </w:r>
    </w:p>
    <w:p w:rsidR="005E2758" w:rsidRPr="00274A8E" w:rsidRDefault="005E2758" w:rsidP="005E2758">
      <w:pPr>
        <w:jc w:val="both"/>
        <w:rPr>
          <w:b/>
          <w:bCs/>
        </w:rPr>
      </w:pPr>
    </w:p>
    <w:p w:rsidR="005E2758" w:rsidRPr="00274A8E" w:rsidRDefault="005E2758" w:rsidP="005E2758">
      <w:pPr>
        <w:jc w:val="both"/>
      </w:pPr>
      <w:r w:rsidRPr="00274A8E">
        <w:rPr>
          <w:b/>
          <w:bCs/>
        </w:rPr>
        <w:t>I. MỤC TIÊU:</w:t>
      </w:r>
    </w:p>
    <w:p w:rsidR="005E2758" w:rsidRPr="00274A8E" w:rsidRDefault="005E2758" w:rsidP="005E2758">
      <w:pPr>
        <w:jc w:val="both"/>
      </w:pPr>
      <w:r w:rsidRPr="00274A8E">
        <w:rPr>
          <w:b/>
          <w:bCs/>
        </w:rPr>
        <w:tab/>
      </w:r>
      <w:r w:rsidRPr="00274A8E">
        <w:rPr>
          <w:b/>
          <w:bCs/>
          <w:i/>
          <w:iCs/>
        </w:rPr>
        <w:t>Kiến thức:</w:t>
      </w:r>
      <w:r w:rsidRPr="00274A8E">
        <w:t xml:space="preserve"> </w:t>
      </w:r>
      <w:r w:rsidRPr="00274A8E">
        <w:tab/>
      </w:r>
    </w:p>
    <w:p w:rsidR="005E2758" w:rsidRPr="00274A8E" w:rsidRDefault="005E2758" w:rsidP="005E2758">
      <w:pPr>
        <w:tabs>
          <w:tab w:val="left" w:pos="851"/>
        </w:tabs>
        <w:jc w:val="both"/>
      </w:pPr>
      <w:r w:rsidRPr="00274A8E">
        <w:tab/>
        <w:t>– Làm quen với hệ thống quản lí tệp trong Windows 2000, Windows XP</w:t>
      </w:r>
    </w:p>
    <w:p w:rsidR="005E2758" w:rsidRPr="00274A8E" w:rsidRDefault="005E2758" w:rsidP="005E2758">
      <w:pPr>
        <w:jc w:val="both"/>
      </w:pPr>
      <w:r w:rsidRPr="00274A8E">
        <w:rPr>
          <w:b/>
          <w:bCs/>
          <w:i/>
          <w:iCs/>
        </w:rPr>
        <w:tab/>
        <w:t>Kĩ năng:</w:t>
      </w:r>
      <w:r w:rsidRPr="00274A8E">
        <w:t xml:space="preserve"> </w:t>
      </w:r>
    </w:p>
    <w:p w:rsidR="005E2758" w:rsidRPr="00274A8E" w:rsidRDefault="005E2758" w:rsidP="005E2758">
      <w:pPr>
        <w:tabs>
          <w:tab w:val="left" w:pos="851"/>
        </w:tabs>
        <w:jc w:val="both"/>
      </w:pPr>
      <w:r w:rsidRPr="00274A8E">
        <w:tab/>
        <w:t>– Thực hiện được một số thao tác với tệp và thư mục.</w:t>
      </w:r>
    </w:p>
    <w:p w:rsidR="005E2758" w:rsidRPr="00274A8E" w:rsidRDefault="005E2758" w:rsidP="005E2758">
      <w:pPr>
        <w:tabs>
          <w:tab w:val="left" w:pos="851"/>
        </w:tabs>
        <w:jc w:val="both"/>
      </w:pPr>
      <w:r w:rsidRPr="00274A8E">
        <w:tab/>
        <w:t>– Khởi động một số chương trình đã cài đặt trong hệ thống.</w:t>
      </w:r>
    </w:p>
    <w:p w:rsidR="005E2758" w:rsidRPr="00274A8E" w:rsidRDefault="005E2758" w:rsidP="005E2758">
      <w:pPr>
        <w:jc w:val="both"/>
      </w:pPr>
      <w:r w:rsidRPr="00274A8E">
        <w:rPr>
          <w:b/>
          <w:bCs/>
          <w:i/>
          <w:iCs/>
        </w:rPr>
        <w:tab/>
        <w:t>Thái độ:</w:t>
      </w:r>
      <w:r w:rsidRPr="00274A8E">
        <w:t xml:space="preserve"> </w:t>
      </w:r>
    </w:p>
    <w:p w:rsidR="005E2758" w:rsidRPr="00274A8E" w:rsidRDefault="005E2758" w:rsidP="005E2758">
      <w:pPr>
        <w:tabs>
          <w:tab w:val="left" w:pos="851"/>
        </w:tabs>
        <w:jc w:val="both"/>
      </w:pPr>
      <w:r w:rsidRPr="00274A8E">
        <w:tab/>
        <w:t>– Rèn luyện phong cách làm việc chuẩn mực, dứt khoát.</w:t>
      </w:r>
    </w:p>
    <w:p w:rsidR="005E2758" w:rsidRPr="00274A8E" w:rsidRDefault="005E2758" w:rsidP="005E2758">
      <w:pPr>
        <w:jc w:val="both"/>
        <w:rPr>
          <w:b/>
          <w:bCs/>
        </w:rPr>
      </w:pPr>
      <w:r w:rsidRPr="00274A8E">
        <w:rPr>
          <w:b/>
          <w:bCs/>
        </w:rPr>
        <w:t>II. CHUẨN BỊ:</w:t>
      </w:r>
    </w:p>
    <w:p w:rsidR="005E2758" w:rsidRPr="00274A8E" w:rsidRDefault="005E2758" w:rsidP="005E2758">
      <w:pPr>
        <w:jc w:val="both"/>
      </w:pPr>
      <w:r w:rsidRPr="00274A8E">
        <w:rPr>
          <w:b/>
          <w:bCs/>
        </w:rPr>
        <w:tab/>
      </w:r>
      <w:r w:rsidRPr="00274A8E">
        <w:rPr>
          <w:b/>
          <w:bCs/>
          <w:i/>
          <w:iCs/>
        </w:rPr>
        <w:t>Giáo viên:</w:t>
      </w:r>
      <w:r w:rsidRPr="00274A8E">
        <w:t xml:space="preserve"> – Giáo án, máy tính.</w:t>
      </w:r>
    </w:p>
    <w:p w:rsidR="005E2758" w:rsidRPr="00274A8E" w:rsidRDefault="005E2758" w:rsidP="005E2758">
      <w:pPr>
        <w:jc w:val="both"/>
      </w:pPr>
      <w:r w:rsidRPr="00274A8E">
        <w:tab/>
      </w:r>
      <w:r w:rsidRPr="00274A8E">
        <w:tab/>
      </w:r>
      <w:r w:rsidRPr="00274A8E">
        <w:tab/>
        <w:t>– Tổ chức thực hành theo nhóm.</w:t>
      </w:r>
    </w:p>
    <w:p w:rsidR="005E2758" w:rsidRPr="00274A8E" w:rsidRDefault="005E2758" w:rsidP="005E2758">
      <w:pPr>
        <w:jc w:val="both"/>
      </w:pPr>
      <w:r w:rsidRPr="00274A8E">
        <w:tab/>
      </w:r>
      <w:r w:rsidRPr="00274A8E">
        <w:rPr>
          <w:b/>
          <w:bCs/>
          <w:i/>
          <w:iCs/>
        </w:rPr>
        <w:t>Học sinh:</w:t>
      </w:r>
      <w:r w:rsidRPr="00274A8E">
        <w:t xml:space="preserve"> SGK, vở ghi.</w:t>
      </w:r>
    </w:p>
    <w:p w:rsidR="005E2758" w:rsidRPr="00274A8E" w:rsidRDefault="005E2758" w:rsidP="005E2758">
      <w:pPr>
        <w:jc w:val="both"/>
        <w:rPr>
          <w:b/>
          <w:bCs/>
        </w:rPr>
      </w:pPr>
      <w:r w:rsidRPr="00274A8E">
        <w:rPr>
          <w:b/>
          <w:bCs/>
        </w:rPr>
        <w:t>III. HOẠT ĐỘNG DẠY HỌC:</w:t>
      </w:r>
    </w:p>
    <w:p w:rsidR="005E2758" w:rsidRPr="00274A8E" w:rsidRDefault="005E2758" w:rsidP="005E2758">
      <w:pPr>
        <w:jc w:val="both"/>
      </w:pPr>
      <w:r w:rsidRPr="00274A8E">
        <w:tab/>
        <w:t>–</w:t>
      </w:r>
      <w:r w:rsidRPr="00274A8E">
        <w:rPr>
          <w:b/>
          <w:bCs/>
        </w:rPr>
        <w:t xml:space="preserve"> Ổn định tổ chức</w:t>
      </w:r>
      <w:r w:rsidRPr="00274A8E">
        <w:t>: Kiểm tra sĩ số lớp.</w:t>
      </w:r>
    </w:p>
    <w:p w:rsidR="005E2758" w:rsidRPr="00274A8E" w:rsidRDefault="005E2758" w:rsidP="005E2758">
      <w:pPr>
        <w:jc w:val="both"/>
        <w:rPr>
          <w:b/>
          <w:bCs/>
        </w:rPr>
      </w:pPr>
      <w:r w:rsidRPr="00274A8E">
        <w:rPr>
          <w:b/>
          <w:bCs/>
        </w:rPr>
        <w:tab/>
      </w:r>
      <w:r w:rsidRPr="00274A8E">
        <w:t xml:space="preserve">– </w:t>
      </w:r>
      <w:r w:rsidRPr="00274A8E">
        <w:rPr>
          <w:b/>
          <w:bCs/>
        </w:rPr>
        <w:t xml:space="preserve">Kiểm tra bài cũ: </w:t>
      </w:r>
      <w:r w:rsidRPr="00274A8E">
        <w:t>Lồng vào quá trình thực hành</w:t>
      </w:r>
    </w:p>
    <w:p w:rsidR="005E2758" w:rsidRPr="00274A8E" w:rsidRDefault="005E2758" w:rsidP="005E2758">
      <w:pPr>
        <w:jc w:val="both"/>
      </w:pPr>
      <w:r w:rsidRPr="00274A8E">
        <w:rPr>
          <w:b/>
          <w:bCs/>
        </w:rPr>
        <w:tab/>
      </w:r>
      <w:r w:rsidRPr="00274A8E">
        <w:rPr>
          <w:b/>
          <w:bCs/>
        </w:rPr>
        <w:tab/>
        <w:t>H</w:t>
      </w:r>
      <w:r w:rsidR="00381DEA" w:rsidRPr="00274A8E">
        <w:rPr>
          <w:b/>
          <w:bCs/>
        </w:rPr>
        <w:t>ỏi:</w:t>
      </w:r>
      <w:r w:rsidRPr="00274A8E">
        <w:t xml:space="preserve"> Nêu khái niệm tệp tin, thư mục? Cách tổ chức các thư mục trên đĩa?</w:t>
      </w:r>
    </w:p>
    <w:p w:rsidR="005E2758" w:rsidRPr="00274A8E" w:rsidRDefault="005E2758" w:rsidP="005E2758">
      <w:pPr>
        <w:jc w:val="both"/>
        <w:rPr>
          <w:b/>
          <w:bCs/>
          <w:sz w:val="23"/>
          <w:szCs w:val="23"/>
        </w:rPr>
      </w:pPr>
      <w:r w:rsidRPr="00274A8E">
        <w:rPr>
          <w:b/>
          <w:bCs/>
        </w:rPr>
        <w:tab/>
        <w:t xml:space="preserve">– </w:t>
      </w:r>
      <w:r w:rsidRPr="00274A8E">
        <w:rPr>
          <w:b/>
          <w:bCs/>
          <w:sz w:val="26"/>
          <w:szCs w:val="26"/>
        </w:rPr>
        <w:t>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5E2758" w:rsidRPr="00274A8E">
        <w:tc>
          <w:tcPr>
            <w:tcW w:w="426" w:type="dxa"/>
            <w:tcBorders>
              <w:top w:val="single" w:sz="4" w:space="0" w:color="auto"/>
              <w:left w:val="single" w:sz="4" w:space="0" w:color="auto"/>
              <w:bottom w:val="single" w:sz="4" w:space="0" w:color="auto"/>
              <w:right w:val="single" w:sz="4" w:space="0" w:color="auto"/>
            </w:tcBorders>
            <w:vAlign w:val="center"/>
          </w:tcPr>
          <w:p w:rsidR="005E2758" w:rsidRPr="00274A8E" w:rsidRDefault="005E2758" w:rsidP="005E2758">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5E2758" w:rsidRPr="00274A8E" w:rsidRDefault="005E2758" w:rsidP="005E2758">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5E2758" w:rsidRPr="00274A8E" w:rsidRDefault="005E2758" w:rsidP="005E2758">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5E2758" w:rsidRPr="00274A8E" w:rsidRDefault="005E2758" w:rsidP="005E2758">
            <w:pPr>
              <w:keepNext/>
              <w:jc w:val="center"/>
              <w:outlineLvl w:val="1"/>
              <w:rPr>
                <w:b/>
                <w:bCs/>
              </w:rPr>
            </w:pPr>
            <w:r w:rsidRPr="00274A8E">
              <w:rPr>
                <w:b/>
                <w:bCs/>
              </w:rPr>
              <w:t>Hoạt động của Học sinh</w:t>
            </w:r>
          </w:p>
        </w:tc>
      </w:tr>
      <w:tr w:rsidR="005E2758" w:rsidRPr="00274A8E">
        <w:tc>
          <w:tcPr>
            <w:tcW w:w="10207" w:type="dxa"/>
            <w:gridSpan w:val="4"/>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center"/>
              <w:rPr>
                <w:b/>
                <w:bCs/>
              </w:rPr>
            </w:pPr>
            <w:r w:rsidRPr="00274A8E">
              <w:rPr>
                <w:b/>
                <w:bCs/>
              </w:rPr>
              <w:t>Hoạt động 1: Cách xem nội dung của một ổ đĩa, thư mục</w:t>
            </w:r>
          </w:p>
        </w:tc>
      </w:tr>
      <w:tr w:rsidR="005E2758" w:rsidRPr="00274A8E">
        <w:tc>
          <w:tcPr>
            <w:tcW w:w="426"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ind w:left="-108"/>
              <w:jc w:val="center"/>
              <w:rPr>
                <w:sz w:val="23"/>
                <w:szCs w:val="23"/>
              </w:rPr>
            </w:pPr>
          </w:p>
          <w:p w:rsidR="005E2758" w:rsidRPr="00274A8E" w:rsidRDefault="005E2758" w:rsidP="005E2758">
            <w:pPr>
              <w:ind w:left="-108"/>
              <w:jc w:val="center"/>
              <w:rPr>
                <w:sz w:val="23"/>
                <w:szCs w:val="23"/>
              </w:rPr>
            </w:pPr>
            <w:r w:rsidRPr="00274A8E">
              <w:rPr>
                <w:sz w:val="23"/>
                <w:szCs w:val="23"/>
              </w:rPr>
              <w:t>7</w:t>
            </w:r>
          </w:p>
        </w:tc>
        <w:tc>
          <w:tcPr>
            <w:tcW w:w="2977"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rPr>
                <w:b/>
                <w:bCs/>
              </w:rPr>
            </w:pPr>
            <w:r w:rsidRPr="00274A8E">
              <w:rPr>
                <w:b/>
                <w:bCs/>
              </w:rPr>
              <w:t>1. Xem nội dung đĩa, thư mục:</w:t>
            </w:r>
          </w:p>
          <w:p w:rsidR="005E2758" w:rsidRPr="00274A8E" w:rsidRDefault="005E2758" w:rsidP="005E2758">
            <w:pPr>
              <w:jc w:val="both"/>
            </w:pPr>
            <w:r w:rsidRPr="00274A8E">
              <w:sym w:font="SymbolPS" w:char="F0B7"/>
            </w:r>
            <w:r w:rsidRPr="00274A8E">
              <w:t xml:space="preserve"> Kích hoạt vào biểu tượng </w:t>
            </w:r>
            <w:r w:rsidRPr="00274A8E">
              <w:rPr>
                <w:b/>
                <w:bCs/>
              </w:rPr>
              <w:t>My Computer</w:t>
            </w:r>
            <w:r w:rsidRPr="00274A8E">
              <w:t xml:space="preserve"> trên màn hình nền để xem các biểu tượng đĩa.</w:t>
            </w:r>
          </w:p>
          <w:p w:rsidR="005E2758" w:rsidRPr="00274A8E" w:rsidRDefault="005E2758" w:rsidP="005E2758">
            <w:pPr>
              <w:jc w:val="both"/>
            </w:pPr>
            <w:r w:rsidRPr="00274A8E">
              <w:sym w:font="SymbolPS" w:char="F0B7"/>
            </w:r>
            <w:r w:rsidRPr="00274A8E">
              <w:t xml:space="preserve"> Xem nội dung đĩa.</w:t>
            </w:r>
          </w:p>
          <w:p w:rsidR="005E2758" w:rsidRPr="00274A8E" w:rsidRDefault="005E2758" w:rsidP="005E2758">
            <w:pPr>
              <w:jc w:val="both"/>
            </w:pPr>
            <w:r w:rsidRPr="00274A8E">
              <w:sym w:font="SymbolPS" w:char="F0B7"/>
            </w:r>
            <w:r w:rsidRPr="00274A8E">
              <w:t xml:space="preserve"> Xem nội dung thư mục.</w:t>
            </w: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r w:rsidRPr="00274A8E">
              <w:sym w:font="SymbolPS" w:char="F0B7"/>
            </w:r>
            <w:r w:rsidRPr="00274A8E">
              <w:t xml:space="preserve"> GV hướng dẫn lần lượt các thao tác.</w:t>
            </w:r>
          </w:p>
          <w:p w:rsidR="005E2758" w:rsidRPr="00274A8E" w:rsidRDefault="005E2758" w:rsidP="005E2758">
            <w:pPr>
              <w:jc w:val="both"/>
            </w:pPr>
          </w:p>
          <w:p w:rsidR="005E2758" w:rsidRPr="00274A8E" w:rsidRDefault="005E2758" w:rsidP="005E2758">
            <w:pPr>
              <w:jc w:val="both"/>
            </w:pPr>
            <w:r w:rsidRPr="00274A8E">
              <w:sym w:font="SymbolPS" w:char="F0B7"/>
            </w:r>
            <w:r w:rsidRPr="00274A8E">
              <w:t xml:space="preserve"> Cho các nhóm thực hiện việc xem nội dung ổ đĩa của máy mình (gồm những thư mục nào, trong thư mục có những thư mục con và tệp tin nào)</w:t>
            </w: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r w:rsidRPr="00274A8E">
              <w:sym w:font="SymbolPS" w:char="F0B7"/>
            </w:r>
            <w:r w:rsidRPr="00274A8E">
              <w:t xml:space="preserve"> Quan sát trực tiếp trên máy để nhận biết.</w:t>
            </w:r>
          </w:p>
          <w:p w:rsidR="005E2758" w:rsidRPr="00274A8E" w:rsidRDefault="005E2758" w:rsidP="005E2758">
            <w:pPr>
              <w:jc w:val="both"/>
            </w:pPr>
          </w:p>
          <w:p w:rsidR="005E2758" w:rsidRPr="00274A8E" w:rsidRDefault="005E2758" w:rsidP="005E2758">
            <w:pPr>
              <w:jc w:val="both"/>
            </w:pPr>
            <w:r w:rsidRPr="00274A8E">
              <w:sym w:font="SymbolPS" w:char="F0B7"/>
            </w:r>
            <w:r w:rsidRPr="00274A8E">
              <w:t xml:space="preserve"> Các nhóm xem nội dung ổ đĩa C, D trong máy tính của mình và báo kết quả.</w:t>
            </w:r>
          </w:p>
        </w:tc>
      </w:tr>
      <w:tr w:rsidR="005E2758" w:rsidRPr="00274A8E">
        <w:tc>
          <w:tcPr>
            <w:tcW w:w="10207" w:type="dxa"/>
            <w:gridSpan w:val="4"/>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center"/>
              <w:rPr>
                <w:b/>
                <w:bCs/>
              </w:rPr>
            </w:pPr>
            <w:r w:rsidRPr="00274A8E">
              <w:rPr>
                <w:b/>
                <w:bCs/>
              </w:rPr>
              <w:t>Hoạt động 2: Các thao tác tạo thư mục mới, đổi tên thư mục</w:t>
            </w:r>
          </w:p>
        </w:tc>
      </w:tr>
      <w:tr w:rsidR="005E2758" w:rsidRPr="00274A8E">
        <w:tc>
          <w:tcPr>
            <w:tcW w:w="426"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ind w:left="-108"/>
              <w:jc w:val="center"/>
              <w:rPr>
                <w:sz w:val="23"/>
                <w:szCs w:val="23"/>
              </w:rPr>
            </w:pPr>
          </w:p>
          <w:p w:rsidR="005E2758" w:rsidRPr="00274A8E" w:rsidRDefault="005E2758" w:rsidP="005E2758">
            <w:pPr>
              <w:ind w:left="-108"/>
              <w:jc w:val="center"/>
              <w:rPr>
                <w:sz w:val="23"/>
                <w:szCs w:val="23"/>
              </w:rPr>
            </w:pPr>
          </w:p>
          <w:p w:rsidR="005E2758" w:rsidRPr="00274A8E" w:rsidRDefault="005E2758" w:rsidP="005E2758">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rPr>
                <w:b/>
                <w:bCs/>
              </w:rPr>
            </w:pPr>
            <w:r w:rsidRPr="00274A8E">
              <w:rPr>
                <w:b/>
                <w:bCs/>
              </w:rPr>
              <w:t>2. Tạo thư mục mới, đổi tên thư mục:</w:t>
            </w:r>
          </w:p>
          <w:p w:rsidR="005E2758" w:rsidRPr="00274A8E" w:rsidRDefault="005E2758" w:rsidP="005E2758">
            <w:pPr>
              <w:jc w:val="both"/>
              <w:rPr>
                <w:i/>
                <w:iCs/>
              </w:rPr>
            </w:pPr>
            <w:r w:rsidRPr="00274A8E">
              <w:t xml:space="preserve"> </w:t>
            </w:r>
            <w:r w:rsidRPr="00274A8E">
              <w:rPr>
                <w:i/>
                <w:iCs/>
              </w:rPr>
              <w:t>a. Tạo thư mục mới:</w:t>
            </w:r>
          </w:p>
          <w:p w:rsidR="005E2758" w:rsidRPr="00274A8E" w:rsidRDefault="005E2758" w:rsidP="005E2758">
            <w:pPr>
              <w:jc w:val="both"/>
            </w:pPr>
            <w:r w:rsidRPr="00274A8E">
              <w:t xml:space="preserve"> – Mở thư mục chứa thư mục muốn tạo mới</w:t>
            </w:r>
          </w:p>
          <w:p w:rsidR="005E2758" w:rsidRPr="00274A8E" w:rsidRDefault="005E2758" w:rsidP="005E2758">
            <w:pPr>
              <w:jc w:val="both"/>
            </w:pPr>
            <w:r w:rsidRPr="00274A8E">
              <w:t>– Nháy nút chuột phải tại vùng trống trên cửa sổ.</w:t>
            </w:r>
          </w:p>
          <w:p w:rsidR="005E2758" w:rsidRPr="00274A8E" w:rsidRDefault="005E2758" w:rsidP="005E2758">
            <w:pPr>
              <w:jc w:val="both"/>
            </w:pPr>
            <w:r w:rsidRPr="00274A8E">
              <w:t xml:space="preserve">– Chọn New </w:t>
            </w:r>
            <w:r w:rsidRPr="00274A8E">
              <w:sym w:font="Symbol" w:char="F0AE"/>
            </w:r>
            <w:r w:rsidRPr="00274A8E">
              <w:t xml:space="preserve"> Forder </w:t>
            </w:r>
            <w:r w:rsidRPr="00274A8E">
              <w:sym w:font="Symbol" w:char="F0AE"/>
            </w:r>
            <w:r w:rsidRPr="00274A8E">
              <w:t xml:space="preserve"> Gõ tên </w:t>
            </w:r>
            <w:r w:rsidRPr="00274A8E">
              <w:sym w:font="Symbol" w:char="F0AE"/>
            </w:r>
            <w:r w:rsidRPr="00274A8E">
              <w:t xml:space="preserve"> Enter</w:t>
            </w:r>
          </w:p>
          <w:p w:rsidR="005E2758" w:rsidRPr="00274A8E" w:rsidRDefault="005E2758" w:rsidP="005E2758">
            <w:pPr>
              <w:jc w:val="both"/>
            </w:pPr>
            <w:r w:rsidRPr="00274A8E">
              <w:t xml:space="preserve"> </w:t>
            </w:r>
            <w:r w:rsidRPr="00274A8E">
              <w:rPr>
                <w:i/>
                <w:iCs/>
              </w:rPr>
              <w:t>b. Đổi tên tệp, thư mục</w:t>
            </w:r>
            <w:r w:rsidRPr="00274A8E">
              <w:t>:</w:t>
            </w:r>
          </w:p>
          <w:p w:rsidR="005E2758" w:rsidRPr="00274A8E" w:rsidRDefault="005E2758" w:rsidP="005E2758">
            <w:pPr>
              <w:jc w:val="both"/>
            </w:pPr>
            <w:r w:rsidRPr="00274A8E">
              <w:t>– Nháy chuột vào tên của tệp, thư mục</w:t>
            </w:r>
          </w:p>
          <w:p w:rsidR="005E2758" w:rsidRPr="00274A8E" w:rsidRDefault="005E2758" w:rsidP="005E2758">
            <w:pPr>
              <w:jc w:val="both"/>
            </w:pPr>
            <w:r w:rsidRPr="00274A8E">
              <w:t>– Nháy chuột vào tên một lần nữa</w:t>
            </w:r>
          </w:p>
          <w:p w:rsidR="005E2758" w:rsidRPr="00274A8E" w:rsidRDefault="005E2758" w:rsidP="005E2758">
            <w:pPr>
              <w:jc w:val="both"/>
            </w:pPr>
            <w:r w:rsidRPr="00274A8E">
              <w:t>– Gõ tên mới rồi nhấn phím Enter hoặc nháy chuột vào biểu tượng.</w:t>
            </w: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r w:rsidRPr="00274A8E">
              <w:sym w:font="SymbolPS" w:char="F0B7"/>
            </w:r>
            <w:r w:rsidRPr="00274A8E">
              <w:t xml:space="preserve"> GV hướng dẫn lần lượt các thao tác.</w:t>
            </w:r>
          </w:p>
          <w:p w:rsidR="005E2758" w:rsidRPr="00274A8E" w:rsidRDefault="005E2758" w:rsidP="005E2758">
            <w:pPr>
              <w:jc w:val="both"/>
            </w:pPr>
          </w:p>
          <w:p w:rsidR="005E2758" w:rsidRPr="00274A8E" w:rsidRDefault="005E2758" w:rsidP="005E2758">
            <w:pPr>
              <w:jc w:val="both"/>
            </w:pPr>
          </w:p>
          <w:p w:rsidR="005E2758" w:rsidRPr="00274A8E" w:rsidRDefault="005E2758" w:rsidP="005E2758">
            <w:pPr>
              <w:jc w:val="both"/>
            </w:pPr>
            <w:r w:rsidRPr="00274A8E">
              <w:sym w:font="SymbolPS" w:char="F0B7"/>
            </w:r>
            <w:r w:rsidRPr="00274A8E">
              <w:t xml:space="preserve"> Yêu cầu các nhóm thực hiện việc tạo thư mục mới và đổi tên thư mục.</w:t>
            </w:r>
          </w:p>
          <w:p w:rsidR="005E2758" w:rsidRPr="00274A8E" w:rsidRDefault="005E2758" w:rsidP="005E2758">
            <w:pPr>
              <w:jc w:val="both"/>
              <w:rPr>
                <w:i/>
                <w:iCs/>
              </w:rPr>
            </w:pPr>
            <w:r w:rsidRPr="00274A8E">
              <w:sym w:font="Wingdings" w:char="F046"/>
            </w:r>
            <w:r w:rsidRPr="00274A8E">
              <w:t xml:space="preserve"> </w:t>
            </w:r>
            <w:r w:rsidRPr="00274A8E">
              <w:rPr>
                <w:i/>
                <w:iCs/>
              </w:rPr>
              <w:t>Chú ý: Chỉ nên đổi tên những thư mục mới vừa tạo.</w:t>
            </w:r>
          </w:p>
          <w:p w:rsidR="005E2758" w:rsidRPr="00274A8E" w:rsidRDefault="005E2758" w:rsidP="005E2758">
            <w:pPr>
              <w:jc w:val="both"/>
            </w:pP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r w:rsidRPr="00274A8E">
              <w:sym w:font="SymbolPS" w:char="F0B7"/>
            </w:r>
            <w:r w:rsidRPr="00274A8E">
              <w:t xml:space="preserve"> Quan sát trực tiếp trên máy để nhận biết.</w:t>
            </w:r>
          </w:p>
          <w:p w:rsidR="005E2758" w:rsidRPr="00274A8E" w:rsidRDefault="005E2758" w:rsidP="005E2758">
            <w:pPr>
              <w:jc w:val="both"/>
            </w:pPr>
          </w:p>
          <w:p w:rsidR="005E2758" w:rsidRPr="00274A8E" w:rsidRDefault="005E2758" w:rsidP="005E2758">
            <w:pPr>
              <w:jc w:val="both"/>
            </w:pPr>
          </w:p>
          <w:p w:rsidR="005E2758" w:rsidRPr="00274A8E" w:rsidRDefault="005E2758" w:rsidP="005E2758">
            <w:pPr>
              <w:jc w:val="both"/>
            </w:pPr>
            <w:r w:rsidRPr="00274A8E">
              <w:sym w:font="SymbolPS" w:char="F0B7"/>
            </w:r>
            <w:r w:rsidRPr="00274A8E">
              <w:t xml:space="preserve"> Các nhóm thực hiện và báo kết quả.</w:t>
            </w:r>
          </w:p>
        </w:tc>
      </w:tr>
      <w:tr w:rsidR="005E2758" w:rsidRPr="00274A8E">
        <w:tc>
          <w:tcPr>
            <w:tcW w:w="10207" w:type="dxa"/>
            <w:gridSpan w:val="4"/>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center"/>
              <w:rPr>
                <w:b/>
                <w:bCs/>
              </w:rPr>
            </w:pPr>
            <w:r w:rsidRPr="00274A8E">
              <w:rPr>
                <w:b/>
                <w:bCs/>
              </w:rPr>
              <w:t>Hoạt động 3: Hướng dẫn cách sao chép, di chuyển, xoá tệp/thư mục.</w:t>
            </w:r>
          </w:p>
        </w:tc>
      </w:tr>
      <w:tr w:rsidR="005E2758" w:rsidRPr="00274A8E">
        <w:tc>
          <w:tcPr>
            <w:tcW w:w="426"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ind w:left="-108"/>
              <w:jc w:val="center"/>
              <w:rPr>
                <w:sz w:val="23"/>
                <w:szCs w:val="23"/>
              </w:rPr>
            </w:pPr>
          </w:p>
          <w:p w:rsidR="005E2758" w:rsidRPr="00274A8E" w:rsidRDefault="005E2758" w:rsidP="005E2758">
            <w:pPr>
              <w:ind w:left="-108"/>
              <w:jc w:val="center"/>
              <w:rPr>
                <w:sz w:val="23"/>
                <w:szCs w:val="23"/>
              </w:rPr>
            </w:pPr>
          </w:p>
          <w:p w:rsidR="005E2758" w:rsidRPr="00274A8E" w:rsidRDefault="005E2758" w:rsidP="005E2758">
            <w:pPr>
              <w:ind w:lef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rPr>
                <w:b/>
                <w:bCs/>
              </w:rPr>
            </w:pPr>
            <w:r w:rsidRPr="00274A8E">
              <w:rPr>
                <w:b/>
                <w:bCs/>
              </w:rPr>
              <w:t>3. Sao chép, di chuyển, xoá tệp/thư mục:</w:t>
            </w:r>
          </w:p>
          <w:p w:rsidR="005E2758" w:rsidRPr="00274A8E" w:rsidRDefault="005E2758" w:rsidP="005E2758">
            <w:pPr>
              <w:jc w:val="both"/>
              <w:rPr>
                <w:i/>
                <w:iCs/>
              </w:rPr>
            </w:pPr>
            <w:r w:rsidRPr="00274A8E">
              <w:rPr>
                <w:i/>
                <w:iCs/>
              </w:rPr>
              <w:t>a)</w:t>
            </w:r>
            <w:r w:rsidRPr="00274A8E">
              <w:rPr>
                <w:b/>
                <w:bCs/>
                <w:i/>
                <w:iCs/>
              </w:rPr>
              <w:t xml:space="preserve"> </w:t>
            </w:r>
            <w:r w:rsidRPr="00274A8E">
              <w:rPr>
                <w:i/>
                <w:iCs/>
              </w:rPr>
              <w:t>Sao chép:</w:t>
            </w:r>
          </w:p>
          <w:p w:rsidR="005E2758" w:rsidRPr="00274A8E" w:rsidRDefault="005E2758" w:rsidP="005E2758">
            <w:pPr>
              <w:jc w:val="both"/>
            </w:pPr>
            <w:r w:rsidRPr="00274A8E">
              <w:t xml:space="preserve"> – Chọn đối tượng cần sao chép.</w:t>
            </w:r>
          </w:p>
          <w:p w:rsidR="005E2758" w:rsidRPr="00274A8E" w:rsidRDefault="005E2758" w:rsidP="005E2758">
            <w:pPr>
              <w:jc w:val="both"/>
            </w:pPr>
            <w:r w:rsidRPr="00274A8E">
              <w:t xml:space="preserve"> – Chọn Edit / Copy.</w:t>
            </w:r>
          </w:p>
          <w:p w:rsidR="005E2758" w:rsidRPr="00274A8E" w:rsidRDefault="005E2758" w:rsidP="005E2758">
            <w:pPr>
              <w:jc w:val="both"/>
            </w:pPr>
            <w:r w:rsidRPr="00274A8E">
              <w:t xml:space="preserve"> – Chọn thư mục sẽ chứa đối tượng cần sao chép</w:t>
            </w:r>
          </w:p>
          <w:p w:rsidR="005E2758" w:rsidRPr="00274A8E" w:rsidRDefault="005E2758" w:rsidP="005E2758">
            <w:pPr>
              <w:jc w:val="both"/>
            </w:pPr>
            <w:r w:rsidRPr="00274A8E">
              <w:t xml:space="preserve"> – Chọn Edit / Paste.</w:t>
            </w:r>
          </w:p>
          <w:p w:rsidR="005E2758" w:rsidRPr="00274A8E" w:rsidRDefault="005E2758" w:rsidP="005E2758">
            <w:pPr>
              <w:jc w:val="both"/>
              <w:rPr>
                <w:i/>
                <w:iCs/>
              </w:rPr>
            </w:pPr>
            <w:r w:rsidRPr="00274A8E">
              <w:rPr>
                <w:i/>
                <w:iCs/>
              </w:rPr>
              <w:t xml:space="preserve">b) Xoá: </w:t>
            </w:r>
          </w:p>
          <w:p w:rsidR="005E2758" w:rsidRPr="00274A8E" w:rsidRDefault="005E2758" w:rsidP="005E2758">
            <w:pPr>
              <w:jc w:val="both"/>
            </w:pPr>
            <w:r w:rsidRPr="00274A8E">
              <w:t xml:space="preserve"> –  Chọn đối tượng cần xoá</w:t>
            </w:r>
          </w:p>
          <w:p w:rsidR="005E2758" w:rsidRPr="00274A8E" w:rsidRDefault="005E2758" w:rsidP="005E2758">
            <w:pPr>
              <w:jc w:val="both"/>
            </w:pPr>
            <w:r w:rsidRPr="00274A8E">
              <w:t xml:space="preserve"> – Chọn Delete hoặc nhấn tổ hợp Shift + Delete.</w:t>
            </w:r>
          </w:p>
          <w:p w:rsidR="005E2758" w:rsidRPr="00274A8E" w:rsidRDefault="005E2758" w:rsidP="005E2758">
            <w:pPr>
              <w:jc w:val="both"/>
              <w:rPr>
                <w:i/>
                <w:iCs/>
              </w:rPr>
            </w:pPr>
            <w:r w:rsidRPr="00274A8E">
              <w:rPr>
                <w:i/>
                <w:iCs/>
              </w:rPr>
              <w:t>c) Di chuyển tệp/thư mục:</w:t>
            </w:r>
          </w:p>
          <w:p w:rsidR="005E2758" w:rsidRPr="00274A8E" w:rsidRDefault="005E2758" w:rsidP="005E2758">
            <w:pPr>
              <w:jc w:val="both"/>
            </w:pPr>
            <w:r w:rsidRPr="00274A8E">
              <w:t xml:space="preserve"> – Chọn đối tượng cần di chuyển.</w:t>
            </w:r>
          </w:p>
          <w:p w:rsidR="005E2758" w:rsidRPr="00274A8E" w:rsidRDefault="005E2758" w:rsidP="005E2758">
            <w:pPr>
              <w:jc w:val="both"/>
            </w:pPr>
            <w:r w:rsidRPr="00274A8E">
              <w:t xml:space="preserve"> – Chọn Edit / Cut.</w:t>
            </w:r>
          </w:p>
          <w:p w:rsidR="005E2758" w:rsidRPr="00274A8E" w:rsidRDefault="005E2758" w:rsidP="005E2758">
            <w:pPr>
              <w:jc w:val="both"/>
            </w:pPr>
            <w:r w:rsidRPr="00274A8E">
              <w:t xml:space="preserve"> – Nháy chuột chọn thư mục sẽ chứa đối tượng di chuyển đến.</w:t>
            </w:r>
          </w:p>
          <w:p w:rsidR="005E2758" w:rsidRPr="00274A8E" w:rsidRDefault="005E2758" w:rsidP="005E2758">
            <w:pPr>
              <w:jc w:val="both"/>
            </w:pPr>
            <w:r w:rsidRPr="00274A8E">
              <w:t xml:space="preserve"> – Chọn Edit / Paste.</w:t>
            </w: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r w:rsidRPr="00274A8E">
              <w:sym w:font="SymbolPS" w:char="F0B7"/>
            </w:r>
            <w:r w:rsidRPr="00274A8E">
              <w:t xml:space="preserve"> GV hướng dẫn lần lượt các thao tác.</w:t>
            </w:r>
          </w:p>
          <w:p w:rsidR="005E2758" w:rsidRPr="00274A8E" w:rsidRDefault="005E2758" w:rsidP="005E2758">
            <w:pPr>
              <w:jc w:val="both"/>
            </w:pPr>
          </w:p>
          <w:p w:rsidR="005E2758" w:rsidRPr="00274A8E" w:rsidRDefault="005E2758" w:rsidP="005E2758">
            <w:pPr>
              <w:jc w:val="both"/>
            </w:pPr>
          </w:p>
          <w:p w:rsidR="005E2758" w:rsidRPr="00274A8E" w:rsidRDefault="005E2758" w:rsidP="005E2758">
            <w:pPr>
              <w:jc w:val="both"/>
            </w:pPr>
            <w:r w:rsidRPr="00274A8E">
              <w:sym w:font="SymbolPS" w:char="F0B7"/>
            </w:r>
            <w:r w:rsidRPr="00274A8E">
              <w:t xml:space="preserve"> Yêu cầu các nhóm thực hiện việc sao chép, xoá, di chuyển thư mục, tệp tin.</w:t>
            </w:r>
          </w:p>
          <w:p w:rsidR="005E2758" w:rsidRPr="00274A8E" w:rsidRDefault="005E2758" w:rsidP="005E2758">
            <w:pPr>
              <w:jc w:val="both"/>
              <w:rPr>
                <w:i/>
                <w:iCs/>
              </w:rPr>
            </w:pPr>
            <w:r w:rsidRPr="00274A8E">
              <w:sym w:font="Wingdings" w:char="F046"/>
            </w:r>
            <w:r w:rsidRPr="00274A8E">
              <w:t xml:space="preserve"> </w:t>
            </w:r>
            <w:r w:rsidRPr="00274A8E">
              <w:rPr>
                <w:i/>
                <w:iCs/>
              </w:rPr>
              <w:t>Chú ý: Chỉ nên thực hiện trên những thư mục mới vừa tạo.</w:t>
            </w:r>
          </w:p>
          <w:p w:rsidR="005E2758" w:rsidRPr="00274A8E" w:rsidRDefault="005E2758" w:rsidP="005E2758">
            <w:pPr>
              <w:jc w:val="both"/>
            </w:pP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r w:rsidRPr="00274A8E">
              <w:sym w:font="SymbolPS" w:char="F0B7"/>
            </w:r>
            <w:r w:rsidRPr="00274A8E">
              <w:t xml:space="preserve"> Quan sát trực tiếp trên máy để nhận biết.</w:t>
            </w:r>
          </w:p>
          <w:p w:rsidR="005E2758" w:rsidRPr="00274A8E" w:rsidRDefault="005E2758" w:rsidP="005E2758">
            <w:pPr>
              <w:jc w:val="both"/>
            </w:pPr>
          </w:p>
          <w:p w:rsidR="005E2758" w:rsidRPr="00274A8E" w:rsidRDefault="005E2758" w:rsidP="005E2758">
            <w:pPr>
              <w:jc w:val="both"/>
            </w:pPr>
          </w:p>
          <w:p w:rsidR="005E2758" w:rsidRPr="00274A8E" w:rsidRDefault="005E2758" w:rsidP="005E2758">
            <w:pPr>
              <w:jc w:val="both"/>
            </w:pPr>
            <w:r w:rsidRPr="00274A8E">
              <w:sym w:font="SymbolPS" w:char="F0B7"/>
            </w:r>
            <w:r w:rsidRPr="00274A8E">
              <w:t xml:space="preserve"> Các nhóm thực hiện và báo kết quả.</w:t>
            </w:r>
          </w:p>
          <w:p w:rsidR="005E2758" w:rsidRPr="00274A8E" w:rsidRDefault="005E2758" w:rsidP="005E2758">
            <w:pPr>
              <w:jc w:val="both"/>
            </w:pPr>
          </w:p>
        </w:tc>
      </w:tr>
      <w:tr w:rsidR="005E2758" w:rsidRPr="00274A8E">
        <w:tc>
          <w:tcPr>
            <w:tcW w:w="10207" w:type="dxa"/>
            <w:gridSpan w:val="4"/>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center"/>
              <w:rPr>
                <w:b/>
                <w:bCs/>
              </w:rPr>
            </w:pPr>
            <w:r w:rsidRPr="00274A8E">
              <w:rPr>
                <w:b/>
                <w:bCs/>
              </w:rPr>
              <w:t>Hoạt động 4: Củng cố</w:t>
            </w:r>
          </w:p>
        </w:tc>
      </w:tr>
      <w:tr w:rsidR="005E2758" w:rsidRPr="00274A8E">
        <w:tc>
          <w:tcPr>
            <w:tcW w:w="426"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ind w:left="-108"/>
              <w:jc w:val="center"/>
              <w:rPr>
                <w:sz w:val="23"/>
                <w:szCs w:val="23"/>
              </w:rPr>
            </w:pPr>
          </w:p>
          <w:p w:rsidR="005E2758" w:rsidRPr="00274A8E" w:rsidRDefault="005E2758" w:rsidP="005E2758">
            <w:pPr>
              <w:ind w:lef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r w:rsidRPr="00274A8E">
              <w:sym w:font="Symbol" w:char="F0B7"/>
            </w:r>
            <w:r w:rsidRPr="00274A8E">
              <w:t xml:space="preserve"> Nhấn mạnh ý nghĩa các công việc và cẩn thận khi thực hiện các thao tác</w:t>
            </w:r>
          </w:p>
        </w:tc>
        <w:tc>
          <w:tcPr>
            <w:tcW w:w="3402" w:type="dxa"/>
            <w:tcBorders>
              <w:top w:val="single" w:sz="4" w:space="0" w:color="auto"/>
              <w:left w:val="single" w:sz="4" w:space="0" w:color="auto"/>
              <w:bottom w:val="single" w:sz="4" w:space="0" w:color="auto"/>
              <w:right w:val="single" w:sz="4" w:space="0" w:color="auto"/>
            </w:tcBorders>
          </w:tcPr>
          <w:p w:rsidR="005E2758" w:rsidRPr="00274A8E" w:rsidRDefault="005E2758" w:rsidP="005E2758">
            <w:pPr>
              <w:jc w:val="both"/>
            </w:pPr>
          </w:p>
        </w:tc>
      </w:tr>
    </w:tbl>
    <w:p w:rsidR="005E2758" w:rsidRPr="00274A8E" w:rsidRDefault="005E2758" w:rsidP="005E2758">
      <w:pPr>
        <w:jc w:val="both"/>
      </w:pPr>
    </w:p>
    <w:p w:rsidR="005E2758" w:rsidRPr="00274A8E" w:rsidRDefault="005E2758" w:rsidP="005E2758">
      <w:pPr>
        <w:jc w:val="both"/>
        <w:rPr>
          <w:b/>
          <w:bCs/>
        </w:rPr>
      </w:pPr>
      <w:r w:rsidRPr="00274A8E">
        <w:rPr>
          <w:b/>
          <w:bCs/>
        </w:rPr>
        <w:tab/>
        <w:t>4. BÀI TẬP VỀ NHÀ:</w:t>
      </w:r>
    </w:p>
    <w:p w:rsidR="005E2758" w:rsidRPr="00274A8E" w:rsidRDefault="005E2758" w:rsidP="005E2758">
      <w:pPr>
        <w:jc w:val="both"/>
      </w:pPr>
      <w:r w:rsidRPr="00274A8E">
        <w:rPr>
          <w:b/>
          <w:bCs/>
        </w:rPr>
        <w:tab/>
        <w:t xml:space="preserve">– </w:t>
      </w:r>
      <w:r w:rsidRPr="00274A8E">
        <w:t xml:space="preserve"> Tiếp tục thực hành thêm ở nhà.</w:t>
      </w:r>
    </w:p>
    <w:p w:rsidR="005E2758" w:rsidRPr="00274A8E" w:rsidRDefault="005E2758" w:rsidP="005E2758">
      <w:pPr>
        <w:jc w:val="both"/>
        <w:rPr>
          <w:b/>
          <w:bCs/>
        </w:rPr>
      </w:pPr>
    </w:p>
    <w:p w:rsidR="005E2758" w:rsidRPr="00274A8E" w:rsidRDefault="005E2758" w:rsidP="005E2758">
      <w:pPr>
        <w:jc w:val="both"/>
      </w:pPr>
      <w:r w:rsidRPr="00274A8E">
        <w:rPr>
          <w:b/>
          <w:bCs/>
        </w:rPr>
        <w:t>IV. RÚT KINH NGHIỆM, BỔ SUNG:</w:t>
      </w:r>
    </w:p>
    <w:p w:rsidR="005E2758" w:rsidRPr="00274A8E" w:rsidRDefault="005E2758" w:rsidP="005E2758">
      <w:pPr>
        <w:tabs>
          <w:tab w:val="left" w:pos="567"/>
          <w:tab w:val="right" w:leader="dot" w:pos="9781"/>
        </w:tabs>
        <w:jc w:val="both"/>
      </w:pPr>
      <w:r w:rsidRPr="00274A8E">
        <w:tab/>
      </w:r>
      <w:r w:rsidRPr="00274A8E">
        <w:tab/>
      </w:r>
    </w:p>
    <w:p w:rsidR="005E2758" w:rsidRPr="00274A8E" w:rsidRDefault="005E2758" w:rsidP="005E2758">
      <w:pPr>
        <w:tabs>
          <w:tab w:val="left" w:pos="567"/>
          <w:tab w:val="right" w:leader="dot" w:pos="9781"/>
        </w:tabs>
        <w:jc w:val="both"/>
      </w:pPr>
      <w:r w:rsidRPr="00274A8E">
        <w:tab/>
      </w:r>
      <w:r w:rsidRPr="00274A8E">
        <w:tab/>
      </w:r>
    </w:p>
    <w:p w:rsidR="008D48DF" w:rsidRPr="00274A8E" w:rsidRDefault="005E2758" w:rsidP="005E2758">
      <w:r w:rsidRPr="00274A8E">
        <w:tab/>
      </w:r>
      <w:r w:rsidRPr="00274A8E">
        <w:tab/>
      </w:r>
    </w:p>
    <w:p w:rsidR="008D48DF" w:rsidRPr="00274A8E" w:rsidRDefault="008D48DF" w:rsidP="008D48DF">
      <w:pPr>
        <w:jc w:val="both"/>
      </w:pPr>
      <w:r w:rsidRPr="00274A8E">
        <w:br w:type="page"/>
        <w:t xml:space="preserve">Ngày soạn: </w:t>
      </w:r>
      <w:r w:rsidR="004A0BD9" w:rsidRPr="00274A8E">
        <w:t>03/12/</w:t>
      </w:r>
      <w:r w:rsidR="006D159B" w:rsidRPr="00274A8E">
        <w:t>2011</w:t>
      </w:r>
      <w:r w:rsidRPr="00274A8E">
        <w:tab/>
      </w:r>
      <w:r w:rsidRPr="00274A8E">
        <w:tab/>
      </w:r>
      <w:r w:rsidRPr="00274A8E">
        <w:tab/>
      </w:r>
      <w:r w:rsidRPr="00274A8E">
        <w:tab/>
      </w:r>
      <w:r w:rsidR="001504F2" w:rsidRPr="00274A8E">
        <w:t xml:space="preserve">          </w:t>
      </w:r>
      <w:r w:rsidRPr="00274A8E">
        <w:rPr>
          <w:b/>
          <w:bCs/>
          <w:sz w:val="28"/>
          <w:szCs w:val="28"/>
        </w:rPr>
        <w:t>Chương II: HỆ ĐIỀU HÀNH</w:t>
      </w:r>
    </w:p>
    <w:p w:rsidR="008D48DF" w:rsidRPr="00274A8E" w:rsidRDefault="008D48DF" w:rsidP="008D48DF">
      <w:pPr>
        <w:jc w:val="both"/>
        <w:rPr>
          <w:b/>
          <w:bCs/>
          <w:sz w:val="28"/>
          <w:szCs w:val="28"/>
        </w:rPr>
      </w:pPr>
      <w:r w:rsidRPr="00274A8E">
        <w:rPr>
          <w:b/>
          <w:bCs/>
        </w:rPr>
        <w:t>Tiết dạy:</w:t>
      </w:r>
      <w:r w:rsidRPr="00274A8E">
        <w:rPr>
          <w:b/>
          <w:bCs/>
        </w:rPr>
        <w:tab/>
        <w:t>32</w:t>
      </w:r>
      <w:r w:rsidR="001504F2" w:rsidRPr="00274A8E">
        <w:tab/>
        <w:t xml:space="preserve">           </w:t>
      </w:r>
      <w:r w:rsidRPr="00274A8E">
        <w:rPr>
          <w:b/>
          <w:bCs/>
          <w:sz w:val="28"/>
          <w:szCs w:val="28"/>
        </w:rPr>
        <w:t>BTTH 5: THAO TÁC VỚI TỆP VÀ THƯ MỤC (tt)</w:t>
      </w:r>
    </w:p>
    <w:p w:rsidR="00237120" w:rsidRPr="00274A8E" w:rsidRDefault="00237120" w:rsidP="008D48DF">
      <w:pPr>
        <w:jc w:val="both"/>
        <w:rPr>
          <w:b/>
          <w:bCs/>
          <w:szCs w:val="26"/>
        </w:rPr>
      </w:pPr>
      <w:r w:rsidRPr="00274A8E">
        <w:rPr>
          <w:b/>
          <w:bCs/>
          <w:szCs w:val="26"/>
        </w:rPr>
        <w:t xml:space="preserve">Tuần: </w:t>
      </w:r>
      <w:r w:rsidR="00742439" w:rsidRPr="00274A8E">
        <w:rPr>
          <w:b/>
          <w:bCs/>
          <w:szCs w:val="26"/>
        </w:rPr>
        <w:t xml:space="preserve">            </w:t>
      </w:r>
      <w:r w:rsidRPr="00274A8E">
        <w:rPr>
          <w:b/>
          <w:bCs/>
          <w:szCs w:val="26"/>
        </w:rPr>
        <w:t>16</w:t>
      </w:r>
    </w:p>
    <w:p w:rsidR="008D48DF" w:rsidRPr="00274A8E" w:rsidRDefault="008D48DF" w:rsidP="008D48DF">
      <w:pPr>
        <w:jc w:val="both"/>
        <w:rPr>
          <w:b/>
          <w:bCs/>
        </w:rPr>
      </w:pPr>
    </w:p>
    <w:p w:rsidR="008D48DF" w:rsidRPr="00274A8E" w:rsidRDefault="008D48DF" w:rsidP="008D48DF">
      <w:pPr>
        <w:jc w:val="both"/>
      </w:pPr>
      <w:r w:rsidRPr="00274A8E">
        <w:rPr>
          <w:b/>
          <w:bCs/>
        </w:rPr>
        <w:t>I. MỤC TIÊU:</w:t>
      </w:r>
    </w:p>
    <w:p w:rsidR="008D48DF" w:rsidRPr="00274A8E" w:rsidRDefault="008D48DF" w:rsidP="008D48DF">
      <w:pPr>
        <w:jc w:val="both"/>
      </w:pPr>
      <w:r w:rsidRPr="00274A8E">
        <w:rPr>
          <w:b/>
          <w:bCs/>
        </w:rPr>
        <w:tab/>
      </w:r>
      <w:r w:rsidRPr="00274A8E">
        <w:rPr>
          <w:b/>
          <w:bCs/>
          <w:i/>
          <w:iCs/>
        </w:rPr>
        <w:t>Kiến thức:</w:t>
      </w:r>
      <w:r w:rsidRPr="00274A8E">
        <w:t xml:space="preserve"> </w:t>
      </w:r>
      <w:r w:rsidRPr="00274A8E">
        <w:tab/>
      </w:r>
    </w:p>
    <w:p w:rsidR="008D48DF" w:rsidRPr="00274A8E" w:rsidRDefault="008D48DF" w:rsidP="008D48DF">
      <w:pPr>
        <w:tabs>
          <w:tab w:val="left" w:pos="851"/>
        </w:tabs>
        <w:jc w:val="both"/>
      </w:pPr>
      <w:r w:rsidRPr="00274A8E">
        <w:tab/>
        <w:t>– Làm quen với hệ thống quản lí tệp trong Windows 2000, Windows XP</w:t>
      </w:r>
    </w:p>
    <w:p w:rsidR="008D48DF" w:rsidRPr="00274A8E" w:rsidRDefault="008D48DF" w:rsidP="008D48DF">
      <w:pPr>
        <w:jc w:val="both"/>
      </w:pPr>
      <w:r w:rsidRPr="00274A8E">
        <w:rPr>
          <w:b/>
          <w:bCs/>
          <w:i/>
          <w:iCs/>
        </w:rPr>
        <w:tab/>
        <w:t>Kĩ năng:</w:t>
      </w:r>
      <w:r w:rsidRPr="00274A8E">
        <w:t xml:space="preserve"> </w:t>
      </w:r>
    </w:p>
    <w:p w:rsidR="008D48DF" w:rsidRPr="00274A8E" w:rsidRDefault="008D48DF" w:rsidP="008D48DF">
      <w:pPr>
        <w:tabs>
          <w:tab w:val="left" w:pos="851"/>
        </w:tabs>
        <w:jc w:val="both"/>
      </w:pPr>
      <w:r w:rsidRPr="00274A8E">
        <w:tab/>
        <w:t>– Thực hiện được một số thao tác với tệp và thư mục.</w:t>
      </w:r>
    </w:p>
    <w:p w:rsidR="008D48DF" w:rsidRPr="00274A8E" w:rsidRDefault="008D48DF" w:rsidP="008D48DF">
      <w:pPr>
        <w:tabs>
          <w:tab w:val="left" w:pos="851"/>
        </w:tabs>
        <w:jc w:val="both"/>
      </w:pPr>
      <w:r w:rsidRPr="00274A8E">
        <w:tab/>
        <w:t>– Khởi động một số chương trình đã cài đặt trong hệ thống.</w:t>
      </w:r>
    </w:p>
    <w:p w:rsidR="008D48DF" w:rsidRPr="00274A8E" w:rsidRDefault="008D48DF" w:rsidP="008D48DF">
      <w:pPr>
        <w:jc w:val="both"/>
      </w:pPr>
      <w:r w:rsidRPr="00274A8E">
        <w:rPr>
          <w:b/>
          <w:bCs/>
          <w:i/>
          <w:iCs/>
        </w:rPr>
        <w:tab/>
        <w:t>Thái độ:</w:t>
      </w:r>
      <w:r w:rsidRPr="00274A8E">
        <w:t xml:space="preserve"> </w:t>
      </w:r>
    </w:p>
    <w:p w:rsidR="008D48DF" w:rsidRPr="00274A8E" w:rsidRDefault="008D48DF" w:rsidP="008D48DF">
      <w:pPr>
        <w:tabs>
          <w:tab w:val="left" w:pos="851"/>
        </w:tabs>
        <w:jc w:val="both"/>
      </w:pPr>
      <w:r w:rsidRPr="00274A8E">
        <w:tab/>
        <w:t>– Rèn luyện phong cách làm việc chuẩn mực, dứt khoát.</w:t>
      </w:r>
    </w:p>
    <w:p w:rsidR="008D48DF" w:rsidRPr="00274A8E" w:rsidRDefault="008D48DF" w:rsidP="008D48DF">
      <w:pPr>
        <w:jc w:val="both"/>
        <w:rPr>
          <w:b/>
          <w:bCs/>
        </w:rPr>
      </w:pPr>
      <w:r w:rsidRPr="00274A8E">
        <w:rPr>
          <w:b/>
          <w:bCs/>
        </w:rPr>
        <w:t>II. CHUẨN BỊ:</w:t>
      </w:r>
    </w:p>
    <w:p w:rsidR="008D48DF" w:rsidRPr="00274A8E" w:rsidRDefault="008D48DF" w:rsidP="008D48DF">
      <w:pPr>
        <w:jc w:val="both"/>
      </w:pPr>
      <w:r w:rsidRPr="00274A8E">
        <w:rPr>
          <w:b/>
          <w:bCs/>
        </w:rPr>
        <w:tab/>
      </w:r>
      <w:r w:rsidRPr="00274A8E">
        <w:rPr>
          <w:b/>
          <w:bCs/>
          <w:i/>
          <w:iCs/>
        </w:rPr>
        <w:t>Giáo viên:</w:t>
      </w:r>
      <w:r w:rsidRPr="00274A8E">
        <w:t xml:space="preserve"> – Giáo án, máy tính</w:t>
      </w:r>
    </w:p>
    <w:p w:rsidR="008D48DF" w:rsidRPr="00274A8E" w:rsidRDefault="008D48DF" w:rsidP="008D48DF">
      <w:pPr>
        <w:jc w:val="both"/>
      </w:pPr>
      <w:r w:rsidRPr="00274A8E">
        <w:tab/>
      </w:r>
      <w:r w:rsidRPr="00274A8E">
        <w:tab/>
      </w:r>
      <w:r w:rsidRPr="00274A8E">
        <w:tab/>
        <w:t>– Tổ chức thực hành theo nhóm.</w:t>
      </w:r>
    </w:p>
    <w:p w:rsidR="008D48DF" w:rsidRPr="00274A8E" w:rsidRDefault="008D48DF" w:rsidP="008D48DF">
      <w:pPr>
        <w:jc w:val="both"/>
      </w:pPr>
      <w:r w:rsidRPr="00274A8E">
        <w:tab/>
      </w:r>
      <w:r w:rsidRPr="00274A8E">
        <w:rPr>
          <w:b/>
          <w:bCs/>
          <w:i/>
          <w:iCs/>
        </w:rPr>
        <w:t>Học sinh:</w:t>
      </w:r>
      <w:r w:rsidRPr="00274A8E">
        <w:t xml:space="preserve"> SGK, vở ghi.</w:t>
      </w:r>
    </w:p>
    <w:p w:rsidR="008D48DF" w:rsidRPr="00274A8E" w:rsidRDefault="008D48DF" w:rsidP="008D48DF">
      <w:pPr>
        <w:jc w:val="both"/>
        <w:rPr>
          <w:b/>
          <w:bCs/>
        </w:rPr>
      </w:pPr>
      <w:r w:rsidRPr="00274A8E">
        <w:rPr>
          <w:b/>
          <w:bCs/>
        </w:rPr>
        <w:t>III. HOẠT ĐỘNG DẠY HỌC:</w:t>
      </w:r>
    </w:p>
    <w:p w:rsidR="008D48DF" w:rsidRPr="00274A8E" w:rsidRDefault="008D48DF" w:rsidP="008D48DF">
      <w:pPr>
        <w:jc w:val="both"/>
      </w:pPr>
      <w:r w:rsidRPr="00274A8E">
        <w:tab/>
        <w:t xml:space="preserve">– </w:t>
      </w:r>
      <w:r w:rsidRPr="00274A8E">
        <w:rPr>
          <w:b/>
          <w:bCs/>
        </w:rPr>
        <w:t>Ổn định tổ chức</w:t>
      </w:r>
      <w:r w:rsidRPr="00274A8E">
        <w:t>: Kiểm tra sĩ số lớp.</w:t>
      </w:r>
    </w:p>
    <w:p w:rsidR="008D48DF" w:rsidRPr="00274A8E" w:rsidRDefault="008D48DF" w:rsidP="008D48DF">
      <w:pPr>
        <w:jc w:val="both"/>
        <w:rPr>
          <w:b/>
          <w:bCs/>
        </w:rPr>
      </w:pPr>
      <w:r w:rsidRPr="00274A8E">
        <w:rPr>
          <w:b/>
          <w:bCs/>
        </w:rPr>
        <w:tab/>
      </w:r>
      <w:r w:rsidRPr="00274A8E">
        <w:t xml:space="preserve">– </w:t>
      </w:r>
      <w:r w:rsidRPr="00274A8E">
        <w:rPr>
          <w:b/>
          <w:bCs/>
        </w:rPr>
        <w:t xml:space="preserve">Kiểm tra bài cũ: </w:t>
      </w:r>
      <w:r w:rsidRPr="00274A8E">
        <w:t>Lồng vào quá trình thực hành</w:t>
      </w:r>
    </w:p>
    <w:p w:rsidR="008D48DF" w:rsidRPr="00274A8E" w:rsidRDefault="008D48DF" w:rsidP="008D48DF">
      <w:pPr>
        <w:jc w:val="both"/>
      </w:pPr>
      <w:r w:rsidRPr="00274A8E">
        <w:rPr>
          <w:b/>
          <w:bCs/>
        </w:rPr>
        <w:tab/>
      </w:r>
      <w:r w:rsidRPr="00274A8E">
        <w:rPr>
          <w:b/>
          <w:bCs/>
        </w:rPr>
        <w:tab/>
        <w:t>H</w:t>
      </w:r>
      <w:r w:rsidR="00237120" w:rsidRPr="00274A8E">
        <w:rPr>
          <w:b/>
          <w:bCs/>
        </w:rPr>
        <w:t>ỏi</w:t>
      </w:r>
      <w:r w:rsidRPr="00274A8E">
        <w:rPr>
          <w:b/>
          <w:bCs/>
        </w:rPr>
        <w:t>.</w:t>
      </w:r>
      <w:r w:rsidRPr="00274A8E">
        <w:t xml:space="preserve"> Nêu khái niệm tệp tin, thư mục? Cách tổ chức các thư mục trên đĩa?</w:t>
      </w:r>
    </w:p>
    <w:p w:rsidR="008D48DF" w:rsidRPr="00274A8E" w:rsidRDefault="008D48DF" w:rsidP="008D48DF">
      <w:pPr>
        <w:jc w:val="both"/>
        <w:rPr>
          <w:b/>
          <w:bCs/>
          <w:sz w:val="26"/>
          <w:szCs w:val="26"/>
        </w:rPr>
      </w:pPr>
      <w:r w:rsidRPr="00274A8E">
        <w:rPr>
          <w:b/>
          <w:bCs/>
        </w:rPr>
        <w:tab/>
        <w:t xml:space="preserve">– </w:t>
      </w:r>
      <w:r w:rsidRPr="00274A8E">
        <w:rPr>
          <w:b/>
          <w:bCs/>
          <w:sz w:val="26"/>
          <w:szCs w:val="26"/>
        </w:rPr>
        <w:t>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8D48DF" w:rsidRPr="00274A8E">
        <w:tc>
          <w:tcPr>
            <w:tcW w:w="426"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keepNext/>
              <w:jc w:val="center"/>
              <w:outlineLvl w:val="1"/>
              <w:rPr>
                <w:b/>
                <w:bCs/>
              </w:rPr>
            </w:pPr>
            <w:r w:rsidRPr="00274A8E">
              <w:rPr>
                <w:b/>
                <w:bCs/>
              </w:rPr>
              <w:t>Hoạt động của Học sinh</w:t>
            </w:r>
          </w:p>
        </w:tc>
      </w:tr>
      <w:tr w:rsidR="008D48DF" w:rsidRPr="00274A8E">
        <w:tc>
          <w:tcPr>
            <w:tcW w:w="10207" w:type="dxa"/>
            <w:gridSpan w:val="4"/>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center"/>
              <w:rPr>
                <w:b/>
                <w:bCs/>
              </w:rPr>
            </w:pPr>
            <w:r w:rsidRPr="00274A8E">
              <w:rPr>
                <w:b/>
                <w:bCs/>
              </w:rPr>
              <w:t>Hoạt động 1: Xem nội dung tệp và khởi động chương trình</w:t>
            </w:r>
          </w:p>
        </w:tc>
      </w:tr>
      <w:tr w:rsidR="008D48DF" w:rsidRPr="00274A8E">
        <w:tc>
          <w:tcPr>
            <w:tcW w:w="426"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ind w:left="-108"/>
              <w:jc w:val="center"/>
              <w:rPr>
                <w:sz w:val="23"/>
                <w:szCs w:val="23"/>
              </w:rPr>
            </w:pPr>
          </w:p>
          <w:p w:rsidR="008D48DF" w:rsidRPr="00274A8E" w:rsidRDefault="008D48DF" w:rsidP="008D48DF">
            <w:pPr>
              <w:ind w:left="-108"/>
              <w:jc w:val="center"/>
              <w:rPr>
                <w:sz w:val="23"/>
                <w:szCs w:val="23"/>
              </w:rPr>
            </w:pPr>
          </w:p>
          <w:p w:rsidR="008D48DF" w:rsidRPr="00274A8E" w:rsidRDefault="008D48DF" w:rsidP="008D48DF">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rPr>
                <w:b/>
                <w:bCs/>
              </w:rPr>
            </w:pPr>
            <w:r w:rsidRPr="00274A8E">
              <w:rPr>
                <w:b/>
                <w:bCs/>
              </w:rPr>
              <w:t>4. Xem nội dung tệp và khởi động chương trình:</w:t>
            </w:r>
          </w:p>
          <w:p w:rsidR="008D48DF" w:rsidRPr="00274A8E" w:rsidRDefault="008D48DF" w:rsidP="008D48DF">
            <w:pPr>
              <w:jc w:val="both"/>
            </w:pPr>
            <w:r w:rsidRPr="00274A8E">
              <w:t xml:space="preserve"> a)</w:t>
            </w:r>
            <w:r w:rsidRPr="00274A8E">
              <w:rPr>
                <w:b/>
                <w:bCs/>
              </w:rPr>
              <w:t xml:space="preserve"> </w:t>
            </w:r>
            <w:r w:rsidRPr="00274A8E">
              <w:rPr>
                <w:i/>
                <w:iCs/>
              </w:rPr>
              <w:t>Xem nội dung tệp</w:t>
            </w:r>
            <w:r w:rsidRPr="00274A8E">
              <w:t>: Để xem những nội dung những tệp chỉ cần nháy đúp chuột vào tên hay biểu tượng của tệp.</w:t>
            </w:r>
          </w:p>
          <w:p w:rsidR="008D48DF" w:rsidRPr="00274A8E" w:rsidRDefault="008D48DF" w:rsidP="008D48DF">
            <w:pPr>
              <w:jc w:val="both"/>
              <w:rPr>
                <w:i/>
                <w:iCs/>
              </w:rPr>
            </w:pPr>
            <w:r w:rsidRPr="00274A8E">
              <w:t xml:space="preserve">b) </w:t>
            </w:r>
            <w:r w:rsidRPr="00274A8E">
              <w:rPr>
                <w:i/>
                <w:iCs/>
              </w:rPr>
              <w:t>Khởi động một số chương trình đã được cài đặt trong hệ thống</w:t>
            </w:r>
          </w:p>
          <w:p w:rsidR="008D48DF" w:rsidRPr="00274A8E" w:rsidRDefault="008D48DF" w:rsidP="008D48DF">
            <w:pPr>
              <w:jc w:val="both"/>
            </w:pPr>
            <w:r w:rsidRPr="00274A8E">
              <w:t>– Nếu chương trình đã có biểu tượng trên màn hình nền thì chỉ cần nháy đúp chuột vào biểu tượng tương ứng.</w:t>
            </w:r>
          </w:p>
          <w:p w:rsidR="008D48DF" w:rsidRPr="00274A8E" w:rsidRDefault="008D48DF" w:rsidP="008D48DF">
            <w:pPr>
              <w:jc w:val="both"/>
            </w:pPr>
            <w:r w:rsidRPr="00274A8E">
              <w:t>– Nếu chương trình không có biểu tượng trên màn hình nền thì:</w:t>
            </w:r>
          </w:p>
          <w:p w:rsidR="008D48DF" w:rsidRPr="00274A8E" w:rsidRDefault="008D48DF" w:rsidP="008D48DF">
            <w:pPr>
              <w:jc w:val="both"/>
            </w:pPr>
            <w:r w:rsidRPr="00274A8E">
              <w:t xml:space="preserve">  + Nháy chuột vào nút Start </w:t>
            </w:r>
            <w:r w:rsidRPr="00274A8E">
              <w:sym w:font="Symbol" w:char="F0AE"/>
            </w:r>
            <w:r w:rsidRPr="00274A8E">
              <w:t xml:space="preserve"> Programs (hoặc All Programs </w:t>
            </w:r>
            <w:r w:rsidRPr="00274A8E">
              <w:sym w:font="Symbol" w:char="F0AE"/>
            </w:r>
            <w:r w:rsidRPr="00274A8E">
              <w:t xml:space="preserve">  Chọn mục hoặc tên chương trình ở bảng chọn chương trình.</w:t>
            </w:r>
          </w:p>
          <w:p w:rsidR="008D48DF" w:rsidRPr="00274A8E" w:rsidRDefault="008D48DF" w:rsidP="008D48DF">
            <w:pPr>
              <w:jc w:val="both"/>
            </w:pP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p>
          <w:p w:rsidR="008D48DF" w:rsidRPr="00274A8E" w:rsidRDefault="008D48DF" w:rsidP="008D48DF">
            <w:pPr>
              <w:jc w:val="both"/>
            </w:pPr>
            <w:r w:rsidRPr="00274A8E">
              <w:sym w:font="SymbolPS" w:char="F0B7"/>
            </w:r>
            <w:r w:rsidRPr="00274A8E">
              <w:t xml:space="preserve"> Windows thường gắn sẵn các phần mềm xử lí với từng loại tệp.</w:t>
            </w:r>
          </w:p>
          <w:p w:rsidR="008D48DF" w:rsidRPr="00274A8E" w:rsidRDefault="008D48DF" w:rsidP="008D48DF">
            <w:pPr>
              <w:jc w:val="both"/>
            </w:pPr>
          </w:p>
          <w:p w:rsidR="008D48DF" w:rsidRPr="00274A8E" w:rsidRDefault="008D48DF" w:rsidP="008D48DF">
            <w:pPr>
              <w:jc w:val="both"/>
            </w:pPr>
            <w:r w:rsidRPr="00274A8E">
              <w:sym w:font="SymbolPS" w:char="F0B7"/>
            </w:r>
            <w:r w:rsidRPr="00274A8E">
              <w:t xml:space="preserve"> GV hướng dẫn lần lượt các thao tác. Thực hiện một vài chương trình để minh hoạ.</w:t>
            </w:r>
          </w:p>
          <w:p w:rsidR="008D48DF" w:rsidRPr="00274A8E" w:rsidRDefault="008D48DF" w:rsidP="008D48DF">
            <w:pPr>
              <w:jc w:val="both"/>
            </w:pPr>
          </w:p>
          <w:p w:rsidR="008D48DF" w:rsidRPr="00274A8E" w:rsidRDefault="008D48DF" w:rsidP="008D48DF">
            <w:pPr>
              <w:jc w:val="both"/>
            </w:pP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r w:rsidRPr="00274A8E">
              <w:sym w:font="SymbolPS" w:char="F0B7"/>
            </w:r>
            <w:r w:rsidRPr="00274A8E">
              <w:t xml:space="preserve"> Quan sát trực tiếp trên máy để nhận biết.</w:t>
            </w: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tc>
      </w:tr>
      <w:tr w:rsidR="008D48DF" w:rsidRPr="00274A8E">
        <w:tc>
          <w:tcPr>
            <w:tcW w:w="426"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rPr>
                <w:b/>
                <w:bCs/>
              </w:rPr>
            </w:pPr>
          </w:p>
        </w:tc>
        <w:tc>
          <w:tcPr>
            <w:tcW w:w="6804" w:type="dxa"/>
            <w:gridSpan w:val="2"/>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rPr>
                <w:b/>
                <w:bCs/>
              </w:rPr>
            </w:pPr>
            <w:r w:rsidRPr="00274A8E">
              <w:rPr>
                <w:b/>
                <w:bCs/>
              </w:rPr>
              <w:t>Hoạt động 2: Thực hành tổng hợp</w:t>
            </w:r>
          </w:p>
        </w:tc>
      </w:tr>
      <w:tr w:rsidR="008D48DF" w:rsidRPr="00274A8E">
        <w:tc>
          <w:tcPr>
            <w:tcW w:w="426"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ind w:left="-108"/>
              <w:jc w:val="center"/>
              <w:rPr>
                <w:sz w:val="23"/>
                <w:szCs w:val="23"/>
              </w:rPr>
            </w:pPr>
          </w:p>
          <w:p w:rsidR="008D48DF" w:rsidRPr="00274A8E" w:rsidRDefault="008D48DF" w:rsidP="008D48DF">
            <w:pPr>
              <w:ind w:left="-108"/>
              <w:jc w:val="center"/>
              <w:rPr>
                <w:sz w:val="23"/>
                <w:szCs w:val="23"/>
              </w:rPr>
            </w:pPr>
          </w:p>
          <w:p w:rsidR="008D48DF" w:rsidRPr="00274A8E" w:rsidRDefault="008D48DF" w:rsidP="008D48DF">
            <w:pPr>
              <w:ind w:left="-108"/>
              <w:jc w:val="center"/>
              <w:rPr>
                <w:sz w:val="23"/>
                <w:szCs w:val="23"/>
              </w:rPr>
            </w:pPr>
            <w:r w:rsidRPr="00274A8E">
              <w:rPr>
                <w:sz w:val="23"/>
                <w:szCs w:val="23"/>
              </w:rPr>
              <w:t>27</w:t>
            </w:r>
          </w:p>
        </w:tc>
        <w:tc>
          <w:tcPr>
            <w:tcW w:w="2977"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rPr>
                <w:b/>
                <w:bCs/>
              </w:rPr>
            </w:pPr>
            <w:r w:rsidRPr="00274A8E">
              <w:rPr>
                <w:b/>
                <w:bCs/>
              </w:rPr>
              <w:t>5. Tổng hợp:</w:t>
            </w:r>
          </w:p>
          <w:p w:rsidR="008D48DF" w:rsidRPr="00274A8E" w:rsidRDefault="008D48DF" w:rsidP="008D48DF">
            <w:pPr>
              <w:jc w:val="both"/>
            </w:pPr>
            <w:r w:rsidRPr="00274A8E">
              <w:rPr>
                <w:b/>
                <w:bCs/>
              </w:rPr>
              <w:t xml:space="preserve">  </w:t>
            </w:r>
            <w:r w:rsidRPr="00274A8E">
              <w:t>a. Hãy nêu cách tạo thư mục mới với tên là BAITAP trong thư mục My Documents.</w:t>
            </w:r>
          </w:p>
          <w:p w:rsidR="008D48DF" w:rsidRPr="00274A8E" w:rsidRDefault="008D48DF" w:rsidP="008D48DF">
            <w:pPr>
              <w:jc w:val="both"/>
            </w:pPr>
            <w:r w:rsidRPr="00274A8E">
              <w:t xml:space="preserve"> b. Sao chép tệp VANBAN.DOC ở thư mục THUCHANH của đĩa D vào thư mục BAITAP ở trên?</w:t>
            </w:r>
          </w:p>
          <w:p w:rsidR="008D48DF" w:rsidRPr="00274A8E" w:rsidRDefault="008D48DF" w:rsidP="008D48DF">
            <w:pPr>
              <w:jc w:val="both"/>
            </w:pPr>
            <w:r w:rsidRPr="00274A8E">
              <w:t xml:space="preserve"> c. Xoá tệp VANBAN.DOC ở trong thư mục My Documents.</w:t>
            </w:r>
          </w:p>
          <w:p w:rsidR="008D48DF" w:rsidRPr="00274A8E" w:rsidRDefault="008D48DF" w:rsidP="008D48DF">
            <w:pPr>
              <w:jc w:val="both"/>
            </w:pPr>
            <w:r w:rsidRPr="00274A8E">
              <w:t xml:space="preserve"> d. Vào thư mục gốc của đĩa C và tạo thư mục có tên là tên của em.</w:t>
            </w:r>
          </w:p>
          <w:p w:rsidR="008D48DF" w:rsidRPr="00274A8E" w:rsidRDefault="008D48DF" w:rsidP="008D48DF">
            <w:pPr>
              <w:jc w:val="both"/>
            </w:pPr>
            <w:r w:rsidRPr="00274A8E">
              <w:t xml:space="preserve"> e. Tìm trong ổ đĩa C một tệp có phần mở rộng là .DOC và xem nội dung tệp đó.</w:t>
            </w:r>
          </w:p>
          <w:p w:rsidR="008D48DF" w:rsidRPr="00274A8E" w:rsidRDefault="008D48DF" w:rsidP="008D48DF">
            <w:pPr>
              <w:jc w:val="both"/>
            </w:pPr>
            <w:r w:rsidRPr="00274A8E">
              <w:t xml:space="preserve"> f. Xem nội dung đĩa mềm A hoặc thiết bị nhớ flash.</w:t>
            </w:r>
          </w:p>
          <w:p w:rsidR="008D48DF" w:rsidRPr="00274A8E" w:rsidRDefault="008D48DF" w:rsidP="008D48DF">
            <w:pPr>
              <w:jc w:val="both"/>
            </w:pPr>
            <w:r w:rsidRPr="00274A8E">
              <w:t>g) Thực hiện chương trình Disk Cleanup để dọn dẹp đĩa.</w:t>
            </w: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p>
          <w:p w:rsidR="008D48DF" w:rsidRPr="00274A8E" w:rsidRDefault="008D48DF" w:rsidP="008D48DF">
            <w:pPr>
              <w:jc w:val="both"/>
            </w:pPr>
            <w:r w:rsidRPr="00274A8E">
              <w:sym w:font="SymbolPS" w:char="F0B7"/>
            </w:r>
            <w:r w:rsidRPr="00274A8E">
              <w:t xml:space="preserve"> Cho các nhóm thảo luận và thực hành. Sau đó kiểm tra kết quả và nhận xét.</w:t>
            </w:r>
          </w:p>
          <w:p w:rsidR="008D48DF" w:rsidRPr="00274A8E" w:rsidRDefault="008D48DF" w:rsidP="008D48DF">
            <w:pPr>
              <w:jc w:val="both"/>
            </w:pPr>
            <w:r w:rsidRPr="00274A8E">
              <w:t>Có thể cho đại diện các nhóm trình bày các thao tác đã làm.</w:t>
            </w: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p>
          <w:p w:rsidR="008D48DF" w:rsidRPr="00274A8E" w:rsidRDefault="008D48DF" w:rsidP="008D48DF">
            <w:pPr>
              <w:jc w:val="both"/>
            </w:pPr>
            <w:r w:rsidRPr="00274A8E">
              <w:sym w:font="SymbolPS" w:char="F0B7"/>
            </w:r>
            <w:r w:rsidRPr="00274A8E">
              <w:t xml:space="preserve"> Các nhóm tiến hành công việc.</w:t>
            </w:r>
          </w:p>
          <w:p w:rsidR="008D48DF" w:rsidRPr="00274A8E" w:rsidRDefault="008D48DF" w:rsidP="008D48DF">
            <w:pPr>
              <w:jc w:val="both"/>
            </w:pPr>
            <w:r w:rsidRPr="00274A8E">
              <w:t xml:space="preserve"> a) Mở thư mục My Documents</w:t>
            </w:r>
          </w:p>
          <w:p w:rsidR="008D48DF" w:rsidRPr="00274A8E" w:rsidRDefault="008D48DF" w:rsidP="008D48DF">
            <w:pPr>
              <w:jc w:val="both"/>
            </w:pPr>
            <w:r w:rsidRPr="00274A8E">
              <w:t xml:space="preserve">  – Nháy nút phải chuột tại vùng trống trên cửa sổ.</w:t>
            </w:r>
          </w:p>
          <w:p w:rsidR="008D48DF" w:rsidRPr="00274A8E" w:rsidRDefault="008D48DF" w:rsidP="008D48DF">
            <w:pPr>
              <w:jc w:val="both"/>
            </w:pPr>
            <w:r w:rsidRPr="00274A8E">
              <w:t xml:space="preserve">  – Chọn New </w:t>
            </w:r>
            <w:r w:rsidRPr="00274A8E">
              <w:sym w:font="Symbol" w:char="F0AE"/>
            </w:r>
            <w:r w:rsidRPr="00274A8E">
              <w:t xml:space="preserve"> Forder </w:t>
            </w:r>
            <w:r w:rsidRPr="00274A8E">
              <w:sym w:font="Symbol" w:char="F0AE"/>
            </w:r>
            <w:r w:rsidRPr="00274A8E">
              <w:t xml:space="preserve">  gõ BAITAP </w:t>
            </w:r>
            <w:r w:rsidRPr="00274A8E">
              <w:sym w:font="Symbol" w:char="F0AE"/>
            </w:r>
            <w:r w:rsidRPr="00274A8E">
              <w:t xml:space="preserve">  Enter.</w:t>
            </w:r>
          </w:p>
          <w:p w:rsidR="008D48DF" w:rsidRPr="00274A8E" w:rsidRDefault="008D48DF" w:rsidP="008D48DF">
            <w:pPr>
              <w:jc w:val="both"/>
            </w:pPr>
            <w:r w:rsidRPr="00274A8E">
              <w:t xml:space="preserve">b) + Mở thư mục THUCHANH của đĩa D </w:t>
            </w:r>
            <w:r w:rsidRPr="00274A8E">
              <w:sym w:font="Symbol" w:char="F0AE"/>
            </w:r>
            <w:r w:rsidRPr="00274A8E">
              <w:t xml:space="preserve"> Chọn tệp VANBAN.DOC </w:t>
            </w:r>
            <w:r w:rsidRPr="00274A8E">
              <w:sym w:font="Symbol" w:char="F0AE"/>
            </w:r>
            <w:r w:rsidRPr="00274A8E">
              <w:t xml:space="preserve"> nháy chuột phải chọn Copy</w:t>
            </w:r>
          </w:p>
          <w:p w:rsidR="008D48DF" w:rsidRPr="00274A8E" w:rsidRDefault="008D48DF" w:rsidP="008D48DF">
            <w:pPr>
              <w:jc w:val="both"/>
            </w:pPr>
            <w:r w:rsidRPr="00274A8E">
              <w:t xml:space="preserve">+ Mở thư mục My Documents của đĩa C </w:t>
            </w:r>
            <w:r w:rsidRPr="00274A8E">
              <w:sym w:font="Symbol" w:char="F0AE"/>
            </w:r>
            <w:r w:rsidRPr="00274A8E">
              <w:t xml:space="preserve"> nháy chuột phải chọn Paste</w:t>
            </w:r>
          </w:p>
          <w:p w:rsidR="008D48DF" w:rsidRPr="00274A8E" w:rsidRDefault="008D48DF" w:rsidP="008D48DF">
            <w:pPr>
              <w:jc w:val="both"/>
            </w:pPr>
          </w:p>
          <w:p w:rsidR="008D48DF" w:rsidRPr="00274A8E" w:rsidRDefault="008D48DF" w:rsidP="008D48DF">
            <w:pPr>
              <w:jc w:val="both"/>
            </w:pPr>
          </w:p>
          <w:p w:rsidR="008D48DF" w:rsidRPr="00274A8E" w:rsidRDefault="008D48DF" w:rsidP="008D48DF">
            <w:pPr>
              <w:jc w:val="both"/>
            </w:pPr>
          </w:p>
        </w:tc>
      </w:tr>
      <w:tr w:rsidR="008D48DF" w:rsidRPr="00274A8E">
        <w:tc>
          <w:tcPr>
            <w:tcW w:w="10207" w:type="dxa"/>
            <w:gridSpan w:val="4"/>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center"/>
              <w:rPr>
                <w:b/>
                <w:bCs/>
              </w:rPr>
            </w:pPr>
            <w:r w:rsidRPr="00274A8E">
              <w:rPr>
                <w:b/>
                <w:bCs/>
              </w:rPr>
              <w:t>Hoạt động 3: Củng cố</w:t>
            </w:r>
          </w:p>
        </w:tc>
      </w:tr>
      <w:tr w:rsidR="008D48DF" w:rsidRPr="00274A8E">
        <w:tc>
          <w:tcPr>
            <w:tcW w:w="426"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ind w:left="-108"/>
              <w:jc w:val="center"/>
              <w:rPr>
                <w:sz w:val="23"/>
                <w:szCs w:val="23"/>
              </w:rPr>
            </w:pPr>
          </w:p>
          <w:p w:rsidR="008D48DF" w:rsidRPr="00274A8E" w:rsidRDefault="008D48DF" w:rsidP="008D48DF">
            <w:pPr>
              <w:ind w:lef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r w:rsidRPr="00274A8E">
              <w:sym w:font="Symbol" w:char="F0B7"/>
            </w:r>
            <w:r w:rsidRPr="00274A8E">
              <w:t xml:space="preserve"> Nhấn mạnh ý nghĩa các công việc và cẩn thận khi thực hiện các thao tác.</w:t>
            </w: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p>
        </w:tc>
      </w:tr>
    </w:tbl>
    <w:p w:rsidR="008D48DF" w:rsidRPr="00274A8E" w:rsidRDefault="008D48DF" w:rsidP="008D48DF">
      <w:pPr>
        <w:jc w:val="both"/>
      </w:pPr>
    </w:p>
    <w:p w:rsidR="008D48DF" w:rsidRPr="00274A8E" w:rsidRDefault="008D48DF" w:rsidP="008D48DF">
      <w:pPr>
        <w:jc w:val="both"/>
        <w:rPr>
          <w:b/>
          <w:bCs/>
        </w:rPr>
      </w:pPr>
      <w:r w:rsidRPr="00274A8E">
        <w:rPr>
          <w:b/>
          <w:bCs/>
        </w:rPr>
        <w:tab/>
        <w:t>4. BÀI TẬP VỀ NHÀ:</w:t>
      </w:r>
    </w:p>
    <w:p w:rsidR="008D48DF" w:rsidRPr="00274A8E" w:rsidRDefault="008D48DF" w:rsidP="008D48DF">
      <w:pPr>
        <w:jc w:val="both"/>
      </w:pPr>
      <w:r w:rsidRPr="00274A8E">
        <w:rPr>
          <w:b/>
          <w:bCs/>
        </w:rPr>
        <w:tab/>
        <w:t xml:space="preserve">– </w:t>
      </w:r>
      <w:r w:rsidRPr="00274A8E">
        <w:t xml:space="preserve"> Thực hành thêm ở nhà.</w:t>
      </w:r>
    </w:p>
    <w:p w:rsidR="008D48DF" w:rsidRPr="00274A8E" w:rsidRDefault="008D48DF" w:rsidP="008D48DF">
      <w:pPr>
        <w:jc w:val="both"/>
      </w:pPr>
    </w:p>
    <w:p w:rsidR="008D48DF" w:rsidRPr="00274A8E" w:rsidRDefault="008D48DF" w:rsidP="008D48DF">
      <w:pPr>
        <w:jc w:val="both"/>
      </w:pPr>
      <w:r w:rsidRPr="00274A8E">
        <w:rPr>
          <w:b/>
          <w:bCs/>
        </w:rPr>
        <w:t>IV. RÚT KINH NGHIỆM, BỔ SUNG:</w:t>
      </w:r>
    </w:p>
    <w:p w:rsidR="008D48DF" w:rsidRPr="00274A8E" w:rsidRDefault="008D48DF" w:rsidP="008D48DF">
      <w:pPr>
        <w:tabs>
          <w:tab w:val="left" w:pos="567"/>
          <w:tab w:val="right" w:leader="dot" w:pos="9781"/>
        </w:tabs>
        <w:jc w:val="both"/>
      </w:pPr>
      <w:r w:rsidRPr="00274A8E">
        <w:tab/>
      </w:r>
      <w:r w:rsidRPr="00274A8E">
        <w:tab/>
      </w:r>
    </w:p>
    <w:p w:rsidR="008D48DF" w:rsidRPr="00274A8E" w:rsidRDefault="008D48DF" w:rsidP="008D48DF">
      <w:pPr>
        <w:tabs>
          <w:tab w:val="left" w:pos="567"/>
          <w:tab w:val="right" w:leader="dot" w:pos="9781"/>
        </w:tabs>
        <w:jc w:val="both"/>
      </w:pPr>
      <w:r w:rsidRPr="00274A8E">
        <w:tab/>
      </w:r>
      <w:r w:rsidRPr="00274A8E">
        <w:tab/>
      </w:r>
    </w:p>
    <w:p w:rsidR="008D48DF" w:rsidRPr="00274A8E" w:rsidRDefault="00C879C5" w:rsidP="008D48DF">
      <w:pPr>
        <w:jc w:val="both"/>
      </w:pPr>
      <w:r w:rsidRPr="00274A8E">
        <w:br w:type="page"/>
      </w:r>
      <w:r w:rsidR="008D48DF" w:rsidRPr="00274A8E">
        <w:t xml:space="preserve">Ngày soạn: </w:t>
      </w:r>
      <w:r w:rsidR="004A0BD9" w:rsidRPr="00274A8E">
        <w:t xml:space="preserve"> 08/12/</w:t>
      </w:r>
      <w:r w:rsidR="006D159B" w:rsidRPr="00274A8E">
        <w:t>2011</w:t>
      </w:r>
      <w:r w:rsidR="008D48DF" w:rsidRPr="00274A8E">
        <w:tab/>
      </w:r>
      <w:r w:rsidR="008D48DF" w:rsidRPr="00274A8E">
        <w:tab/>
      </w:r>
      <w:r w:rsidR="008D48DF" w:rsidRPr="00274A8E">
        <w:tab/>
      </w:r>
      <w:r w:rsidR="008D48DF" w:rsidRPr="00274A8E">
        <w:tab/>
      </w:r>
      <w:r w:rsidR="00237120" w:rsidRPr="00274A8E">
        <w:t xml:space="preserve">           </w:t>
      </w:r>
      <w:r w:rsidR="008D48DF" w:rsidRPr="00274A8E">
        <w:rPr>
          <w:b/>
          <w:bCs/>
          <w:sz w:val="28"/>
          <w:szCs w:val="28"/>
        </w:rPr>
        <w:t>Chương II: HỆ ĐIỀU HÀNH</w:t>
      </w:r>
    </w:p>
    <w:p w:rsidR="008D48DF" w:rsidRPr="00274A8E" w:rsidRDefault="008D48DF" w:rsidP="008D48DF">
      <w:pPr>
        <w:jc w:val="both"/>
        <w:rPr>
          <w:b/>
          <w:bCs/>
          <w:sz w:val="25"/>
          <w:szCs w:val="25"/>
        </w:rPr>
      </w:pPr>
      <w:r w:rsidRPr="00274A8E">
        <w:rPr>
          <w:b/>
          <w:bCs/>
        </w:rPr>
        <w:t>Tiết dạy:</w:t>
      </w:r>
      <w:r w:rsidRPr="00274A8E">
        <w:rPr>
          <w:b/>
          <w:bCs/>
        </w:rPr>
        <w:tab/>
        <w:t>33</w:t>
      </w:r>
      <w:r w:rsidRPr="00274A8E">
        <w:tab/>
      </w:r>
      <w:r w:rsidRPr="00274A8E">
        <w:tab/>
      </w:r>
      <w:r w:rsidRPr="00274A8E">
        <w:tab/>
      </w:r>
      <w:r w:rsidRPr="00274A8E">
        <w:tab/>
      </w:r>
      <w:r w:rsidR="0054076A" w:rsidRPr="00274A8E">
        <w:t xml:space="preserve">       </w:t>
      </w:r>
      <w:r w:rsidRPr="00274A8E">
        <w:rPr>
          <w:b/>
          <w:bCs/>
          <w:sz w:val="28"/>
          <w:szCs w:val="28"/>
        </w:rPr>
        <w:t>KIỂM TRA 1 TIẾT</w:t>
      </w:r>
    </w:p>
    <w:p w:rsidR="00237120" w:rsidRPr="00274A8E" w:rsidRDefault="00237120" w:rsidP="008D48DF">
      <w:pPr>
        <w:jc w:val="both"/>
        <w:rPr>
          <w:b/>
          <w:bCs/>
          <w:sz w:val="23"/>
          <w:szCs w:val="25"/>
        </w:rPr>
      </w:pPr>
      <w:r w:rsidRPr="00274A8E">
        <w:rPr>
          <w:b/>
          <w:bCs/>
          <w:sz w:val="23"/>
          <w:szCs w:val="25"/>
        </w:rPr>
        <w:t xml:space="preserve">Tuần: </w:t>
      </w:r>
      <w:r w:rsidR="008661CD" w:rsidRPr="00274A8E">
        <w:rPr>
          <w:b/>
          <w:bCs/>
          <w:sz w:val="23"/>
          <w:szCs w:val="25"/>
        </w:rPr>
        <w:t xml:space="preserve">             </w:t>
      </w:r>
      <w:r w:rsidRPr="00274A8E">
        <w:rPr>
          <w:b/>
          <w:bCs/>
          <w:sz w:val="23"/>
          <w:szCs w:val="25"/>
        </w:rPr>
        <w:t>17</w:t>
      </w:r>
    </w:p>
    <w:p w:rsidR="008661CD" w:rsidRPr="00274A8E" w:rsidRDefault="008661CD" w:rsidP="008D48DF">
      <w:pPr>
        <w:jc w:val="both"/>
        <w:rPr>
          <w:b/>
          <w:bCs/>
          <w:sz w:val="26"/>
          <w:szCs w:val="26"/>
        </w:rPr>
      </w:pPr>
    </w:p>
    <w:p w:rsidR="008D48DF" w:rsidRPr="00274A8E" w:rsidRDefault="008D48DF" w:rsidP="008D48DF">
      <w:pPr>
        <w:jc w:val="both"/>
        <w:rPr>
          <w:sz w:val="26"/>
          <w:szCs w:val="26"/>
        </w:rPr>
      </w:pPr>
      <w:r w:rsidRPr="00274A8E">
        <w:rPr>
          <w:b/>
          <w:bCs/>
          <w:sz w:val="26"/>
          <w:szCs w:val="26"/>
        </w:rPr>
        <w:t>I. MỤC TIÊU:</w:t>
      </w:r>
    </w:p>
    <w:p w:rsidR="008D48DF" w:rsidRPr="00274A8E" w:rsidRDefault="008D48DF" w:rsidP="008D48DF">
      <w:pPr>
        <w:jc w:val="both"/>
      </w:pPr>
      <w:r w:rsidRPr="00274A8E">
        <w:rPr>
          <w:b/>
          <w:bCs/>
        </w:rPr>
        <w:tab/>
      </w:r>
      <w:r w:rsidRPr="00274A8E">
        <w:rPr>
          <w:b/>
          <w:bCs/>
          <w:i/>
          <w:iCs/>
        </w:rPr>
        <w:t>Kiến thức:</w:t>
      </w:r>
      <w:r w:rsidRPr="00274A8E">
        <w:t xml:space="preserve"> </w:t>
      </w:r>
      <w:r w:rsidRPr="00274A8E">
        <w:tab/>
      </w:r>
    </w:p>
    <w:p w:rsidR="008D48DF" w:rsidRPr="00274A8E" w:rsidRDefault="008D48DF" w:rsidP="008D48DF">
      <w:pPr>
        <w:tabs>
          <w:tab w:val="left" w:pos="851"/>
        </w:tabs>
        <w:jc w:val="both"/>
      </w:pPr>
      <w:r w:rsidRPr="00274A8E">
        <w:tab/>
        <w:t>– Củng cố kiến thức về hệ điều hành, giao tiếp với hệ điều hành.</w:t>
      </w:r>
    </w:p>
    <w:p w:rsidR="008D48DF" w:rsidRPr="00274A8E" w:rsidRDefault="008D48DF" w:rsidP="008D48DF">
      <w:pPr>
        <w:jc w:val="both"/>
      </w:pPr>
      <w:r w:rsidRPr="00274A8E">
        <w:rPr>
          <w:b/>
          <w:bCs/>
          <w:i/>
          <w:iCs/>
        </w:rPr>
        <w:tab/>
        <w:t>Kĩ năng:</w:t>
      </w:r>
      <w:r w:rsidRPr="00274A8E">
        <w:t xml:space="preserve"> </w:t>
      </w:r>
    </w:p>
    <w:p w:rsidR="008D48DF" w:rsidRPr="00274A8E" w:rsidRDefault="008D48DF" w:rsidP="008D48DF">
      <w:pPr>
        <w:tabs>
          <w:tab w:val="left" w:pos="851"/>
        </w:tabs>
        <w:jc w:val="both"/>
      </w:pPr>
      <w:r w:rsidRPr="00274A8E">
        <w:tab/>
        <w:t>– Thành thạo các thao tác cơ bản giao tiếp với hệ điều hành.</w:t>
      </w:r>
    </w:p>
    <w:p w:rsidR="008D48DF" w:rsidRPr="00274A8E" w:rsidRDefault="008D48DF" w:rsidP="008D48DF">
      <w:pPr>
        <w:jc w:val="both"/>
      </w:pPr>
      <w:r w:rsidRPr="00274A8E">
        <w:rPr>
          <w:b/>
          <w:bCs/>
          <w:i/>
          <w:iCs/>
        </w:rPr>
        <w:tab/>
        <w:t>Thái độ:</w:t>
      </w:r>
      <w:r w:rsidRPr="00274A8E">
        <w:t xml:space="preserve"> </w:t>
      </w:r>
    </w:p>
    <w:p w:rsidR="008D48DF" w:rsidRPr="00274A8E" w:rsidRDefault="008D48DF" w:rsidP="008D48DF">
      <w:pPr>
        <w:tabs>
          <w:tab w:val="left" w:pos="851"/>
        </w:tabs>
        <w:jc w:val="both"/>
      </w:pPr>
      <w:r w:rsidRPr="00274A8E">
        <w:tab/>
        <w:t>– Rèn luyện tính nghiêm túc trong khi làm bài.</w:t>
      </w:r>
    </w:p>
    <w:p w:rsidR="008D48DF" w:rsidRPr="00274A8E" w:rsidRDefault="008D48DF" w:rsidP="008D48DF">
      <w:pPr>
        <w:jc w:val="both"/>
        <w:rPr>
          <w:b/>
          <w:bCs/>
        </w:rPr>
      </w:pPr>
      <w:r w:rsidRPr="00274A8E">
        <w:rPr>
          <w:b/>
          <w:bCs/>
        </w:rPr>
        <w:t>II. CHUẨN BỊ:</w:t>
      </w:r>
    </w:p>
    <w:p w:rsidR="008D48DF" w:rsidRPr="00274A8E" w:rsidRDefault="008D48DF" w:rsidP="008D48DF">
      <w:pPr>
        <w:jc w:val="both"/>
      </w:pPr>
      <w:r w:rsidRPr="00274A8E">
        <w:rPr>
          <w:b/>
          <w:bCs/>
        </w:rPr>
        <w:tab/>
      </w:r>
      <w:r w:rsidRPr="00274A8E">
        <w:rPr>
          <w:b/>
          <w:bCs/>
          <w:i/>
          <w:iCs/>
        </w:rPr>
        <w:t>Giáo viên:</w:t>
      </w:r>
      <w:r w:rsidRPr="00274A8E">
        <w:t xml:space="preserve">  Đề bài kiểm tra.</w:t>
      </w:r>
    </w:p>
    <w:p w:rsidR="008D48DF" w:rsidRPr="00274A8E" w:rsidRDefault="008D48DF" w:rsidP="008D48DF">
      <w:pPr>
        <w:jc w:val="both"/>
      </w:pPr>
      <w:r w:rsidRPr="00274A8E">
        <w:tab/>
      </w:r>
      <w:r w:rsidRPr="00274A8E">
        <w:rPr>
          <w:b/>
          <w:bCs/>
          <w:i/>
          <w:iCs/>
        </w:rPr>
        <w:t>Học sinh:</w:t>
      </w:r>
      <w:r w:rsidRPr="00274A8E">
        <w:t xml:space="preserve"> Ôn lại kiến thức đã học.</w:t>
      </w:r>
    </w:p>
    <w:p w:rsidR="008D48DF" w:rsidRPr="00274A8E" w:rsidRDefault="008D48DF" w:rsidP="008D48DF">
      <w:pPr>
        <w:jc w:val="both"/>
        <w:rPr>
          <w:b/>
          <w:bCs/>
        </w:rPr>
      </w:pPr>
      <w:r w:rsidRPr="00274A8E">
        <w:rPr>
          <w:b/>
          <w:bCs/>
        </w:rPr>
        <w:t>IV. HOẠT ĐỘNG DẠY HỌC:</w:t>
      </w:r>
    </w:p>
    <w:p w:rsidR="008D48DF" w:rsidRPr="00274A8E" w:rsidRDefault="008D48DF" w:rsidP="008D48DF">
      <w:pPr>
        <w:jc w:val="both"/>
      </w:pPr>
      <w:r w:rsidRPr="00274A8E">
        <w:tab/>
      </w:r>
      <w:r w:rsidRPr="00274A8E">
        <w:rPr>
          <w:b/>
          <w:bCs/>
        </w:rPr>
        <w:t>– Ổn định tổ chức</w:t>
      </w:r>
      <w:r w:rsidRPr="00274A8E">
        <w:t>: Kiểm tra sĩ số lớp.</w:t>
      </w:r>
    </w:p>
    <w:p w:rsidR="008D48DF" w:rsidRPr="00274A8E" w:rsidRDefault="008D48DF" w:rsidP="008D48DF">
      <w:pPr>
        <w:jc w:val="both"/>
        <w:rPr>
          <w:b/>
          <w:bCs/>
        </w:rPr>
      </w:pPr>
      <w:r w:rsidRPr="00274A8E">
        <w:rPr>
          <w:b/>
          <w:bCs/>
        </w:rPr>
        <w:tab/>
      </w:r>
      <w:r w:rsidRPr="00274A8E">
        <w:t xml:space="preserve">– </w:t>
      </w:r>
      <w:r w:rsidRPr="00274A8E">
        <w:rPr>
          <w:b/>
          <w:bCs/>
        </w:rPr>
        <w:t>Kiểm tra bài cũ:</w:t>
      </w:r>
    </w:p>
    <w:p w:rsidR="008D48DF" w:rsidRPr="00274A8E" w:rsidRDefault="008D48DF" w:rsidP="008D48DF">
      <w:pPr>
        <w:jc w:val="both"/>
        <w:rPr>
          <w:b/>
          <w:bCs/>
        </w:rPr>
      </w:pPr>
      <w:r w:rsidRPr="00274A8E">
        <w:rPr>
          <w:b/>
          <w:bCs/>
        </w:rPr>
        <w:tab/>
        <w:t>– Giảng bài mới:</w:t>
      </w:r>
    </w:p>
    <w:p w:rsidR="008D48DF" w:rsidRPr="00274A8E" w:rsidRDefault="008D48DF" w:rsidP="008D48DF">
      <w:pPr>
        <w:keepNext/>
        <w:jc w:val="center"/>
        <w:outlineLvl w:val="1"/>
        <w:rPr>
          <w:b/>
          <w:bCs/>
          <w:sz w:val="23"/>
          <w:szCs w:val="23"/>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8D48DF" w:rsidRPr="00274A8E">
        <w:tc>
          <w:tcPr>
            <w:tcW w:w="426"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8D48DF" w:rsidRPr="00274A8E" w:rsidRDefault="008D48DF" w:rsidP="008D48DF">
            <w:pPr>
              <w:keepNext/>
              <w:jc w:val="center"/>
              <w:outlineLvl w:val="1"/>
              <w:rPr>
                <w:b/>
                <w:bCs/>
              </w:rPr>
            </w:pPr>
            <w:r w:rsidRPr="00274A8E">
              <w:rPr>
                <w:b/>
                <w:bCs/>
              </w:rPr>
              <w:t>Hoạt động của Học sinh</w:t>
            </w:r>
          </w:p>
        </w:tc>
      </w:tr>
      <w:tr w:rsidR="008D48DF" w:rsidRPr="00274A8E">
        <w:tc>
          <w:tcPr>
            <w:tcW w:w="426"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r w:rsidRPr="00274A8E">
              <w:sym w:font="Symbol" w:char="F0B7"/>
            </w:r>
            <w:r w:rsidRPr="00274A8E">
              <w:t xml:space="preserve"> GV phát đề kiểm tra</w:t>
            </w:r>
          </w:p>
        </w:tc>
        <w:tc>
          <w:tcPr>
            <w:tcW w:w="3402"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jc w:val="both"/>
            </w:pPr>
            <w:r w:rsidRPr="00274A8E">
              <w:sym w:font="Symbol" w:char="F0B7"/>
            </w:r>
            <w:r w:rsidRPr="00274A8E">
              <w:t xml:space="preserve"> Học sinh làm bài</w:t>
            </w:r>
          </w:p>
        </w:tc>
      </w:tr>
      <w:tr w:rsidR="008D48DF" w:rsidRPr="00274A8E">
        <w:tc>
          <w:tcPr>
            <w:tcW w:w="426" w:type="dxa"/>
            <w:tcBorders>
              <w:top w:val="single" w:sz="4" w:space="0" w:color="auto"/>
              <w:left w:val="single" w:sz="4" w:space="0" w:color="auto"/>
              <w:bottom w:val="single" w:sz="4" w:space="0" w:color="auto"/>
              <w:right w:val="single" w:sz="4" w:space="0" w:color="auto"/>
            </w:tcBorders>
          </w:tcPr>
          <w:p w:rsidR="008D48DF" w:rsidRPr="00274A8E" w:rsidRDefault="008D48DF" w:rsidP="008D48DF">
            <w:pPr>
              <w:ind w:left="-108"/>
              <w:jc w:val="center"/>
              <w:rPr>
                <w:sz w:val="23"/>
                <w:szCs w:val="23"/>
              </w:rPr>
            </w:pPr>
          </w:p>
        </w:tc>
        <w:tc>
          <w:tcPr>
            <w:tcW w:w="9781" w:type="dxa"/>
            <w:gridSpan w:val="3"/>
            <w:tcBorders>
              <w:top w:val="single" w:sz="4" w:space="0" w:color="auto"/>
              <w:left w:val="single" w:sz="4" w:space="0" w:color="auto"/>
              <w:bottom w:val="single" w:sz="4" w:space="0" w:color="auto"/>
              <w:right w:val="single" w:sz="4" w:space="0" w:color="auto"/>
            </w:tcBorders>
          </w:tcPr>
          <w:p w:rsidR="008D48DF" w:rsidRPr="00274A8E" w:rsidRDefault="008D48DF" w:rsidP="008D48DF">
            <w:pPr>
              <w:tabs>
                <w:tab w:val="left" w:pos="576"/>
                <w:tab w:val="left" w:pos="2952"/>
                <w:tab w:val="left" w:pos="5328"/>
                <w:tab w:val="left" w:pos="7704"/>
              </w:tabs>
              <w:autoSpaceDE w:val="0"/>
              <w:autoSpaceDN w:val="0"/>
              <w:adjustRightInd w:val="0"/>
              <w:jc w:val="center"/>
              <w:rPr>
                <w:b/>
                <w:bCs/>
                <w:sz w:val="26"/>
                <w:szCs w:val="26"/>
              </w:rPr>
            </w:pPr>
            <w:r w:rsidRPr="00274A8E">
              <w:rPr>
                <w:b/>
                <w:bCs/>
                <w:sz w:val="26"/>
                <w:szCs w:val="26"/>
              </w:rPr>
              <w:t>Đề kiểm tra</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 Để xoá một tệp: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mở tệp, chọn toàn bộ nội dung tệp, nhấn phím </w:t>
            </w:r>
            <w:r w:rsidRPr="00274A8E">
              <w:rPr>
                <w:b/>
                <w:bCs/>
                <w:sz w:val="20"/>
                <w:szCs w:val="20"/>
              </w:rPr>
              <w:t>Delete</w:t>
            </w:r>
            <w:r w:rsidRPr="00274A8E">
              <w:rPr>
                <w:sz w:val="20"/>
                <w:szCs w:val="20"/>
              </w:rPr>
              <w:t xml:space="preserve">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mở thư mục chứa tệp, nháy nút phải chuột tại tên tệp, chọn </w:t>
            </w:r>
            <w:r w:rsidRPr="00274A8E">
              <w:rPr>
                <w:b/>
                <w:bCs/>
                <w:sz w:val="20"/>
                <w:szCs w:val="20"/>
              </w:rPr>
              <w:t>Delete</w:t>
            </w:r>
            <w:r w:rsidRPr="00274A8E">
              <w:rPr>
                <w:sz w:val="20"/>
                <w:szCs w:val="20"/>
              </w:rPr>
              <w:t xml:space="preserve">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mở tệp, chọn toàn bộ nội dung tệp, nhấn phím </w:t>
            </w:r>
            <w:r w:rsidRPr="00274A8E">
              <w:rPr>
                <w:b/>
                <w:bCs/>
                <w:sz w:val="20"/>
                <w:szCs w:val="20"/>
              </w:rPr>
              <w:t>Backspace</w:t>
            </w:r>
            <w:r w:rsidRPr="00274A8E">
              <w:rPr>
                <w:sz w:val="20"/>
                <w:szCs w:val="20"/>
              </w:rPr>
              <w:t xml:space="preserve">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mở tệp, nháy nút </w:t>
            </w:r>
            <w:r w:rsidRPr="00274A8E">
              <w:rPr>
                <w:b/>
                <w:bCs/>
                <w:sz w:val="20"/>
                <w:szCs w:val="20"/>
              </w:rPr>
              <w:t>Close</w:t>
            </w:r>
            <w:r w:rsidRPr="00274A8E">
              <w:rPr>
                <w:sz w:val="20"/>
                <w:szCs w:val="20"/>
              </w:rPr>
              <w:t xml:space="preserve">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2). Những phím nào sau đây thường được sử dụng cùng với các phím khác để thực hiện một chức năng nào đó: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phím </w:t>
            </w:r>
            <w:r w:rsidRPr="00274A8E">
              <w:rPr>
                <w:b/>
                <w:bCs/>
                <w:sz w:val="20"/>
                <w:szCs w:val="20"/>
              </w:rPr>
              <w:t>Num Lock</w:t>
            </w:r>
            <w:r w:rsidRPr="00274A8E">
              <w:rPr>
                <w:sz w:val="20"/>
                <w:szCs w:val="20"/>
              </w:rPr>
              <w:t xml:space="preserve"> </w:t>
            </w:r>
            <w:r w:rsidRPr="00274A8E">
              <w:rPr>
                <w:sz w:val="20"/>
                <w:szCs w:val="20"/>
              </w:rPr>
              <w:tab/>
              <w:t xml:space="preserve">B). phím </w:t>
            </w:r>
            <w:r w:rsidRPr="00274A8E">
              <w:rPr>
                <w:b/>
                <w:bCs/>
                <w:sz w:val="20"/>
                <w:szCs w:val="20"/>
              </w:rPr>
              <w:t>@</w:t>
            </w:r>
            <w:r w:rsidRPr="00274A8E">
              <w:rPr>
                <w:sz w:val="20"/>
                <w:szCs w:val="20"/>
              </w:rPr>
              <w:t xml:space="preserve"> </w:t>
            </w:r>
            <w:r w:rsidRPr="00274A8E">
              <w:rPr>
                <w:sz w:val="20"/>
                <w:szCs w:val="20"/>
              </w:rPr>
              <w:tab/>
              <w:t xml:space="preserve">C). phím </w:t>
            </w:r>
            <w:r w:rsidRPr="00274A8E">
              <w:rPr>
                <w:b/>
                <w:bCs/>
                <w:sz w:val="20"/>
                <w:szCs w:val="20"/>
              </w:rPr>
              <w:t>Ctrl</w:t>
            </w:r>
            <w:r w:rsidRPr="00274A8E">
              <w:rPr>
                <w:sz w:val="20"/>
                <w:szCs w:val="20"/>
              </w:rPr>
              <w:t xml:space="preserve"> </w:t>
            </w:r>
            <w:r w:rsidRPr="00274A8E">
              <w:rPr>
                <w:sz w:val="20"/>
                <w:szCs w:val="20"/>
              </w:rPr>
              <w:tab/>
              <w:t xml:space="preserve">D). phím </w:t>
            </w:r>
            <w:r w:rsidRPr="00274A8E">
              <w:rPr>
                <w:b/>
                <w:bCs/>
                <w:sz w:val="20"/>
                <w:szCs w:val="20"/>
              </w:rPr>
              <w:t>Caps Lock</w:t>
            </w:r>
            <w:r w:rsidRPr="00274A8E">
              <w:rPr>
                <w:sz w:val="20"/>
                <w:szCs w:val="20"/>
              </w:rPr>
              <w:t xml:space="preserve">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3). Hãy sắp xếp các công việc sau cho đúng với trình tự thực hiện:</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a) Máy tính tự kiểm tra các thiết bị phần cứng.</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b) Bật máy</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c) Người dùng làm việc</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d) Hệ điều hành được nạp vào bộ nhớ trong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b a d c </w:t>
            </w:r>
            <w:r w:rsidRPr="00274A8E">
              <w:rPr>
                <w:sz w:val="20"/>
                <w:szCs w:val="20"/>
              </w:rPr>
              <w:tab/>
              <w:t xml:space="preserve">B). b c a d </w:t>
            </w:r>
            <w:r w:rsidRPr="00274A8E">
              <w:rPr>
                <w:sz w:val="20"/>
                <w:szCs w:val="20"/>
              </w:rPr>
              <w:tab/>
              <w:t xml:space="preserve">C). a b c d </w:t>
            </w:r>
            <w:r w:rsidRPr="00274A8E">
              <w:rPr>
                <w:sz w:val="20"/>
                <w:szCs w:val="20"/>
              </w:rPr>
              <w:tab/>
              <w:t xml:space="preserve">D). b a c d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4). Để kích hoạt một ứng dụng (chương trình), ta thực hiệ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chọn </w:t>
            </w:r>
            <w:r w:rsidRPr="00274A8E">
              <w:rPr>
                <w:b/>
                <w:bCs/>
                <w:sz w:val="20"/>
                <w:szCs w:val="20"/>
              </w:rPr>
              <w:t>Start-&gt;All Programs</w:t>
            </w:r>
            <w:r w:rsidRPr="00274A8E">
              <w:rPr>
                <w:sz w:val="20"/>
                <w:szCs w:val="20"/>
              </w:rPr>
              <w:t xml:space="preserve">, tìm rồi nháy chuột lên tên ứng dụng </w:t>
            </w:r>
          </w:p>
          <w:p w:rsidR="008D48DF" w:rsidRPr="00274A8E" w:rsidRDefault="008D48DF" w:rsidP="008D48DF">
            <w:pPr>
              <w:tabs>
                <w:tab w:val="left" w:pos="576"/>
                <w:tab w:val="left" w:pos="2952"/>
                <w:tab w:val="left" w:pos="5328"/>
                <w:tab w:val="left" w:pos="6500"/>
                <w:tab w:val="left" w:pos="7704"/>
              </w:tabs>
              <w:autoSpaceDE w:val="0"/>
              <w:autoSpaceDN w:val="0"/>
              <w:adjustRightInd w:val="0"/>
              <w:rPr>
                <w:sz w:val="20"/>
                <w:szCs w:val="20"/>
              </w:rPr>
            </w:pPr>
            <w:r w:rsidRPr="00274A8E">
              <w:rPr>
                <w:sz w:val="20"/>
                <w:szCs w:val="20"/>
              </w:rPr>
              <w:tab/>
              <w:t xml:space="preserve">B). nháy chuột lên </w:t>
            </w:r>
            <w:r w:rsidRPr="00274A8E">
              <w:rPr>
                <w:b/>
                <w:bCs/>
                <w:sz w:val="20"/>
                <w:szCs w:val="20"/>
              </w:rPr>
              <w:t>My Documents</w:t>
            </w:r>
            <w:r w:rsidRPr="00274A8E">
              <w:rPr>
                <w:sz w:val="20"/>
                <w:szCs w:val="20"/>
              </w:rPr>
              <w:t xml:space="preserve">, rồi chọn ứng dụng </w:t>
            </w:r>
            <w:r w:rsidRPr="00274A8E">
              <w:rPr>
                <w:sz w:val="20"/>
                <w:szCs w:val="20"/>
              </w:rPr>
              <w:tab/>
            </w:r>
            <w:r w:rsidRPr="00274A8E">
              <w:rPr>
                <w:sz w:val="20"/>
                <w:szCs w:val="20"/>
              </w:rPr>
              <w:tab/>
            </w:r>
          </w:p>
          <w:p w:rsidR="008D48DF" w:rsidRPr="00274A8E" w:rsidRDefault="008D48DF" w:rsidP="008D48DF">
            <w:pPr>
              <w:tabs>
                <w:tab w:val="left" w:pos="576"/>
                <w:tab w:val="left" w:pos="2952"/>
                <w:tab w:val="left" w:pos="5328"/>
                <w:tab w:val="left" w:pos="6500"/>
                <w:tab w:val="left" w:pos="7704"/>
              </w:tabs>
              <w:autoSpaceDE w:val="0"/>
              <w:autoSpaceDN w:val="0"/>
              <w:adjustRightInd w:val="0"/>
              <w:rPr>
                <w:sz w:val="20"/>
                <w:szCs w:val="20"/>
              </w:rPr>
            </w:pPr>
            <w:r w:rsidRPr="00274A8E">
              <w:rPr>
                <w:sz w:val="20"/>
                <w:szCs w:val="20"/>
              </w:rPr>
              <w:tab/>
              <w:t xml:space="preserve">C). chọn </w:t>
            </w:r>
            <w:r w:rsidRPr="00274A8E">
              <w:rPr>
                <w:b/>
                <w:bCs/>
                <w:sz w:val="20"/>
                <w:szCs w:val="20"/>
              </w:rPr>
              <w:t>Start-&gt;Find</w:t>
            </w:r>
            <w:r w:rsidRPr="00274A8E">
              <w:rPr>
                <w:sz w:val="20"/>
                <w:szCs w:val="20"/>
              </w:rPr>
              <w:t xml:space="preserve">, rồi gõ tên ứng dụng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chọn </w:t>
            </w:r>
            <w:r w:rsidRPr="00274A8E">
              <w:rPr>
                <w:b/>
                <w:bCs/>
                <w:sz w:val="20"/>
                <w:szCs w:val="20"/>
              </w:rPr>
              <w:t>Start-&gt;Accessories</w:t>
            </w:r>
            <w:r w:rsidRPr="00274A8E">
              <w:rPr>
                <w:sz w:val="20"/>
                <w:szCs w:val="20"/>
              </w:rPr>
              <w:t xml:space="preserve">, tìm và chọn ứng dụng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5). Câu nào sai trong những câu sau đây khi nói về đặc điểm của ngôn ngữ bậc cao?</w:t>
            </w:r>
          </w:p>
          <w:p w:rsidR="008D48DF" w:rsidRPr="00274A8E" w:rsidRDefault="008D48DF" w:rsidP="008D48DF">
            <w:pPr>
              <w:tabs>
                <w:tab w:val="left" w:pos="576"/>
                <w:tab w:val="left" w:pos="2952"/>
                <w:tab w:val="left" w:pos="5328"/>
                <w:tab w:val="left" w:pos="7704"/>
              </w:tabs>
              <w:autoSpaceDE w:val="0"/>
              <w:autoSpaceDN w:val="0"/>
              <w:adjustRightInd w:val="0"/>
              <w:ind w:left="576" w:hanging="576"/>
              <w:rPr>
                <w:sz w:val="20"/>
                <w:szCs w:val="20"/>
              </w:rPr>
            </w:pPr>
            <w:r w:rsidRPr="00274A8E">
              <w:rPr>
                <w:sz w:val="20"/>
                <w:szCs w:val="20"/>
              </w:rPr>
              <w:tab/>
              <w:t>A). Thực hiện được trên mọi loại máy.</w:t>
            </w:r>
            <w:r w:rsidRPr="00274A8E">
              <w:rPr>
                <w:sz w:val="20"/>
                <w:szCs w:val="20"/>
              </w:rPr>
              <w:tab/>
              <w:t xml:space="preserve">B). Ngôn ngữ bậc cao gần với ngôn ngữ tự nhiên. </w:t>
            </w:r>
          </w:p>
          <w:p w:rsidR="008D48DF" w:rsidRPr="00274A8E" w:rsidRDefault="008D48DF" w:rsidP="008D48DF">
            <w:pPr>
              <w:tabs>
                <w:tab w:val="left" w:pos="576"/>
                <w:tab w:val="left" w:pos="2952"/>
                <w:tab w:val="left" w:pos="5328"/>
                <w:tab w:val="left" w:pos="7704"/>
              </w:tabs>
              <w:autoSpaceDE w:val="0"/>
              <w:autoSpaceDN w:val="0"/>
              <w:adjustRightInd w:val="0"/>
              <w:ind w:left="576" w:hanging="576"/>
              <w:rPr>
                <w:sz w:val="20"/>
                <w:szCs w:val="20"/>
              </w:rPr>
            </w:pPr>
            <w:r w:rsidRPr="00274A8E">
              <w:rPr>
                <w:sz w:val="20"/>
                <w:szCs w:val="20"/>
              </w:rPr>
              <w:tab/>
              <w:t>C). Chương trình viết bằng ngôn ngữ bậc cao phải được dịch bằng chương trình dịch thì máy mới hiểu và thực hiện được.</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w:t>
            </w:r>
            <w:r w:rsidRPr="00274A8E">
              <w:rPr>
                <w:sz w:val="20"/>
                <w:szCs w:val="20"/>
              </w:rPr>
              <w:tab/>
              <w:t xml:space="preserve">D). Có tính độc lập cao, ít phụ thuộc vào các loại máy cụ thể.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6). Các hệ điều hành thông dụng hiện nay thường được lưu trữ:</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A). trong RAM.</w:t>
            </w:r>
            <w:r w:rsidRPr="00274A8E">
              <w:rPr>
                <w:sz w:val="20"/>
                <w:szCs w:val="20"/>
              </w:rPr>
              <w:tab/>
              <w:t>B). trong ROM.</w:t>
            </w:r>
            <w:r w:rsidRPr="00274A8E">
              <w:rPr>
                <w:sz w:val="20"/>
                <w:szCs w:val="20"/>
              </w:rPr>
              <w:tab/>
              <w:t>C). trong CPU.</w:t>
            </w:r>
            <w:r w:rsidRPr="00274A8E">
              <w:rPr>
                <w:sz w:val="20"/>
                <w:szCs w:val="20"/>
              </w:rPr>
              <w:tab/>
              <w:t>D). trên bộ nhớ ngoài.</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7). Để thu nhỏ một chương trình đang thực hiệ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nháy nút </w:t>
            </w:r>
            <w:r w:rsidR="00D3505E">
              <w:rPr>
                <w:noProof/>
                <w:sz w:val="20"/>
                <w:szCs w:val="20"/>
              </w:rPr>
              <w:drawing>
                <wp:inline distT="0" distB="0" distL="0" distR="0">
                  <wp:extent cx="276225" cy="2286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9">
                            <a:extLst>
                              <a:ext uri="{28A0092B-C50C-407E-A947-70E740481C1C}">
                                <a14:useLocalDpi xmlns:a14="http://schemas.microsoft.com/office/drawing/2010/main"/>
                              </a:ext>
                            </a:extLst>
                          </a:blip>
                          <a:srcRect/>
                          <a:stretch>
                            <a:fillRect/>
                          </a:stretch>
                        </pic:blipFill>
                        <pic:spPr bwMode="auto">
                          <a:xfrm>
                            <a:off x="0" y="0"/>
                            <a:ext cx="276225" cy="228600"/>
                          </a:xfrm>
                          <a:prstGeom prst="rect">
                            <a:avLst/>
                          </a:prstGeom>
                          <a:noFill/>
                          <a:ln>
                            <a:noFill/>
                          </a:ln>
                        </pic:spPr>
                      </pic:pic>
                    </a:graphicData>
                  </a:graphic>
                </wp:inline>
              </w:drawing>
            </w:r>
            <w:r w:rsidRPr="00274A8E">
              <w:rPr>
                <w:sz w:val="20"/>
                <w:szCs w:val="20"/>
              </w:rPr>
              <w:t xml:space="preserve"> ở góc trên bên phải cửa sổ chương trì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nháy nút  phải chuột tại nút </w:t>
            </w:r>
            <w:r w:rsidR="00D3505E">
              <w:rPr>
                <w:noProof/>
                <w:sz w:val="20"/>
                <w:szCs w:val="20"/>
              </w:rPr>
              <w:drawing>
                <wp:inline distT="0" distB="0" distL="0" distR="0">
                  <wp:extent cx="266700" cy="2190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9">
                            <a:extLst>
                              <a:ext uri="{28A0092B-C50C-407E-A947-70E740481C1C}">
                                <a14:useLocalDpi xmlns:a14="http://schemas.microsoft.com/office/drawing/2010/main"/>
                              </a:ext>
                            </a:extLst>
                          </a:blip>
                          <a:srcRect/>
                          <a:stretch>
                            <a:fillRect/>
                          </a:stretch>
                        </pic:blipFill>
                        <pic:spPr bwMode="auto">
                          <a:xfrm>
                            <a:off x="0" y="0"/>
                            <a:ext cx="266700" cy="219075"/>
                          </a:xfrm>
                          <a:prstGeom prst="rect">
                            <a:avLst/>
                          </a:prstGeom>
                          <a:noFill/>
                          <a:ln>
                            <a:noFill/>
                          </a:ln>
                        </pic:spPr>
                      </pic:pic>
                    </a:graphicData>
                  </a:graphic>
                </wp:inline>
              </w:drawing>
            </w:r>
            <w:r w:rsidRPr="00274A8E">
              <w:rPr>
                <w:sz w:val="20"/>
                <w:szCs w:val="20"/>
              </w:rPr>
              <w:t xml:space="preserve"> ở góc trên bên phải của cửa số chương trì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nháy nút </w:t>
            </w:r>
            <w:r w:rsidR="00D3505E">
              <w:rPr>
                <w:noProof/>
                <w:sz w:val="20"/>
                <w:szCs w:val="20"/>
              </w:rPr>
              <w:drawing>
                <wp:inline distT="0" distB="0" distL="0" distR="0">
                  <wp:extent cx="238125" cy="276225"/>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0">
                            <a:extLst>
                              <a:ext uri="{28A0092B-C50C-407E-A947-70E740481C1C}">
                                <a14:useLocalDpi xmlns:a14="http://schemas.microsoft.com/office/drawing/2010/main"/>
                              </a:ext>
                            </a:extLst>
                          </a:blip>
                          <a:srcRect/>
                          <a:stretch>
                            <a:fillRect/>
                          </a:stretch>
                        </pic:blipFill>
                        <pic:spPr bwMode="auto">
                          <a:xfrm>
                            <a:off x="0" y="0"/>
                            <a:ext cx="238125" cy="276225"/>
                          </a:xfrm>
                          <a:prstGeom prst="rect">
                            <a:avLst/>
                          </a:prstGeom>
                          <a:noFill/>
                          <a:ln>
                            <a:noFill/>
                          </a:ln>
                        </pic:spPr>
                      </pic:pic>
                    </a:graphicData>
                  </a:graphic>
                </wp:inline>
              </w:drawing>
            </w:r>
            <w:r w:rsidRPr="00274A8E">
              <w:rPr>
                <w:sz w:val="20"/>
                <w:szCs w:val="20"/>
              </w:rPr>
              <w:t xml:space="preserve"> ở góc trên bên phải của cửa số chương trình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nháy nút  phải chuột tại nút </w:t>
            </w:r>
            <w:r w:rsidR="00D3505E">
              <w:rPr>
                <w:noProof/>
                <w:sz w:val="20"/>
                <w:szCs w:val="20"/>
              </w:rPr>
              <w:drawing>
                <wp:inline distT="0" distB="0" distL="0" distR="0">
                  <wp:extent cx="238125" cy="276225"/>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0">
                            <a:extLst>
                              <a:ext uri="{28A0092B-C50C-407E-A947-70E740481C1C}">
                                <a14:useLocalDpi xmlns:a14="http://schemas.microsoft.com/office/drawing/2010/main"/>
                              </a:ext>
                            </a:extLst>
                          </a:blip>
                          <a:srcRect/>
                          <a:stretch>
                            <a:fillRect/>
                          </a:stretch>
                        </pic:blipFill>
                        <pic:spPr bwMode="auto">
                          <a:xfrm>
                            <a:off x="0" y="0"/>
                            <a:ext cx="238125" cy="276225"/>
                          </a:xfrm>
                          <a:prstGeom prst="rect">
                            <a:avLst/>
                          </a:prstGeom>
                          <a:noFill/>
                          <a:ln>
                            <a:noFill/>
                          </a:ln>
                        </pic:spPr>
                      </pic:pic>
                    </a:graphicData>
                  </a:graphic>
                </wp:inline>
              </w:drawing>
            </w:r>
            <w:r w:rsidRPr="00274A8E">
              <w:rPr>
                <w:sz w:val="20"/>
                <w:szCs w:val="20"/>
              </w:rPr>
              <w:t xml:space="preserve"> ở góc trên bên phải của cửa số chương trì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8). Trong hệ điều hành Windows, những tên tệp nào sau đây là hợp lệ?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Ha?noi.TXT </w:t>
            </w:r>
            <w:r w:rsidRPr="00274A8E">
              <w:rPr>
                <w:sz w:val="20"/>
                <w:szCs w:val="20"/>
              </w:rPr>
              <w:tab/>
              <w:t xml:space="preserve">B). Pop\Rock.PAS </w:t>
            </w:r>
            <w:r w:rsidRPr="00274A8E">
              <w:rPr>
                <w:sz w:val="20"/>
                <w:szCs w:val="20"/>
              </w:rPr>
              <w:tab/>
              <w:t xml:space="preserve">C). Tom/Jerry.COM </w:t>
            </w:r>
            <w:r w:rsidRPr="00274A8E">
              <w:rPr>
                <w:sz w:val="20"/>
                <w:szCs w:val="20"/>
              </w:rPr>
              <w:tab/>
              <w:t xml:space="preserve">D). Le-lan.DOC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9). Phát biểu nào dưới đây là sai khi nói về ngôn ngữ máy?</w:t>
            </w:r>
          </w:p>
          <w:p w:rsidR="008D48DF" w:rsidRPr="00274A8E" w:rsidRDefault="008D48DF" w:rsidP="008D48DF">
            <w:pPr>
              <w:tabs>
                <w:tab w:val="left" w:pos="576"/>
                <w:tab w:val="left" w:pos="2952"/>
                <w:tab w:val="left" w:pos="5328"/>
                <w:tab w:val="left" w:pos="7704"/>
              </w:tabs>
              <w:autoSpaceDE w:val="0"/>
              <w:autoSpaceDN w:val="0"/>
              <w:adjustRightInd w:val="0"/>
              <w:ind w:left="576"/>
              <w:rPr>
                <w:sz w:val="20"/>
                <w:szCs w:val="20"/>
              </w:rPr>
            </w:pPr>
            <w:r w:rsidRPr="00274A8E">
              <w:rPr>
                <w:sz w:val="20"/>
                <w:szCs w:val="20"/>
              </w:rPr>
              <w:t>A). Viết chương trình bằng ngôn ngữ máy tận dụng được những đặc điểm riêng biệt của từng máy nên chương trình sẽ thực hiện nhanh hơn.</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B). Ngôn ngữ máy: máy có thể trựuc tiếp hiểu được. Các lệnh là các dãy bit.</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C). Ngôn ngữ máy không thể dùng để viết những chương trình phức tạp.</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D). Ngôn ngữ máy thích hợp với từng loại máy</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0). Tìm câu sai trong các câu dưới đây: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Hai tệp cùng tên phải ở trong hai thư mục mẹ khác nhau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Thư mục có thể chứa tệp cùng tên với thư mục đó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Hai thư mục cùng tên phải ở trong hai thư mục mẹ khác nhau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Một thư mục và một tệp cùng tên có thể nằm trong một thư mục mẹ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1). Hệ điều hành là:</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A). Phần mềm công cụ.</w:t>
            </w:r>
            <w:r w:rsidRPr="00274A8E">
              <w:rPr>
                <w:sz w:val="20"/>
                <w:szCs w:val="20"/>
              </w:rPr>
              <w:tab/>
            </w:r>
            <w:r w:rsidRPr="00274A8E">
              <w:rPr>
                <w:sz w:val="20"/>
                <w:szCs w:val="20"/>
              </w:rPr>
              <w:tab/>
              <w:t>B). Phần mềm tiện ích.</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C). Phần mềm hệ thống.</w:t>
            </w:r>
            <w:r w:rsidRPr="00274A8E">
              <w:rPr>
                <w:sz w:val="20"/>
                <w:szCs w:val="20"/>
              </w:rPr>
              <w:tab/>
            </w:r>
            <w:r w:rsidRPr="00274A8E">
              <w:rPr>
                <w:sz w:val="20"/>
                <w:szCs w:val="20"/>
              </w:rPr>
              <w:tab/>
              <w:t>D). Phần mềm ứng dụng.</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2). Windows Explorer cho phép: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sử dụng đĩa một cách tối ưu </w:t>
            </w:r>
            <w:r w:rsidRPr="00274A8E">
              <w:rPr>
                <w:sz w:val="20"/>
                <w:szCs w:val="20"/>
              </w:rPr>
              <w:tab/>
              <w:t xml:space="preserve">B). soạn thảo văn bản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thay đổi các thiết đặt hệ thống </w:t>
            </w:r>
            <w:r w:rsidRPr="00274A8E">
              <w:rPr>
                <w:sz w:val="20"/>
                <w:szCs w:val="20"/>
              </w:rPr>
              <w:tab/>
              <w:t xml:space="preserve">D). xem các tệp và thư mục trên máy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3). Nháy nút </w:t>
            </w:r>
            <w:r w:rsidR="00D3505E">
              <w:rPr>
                <w:noProof/>
                <w:sz w:val="20"/>
                <w:szCs w:val="20"/>
              </w:rPr>
              <w:drawing>
                <wp:inline distT="0" distB="0" distL="0" distR="0">
                  <wp:extent cx="238125" cy="276225"/>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0">
                            <a:extLst>
                              <a:ext uri="{28A0092B-C50C-407E-A947-70E740481C1C}">
                                <a14:useLocalDpi xmlns:a14="http://schemas.microsoft.com/office/drawing/2010/main"/>
                              </a:ext>
                            </a:extLst>
                          </a:blip>
                          <a:srcRect/>
                          <a:stretch>
                            <a:fillRect/>
                          </a:stretch>
                        </pic:blipFill>
                        <pic:spPr bwMode="auto">
                          <a:xfrm>
                            <a:off x="0" y="0"/>
                            <a:ext cx="238125" cy="276225"/>
                          </a:xfrm>
                          <a:prstGeom prst="rect">
                            <a:avLst/>
                          </a:prstGeom>
                          <a:noFill/>
                          <a:ln>
                            <a:noFill/>
                          </a:ln>
                        </pic:spPr>
                      </pic:pic>
                    </a:graphicData>
                  </a:graphic>
                </wp:inline>
              </w:drawing>
            </w:r>
            <w:r w:rsidRPr="00274A8E">
              <w:rPr>
                <w:sz w:val="20"/>
                <w:szCs w:val="20"/>
              </w:rPr>
              <w:t xml:space="preserve"> ảnh hưởng thế nào đến chương trì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Phóng to cửa sổ chương trình </w:t>
            </w:r>
            <w:r w:rsidRPr="00274A8E">
              <w:rPr>
                <w:sz w:val="20"/>
                <w:szCs w:val="20"/>
              </w:rPr>
              <w:tab/>
              <w:t xml:space="preserve">B). Huỷ bỏ chương trình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Đóng cửa sổ chương trình </w:t>
            </w:r>
            <w:r w:rsidRPr="00274A8E">
              <w:rPr>
                <w:sz w:val="20"/>
                <w:szCs w:val="20"/>
              </w:rPr>
              <w:tab/>
              <w:t xml:space="preserve">D). Thu nhỏ cửa sổ chương trì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4). Việc nào dưới đây không bị phê phá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Quá ham mê các trò chơi điện tử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Cố ý làm nhiễm viurs vào máy tính trong phòng máy của trường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Tham gia một lớp học trên mạng về ngoại ngữ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Tự ý thay đổi cấu hình máy tính mà không được phép của người phụ trách phòng máy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5). Để đổi tên một thư mục: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nháy chuột vào tên thư mục, chọn </w:t>
            </w:r>
            <w:r w:rsidRPr="00274A8E">
              <w:rPr>
                <w:b/>
                <w:bCs/>
                <w:sz w:val="20"/>
                <w:szCs w:val="20"/>
              </w:rPr>
              <w:t>Rename</w:t>
            </w:r>
            <w:r w:rsidRPr="00274A8E">
              <w:rPr>
                <w:sz w:val="20"/>
                <w:szCs w:val="20"/>
              </w:rPr>
              <w:t xml:space="preserve">, gõ tên mới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nháy đúp nút phải chuột vào tên thư mục, chọn </w:t>
            </w:r>
            <w:r w:rsidRPr="00274A8E">
              <w:rPr>
                <w:b/>
                <w:bCs/>
                <w:sz w:val="20"/>
                <w:szCs w:val="20"/>
              </w:rPr>
              <w:t>Rename</w:t>
            </w:r>
            <w:r w:rsidRPr="00274A8E">
              <w:rPr>
                <w:sz w:val="20"/>
                <w:szCs w:val="20"/>
              </w:rPr>
              <w:t xml:space="preserve">, gõ tên mới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nháy chuột đúp vào tên thư mục, chọn </w:t>
            </w:r>
            <w:r w:rsidRPr="00274A8E">
              <w:rPr>
                <w:b/>
                <w:bCs/>
                <w:sz w:val="20"/>
                <w:szCs w:val="20"/>
              </w:rPr>
              <w:t>Rename</w:t>
            </w:r>
            <w:r w:rsidRPr="00274A8E">
              <w:rPr>
                <w:sz w:val="20"/>
                <w:szCs w:val="20"/>
              </w:rPr>
              <w:t xml:space="preserve">, gõ tên mới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nháy nút phải chuột vào tên thư mục, chọn </w:t>
            </w:r>
            <w:r w:rsidRPr="00274A8E">
              <w:rPr>
                <w:b/>
                <w:bCs/>
                <w:sz w:val="20"/>
                <w:szCs w:val="20"/>
              </w:rPr>
              <w:t>Rename</w:t>
            </w:r>
            <w:r w:rsidRPr="00274A8E">
              <w:rPr>
                <w:sz w:val="20"/>
                <w:szCs w:val="20"/>
              </w:rPr>
              <w:t xml:space="preserve">, gõ tên mới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6). Phát biểu nào trong các phát biểu dưới đây là sai: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Học sử dụng máy tính nghĩa là học sử dụng hệ điều hà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Hệ điều hành  có nhiệm vụ đảm bảo tương tác giữa người và máy tí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Hệ điều hành tổ chức khai thác tài nguyên của máy một cách tối ưu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Hệ điều hành quản lí các thiết bị ngoại vi gắn với máy tí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7). Việc nào dưới đây không bị phê phán?</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A). Sao chép phần mềm không có bản quyền.</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B). Sử dụng mã nguồn chương trình của người khác đưa vào chương trình của mình mà không xin phép.</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C). Phát tán các hình ảnh đồi trụy lên mạng.</w:t>
            </w:r>
            <w:r w:rsidRPr="00274A8E">
              <w:rPr>
                <w:sz w:val="20"/>
                <w:szCs w:val="20"/>
              </w:rPr>
              <w:tab/>
              <w:t xml:space="preserve">   D). Đặt mật khẩu cho máy tính của mình.</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8). Để kết thúc một chương trình bị "treo", cách tốt nhất là: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chọn </w:t>
            </w:r>
            <w:r w:rsidRPr="00274A8E">
              <w:rPr>
                <w:b/>
                <w:bCs/>
                <w:sz w:val="20"/>
                <w:szCs w:val="20"/>
              </w:rPr>
              <w:t xml:space="preserve">Start-&gt; Help-&gt; Accessories-&gt;Application Shutdown              </w:t>
            </w:r>
            <w:r w:rsidRPr="00274A8E">
              <w:rPr>
                <w:sz w:val="20"/>
                <w:szCs w:val="20"/>
              </w:rPr>
              <w:t xml:space="preserve">B). tắt nguồn máy tí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nháy nút phải chuột vào cửa số chương trình rồi chọn </w:t>
            </w:r>
            <w:r w:rsidRPr="00274A8E">
              <w:rPr>
                <w:b/>
                <w:bCs/>
                <w:sz w:val="20"/>
                <w:szCs w:val="20"/>
              </w:rPr>
              <w:t>Close</w:t>
            </w:r>
            <w:r w:rsidRPr="00274A8E">
              <w:rPr>
                <w:sz w:val="20"/>
                <w:szCs w:val="20"/>
              </w:rPr>
              <w:t xml:space="preserve">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D). nhấn tổ hợp phím "</w:t>
            </w:r>
            <w:r w:rsidRPr="00274A8E">
              <w:rPr>
                <w:b/>
                <w:bCs/>
                <w:sz w:val="20"/>
                <w:szCs w:val="20"/>
              </w:rPr>
              <w:t>Ctrl+Alt+</w:t>
            </w:r>
            <w:smartTag w:uri="urn:schemas-microsoft-com:office:smarttags" w:element="State">
              <w:smartTag w:uri="urn:schemas-microsoft-com:office:smarttags" w:element="place">
                <w:r w:rsidRPr="00274A8E">
                  <w:rPr>
                    <w:b/>
                    <w:bCs/>
                    <w:sz w:val="20"/>
                    <w:szCs w:val="20"/>
                  </w:rPr>
                  <w:t>Del</w:t>
                </w:r>
              </w:smartTag>
            </w:smartTag>
            <w:r w:rsidRPr="00274A8E">
              <w:rPr>
                <w:sz w:val="20"/>
                <w:szCs w:val="20"/>
              </w:rPr>
              <w:t xml:space="preserve">" rồi kết thúc chương trình tương ứng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19). Hệ điều hành được khởi động: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trong khi các chương trình ứng dụng được thực hiệ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trước và sau khi các chương trình ứng dụng được thực hiệ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sau khi các chương trình ứng dụng được thực hiện  </w:t>
            </w:r>
            <w:r w:rsidRPr="00274A8E">
              <w:rPr>
                <w:sz w:val="20"/>
                <w:szCs w:val="20"/>
              </w:rPr>
              <w:tab/>
              <w:t xml:space="preserve">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trước khi các chương trình ứng dụng được thực hiệ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20). Phần mở rộng của tên tệp thường thể hiệ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ngày/giờ thay đổi tệp </w:t>
            </w:r>
            <w:r w:rsidRPr="00274A8E">
              <w:rPr>
                <w:sz w:val="20"/>
                <w:szCs w:val="20"/>
              </w:rPr>
              <w:tab/>
              <w:t xml:space="preserve">B). tên thư mục chứa tệp </w:t>
            </w:r>
            <w:r w:rsidRPr="00274A8E">
              <w:rPr>
                <w:sz w:val="20"/>
                <w:szCs w:val="20"/>
              </w:rPr>
              <w:tab/>
              <w:t xml:space="preserve">C). kích thước của tệp </w:t>
            </w:r>
            <w:r w:rsidRPr="00274A8E">
              <w:rPr>
                <w:sz w:val="20"/>
                <w:szCs w:val="20"/>
              </w:rPr>
              <w:tab/>
              <w:t xml:space="preserve">D). kiểu tệp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21). Để quản lí tệp, thư mục ta dùng chương trì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Internet Explorer </w:t>
            </w:r>
            <w:r w:rsidRPr="00274A8E">
              <w:rPr>
                <w:sz w:val="20"/>
                <w:szCs w:val="20"/>
              </w:rPr>
              <w:tab/>
              <w:t xml:space="preserve">B). Windows Explorer </w:t>
            </w:r>
            <w:r w:rsidRPr="00274A8E">
              <w:rPr>
                <w:sz w:val="20"/>
                <w:szCs w:val="20"/>
              </w:rPr>
              <w:tab/>
              <w:t xml:space="preserve">C). Microsoft Excel </w:t>
            </w:r>
            <w:r w:rsidRPr="00274A8E">
              <w:rPr>
                <w:sz w:val="20"/>
                <w:szCs w:val="20"/>
              </w:rPr>
              <w:tab/>
              <w:t xml:space="preserve">D). Microsoft Word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22). Hệ quản lí tệp không cho phép tồn tại hai tệp với các đường dẫn như sau: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C:\HS\TINKIEMTRA1  và   C:\HS\TIN\kiemtra1 </w:t>
            </w:r>
            <w:r w:rsidRPr="00274A8E">
              <w:rPr>
                <w:sz w:val="20"/>
                <w:szCs w:val="20"/>
              </w:rPr>
              <w:tab/>
              <w:t xml:space="preserve">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C:\HS\TIN\KIEMTRA1  và   A:\HS\TIN\KIEMTRA1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C:\HS\TIN\KIEMTRA1 và  C:\HS\TIN\HDH\KIEMTRA1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C:\HS\TIN\KIEMTRA1 và C:\HS\VAN\KIEMTRA1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23). Hệ điều hành đa nhiệm không thực hiện công việc nào dưới đây: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Điều hành việc phân phối tài nguyên cho các chương trình thực hiện đồng thời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Giúp người dùng biết thời gian cần thiết để hoàn thành một công việc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Ghi nhớ thông tin của từng người dùng </w:t>
            </w:r>
            <w:r w:rsidRPr="00274A8E">
              <w:rPr>
                <w:sz w:val="20"/>
                <w:szCs w:val="20"/>
              </w:rPr>
              <w:tab/>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D). Đảm bảo sao cho lỗi trong một chương trình không làm ảnh hưởng tới các chương trình khác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24). Để đăng nhập vào hệ thống, người dùng phải được hệ thống xác nhậ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Tên máy tính và mật khẩu                      B). Họ tên người dùng và tên máy tính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C). Họ tên người dùng và mật khẩu                D). Tên và mật khẩu của người dùng (đăng kí trong tài khoản)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 xml:space="preserve">  25). Thành phần nào trong các thành phần dưới đây của hệ điều hành thực hiện quản lí tệp?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A). Các chương trình phục vụ việc tổ chức thông tin trên bộ nhớ ngoài       </w:t>
            </w:r>
          </w:p>
          <w:p w:rsidR="008D48DF" w:rsidRPr="00274A8E" w:rsidRDefault="008D48DF" w:rsidP="008D48DF">
            <w:pPr>
              <w:tabs>
                <w:tab w:val="left" w:pos="576"/>
                <w:tab w:val="left" w:pos="2952"/>
                <w:tab w:val="left" w:pos="5328"/>
                <w:tab w:val="left" w:pos="7704"/>
              </w:tabs>
              <w:autoSpaceDE w:val="0"/>
              <w:autoSpaceDN w:val="0"/>
              <w:adjustRightInd w:val="0"/>
              <w:rPr>
                <w:sz w:val="20"/>
                <w:szCs w:val="20"/>
              </w:rPr>
            </w:pPr>
            <w:r w:rsidRPr="00274A8E">
              <w:rPr>
                <w:sz w:val="20"/>
                <w:szCs w:val="20"/>
              </w:rPr>
              <w:tab/>
              <w:t xml:space="preserve">B). Các chương trình điều khiển và tiện ích </w:t>
            </w:r>
            <w:r w:rsidRPr="00274A8E">
              <w:rPr>
                <w:sz w:val="20"/>
                <w:szCs w:val="20"/>
              </w:rPr>
              <w:tab/>
              <w:t xml:space="preserve">C). Chương trình hỗ trợ chuột và bàn phím               </w:t>
            </w:r>
            <w:r w:rsidRPr="00274A8E">
              <w:rPr>
                <w:sz w:val="20"/>
                <w:szCs w:val="20"/>
              </w:rPr>
              <w:tab/>
              <w:t xml:space="preserve">D). Chương trình dảm bảo đối thoại giữa người dùng và hệ thống </w:t>
            </w:r>
          </w:p>
          <w:p w:rsidR="008D48DF" w:rsidRPr="00274A8E" w:rsidRDefault="008D48DF" w:rsidP="008D48DF">
            <w:pPr>
              <w:tabs>
                <w:tab w:val="left" w:pos="576"/>
                <w:tab w:val="left" w:pos="2952"/>
                <w:tab w:val="left" w:pos="5328"/>
                <w:tab w:val="left" w:pos="7704"/>
              </w:tabs>
              <w:rPr>
                <w:b/>
                <w:bCs/>
                <w:color w:val="000000"/>
                <w:sz w:val="20"/>
                <w:szCs w:val="20"/>
              </w:rPr>
            </w:pPr>
          </w:p>
          <w:p w:rsidR="008D48DF" w:rsidRPr="00274A8E" w:rsidRDefault="008D48DF" w:rsidP="008D48DF">
            <w:pPr>
              <w:tabs>
                <w:tab w:val="left" w:pos="576"/>
                <w:tab w:val="left" w:pos="2952"/>
                <w:tab w:val="left" w:pos="5328"/>
                <w:tab w:val="left" w:pos="7704"/>
              </w:tabs>
              <w:rPr>
                <w:color w:val="000000"/>
                <w:sz w:val="20"/>
                <w:szCs w:val="20"/>
              </w:rPr>
            </w:pPr>
          </w:p>
          <w:p w:rsidR="008D48DF" w:rsidRPr="00274A8E" w:rsidRDefault="008D48DF" w:rsidP="008D48DF">
            <w:pPr>
              <w:tabs>
                <w:tab w:val="left" w:pos="576"/>
                <w:tab w:val="left" w:pos="2952"/>
                <w:tab w:val="left" w:pos="5328"/>
                <w:tab w:val="left" w:pos="7704"/>
              </w:tabs>
              <w:rPr>
                <w:color w:val="000000"/>
                <w:sz w:val="20"/>
                <w:szCs w:val="20"/>
              </w:rPr>
            </w:pPr>
            <w:r w:rsidRPr="00274A8E">
              <w:rPr>
                <w:color w:val="000000"/>
                <w:sz w:val="20"/>
                <w:szCs w:val="20"/>
              </w:rPr>
              <w:br w:type="column"/>
              <w:t>Đáp án:</w:t>
            </w:r>
          </w:p>
          <w:p w:rsidR="008D48DF" w:rsidRPr="00274A8E" w:rsidRDefault="008D48DF" w:rsidP="008D48DF">
            <w:pPr>
              <w:tabs>
                <w:tab w:val="left" w:pos="576"/>
                <w:tab w:val="left" w:pos="2952"/>
                <w:tab w:val="left" w:pos="5328"/>
                <w:tab w:val="left" w:pos="7704"/>
              </w:tabs>
              <w:rPr>
                <w:color w:val="000000"/>
                <w:sz w:val="20"/>
              </w:rPr>
            </w:pPr>
            <w:r w:rsidRPr="00274A8E">
              <w:rPr>
                <w:color w:val="000000"/>
                <w:sz w:val="20"/>
                <w:szCs w:val="20"/>
              </w:rPr>
              <w:tab/>
            </w:r>
            <w:r w:rsidRPr="00274A8E">
              <w:rPr>
                <w:color w:val="000000"/>
                <w:sz w:val="20"/>
              </w:rPr>
              <w:t>01. -   /   -   -</w:t>
            </w:r>
            <w:r w:rsidRPr="00274A8E">
              <w:rPr>
                <w:color w:val="000000"/>
                <w:sz w:val="20"/>
              </w:rPr>
              <w:tab/>
              <w:t>08. -   -   -   ~</w:t>
            </w:r>
            <w:r w:rsidRPr="00274A8E">
              <w:rPr>
                <w:color w:val="000000"/>
                <w:sz w:val="20"/>
              </w:rPr>
              <w:tab/>
              <w:t>15. -   -   -   ~</w:t>
            </w:r>
            <w:r w:rsidRPr="00274A8E">
              <w:rPr>
                <w:color w:val="000000"/>
                <w:sz w:val="20"/>
              </w:rPr>
              <w:tab/>
              <w:t>22. ;   -   -   -</w:t>
            </w:r>
          </w:p>
          <w:p w:rsidR="008D48DF" w:rsidRPr="00274A8E" w:rsidRDefault="008D48DF" w:rsidP="008D48DF">
            <w:pPr>
              <w:tabs>
                <w:tab w:val="left" w:pos="576"/>
                <w:tab w:val="left" w:pos="2952"/>
                <w:tab w:val="left" w:pos="5328"/>
                <w:tab w:val="left" w:pos="7704"/>
              </w:tabs>
              <w:rPr>
                <w:color w:val="000000"/>
                <w:sz w:val="20"/>
              </w:rPr>
            </w:pPr>
          </w:p>
          <w:p w:rsidR="008D48DF" w:rsidRPr="00274A8E" w:rsidRDefault="008D48DF" w:rsidP="008D48DF">
            <w:pPr>
              <w:tabs>
                <w:tab w:val="left" w:pos="576"/>
                <w:tab w:val="left" w:pos="2952"/>
                <w:tab w:val="left" w:pos="5328"/>
                <w:tab w:val="left" w:pos="7704"/>
              </w:tabs>
              <w:rPr>
                <w:color w:val="000000"/>
                <w:sz w:val="20"/>
              </w:rPr>
            </w:pPr>
            <w:r w:rsidRPr="00274A8E">
              <w:rPr>
                <w:color w:val="000000"/>
                <w:sz w:val="20"/>
              </w:rPr>
              <w:tab/>
              <w:t>02. -   -   =   -</w:t>
            </w:r>
            <w:r w:rsidRPr="00274A8E">
              <w:rPr>
                <w:color w:val="000000"/>
                <w:sz w:val="20"/>
              </w:rPr>
              <w:tab/>
              <w:t>09. -   -   =   -</w:t>
            </w:r>
            <w:r w:rsidRPr="00274A8E">
              <w:rPr>
                <w:color w:val="000000"/>
                <w:sz w:val="20"/>
              </w:rPr>
              <w:tab/>
              <w:t>16. ;   -   -   -</w:t>
            </w:r>
            <w:r w:rsidRPr="00274A8E">
              <w:rPr>
                <w:color w:val="000000"/>
                <w:sz w:val="20"/>
              </w:rPr>
              <w:tab/>
              <w:t>23. -   /   -   -</w:t>
            </w:r>
          </w:p>
          <w:p w:rsidR="008D48DF" w:rsidRPr="00274A8E" w:rsidRDefault="008D48DF" w:rsidP="008D48DF">
            <w:pPr>
              <w:tabs>
                <w:tab w:val="left" w:pos="576"/>
                <w:tab w:val="left" w:pos="2952"/>
                <w:tab w:val="left" w:pos="5328"/>
                <w:tab w:val="left" w:pos="7704"/>
              </w:tabs>
              <w:rPr>
                <w:color w:val="000000"/>
                <w:sz w:val="20"/>
              </w:rPr>
            </w:pPr>
          </w:p>
          <w:p w:rsidR="008D48DF" w:rsidRPr="00274A8E" w:rsidRDefault="008D48DF" w:rsidP="008D48DF">
            <w:pPr>
              <w:tabs>
                <w:tab w:val="left" w:pos="576"/>
                <w:tab w:val="left" w:pos="2952"/>
                <w:tab w:val="left" w:pos="5328"/>
                <w:tab w:val="left" w:pos="7704"/>
              </w:tabs>
              <w:rPr>
                <w:color w:val="000000"/>
                <w:sz w:val="20"/>
              </w:rPr>
            </w:pPr>
            <w:r w:rsidRPr="00274A8E">
              <w:rPr>
                <w:color w:val="000000"/>
                <w:sz w:val="20"/>
              </w:rPr>
              <w:tab/>
              <w:t>03. ;   -   -   -</w:t>
            </w:r>
            <w:r w:rsidRPr="00274A8E">
              <w:rPr>
                <w:color w:val="000000"/>
                <w:sz w:val="20"/>
              </w:rPr>
              <w:tab/>
              <w:t>10. -   -   -   ~</w:t>
            </w:r>
            <w:r w:rsidRPr="00274A8E">
              <w:rPr>
                <w:color w:val="000000"/>
                <w:sz w:val="20"/>
              </w:rPr>
              <w:tab/>
              <w:t>17. -   -   -   ~</w:t>
            </w:r>
            <w:r w:rsidRPr="00274A8E">
              <w:rPr>
                <w:color w:val="000000"/>
                <w:sz w:val="20"/>
              </w:rPr>
              <w:tab/>
              <w:t>24. -   -   -   ~</w:t>
            </w:r>
          </w:p>
          <w:p w:rsidR="008D48DF" w:rsidRPr="00274A8E" w:rsidRDefault="008D48DF" w:rsidP="008D48DF">
            <w:pPr>
              <w:tabs>
                <w:tab w:val="left" w:pos="576"/>
                <w:tab w:val="left" w:pos="2952"/>
                <w:tab w:val="left" w:pos="5328"/>
                <w:tab w:val="left" w:pos="7704"/>
              </w:tabs>
              <w:rPr>
                <w:color w:val="000000"/>
                <w:sz w:val="20"/>
              </w:rPr>
            </w:pPr>
          </w:p>
          <w:p w:rsidR="008D48DF" w:rsidRPr="00274A8E" w:rsidRDefault="008D48DF" w:rsidP="008D48DF">
            <w:pPr>
              <w:tabs>
                <w:tab w:val="left" w:pos="576"/>
                <w:tab w:val="left" w:pos="2952"/>
                <w:tab w:val="left" w:pos="5328"/>
                <w:tab w:val="left" w:pos="7704"/>
              </w:tabs>
              <w:rPr>
                <w:color w:val="000000"/>
                <w:sz w:val="20"/>
              </w:rPr>
            </w:pPr>
            <w:r w:rsidRPr="00274A8E">
              <w:rPr>
                <w:color w:val="000000"/>
                <w:sz w:val="20"/>
              </w:rPr>
              <w:tab/>
              <w:t>04. ;   -   -   -</w:t>
            </w:r>
            <w:r w:rsidRPr="00274A8E">
              <w:rPr>
                <w:color w:val="000000"/>
                <w:sz w:val="20"/>
              </w:rPr>
              <w:tab/>
              <w:t>11. -   -   =   -</w:t>
            </w:r>
            <w:r w:rsidRPr="00274A8E">
              <w:rPr>
                <w:color w:val="000000"/>
                <w:sz w:val="20"/>
              </w:rPr>
              <w:tab/>
              <w:t>18. -   -   -   ~</w:t>
            </w:r>
            <w:r w:rsidRPr="00274A8E">
              <w:rPr>
                <w:color w:val="000000"/>
                <w:sz w:val="20"/>
              </w:rPr>
              <w:tab/>
              <w:t>25. ;   -   -   -</w:t>
            </w:r>
          </w:p>
          <w:p w:rsidR="008D48DF" w:rsidRPr="00274A8E" w:rsidRDefault="008D48DF" w:rsidP="008D48DF">
            <w:pPr>
              <w:tabs>
                <w:tab w:val="left" w:pos="576"/>
                <w:tab w:val="left" w:pos="2952"/>
                <w:tab w:val="left" w:pos="5328"/>
                <w:tab w:val="left" w:pos="7704"/>
              </w:tabs>
              <w:rPr>
                <w:color w:val="000000"/>
                <w:sz w:val="20"/>
              </w:rPr>
            </w:pPr>
          </w:p>
          <w:p w:rsidR="008D48DF" w:rsidRPr="00274A8E" w:rsidRDefault="008D48DF" w:rsidP="008D48DF">
            <w:pPr>
              <w:tabs>
                <w:tab w:val="left" w:pos="576"/>
                <w:tab w:val="left" w:pos="2952"/>
                <w:tab w:val="left" w:pos="5328"/>
                <w:tab w:val="left" w:pos="7704"/>
              </w:tabs>
              <w:rPr>
                <w:color w:val="000000"/>
                <w:sz w:val="20"/>
              </w:rPr>
            </w:pPr>
            <w:r w:rsidRPr="00274A8E">
              <w:rPr>
                <w:color w:val="000000"/>
                <w:sz w:val="20"/>
              </w:rPr>
              <w:tab/>
              <w:t>05. ;   -   -   -</w:t>
            </w:r>
            <w:r w:rsidRPr="00274A8E">
              <w:rPr>
                <w:color w:val="000000"/>
                <w:sz w:val="20"/>
              </w:rPr>
              <w:tab/>
              <w:t>12. -   -   -   ~</w:t>
            </w:r>
            <w:r w:rsidRPr="00274A8E">
              <w:rPr>
                <w:color w:val="000000"/>
                <w:sz w:val="20"/>
              </w:rPr>
              <w:tab/>
              <w:t>19. -   -   -   ~</w:t>
            </w:r>
          </w:p>
          <w:p w:rsidR="008D48DF" w:rsidRPr="00274A8E" w:rsidRDefault="008D48DF" w:rsidP="008D48DF">
            <w:pPr>
              <w:tabs>
                <w:tab w:val="left" w:pos="576"/>
                <w:tab w:val="left" w:pos="2952"/>
                <w:tab w:val="left" w:pos="5328"/>
                <w:tab w:val="left" w:pos="7704"/>
              </w:tabs>
              <w:rPr>
                <w:color w:val="000000"/>
                <w:sz w:val="20"/>
              </w:rPr>
            </w:pPr>
          </w:p>
          <w:p w:rsidR="008D48DF" w:rsidRPr="00274A8E" w:rsidRDefault="008D48DF" w:rsidP="008D48DF">
            <w:pPr>
              <w:tabs>
                <w:tab w:val="left" w:pos="576"/>
                <w:tab w:val="left" w:pos="2952"/>
                <w:tab w:val="left" w:pos="5328"/>
                <w:tab w:val="left" w:pos="7704"/>
              </w:tabs>
              <w:rPr>
                <w:color w:val="000000"/>
                <w:sz w:val="20"/>
              </w:rPr>
            </w:pPr>
            <w:r w:rsidRPr="00274A8E">
              <w:rPr>
                <w:color w:val="000000"/>
                <w:sz w:val="20"/>
              </w:rPr>
              <w:tab/>
              <w:t>06. -   -   -   ~</w:t>
            </w:r>
            <w:r w:rsidRPr="00274A8E">
              <w:rPr>
                <w:color w:val="000000"/>
                <w:sz w:val="20"/>
              </w:rPr>
              <w:tab/>
              <w:t>13. -   -   -   ~</w:t>
            </w:r>
            <w:r w:rsidRPr="00274A8E">
              <w:rPr>
                <w:color w:val="000000"/>
                <w:sz w:val="20"/>
              </w:rPr>
              <w:tab/>
              <w:t>20. -   -   -   ~</w:t>
            </w:r>
          </w:p>
          <w:p w:rsidR="008D48DF" w:rsidRPr="00274A8E" w:rsidRDefault="008D48DF" w:rsidP="008D48DF">
            <w:pPr>
              <w:tabs>
                <w:tab w:val="left" w:pos="576"/>
                <w:tab w:val="left" w:pos="2952"/>
                <w:tab w:val="left" w:pos="5328"/>
                <w:tab w:val="left" w:pos="7704"/>
              </w:tabs>
              <w:rPr>
                <w:color w:val="000000"/>
                <w:sz w:val="20"/>
              </w:rPr>
            </w:pPr>
          </w:p>
          <w:p w:rsidR="008D48DF" w:rsidRPr="00274A8E" w:rsidRDefault="008D48DF" w:rsidP="008D48DF">
            <w:pPr>
              <w:tabs>
                <w:tab w:val="left" w:pos="576"/>
                <w:tab w:val="left" w:pos="2952"/>
                <w:tab w:val="left" w:pos="5328"/>
                <w:tab w:val="left" w:pos="7704"/>
              </w:tabs>
              <w:rPr>
                <w:color w:val="000000"/>
                <w:sz w:val="20"/>
              </w:rPr>
            </w:pPr>
            <w:r w:rsidRPr="00274A8E">
              <w:rPr>
                <w:color w:val="000000"/>
                <w:sz w:val="20"/>
              </w:rPr>
              <w:tab/>
              <w:t>07. -   -   =   -</w:t>
            </w:r>
            <w:r w:rsidRPr="00274A8E">
              <w:rPr>
                <w:color w:val="000000"/>
                <w:sz w:val="20"/>
              </w:rPr>
              <w:tab/>
              <w:t>14. -   -   =   -</w:t>
            </w:r>
            <w:r w:rsidRPr="00274A8E">
              <w:rPr>
                <w:color w:val="000000"/>
                <w:sz w:val="20"/>
              </w:rPr>
              <w:tab/>
              <w:t>21. -   /   -   -</w:t>
            </w:r>
          </w:p>
          <w:p w:rsidR="008D48DF" w:rsidRPr="00274A8E" w:rsidRDefault="008D48DF" w:rsidP="008D48DF">
            <w:pPr>
              <w:jc w:val="both"/>
            </w:pPr>
          </w:p>
        </w:tc>
      </w:tr>
    </w:tbl>
    <w:p w:rsidR="008D48DF" w:rsidRPr="00274A8E" w:rsidRDefault="008D48DF" w:rsidP="008D48DF">
      <w:pPr>
        <w:jc w:val="both"/>
      </w:pPr>
    </w:p>
    <w:p w:rsidR="008D48DF" w:rsidRPr="00274A8E" w:rsidRDefault="008D48DF" w:rsidP="008D48DF">
      <w:pPr>
        <w:jc w:val="both"/>
        <w:rPr>
          <w:b/>
          <w:bCs/>
        </w:rPr>
      </w:pPr>
      <w:r w:rsidRPr="00274A8E">
        <w:rPr>
          <w:b/>
          <w:bCs/>
        </w:rPr>
        <w:tab/>
        <w:t>4. BÀI TẬP VỀ NHÀ:</w:t>
      </w:r>
    </w:p>
    <w:p w:rsidR="008D48DF" w:rsidRPr="00274A8E" w:rsidRDefault="008D48DF" w:rsidP="008D48DF">
      <w:pPr>
        <w:jc w:val="both"/>
      </w:pPr>
      <w:r w:rsidRPr="00274A8E">
        <w:tab/>
        <w:t xml:space="preserve">– </w:t>
      </w:r>
    </w:p>
    <w:p w:rsidR="008D48DF" w:rsidRPr="00274A8E" w:rsidRDefault="008D48DF" w:rsidP="008D48DF">
      <w:pPr>
        <w:jc w:val="both"/>
      </w:pPr>
      <w:r w:rsidRPr="00274A8E">
        <w:rPr>
          <w:b/>
          <w:bCs/>
        </w:rPr>
        <w:t>IV. RÚT KINH NGHIỆM, BỔ SUNG:</w:t>
      </w:r>
    </w:p>
    <w:p w:rsidR="008D48DF" w:rsidRPr="00274A8E" w:rsidRDefault="008D48DF" w:rsidP="008D48DF">
      <w:pPr>
        <w:tabs>
          <w:tab w:val="left" w:pos="567"/>
          <w:tab w:val="right" w:leader="dot" w:pos="9781"/>
        </w:tabs>
        <w:jc w:val="both"/>
      </w:pPr>
      <w:r w:rsidRPr="00274A8E">
        <w:tab/>
      </w:r>
      <w:r w:rsidRPr="00274A8E">
        <w:tab/>
      </w:r>
    </w:p>
    <w:p w:rsidR="008D48DF" w:rsidRPr="00274A8E" w:rsidRDefault="008D48DF" w:rsidP="008D48DF">
      <w:pPr>
        <w:tabs>
          <w:tab w:val="left" w:pos="567"/>
          <w:tab w:val="right" w:leader="dot" w:pos="9781"/>
        </w:tabs>
        <w:jc w:val="both"/>
      </w:pPr>
      <w:r w:rsidRPr="00274A8E">
        <w:tab/>
      </w:r>
      <w:r w:rsidRPr="00274A8E">
        <w:tab/>
      </w:r>
    </w:p>
    <w:p w:rsidR="008D48DF" w:rsidRPr="00274A8E" w:rsidRDefault="008D48DF" w:rsidP="008D48DF">
      <w:pPr>
        <w:tabs>
          <w:tab w:val="left" w:pos="567"/>
          <w:tab w:val="right" w:leader="dot" w:pos="9781"/>
        </w:tabs>
        <w:jc w:val="both"/>
      </w:pPr>
      <w:r w:rsidRPr="00274A8E">
        <w:tab/>
      </w:r>
      <w:r w:rsidRPr="00274A8E">
        <w:tab/>
      </w:r>
    </w:p>
    <w:p w:rsidR="008D48DF" w:rsidRPr="00274A8E" w:rsidRDefault="008D48DF" w:rsidP="008D48DF">
      <w:pPr>
        <w:jc w:val="both"/>
        <w:rPr>
          <w:b/>
          <w:bCs/>
        </w:rPr>
      </w:pPr>
    </w:p>
    <w:p w:rsidR="003D3977" w:rsidRPr="00274A8E" w:rsidRDefault="003D3977" w:rsidP="003D3977">
      <w:pPr>
        <w:jc w:val="both"/>
        <w:rPr>
          <w:sz w:val="28"/>
          <w:szCs w:val="28"/>
        </w:rPr>
      </w:pPr>
      <w:r w:rsidRPr="00274A8E">
        <w:br w:type="page"/>
      </w:r>
      <w:r w:rsidR="004A0BD9" w:rsidRPr="00274A8E">
        <w:t>Ngày soạn: 08/12/</w:t>
      </w:r>
      <w:r w:rsidR="006D159B" w:rsidRPr="00274A8E">
        <w:t>2011</w:t>
      </w:r>
      <w:r w:rsidRPr="00274A8E">
        <w:tab/>
      </w:r>
      <w:r w:rsidRPr="00274A8E">
        <w:tab/>
      </w:r>
      <w:r w:rsidR="00912FF5" w:rsidRPr="00274A8E">
        <w:rPr>
          <w:sz w:val="28"/>
          <w:szCs w:val="28"/>
        </w:rPr>
        <w:t xml:space="preserve">             </w:t>
      </w:r>
      <w:r w:rsidR="00FD16C5" w:rsidRPr="00274A8E">
        <w:rPr>
          <w:sz w:val="28"/>
          <w:szCs w:val="28"/>
        </w:rPr>
        <w:t xml:space="preserve">       </w:t>
      </w:r>
      <w:r w:rsidRPr="00274A8E">
        <w:rPr>
          <w:b/>
          <w:bCs/>
          <w:sz w:val="28"/>
          <w:szCs w:val="28"/>
        </w:rPr>
        <w:t>Chương II: HỆ ĐIỀU HÀNH</w:t>
      </w:r>
    </w:p>
    <w:p w:rsidR="003D3977" w:rsidRPr="00274A8E" w:rsidRDefault="003D3977" w:rsidP="003D3977">
      <w:pPr>
        <w:jc w:val="both"/>
        <w:rPr>
          <w:b/>
          <w:bCs/>
          <w:sz w:val="25"/>
          <w:szCs w:val="25"/>
        </w:rPr>
      </w:pPr>
      <w:r w:rsidRPr="00274A8E">
        <w:rPr>
          <w:b/>
          <w:bCs/>
        </w:rPr>
        <w:t>Tiết dạy:</w:t>
      </w:r>
      <w:r w:rsidRPr="00274A8E">
        <w:rPr>
          <w:b/>
          <w:bCs/>
        </w:rPr>
        <w:tab/>
        <w:t>34</w:t>
      </w:r>
      <w:r w:rsidR="00FD16C5" w:rsidRPr="00274A8E">
        <w:tab/>
      </w:r>
      <w:r w:rsidR="00FD16C5" w:rsidRPr="00274A8E">
        <w:tab/>
      </w:r>
      <w:r w:rsidR="00FD16C5" w:rsidRPr="00274A8E">
        <w:tab/>
      </w:r>
      <w:r w:rsidRPr="00274A8E">
        <w:rPr>
          <w:b/>
          <w:bCs/>
          <w:sz w:val="28"/>
          <w:szCs w:val="28"/>
        </w:rPr>
        <w:t>Bài 13: MỘT SỐ HỆ ĐIỀU HÀNH THÔNG DỤNG</w:t>
      </w:r>
    </w:p>
    <w:p w:rsidR="00912FF5" w:rsidRPr="00274A8E" w:rsidRDefault="00912FF5" w:rsidP="003D3977">
      <w:pPr>
        <w:jc w:val="both"/>
        <w:rPr>
          <w:b/>
          <w:bCs/>
        </w:rPr>
      </w:pPr>
      <w:r w:rsidRPr="00274A8E">
        <w:rPr>
          <w:b/>
          <w:bCs/>
        </w:rPr>
        <w:t xml:space="preserve">Tuần: </w:t>
      </w:r>
      <w:r w:rsidR="00FD16C5" w:rsidRPr="00274A8E">
        <w:rPr>
          <w:b/>
          <w:bCs/>
        </w:rPr>
        <w:t xml:space="preserve">            </w:t>
      </w:r>
      <w:r w:rsidRPr="00274A8E">
        <w:rPr>
          <w:b/>
          <w:bCs/>
        </w:rPr>
        <w:t>17</w:t>
      </w:r>
    </w:p>
    <w:p w:rsidR="00FD16C5" w:rsidRPr="00274A8E" w:rsidRDefault="00FD16C5" w:rsidP="003D3977">
      <w:pPr>
        <w:jc w:val="both"/>
        <w:rPr>
          <w:b/>
          <w:bCs/>
          <w:sz w:val="26"/>
          <w:szCs w:val="26"/>
        </w:rPr>
      </w:pPr>
    </w:p>
    <w:p w:rsidR="003D3977" w:rsidRPr="00274A8E" w:rsidRDefault="003D3977" w:rsidP="003D3977">
      <w:pPr>
        <w:jc w:val="both"/>
        <w:rPr>
          <w:sz w:val="26"/>
          <w:szCs w:val="26"/>
        </w:rPr>
      </w:pPr>
      <w:r w:rsidRPr="00274A8E">
        <w:rPr>
          <w:b/>
          <w:bCs/>
          <w:sz w:val="26"/>
          <w:szCs w:val="26"/>
        </w:rPr>
        <w:t>I. MỤC TIÊU:</w:t>
      </w:r>
    </w:p>
    <w:p w:rsidR="003D3977" w:rsidRPr="00274A8E" w:rsidRDefault="003D3977" w:rsidP="003D3977">
      <w:pPr>
        <w:jc w:val="both"/>
      </w:pPr>
      <w:r w:rsidRPr="00274A8E">
        <w:rPr>
          <w:b/>
          <w:bCs/>
        </w:rPr>
        <w:tab/>
      </w:r>
      <w:r w:rsidRPr="00274A8E">
        <w:rPr>
          <w:b/>
          <w:bCs/>
          <w:i/>
          <w:iCs/>
        </w:rPr>
        <w:t>Kiến thức:</w:t>
      </w:r>
      <w:r w:rsidRPr="00274A8E">
        <w:t xml:space="preserve"> </w:t>
      </w:r>
      <w:r w:rsidRPr="00274A8E">
        <w:tab/>
      </w:r>
    </w:p>
    <w:p w:rsidR="003D3977" w:rsidRPr="00274A8E" w:rsidRDefault="003D3977" w:rsidP="003D3977">
      <w:pPr>
        <w:tabs>
          <w:tab w:val="left" w:pos="851"/>
        </w:tabs>
        <w:jc w:val="both"/>
      </w:pPr>
      <w:r w:rsidRPr="00274A8E">
        <w:tab/>
        <w:t>– Biết lịch sử phát triển của hệ điều hành</w:t>
      </w:r>
    </w:p>
    <w:p w:rsidR="003D3977" w:rsidRPr="00274A8E" w:rsidRDefault="003D3977" w:rsidP="003D3977">
      <w:pPr>
        <w:tabs>
          <w:tab w:val="left" w:pos="851"/>
        </w:tabs>
        <w:jc w:val="both"/>
      </w:pPr>
      <w:r w:rsidRPr="00274A8E">
        <w:tab/>
        <w:t>– Biết một số đặc trưng cơ bản của một số hệ điều hành thông dụng hiện nay.</w:t>
      </w:r>
    </w:p>
    <w:p w:rsidR="003D3977" w:rsidRPr="00274A8E" w:rsidRDefault="003D3977" w:rsidP="003D3977">
      <w:pPr>
        <w:jc w:val="both"/>
      </w:pPr>
      <w:r w:rsidRPr="00274A8E">
        <w:rPr>
          <w:b/>
          <w:bCs/>
          <w:i/>
          <w:iCs/>
        </w:rPr>
        <w:tab/>
        <w:t>Kĩ năng:</w:t>
      </w:r>
      <w:r w:rsidRPr="00274A8E">
        <w:t xml:space="preserve"> </w:t>
      </w:r>
    </w:p>
    <w:p w:rsidR="003D3977" w:rsidRPr="00274A8E" w:rsidRDefault="003D3977" w:rsidP="003D3977">
      <w:pPr>
        <w:tabs>
          <w:tab w:val="left" w:pos="851"/>
        </w:tabs>
        <w:jc w:val="both"/>
      </w:pPr>
      <w:r w:rsidRPr="00274A8E">
        <w:tab/>
        <w:t xml:space="preserve">– </w:t>
      </w:r>
    </w:p>
    <w:p w:rsidR="003D3977" w:rsidRPr="00274A8E" w:rsidRDefault="003D3977" w:rsidP="003D3977">
      <w:pPr>
        <w:jc w:val="both"/>
      </w:pPr>
      <w:r w:rsidRPr="00274A8E">
        <w:rPr>
          <w:b/>
          <w:bCs/>
          <w:i/>
          <w:iCs/>
        </w:rPr>
        <w:tab/>
        <w:t>Thái độ:</w:t>
      </w:r>
      <w:r w:rsidRPr="00274A8E">
        <w:t xml:space="preserve"> </w:t>
      </w:r>
    </w:p>
    <w:p w:rsidR="003D3977" w:rsidRPr="00274A8E" w:rsidRDefault="003D3977" w:rsidP="003D3977">
      <w:pPr>
        <w:tabs>
          <w:tab w:val="left" w:pos="851"/>
        </w:tabs>
        <w:jc w:val="both"/>
      </w:pPr>
      <w:r w:rsidRPr="00274A8E">
        <w:tab/>
        <w:t>– Kích thích tư duy phát triển, sự ham học hỏi, ham hiểu biết của HS.</w:t>
      </w:r>
    </w:p>
    <w:p w:rsidR="003D3977" w:rsidRPr="00274A8E" w:rsidRDefault="003D3977" w:rsidP="003D3977">
      <w:pPr>
        <w:jc w:val="both"/>
        <w:rPr>
          <w:b/>
          <w:bCs/>
        </w:rPr>
      </w:pPr>
      <w:r w:rsidRPr="00274A8E">
        <w:rPr>
          <w:b/>
          <w:bCs/>
        </w:rPr>
        <w:t>II. CHUẨN BỊ:</w:t>
      </w:r>
    </w:p>
    <w:p w:rsidR="003D3977" w:rsidRPr="00274A8E" w:rsidRDefault="003D3977" w:rsidP="003D3977">
      <w:pPr>
        <w:jc w:val="both"/>
      </w:pPr>
      <w:r w:rsidRPr="00274A8E">
        <w:rPr>
          <w:b/>
          <w:bCs/>
        </w:rPr>
        <w:tab/>
      </w:r>
      <w:r w:rsidRPr="00274A8E">
        <w:rPr>
          <w:b/>
          <w:bCs/>
          <w:i/>
          <w:iCs/>
        </w:rPr>
        <w:t>Giáo viên:</w:t>
      </w:r>
      <w:r w:rsidRPr="00274A8E">
        <w:t xml:space="preserve">  Giáo án</w:t>
      </w:r>
    </w:p>
    <w:p w:rsidR="003D3977" w:rsidRPr="00274A8E" w:rsidRDefault="003D3977" w:rsidP="003D3977">
      <w:pPr>
        <w:jc w:val="both"/>
      </w:pPr>
      <w:r w:rsidRPr="00274A8E">
        <w:tab/>
      </w:r>
      <w:r w:rsidRPr="00274A8E">
        <w:rPr>
          <w:b/>
          <w:bCs/>
          <w:i/>
          <w:iCs/>
        </w:rPr>
        <w:t>Học sinh:</w:t>
      </w:r>
      <w:r w:rsidRPr="00274A8E">
        <w:t xml:space="preserve"> SGK, vở ghi.</w:t>
      </w:r>
    </w:p>
    <w:p w:rsidR="003D3977" w:rsidRPr="00274A8E" w:rsidRDefault="003D3977" w:rsidP="003D3977">
      <w:pPr>
        <w:jc w:val="both"/>
        <w:rPr>
          <w:b/>
          <w:bCs/>
        </w:rPr>
      </w:pPr>
      <w:r w:rsidRPr="00274A8E">
        <w:rPr>
          <w:b/>
          <w:bCs/>
        </w:rPr>
        <w:t>III. HOẠT ĐỘNG DẠY HỌC:</w:t>
      </w:r>
    </w:p>
    <w:p w:rsidR="003D3977" w:rsidRPr="00274A8E" w:rsidRDefault="003D3977" w:rsidP="003D3977">
      <w:pPr>
        <w:jc w:val="both"/>
      </w:pPr>
      <w:r w:rsidRPr="00274A8E">
        <w:tab/>
        <w:t xml:space="preserve">– </w:t>
      </w:r>
      <w:r w:rsidRPr="00274A8E">
        <w:rPr>
          <w:b/>
          <w:bCs/>
        </w:rPr>
        <w:t>Ổn định tổ chức</w:t>
      </w:r>
      <w:r w:rsidRPr="00274A8E">
        <w:t>: Kiểm tra sĩ số lớp.</w:t>
      </w:r>
    </w:p>
    <w:p w:rsidR="003D3977" w:rsidRPr="00274A8E" w:rsidRDefault="003D3977" w:rsidP="003D3977">
      <w:pPr>
        <w:jc w:val="both"/>
      </w:pPr>
      <w:r w:rsidRPr="00274A8E">
        <w:rPr>
          <w:b/>
          <w:bCs/>
        </w:rPr>
        <w:tab/>
      </w:r>
      <w:r w:rsidRPr="00274A8E">
        <w:t xml:space="preserve">– </w:t>
      </w:r>
      <w:r w:rsidRPr="00274A8E">
        <w:rPr>
          <w:b/>
          <w:bCs/>
        </w:rPr>
        <w:t>Kiểm tra bài cũ:</w:t>
      </w:r>
      <w:r w:rsidRPr="00274A8E">
        <w:t xml:space="preserve"> (5’) Gọi 2 HS lên bảng trả lời</w:t>
      </w:r>
    </w:p>
    <w:p w:rsidR="003D3977" w:rsidRPr="00274A8E" w:rsidRDefault="003D3977" w:rsidP="003D3977">
      <w:pPr>
        <w:jc w:val="both"/>
      </w:pPr>
      <w:r w:rsidRPr="00274A8E">
        <w:rPr>
          <w:b/>
          <w:bCs/>
        </w:rPr>
        <w:tab/>
      </w:r>
      <w:r w:rsidRPr="00274A8E">
        <w:rPr>
          <w:b/>
          <w:bCs/>
        </w:rPr>
        <w:tab/>
        <w:t>H1.</w:t>
      </w:r>
      <w:r w:rsidRPr="00274A8E">
        <w:t xml:space="preserve"> Nêu các loại HĐH?</w:t>
      </w:r>
    </w:p>
    <w:p w:rsidR="00E52121" w:rsidRPr="00274A8E" w:rsidRDefault="00E52121" w:rsidP="003D3977">
      <w:pPr>
        <w:jc w:val="both"/>
      </w:pPr>
    </w:p>
    <w:p w:rsidR="00E52121" w:rsidRPr="00274A8E" w:rsidRDefault="00E52121" w:rsidP="003D3977">
      <w:pPr>
        <w:jc w:val="both"/>
      </w:pPr>
    </w:p>
    <w:p w:rsidR="00E52121" w:rsidRPr="00274A8E" w:rsidRDefault="00E52121" w:rsidP="003D3977">
      <w:pPr>
        <w:jc w:val="both"/>
      </w:pPr>
    </w:p>
    <w:p w:rsidR="003D3977" w:rsidRPr="00274A8E" w:rsidRDefault="003D3977" w:rsidP="003D3977">
      <w:pPr>
        <w:jc w:val="both"/>
      </w:pPr>
      <w:r w:rsidRPr="00274A8E">
        <w:rPr>
          <w:b/>
          <w:bCs/>
        </w:rPr>
        <w:tab/>
      </w:r>
      <w:r w:rsidRPr="00274A8E">
        <w:rPr>
          <w:b/>
          <w:bCs/>
        </w:rPr>
        <w:tab/>
        <w:t>H2.</w:t>
      </w:r>
      <w:r w:rsidRPr="00274A8E">
        <w:t xml:space="preserve"> Nêu đặc điểm của HĐH Windows mà em nhận biết được?</w:t>
      </w:r>
    </w:p>
    <w:p w:rsidR="00E52121" w:rsidRPr="00274A8E" w:rsidRDefault="00E52121" w:rsidP="003D3977">
      <w:pPr>
        <w:jc w:val="both"/>
      </w:pPr>
    </w:p>
    <w:p w:rsidR="00E52121" w:rsidRPr="00274A8E" w:rsidRDefault="00E52121" w:rsidP="003D3977">
      <w:pPr>
        <w:jc w:val="both"/>
      </w:pPr>
    </w:p>
    <w:p w:rsidR="00E52121" w:rsidRPr="00274A8E" w:rsidRDefault="00E52121" w:rsidP="003D3977">
      <w:pPr>
        <w:jc w:val="both"/>
      </w:pPr>
    </w:p>
    <w:p w:rsidR="003D3977" w:rsidRPr="00274A8E" w:rsidRDefault="003D3977" w:rsidP="003D3977">
      <w:pPr>
        <w:keepNext/>
        <w:jc w:val="center"/>
        <w:outlineLvl w:val="1"/>
        <w:rPr>
          <w:b/>
          <w:bCs/>
          <w:sz w:val="23"/>
          <w:szCs w:val="23"/>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3D3977" w:rsidRPr="00274A8E">
        <w:tc>
          <w:tcPr>
            <w:tcW w:w="426" w:type="dxa"/>
            <w:tcBorders>
              <w:top w:val="single" w:sz="4" w:space="0" w:color="auto"/>
              <w:left w:val="single" w:sz="4" w:space="0" w:color="auto"/>
              <w:bottom w:val="single" w:sz="4" w:space="0" w:color="auto"/>
              <w:right w:val="single" w:sz="4" w:space="0" w:color="auto"/>
            </w:tcBorders>
            <w:vAlign w:val="center"/>
          </w:tcPr>
          <w:p w:rsidR="003D3977" w:rsidRPr="00274A8E" w:rsidRDefault="003D3977" w:rsidP="003D3977">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3D3977" w:rsidRPr="00274A8E" w:rsidRDefault="003D3977" w:rsidP="003D3977">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3D3977" w:rsidRPr="00274A8E" w:rsidRDefault="003D3977" w:rsidP="003D3977">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3D3977" w:rsidRPr="00274A8E" w:rsidRDefault="003D3977" w:rsidP="003D3977">
            <w:pPr>
              <w:keepNext/>
              <w:jc w:val="center"/>
              <w:outlineLvl w:val="1"/>
              <w:rPr>
                <w:b/>
                <w:bCs/>
              </w:rPr>
            </w:pPr>
            <w:r w:rsidRPr="00274A8E">
              <w:rPr>
                <w:b/>
                <w:bCs/>
              </w:rPr>
              <w:t>Hoạt động của Học sinh</w:t>
            </w:r>
          </w:p>
        </w:tc>
      </w:tr>
      <w:tr w:rsidR="003D3977" w:rsidRPr="00274A8E">
        <w:tc>
          <w:tcPr>
            <w:tcW w:w="10207" w:type="dxa"/>
            <w:gridSpan w:val="4"/>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center"/>
              <w:rPr>
                <w:b/>
                <w:bCs/>
              </w:rPr>
            </w:pPr>
            <w:r w:rsidRPr="00274A8E">
              <w:rPr>
                <w:b/>
                <w:bCs/>
              </w:rPr>
              <w:t>Hoạt động 1: Giới thiệu Hệ điều hành MS – DOS</w:t>
            </w:r>
          </w:p>
        </w:tc>
      </w:tr>
      <w:tr w:rsidR="003D3977" w:rsidRPr="00274A8E">
        <w:tc>
          <w:tcPr>
            <w:tcW w:w="426"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ind w:left="-108" w:right="-108"/>
              <w:jc w:val="center"/>
              <w:rPr>
                <w:sz w:val="23"/>
                <w:szCs w:val="23"/>
              </w:rPr>
            </w:pPr>
          </w:p>
          <w:p w:rsidR="003D3977" w:rsidRPr="00274A8E" w:rsidRDefault="003D3977" w:rsidP="003D3977">
            <w:pPr>
              <w:ind w:left="-108" w:right="-108"/>
              <w:jc w:val="center"/>
              <w:rPr>
                <w:sz w:val="23"/>
                <w:szCs w:val="23"/>
              </w:rPr>
            </w:pPr>
          </w:p>
          <w:p w:rsidR="003D3977" w:rsidRPr="00274A8E" w:rsidRDefault="003D3977" w:rsidP="003D3977">
            <w:pPr>
              <w:ind w:left="-108" w:righ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rPr>
                <w:b/>
                <w:bCs/>
              </w:rPr>
            </w:pPr>
          </w:p>
          <w:p w:rsidR="003D3977" w:rsidRPr="00274A8E" w:rsidRDefault="003D3977" w:rsidP="003D3977">
            <w:pPr>
              <w:jc w:val="both"/>
              <w:rPr>
                <w:b/>
                <w:bCs/>
              </w:rPr>
            </w:pPr>
          </w:p>
          <w:p w:rsidR="003D3977" w:rsidRPr="00274A8E" w:rsidRDefault="003D3977" w:rsidP="003D3977">
            <w:pPr>
              <w:jc w:val="both"/>
              <w:rPr>
                <w:b/>
                <w:bCs/>
              </w:rPr>
            </w:pPr>
          </w:p>
          <w:p w:rsidR="003D3977" w:rsidRPr="00274A8E" w:rsidRDefault="003D3977" w:rsidP="003D3977">
            <w:pPr>
              <w:jc w:val="both"/>
              <w:rPr>
                <w:b/>
                <w:bCs/>
              </w:rPr>
            </w:pPr>
          </w:p>
          <w:p w:rsidR="003D3977" w:rsidRPr="00274A8E" w:rsidRDefault="003D3977" w:rsidP="003D3977">
            <w:pPr>
              <w:jc w:val="both"/>
              <w:rPr>
                <w:b/>
                <w:bCs/>
              </w:rPr>
            </w:pPr>
            <w:r w:rsidRPr="00274A8E">
              <w:rPr>
                <w:b/>
                <w:bCs/>
              </w:rPr>
              <w:t>1. Hệ điều hành MS DOS:</w:t>
            </w:r>
          </w:p>
          <w:p w:rsidR="003D3977" w:rsidRPr="00274A8E" w:rsidRDefault="003D3977" w:rsidP="003D3977">
            <w:pPr>
              <w:jc w:val="both"/>
            </w:pPr>
            <w:r w:rsidRPr="00274A8E">
              <w:t xml:space="preserve"> – Việc giao tiếp với MS DOS được thực hiện thông qua các câu lệnh.</w:t>
            </w:r>
          </w:p>
          <w:p w:rsidR="003D3977" w:rsidRPr="00274A8E" w:rsidRDefault="003D3977" w:rsidP="003D3977">
            <w:pPr>
              <w:jc w:val="both"/>
            </w:pPr>
            <w:r w:rsidRPr="00274A8E">
              <w:t xml:space="preserve"> – Là HĐH đơn giản, đơn nhiệm một người sử dụng.</w:t>
            </w: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pPr>
            <w:r w:rsidRPr="00274A8E">
              <w:rPr>
                <w:i/>
                <w:iCs/>
              </w:rPr>
              <w:t>Đặt vấn đề:</w:t>
            </w:r>
            <w:r w:rsidRPr="00274A8E">
              <w:t xml:space="preserve"> Có rất nhiều hệ điều hành khác nhau đang được sử dụng rộng rãi. Sau đây chúng ta sẽ tìm hiểu một số hệ điều hành phổ biến ở nước ta.</w:t>
            </w:r>
          </w:p>
          <w:p w:rsidR="003D3977" w:rsidRPr="00274A8E" w:rsidRDefault="003D3977" w:rsidP="003D3977">
            <w:pPr>
              <w:jc w:val="both"/>
            </w:pPr>
            <w:r w:rsidRPr="00274A8E">
              <w:rPr>
                <w:b/>
                <w:bCs/>
              </w:rPr>
              <w:t>H.</w:t>
            </w:r>
            <w:r w:rsidRPr="00274A8E">
              <w:t xml:space="preserve"> MS–DOS thuộc loại HĐH nào?</w:t>
            </w:r>
          </w:p>
          <w:p w:rsidR="003D3977" w:rsidRPr="00274A8E" w:rsidRDefault="003D3977" w:rsidP="003D3977">
            <w:pPr>
              <w:jc w:val="both"/>
            </w:pPr>
            <w:r w:rsidRPr="00274A8E">
              <w:sym w:font="SymbolPS" w:char="F0B7"/>
            </w:r>
            <w:r w:rsidRPr="00274A8E">
              <w:t xml:space="preserve"> GV giới thiệu một câu lệnh (dir, copy, delete, …)</w:t>
            </w: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r w:rsidRPr="00274A8E">
              <w:rPr>
                <w:b/>
                <w:bCs/>
              </w:rPr>
              <w:t>Đ.</w:t>
            </w:r>
            <w:r w:rsidRPr="00274A8E">
              <w:t xml:space="preserve"> Đơn nhiệm, một người dùng</w:t>
            </w:r>
          </w:p>
        </w:tc>
      </w:tr>
      <w:tr w:rsidR="003D3977" w:rsidRPr="00274A8E">
        <w:tc>
          <w:tcPr>
            <w:tcW w:w="10207" w:type="dxa"/>
            <w:gridSpan w:val="4"/>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center"/>
              <w:rPr>
                <w:b/>
                <w:bCs/>
              </w:rPr>
            </w:pPr>
            <w:r w:rsidRPr="00274A8E">
              <w:rPr>
                <w:b/>
                <w:bCs/>
              </w:rPr>
              <w:t>Hoạt động 2: Giới thiệu Hệ điều hành Windows</w:t>
            </w:r>
          </w:p>
        </w:tc>
      </w:tr>
      <w:tr w:rsidR="003D3977" w:rsidRPr="00274A8E">
        <w:tc>
          <w:tcPr>
            <w:tcW w:w="426"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ind w:left="-108" w:right="-108"/>
              <w:jc w:val="center"/>
              <w:rPr>
                <w:sz w:val="23"/>
                <w:szCs w:val="23"/>
              </w:rPr>
            </w:pPr>
          </w:p>
          <w:p w:rsidR="003D3977" w:rsidRPr="00274A8E" w:rsidRDefault="003D3977" w:rsidP="003D3977">
            <w:pPr>
              <w:ind w:left="-108" w:right="-108"/>
              <w:jc w:val="center"/>
              <w:rPr>
                <w:sz w:val="23"/>
                <w:szCs w:val="23"/>
              </w:rPr>
            </w:pPr>
          </w:p>
          <w:p w:rsidR="003D3977" w:rsidRPr="00274A8E" w:rsidRDefault="003D3977" w:rsidP="003D3977">
            <w:pPr>
              <w:ind w:left="-108" w:right="-108"/>
              <w:jc w:val="center"/>
              <w:rPr>
                <w:sz w:val="23"/>
                <w:szCs w:val="23"/>
              </w:rPr>
            </w:pPr>
            <w:r w:rsidRPr="00274A8E">
              <w:rPr>
                <w:sz w:val="23"/>
                <w:szCs w:val="23"/>
              </w:rPr>
              <w:t>20</w:t>
            </w:r>
          </w:p>
        </w:tc>
        <w:tc>
          <w:tcPr>
            <w:tcW w:w="2977"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rPr>
                <w:b/>
                <w:bCs/>
              </w:rPr>
            </w:pPr>
            <w:r w:rsidRPr="00274A8E">
              <w:rPr>
                <w:b/>
                <w:bCs/>
              </w:rPr>
              <w:t xml:space="preserve">2. Hệ điều hành </w:t>
            </w:r>
            <w:r w:rsidRPr="00274A8E">
              <w:rPr>
                <w:b/>
                <w:bCs/>
                <w:sz w:val="22"/>
                <w:szCs w:val="22"/>
              </w:rPr>
              <w:t>Windows:</w:t>
            </w:r>
          </w:p>
          <w:p w:rsidR="003D3977" w:rsidRPr="00274A8E" w:rsidRDefault="003D3977" w:rsidP="003D3977">
            <w:pPr>
              <w:jc w:val="both"/>
            </w:pPr>
            <w:r w:rsidRPr="00274A8E">
              <w:t xml:space="preserve"> </w:t>
            </w:r>
            <w:r w:rsidRPr="00274A8E">
              <w:sym w:font="SymbolPS" w:char="F0B7"/>
            </w:r>
            <w:r w:rsidRPr="00274A8E">
              <w:t xml:space="preserve"> Chế độ đa nhiệm nhiều người dùng</w:t>
            </w:r>
          </w:p>
          <w:p w:rsidR="003D3977" w:rsidRPr="00274A8E" w:rsidRDefault="003D3977" w:rsidP="003D3977">
            <w:pPr>
              <w:jc w:val="both"/>
            </w:pPr>
            <w:r w:rsidRPr="00274A8E">
              <w:t xml:space="preserve"> </w:t>
            </w:r>
            <w:r w:rsidRPr="00274A8E">
              <w:sym w:font="SymbolPS" w:char="F0B7"/>
            </w:r>
            <w:r w:rsidRPr="00274A8E">
              <w:t xml:space="preserve"> Có hệ thống giao diện dựa trên cơ sở bảng chọn để người dùng giao tiếp với hệ thống.</w:t>
            </w:r>
          </w:p>
          <w:p w:rsidR="003D3977" w:rsidRPr="00274A8E" w:rsidRDefault="003D3977" w:rsidP="003D3977">
            <w:pPr>
              <w:jc w:val="both"/>
            </w:pPr>
            <w:r w:rsidRPr="00274A8E">
              <w:t xml:space="preserve"> </w:t>
            </w:r>
            <w:r w:rsidRPr="00274A8E">
              <w:sym w:font="SymbolPS" w:char="F0B7"/>
            </w:r>
            <w:r w:rsidRPr="00274A8E">
              <w:t xml:space="preserve"> Cung cấp nhiều công cụ xử lý đồ hoạ và đa phương tiện đảm bảo khai thác có hiệu quả nhiều dữ liệu khác nhau.</w:t>
            </w:r>
          </w:p>
          <w:p w:rsidR="003D3977" w:rsidRPr="00274A8E" w:rsidRDefault="003D3977" w:rsidP="003D3977">
            <w:pPr>
              <w:jc w:val="both"/>
            </w:pPr>
            <w:r w:rsidRPr="00274A8E">
              <w:sym w:font="SymbolPS" w:char="F0B7"/>
            </w:r>
            <w:r w:rsidRPr="00274A8E">
              <w:t xml:space="preserve"> Đảm bảo khả năng làm việc trong môi trường mạng.</w:t>
            </w: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pPr>
            <w:r w:rsidRPr="00274A8E">
              <w:sym w:font="SymbolPS" w:char="F0B7"/>
            </w:r>
            <w:r w:rsidRPr="00274A8E">
              <w:t xml:space="preserve"> HĐH Windows có nhiều ưu điểm hơn so với MS–DOS. Vì vậy nó được sử dụng rộng rãi. </w:t>
            </w:r>
          </w:p>
          <w:p w:rsidR="003D3977" w:rsidRPr="00274A8E" w:rsidRDefault="003D3977" w:rsidP="003D3977">
            <w:pPr>
              <w:jc w:val="both"/>
              <w:rPr>
                <w:b/>
                <w:bCs/>
              </w:rPr>
            </w:pPr>
          </w:p>
          <w:p w:rsidR="003D3977" w:rsidRPr="00274A8E" w:rsidRDefault="003D3977" w:rsidP="003D3977">
            <w:pPr>
              <w:jc w:val="both"/>
            </w:pPr>
            <w:r w:rsidRPr="00274A8E">
              <w:rPr>
                <w:b/>
                <w:bCs/>
              </w:rPr>
              <w:t>H.</w:t>
            </w:r>
            <w:r w:rsidRPr="00274A8E">
              <w:t xml:space="preserve"> Nhắc lại thế nào là chế độ đa nhiệm nhiều người dùng?</w:t>
            </w:r>
          </w:p>
          <w:p w:rsidR="003D3977" w:rsidRPr="00274A8E" w:rsidRDefault="003D3977" w:rsidP="003D3977">
            <w:pPr>
              <w:jc w:val="both"/>
            </w:pPr>
          </w:p>
          <w:p w:rsidR="003D3977" w:rsidRPr="00274A8E" w:rsidRDefault="003D3977" w:rsidP="003D3977">
            <w:pPr>
              <w:jc w:val="both"/>
            </w:pPr>
            <w:r w:rsidRPr="00274A8E">
              <w:sym w:font="SymbolPS" w:char="F0B7"/>
            </w:r>
            <w:r w:rsidRPr="00274A8E">
              <w:t xml:space="preserve"> GV nêu thêm một số ứng dụng của HĐH Windows (xem phim, nghe nhạc, online, …)</w:t>
            </w: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r w:rsidRPr="00274A8E">
              <w:sym w:font="SymbolPS" w:char="F0B7"/>
            </w:r>
            <w:r w:rsidRPr="00274A8E">
              <w:t xml:space="preserve"> Nhiều người đăng kí vào hệ thống và thực hiện đồng thời nhiều chương trình.</w:t>
            </w:r>
          </w:p>
        </w:tc>
      </w:tr>
      <w:tr w:rsidR="003D3977" w:rsidRPr="00274A8E">
        <w:tc>
          <w:tcPr>
            <w:tcW w:w="10207" w:type="dxa"/>
            <w:gridSpan w:val="4"/>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center"/>
              <w:rPr>
                <w:b/>
                <w:bCs/>
              </w:rPr>
            </w:pPr>
            <w:r w:rsidRPr="00274A8E">
              <w:rPr>
                <w:b/>
                <w:bCs/>
              </w:rPr>
              <w:t>Hoạt động 3: Giới thiệu Hệ điều hành UNIX VÀ LINUX</w:t>
            </w:r>
          </w:p>
        </w:tc>
      </w:tr>
      <w:tr w:rsidR="003D3977" w:rsidRPr="00274A8E">
        <w:tc>
          <w:tcPr>
            <w:tcW w:w="426"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ind w:left="-108" w:right="-108"/>
              <w:jc w:val="center"/>
              <w:rPr>
                <w:sz w:val="23"/>
                <w:szCs w:val="23"/>
              </w:rPr>
            </w:pPr>
          </w:p>
          <w:p w:rsidR="003D3977" w:rsidRPr="00274A8E" w:rsidRDefault="003D3977" w:rsidP="003D3977">
            <w:pPr>
              <w:ind w:left="-108" w:right="-108"/>
              <w:jc w:val="center"/>
              <w:rPr>
                <w:sz w:val="23"/>
                <w:szCs w:val="23"/>
              </w:rPr>
            </w:pPr>
          </w:p>
          <w:p w:rsidR="003D3977" w:rsidRPr="00274A8E" w:rsidRDefault="003D3977" w:rsidP="003D3977">
            <w:pPr>
              <w:ind w:left="-108" w:right="-108"/>
              <w:jc w:val="center"/>
              <w:rPr>
                <w:sz w:val="23"/>
                <w:szCs w:val="23"/>
              </w:rPr>
            </w:pPr>
            <w:r w:rsidRPr="00274A8E">
              <w:rPr>
                <w:sz w:val="23"/>
                <w:szCs w:val="23"/>
              </w:rPr>
              <w:t>7</w:t>
            </w:r>
          </w:p>
        </w:tc>
        <w:tc>
          <w:tcPr>
            <w:tcW w:w="2977"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rPr>
                <w:b/>
                <w:bCs/>
              </w:rPr>
            </w:pPr>
            <w:r w:rsidRPr="00274A8E">
              <w:rPr>
                <w:b/>
                <w:bCs/>
              </w:rPr>
              <w:t>3. Hệ điều hành UNIX VÀ LINUX</w:t>
            </w:r>
          </w:p>
          <w:p w:rsidR="003D3977" w:rsidRPr="00274A8E" w:rsidRDefault="003D3977" w:rsidP="003D3977">
            <w:pPr>
              <w:jc w:val="both"/>
              <w:rPr>
                <w:b/>
                <w:bCs/>
                <w:i/>
                <w:iCs/>
              </w:rPr>
            </w:pPr>
            <w:r w:rsidRPr="00274A8E">
              <w:t xml:space="preserve"> </w:t>
            </w:r>
            <w:r w:rsidRPr="00274A8E">
              <w:rPr>
                <w:b/>
                <w:bCs/>
                <w:i/>
                <w:iCs/>
              </w:rPr>
              <w:t>a. UNIX</w:t>
            </w:r>
          </w:p>
          <w:p w:rsidR="003D3977" w:rsidRPr="00274A8E" w:rsidRDefault="003D3977" w:rsidP="003D3977">
            <w:pPr>
              <w:jc w:val="both"/>
            </w:pPr>
            <w:r w:rsidRPr="00274A8E">
              <w:t xml:space="preserve"> </w:t>
            </w:r>
            <w:r w:rsidRPr="00274A8E">
              <w:sym w:font="SymbolPS" w:char="F0B7"/>
            </w:r>
            <w:r w:rsidRPr="00274A8E">
              <w:t xml:space="preserve"> Là hệ thống đa nhiệm nhiều người dùng</w:t>
            </w:r>
          </w:p>
          <w:p w:rsidR="003D3977" w:rsidRPr="00274A8E" w:rsidRDefault="003D3977" w:rsidP="003D3977">
            <w:pPr>
              <w:jc w:val="both"/>
            </w:pPr>
            <w:r w:rsidRPr="00274A8E">
              <w:t xml:space="preserve"> </w:t>
            </w:r>
            <w:r w:rsidRPr="00274A8E">
              <w:sym w:font="SymbolPS" w:char="F0B7"/>
            </w:r>
            <w:r w:rsidRPr="00274A8E">
              <w:t xml:space="preserve"> Có hệ thống quản lý tệp đơn giản và hiệu quả.</w:t>
            </w:r>
          </w:p>
          <w:p w:rsidR="003D3977" w:rsidRPr="00274A8E" w:rsidRDefault="003D3977" w:rsidP="003D3977">
            <w:pPr>
              <w:jc w:val="both"/>
            </w:pPr>
            <w:r w:rsidRPr="00274A8E">
              <w:t xml:space="preserve"> </w:t>
            </w:r>
            <w:r w:rsidRPr="00274A8E">
              <w:sym w:font="SymbolPS" w:char="F0B7"/>
            </w:r>
            <w:r w:rsidRPr="00274A8E">
              <w:t xml:space="preserve"> Có hệ thống phong phú các môđun và chương trình tiện ích hệ thống.</w:t>
            </w:r>
          </w:p>
          <w:p w:rsidR="003D3977" w:rsidRPr="00274A8E" w:rsidRDefault="003D3977" w:rsidP="003D3977">
            <w:pPr>
              <w:jc w:val="both"/>
              <w:rPr>
                <w:b/>
                <w:bCs/>
                <w:i/>
                <w:iCs/>
              </w:rPr>
            </w:pPr>
            <w:r w:rsidRPr="00274A8E">
              <w:rPr>
                <w:b/>
                <w:bCs/>
                <w:i/>
                <w:iCs/>
              </w:rPr>
              <w:t>b. LINUX</w:t>
            </w:r>
          </w:p>
          <w:p w:rsidR="003D3977" w:rsidRPr="00274A8E" w:rsidRDefault="003D3977" w:rsidP="003D3977">
            <w:pPr>
              <w:jc w:val="both"/>
            </w:pPr>
            <w:r w:rsidRPr="00274A8E">
              <w:t xml:space="preserve"> Cung cấp cả chương trình nguồn cho toàn bộ hệ thống làm nên tính mở cao, người dùng có thể đọc, hiểu các chương trình, sửa đổi bổ sung, nâng cấp.</w:t>
            </w:r>
          </w:p>
          <w:p w:rsidR="003D3977" w:rsidRPr="00274A8E" w:rsidRDefault="003D3977" w:rsidP="003D3977">
            <w:pPr>
              <w:jc w:val="both"/>
            </w:pPr>
            <w:r w:rsidRPr="00274A8E">
              <w:rPr>
                <w:i/>
                <w:iCs/>
              </w:rPr>
              <w:t>Hạn chế</w:t>
            </w:r>
            <w:r w:rsidRPr="00274A8E">
              <w:t>: Có tính mở cao nên không có một công cụ cài đặt mang tính chuẩn mực, thống nhất.</w:t>
            </w: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pPr>
            <w:r w:rsidRPr="00274A8E">
              <w:rPr>
                <w:i/>
                <w:iCs/>
              </w:rPr>
              <w:t>Đặt vấn đề:</w:t>
            </w:r>
            <w:r w:rsidRPr="00274A8E">
              <w:t xml:space="preserve"> Để có thể đảm bảo được khả năng cho phép số lượng lớn người đồng thời đăng nhập vào hệ thống , người ta xây dựng một số HĐH khác như UNIX, LINUX.</w:t>
            </w: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p>
          <w:p w:rsidR="003D3977" w:rsidRPr="00274A8E" w:rsidRDefault="003D3977" w:rsidP="003D3977">
            <w:pPr>
              <w:jc w:val="both"/>
            </w:pPr>
            <w:r w:rsidRPr="00274A8E">
              <w:sym w:font="SymbolPS" w:char="F0B7"/>
            </w:r>
            <w:r w:rsidRPr="00274A8E">
              <w:t xml:space="preserve">  Mỗi hệ điều hành đều có những ưu khuyết điểm. Vấn đề là hạn chế đó có thể  khắc phục được hay không.</w:t>
            </w:r>
          </w:p>
          <w:p w:rsidR="003D3977" w:rsidRPr="00274A8E" w:rsidRDefault="003D3977" w:rsidP="003D3977">
            <w:pPr>
              <w:jc w:val="both"/>
            </w:pPr>
          </w:p>
          <w:p w:rsidR="003D3977" w:rsidRPr="00274A8E" w:rsidRDefault="003D3977" w:rsidP="003D3977">
            <w:pPr>
              <w:jc w:val="both"/>
            </w:pP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pPr>
          </w:p>
        </w:tc>
      </w:tr>
      <w:tr w:rsidR="003D3977" w:rsidRPr="00274A8E">
        <w:tc>
          <w:tcPr>
            <w:tcW w:w="10207" w:type="dxa"/>
            <w:gridSpan w:val="4"/>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center"/>
              <w:rPr>
                <w:b/>
                <w:bCs/>
              </w:rPr>
            </w:pPr>
            <w:r w:rsidRPr="00274A8E">
              <w:rPr>
                <w:b/>
                <w:bCs/>
              </w:rPr>
              <w:t>Hoạt động 4: Củng cố các kiến thức đã học</w:t>
            </w:r>
          </w:p>
        </w:tc>
      </w:tr>
      <w:tr w:rsidR="003D3977" w:rsidRPr="00274A8E">
        <w:tc>
          <w:tcPr>
            <w:tcW w:w="426"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ind w:right="-108"/>
              <w:jc w:val="center"/>
              <w:rPr>
                <w:sz w:val="23"/>
                <w:szCs w:val="23"/>
              </w:rPr>
            </w:pPr>
            <w:r w:rsidRPr="00274A8E">
              <w:rPr>
                <w:sz w:val="23"/>
                <w:szCs w:val="23"/>
              </w:rPr>
              <w:t>3</w:t>
            </w:r>
          </w:p>
        </w:tc>
        <w:tc>
          <w:tcPr>
            <w:tcW w:w="2977"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rPr>
                <w:i/>
                <w:iCs/>
              </w:rPr>
            </w:pPr>
            <w:r w:rsidRPr="00274A8E">
              <w:sym w:font="Symbol" w:char="F0B7"/>
            </w:r>
            <w:r w:rsidRPr="00274A8E">
              <w:t xml:space="preserve"> Nhấn mạnh sự khác biệt giữa các HĐH.</w:t>
            </w:r>
          </w:p>
        </w:tc>
        <w:tc>
          <w:tcPr>
            <w:tcW w:w="3402" w:type="dxa"/>
            <w:tcBorders>
              <w:top w:val="single" w:sz="4" w:space="0" w:color="auto"/>
              <w:left w:val="single" w:sz="4" w:space="0" w:color="auto"/>
              <w:bottom w:val="single" w:sz="4" w:space="0" w:color="auto"/>
              <w:right w:val="single" w:sz="4" w:space="0" w:color="auto"/>
            </w:tcBorders>
          </w:tcPr>
          <w:p w:rsidR="003D3977" w:rsidRPr="00274A8E" w:rsidRDefault="003D3977" w:rsidP="003D3977">
            <w:pPr>
              <w:jc w:val="both"/>
            </w:pPr>
          </w:p>
        </w:tc>
      </w:tr>
    </w:tbl>
    <w:p w:rsidR="003D3977" w:rsidRPr="00274A8E" w:rsidRDefault="003D3977" w:rsidP="003D3977">
      <w:pPr>
        <w:jc w:val="both"/>
      </w:pPr>
    </w:p>
    <w:p w:rsidR="003D3977" w:rsidRPr="00274A8E" w:rsidRDefault="003D3977" w:rsidP="003D3977">
      <w:pPr>
        <w:jc w:val="both"/>
        <w:rPr>
          <w:b/>
          <w:bCs/>
        </w:rPr>
      </w:pPr>
      <w:r w:rsidRPr="00274A8E">
        <w:rPr>
          <w:b/>
          <w:bCs/>
        </w:rPr>
        <w:tab/>
        <w:t>4. BÀI TẬP VỀ NHÀ:</w:t>
      </w:r>
    </w:p>
    <w:p w:rsidR="003D3977" w:rsidRPr="00274A8E" w:rsidRDefault="003D3977" w:rsidP="003D3977">
      <w:pPr>
        <w:jc w:val="both"/>
      </w:pPr>
      <w:r w:rsidRPr="00274A8E">
        <w:tab/>
        <w:t>– Ôn tập chuẩn bị kiểm tra HK1.</w:t>
      </w:r>
    </w:p>
    <w:p w:rsidR="003D3977" w:rsidRPr="00274A8E" w:rsidRDefault="003D3977" w:rsidP="003D3977">
      <w:pPr>
        <w:jc w:val="both"/>
      </w:pPr>
    </w:p>
    <w:p w:rsidR="003D3977" w:rsidRPr="00274A8E" w:rsidRDefault="003D3977" w:rsidP="003D3977">
      <w:pPr>
        <w:jc w:val="both"/>
      </w:pPr>
      <w:r w:rsidRPr="00274A8E">
        <w:rPr>
          <w:b/>
          <w:bCs/>
        </w:rPr>
        <w:t>IV. RÚT KINH NGHIỆM, BỔ SUNG:</w:t>
      </w:r>
    </w:p>
    <w:p w:rsidR="003D3977" w:rsidRPr="00274A8E" w:rsidRDefault="003D3977" w:rsidP="003D3977">
      <w:pPr>
        <w:tabs>
          <w:tab w:val="left" w:pos="567"/>
          <w:tab w:val="right" w:leader="dot" w:pos="9781"/>
        </w:tabs>
        <w:jc w:val="both"/>
      </w:pPr>
      <w:r w:rsidRPr="00274A8E">
        <w:tab/>
      </w:r>
      <w:r w:rsidRPr="00274A8E">
        <w:tab/>
      </w:r>
    </w:p>
    <w:p w:rsidR="003D3977" w:rsidRPr="00274A8E" w:rsidRDefault="003D3977" w:rsidP="003D3977">
      <w:pPr>
        <w:tabs>
          <w:tab w:val="left" w:pos="567"/>
          <w:tab w:val="right" w:leader="dot" w:pos="9781"/>
        </w:tabs>
        <w:jc w:val="both"/>
      </w:pPr>
      <w:r w:rsidRPr="00274A8E">
        <w:tab/>
      </w:r>
      <w:r w:rsidRPr="00274A8E">
        <w:tab/>
      </w:r>
    </w:p>
    <w:p w:rsidR="00805C51" w:rsidRPr="00274A8E" w:rsidRDefault="003D3977" w:rsidP="003D3977">
      <w:r w:rsidRPr="00274A8E">
        <w:tab/>
      </w:r>
      <w:r w:rsidRPr="00274A8E">
        <w:tab/>
      </w:r>
    </w:p>
    <w:p w:rsidR="00F971E2" w:rsidRPr="00274A8E" w:rsidRDefault="00805C51" w:rsidP="00805C51">
      <w:pPr>
        <w:jc w:val="both"/>
        <w:rPr>
          <w:b/>
        </w:rPr>
      </w:pPr>
      <w:r w:rsidRPr="00274A8E">
        <w:br w:type="page"/>
      </w:r>
      <w:r w:rsidRPr="00274A8E">
        <w:rPr>
          <w:b/>
        </w:rPr>
        <w:t xml:space="preserve">Ngày soạn: </w:t>
      </w:r>
      <w:r w:rsidR="00F454C0" w:rsidRPr="00274A8E">
        <w:rPr>
          <w:b/>
        </w:rPr>
        <w:t>10/12/</w:t>
      </w:r>
      <w:r w:rsidR="006D159B" w:rsidRPr="00274A8E">
        <w:rPr>
          <w:b/>
        </w:rPr>
        <w:t>2011</w:t>
      </w:r>
      <w:r w:rsidRPr="00274A8E">
        <w:rPr>
          <w:b/>
        </w:rPr>
        <w:tab/>
      </w:r>
      <w:r w:rsidRPr="00274A8E">
        <w:rPr>
          <w:b/>
        </w:rPr>
        <w:tab/>
      </w:r>
      <w:r w:rsidRPr="00274A8E">
        <w:rPr>
          <w:b/>
        </w:rPr>
        <w:tab/>
      </w:r>
      <w:r w:rsidRPr="00274A8E">
        <w:rPr>
          <w:b/>
        </w:rPr>
        <w:tab/>
      </w:r>
    </w:p>
    <w:p w:rsidR="00805C51" w:rsidRPr="00274A8E" w:rsidRDefault="00805C51" w:rsidP="00805C51">
      <w:pPr>
        <w:jc w:val="both"/>
        <w:rPr>
          <w:b/>
          <w:bCs/>
          <w:sz w:val="26"/>
          <w:szCs w:val="26"/>
        </w:rPr>
      </w:pPr>
      <w:r w:rsidRPr="00274A8E">
        <w:rPr>
          <w:b/>
          <w:bCs/>
        </w:rPr>
        <w:t>Tiết dạy:</w:t>
      </w:r>
      <w:r w:rsidRPr="00274A8E">
        <w:rPr>
          <w:b/>
          <w:bCs/>
        </w:rPr>
        <w:tab/>
        <w:t>35</w:t>
      </w:r>
      <w:r w:rsidRPr="00274A8E">
        <w:tab/>
      </w:r>
      <w:r w:rsidRPr="00274A8E">
        <w:tab/>
      </w:r>
      <w:r w:rsidRPr="00274A8E">
        <w:tab/>
      </w:r>
      <w:r w:rsidRPr="00274A8E">
        <w:tab/>
      </w:r>
      <w:r w:rsidRPr="00274A8E">
        <w:rPr>
          <w:b/>
          <w:bCs/>
          <w:sz w:val="28"/>
          <w:szCs w:val="28"/>
        </w:rPr>
        <w:t>ÔN TẬP HỌC KÌ I</w:t>
      </w:r>
    </w:p>
    <w:p w:rsidR="00F971E2" w:rsidRPr="00274A8E" w:rsidRDefault="00F971E2" w:rsidP="00805C51">
      <w:pPr>
        <w:jc w:val="both"/>
        <w:rPr>
          <w:b/>
          <w:bCs/>
          <w:szCs w:val="26"/>
        </w:rPr>
      </w:pPr>
      <w:r w:rsidRPr="00274A8E">
        <w:rPr>
          <w:b/>
          <w:bCs/>
          <w:szCs w:val="26"/>
        </w:rPr>
        <w:t>Tuần: 18</w:t>
      </w:r>
    </w:p>
    <w:p w:rsidR="00BB24ED" w:rsidRPr="00274A8E" w:rsidRDefault="00BB24ED" w:rsidP="00805C51">
      <w:pPr>
        <w:jc w:val="both"/>
        <w:rPr>
          <w:b/>
          <w:bCs/>
        </w:rPr>
      </w:pPr>
    </w:p>
    <w:p w:rsidR="00805C51" w:rsidRPr="00274A8E" w:rsidRDefault="00805C51" w:rsidP="00805C51">
      <w:pPr>
        <w:jc w:val="both"/>
      </w:pPr>
      <w:r w:rsidRPr="00274A8E">
        <w:rPr>
          <w:b/>
          <w:bCs/>
        </w:rPr>
        <w:t>I. MỤC TIÊU:</w:t>
      </w:r>
    </w:p>
    <w:p w:rsidR="00805C51" w:rsidRPr="00274A8E" w:rsidRDefault="00805C51" w:rsidP="00805C51">
      <w:pPr>
        <w:jc w:val="both"/>
      </w:pPr>
      <w:r w:rsidRPr="00274A8E">
        <w:rPr>
          <w:b/>
          <w:bCs/>
        </w:rPr>
        <w:tab/>
      </w:r>
      <w:r w:rsidRPr="00274A8E">
        <w:rPr>
          <w:b/>
          <w:bCs/>
          <w:i/>
          <w:iCs/>
        </w:rPr>
        <w:t>Kiến thức:</w:t>
      </w:r>
      <w:r w:rsidRPr="00274A8E">
        <w:t xml:space="preserve"> </w:t>
      </w:r>
      <w:r w:rsidRPr="00274A8E">
        <w:tab/>
      </w:r>
    </w:p>
    <w:p w:rsidR="00805C51" w:rsidRPr="00274A8E" w:rsidRDefault="00805C51" w:rsidP="00805C51">
      <w:pPr>
        <w:tabs>
          <w:tab w:val="left" w:pos="851"/>
        </w:tabs>
        <w:jc w:val="both"/>
      </w:pPr>
      <w:r w:rsidRPr="00274A8E">
        <w:tab/>
        <w:t>– Củng cố các kiến thức về thông tin và dữ liệu, cấu trúc máy tính, bài toán và thuật toán.</w:t>
      </w:r>
    </w:p>
    <w:p w:rsidR="00805C51" w:rsidRPr="00274A8E" w:rsidRDefault="00805C51" w:rsidP="00805C51">
      <w:pPr>
        <w:tabs>
          <w:tab w:val="left" w:pos="851"/>
        </w:tabs>
        <w:jc w:val="both"/>
      </w:pPr>
      <w:r w:rsidRPr="00274A8E">
        <w:tab/>
        <w:t>– Củng cố các kiến thức về hệ điều hành, giao tiếp với hệ điều hành.</w:t>
      </w:r>
    </w:p>
    <w:p w:rsidR="00805C51" w:rsidRPr="00274A8E" w:rsidRDefault="00805C51" w:rsidP="00805C51">
      <w:pPr>
        <w:jc w:val="both"/>
      </w:pPr>
      <w:r w:rsidRPr="00274A8E">
        <w:rPr>
          <w:b/>
          <w:bCs/>
        </w:rPr>
        <w:tab/>
      </w:r>
      <w:r w:rsidRPr="00274A8E">
        <w:rPr>
          <w:b/>
          <w:bCs/>
          <w:i/>
          <w:iCs/>
        </w:rPr>
        <w:t>Kĩ năng:</w:t>
      </w:r>
    </w:p>
    <w:p w:rsidR="00805C51" w:rsidRPr="00274A8E" w:rsidRDefault="00805C51" w:rsidP="00805C51">
      <w:pPr>
        <w:tabs>
          <w:tab w:val="left" w:pos="851"/>
        </w:tabs>
        <w:jc w:val="both"/>
      </w:pPr>
      <w:r w:rsidRPr="00274A8E">
        <w:tab/>
        <w:t>– Biết mã hoá thông tin.</w:t>
      </w:r>
    </w:p>
    <w:p w:rsidR="00805C51" w:rsidRPr="00274A8E" w:rsidRDefault="00805C51" w:rsidP="00805C51">
      <w:pPr>
        <w:tabs>
          <w:tab w:val="left" w:pos="851"/>
        </w:tabs>
        <w:jc w:val="both"/>
      </w:pPr>
      <w:r w:rsidRPr="00274A8E">
        <w:tab/>
        <w:t>– Biết xác định bài toán, mô phỏng thuật toán.</w:t>
      </w:r>
    </w:p>
    <w:p w:rsidR="00805C51" w:rsidRPr="00274A8E" w:rsidRDefault="00805C51" w:rsidP="00805C51">
      <w:pPr>
        <w:tabs>
          <w:tab w:val="left" w:pos="851"/>
        </w:tabs>
        <w:jc w:val="both"/>
      </w:pPr>
      <w:r w:rsidRPr="00274A8E">
        <w:tab/>
        <w:t>– Thành thạo các thao tác cơ bản về giao tiếp với hệ điều hành.</w:t>
      </w:r>
    </w:p>
    <w:p w:rsidR="00805C51" w:rsidRPr="00274A8E" w:rsidRDefault="00805C51" w:rsidP="00805C51">
      <w:pPr>
        <w:jc w:val="both"/>
      </w:pPr>
      <w:r w:rsidRPr="00274A8E">
        <w:tab/>
      </w:r>
      <w:r w:rsidRPr="00274A8E">
        <w:rPr>
          <w:b/>
          <w:bCs/>
          <w:i/>
          <w:iCs/>
        </w:rPr>
        <w:t>Thái độ:</w:t>
      </w:r>
      <w:r w:rsidRPr="00274A8E">
        <w:t xml:space="preserve"> </w:t>
      </w:r>
    </w:p>
    <w:p w:rsidR="00805C51" w:rsidRPr="00274A8E" w:rsidRDefault="00805C51" w:rsidP="00805C51">
      <w:pPr>
        <w:tabs>
          <w:tab w:val="left" w:pos="851"/>
        </w:tabs>
        <w:jc w:val="both"/>
      </w:pPr>
      <w:r w:rsidRPr="00274A8E">
        <w:tab/>
        <w:t>– Rèn luyện phong cách làm việc có kế hoạch, biết hệ thống kiến thức đã học.</w:t>
      </w:r>
    </w:p>
    <w:p w:rsidR="00805C51" w:rsidRPr="00274A8E" w:rsidRDefault="00805C51" w:rsidP="00805C51">
      <w:pPr>
        <w:jc w:val="both"/>
        <w:rPr>
          <w:b/>
          <w:bCs/>
        </w:rPr>
      </w:pPr>
      <w:r w:rsidRPr="00274A8E">
        <w:rPr>
          <w:b/>
          <w:bCs/>
        </w:rPr>
        <w:t>II. CHUẨN BỊ:</w:t>
      </w:r>
    </w:p>
    <w:p w:rsidR="00805C51" w:rsidRPr="00274A8E" w:rsidRDefault="00805C51" w:rsidP="00805C51">
      <w:pPr>
        <w:jc w:val="both"/>
      </w:pPr>
      <w:r w:rsidRPr="00274A8E">
        <w:rPr>
          <w:b/>
          <w:bCs/>
        </w:rPr>
        <w:tab/>
      </w:r>
      <w:r w:rsidRPr="00274A8E">
        <w:rPr>
          <w:b/>
          <w:bCs/>
          <w:i/>
          <w:iCs/>
        </w:rPr>
        <w:t>Giáo viên:</w:t>
      </w:r>
      <w:r w:rsidRPr="00274A8E">
        <w:t xml:space="preserve"> </w:t>
      </w:r>
      <w:r w:rsidRPr="00274A8E">
        <w:tab/>
        <w:t>– Giáo án</w:t>
      </w:r>
    </w:p>
    <w:p w:rsidR="00805C51" w:rsidRPr="00274A8E" w:rsidRDefault="00805C51" w:rsidP="00805C51">
      <w:pPr>
        <w:tabs>
          <w:tab w:val="left" w:pos="851"/>
        </w:tabs>
        <w:jc w:val="both"/>
      </w:pPr>
      <w:r w:rsidRPr="00274A8E">
        <w:tab/>
      </w:r>
      <w:r w:rsidRPr="00274A8E">
        <w:tab/>
      </w:r>
      <w:r w:rsidRPr="00274A8E">
        <w:tab/>
        <w:t>– Tổ chức hoạt động theo nhóm.</w:t>
      </w:r>
    </w:p>
    <w:p w:rsidR="00805C51" w:rsidRPr="00274A8E" w:rsidRDefault="00805C51" w:rsidP="00805C51">
      <w:pPr>
        <w:jc w:val="both"/>
      </w:pPr>
      <w:r w:rsidRPr="00274A8E">
        <w:tab/>
      </w:r>
      <w:r w:rsidRPr="00274A8E">
        <w:rPr>
          <w:b/>
          <w:bCs/>
          <w:i/>
          <w:iCs/>
        </w:rPr>
        <w:t>Học sinh:</w:t>
      </w:r>
      <w:r w:rsidRPr="00274A8E">
        <w:t xml:space="preserve"> </w:t>
      </w:r>
      <w:r w:rsidRPr="00274A8E">
        <w:tab/>
        <w:t>– Ôn tập các kiến thức đã học.</w:t>
      </w:r>
    </w:p>
    <w:p w:rsidR="00805C51" w:rsidRPr="00274A8E" w:rsidRDefault="00805C51" w:rsidP="00805C51">
      <w:pPr>
        <w:jc w:val="both"/>
        <w:rPr>
          <w:b/>
          <w:bCs/>
        </w:rPr>
      </w:pPr>
      <w:r w:rsidRPr="00274A8E">
        <w:rPr>
          <w:b/>
          <w:bCs/>
        </w:rPr>
        <w:t>III. HOẠT ĐỘNG DẠY HỌC:</w:t>
      </w:r>
    </w:p>
    <w:p w:rsidR="00805C51" w:rsidRPr="00274A8E" w:rsidRDefault="00805C51" w:rsidP="00805C51">
      <w:pPr>
        <w:jc w:val="both"/>
      </w:pPr>
      <w:r w:rsidRPr="00274A8E">
        <w:tab/>
      </w:r>
      <w:r w:rsidRPr="00274A8E">
        <w:rPr>
          <w:b/>
          <w:bCs/>
        </w:rPr>
        <w:t>1. Ổn định tổ chức</w:t>
      </w:r>
      <w:r w:rsidRPr="00274A8E">
        <w:t>: Kiểm tra sĩ số lớp.</w:t>
      </w:r>
    </w:p>
    <w:p w:rsidR="00805C51" w:rsidRPr="00274A8E" w:rsidRDefault="00805C51" w:rsidP="00805C51">
      <w:pPr>
        <w:keepNext/>
        <w:jc w:val="both"/>
        <w:outlineLvl w:val="1"/>
        <w:rPr>
          <w:b/>
          <w:bCs/>
        </w:rPr>
      </w:pPr>
      <w:r w:rsidRPr="00274A8E">
        <w:rPr>
          <w:b/>
          <w:bCs/>
        </w:rPr>
        <w:tab/>
        <w:t>2. Kiểm tra bài cũ:</w:t>
      </w:r>
    </w:p>
    <w:p w:rsidR="00805C51" w:rsidRPr="00274A8E" w:rsidRDefault="00805C51" w:rsidP="00805C51">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402"/>
        <w:gridCol w:w="3119"/>
      </w:tblGrid>
      <w:tr w:rsidR="00805C51" w:rsidRPr="00274A8E">
        <w:tc>
          <w:tcPr>
            <w:tcW w:w="426" w:type="dxa"/>
            <w:tcBorders>
              <w:top w:val="single" w:sz="4" w:space="0" w:color="auto"/>
              <w:left w:val="single" w:sz="4" w:space="0" w:color="auto"/>
              <w:bottom w:val="single" w:sz="4" w:space="0" w:color="auto"/>
              <w:right w:val="single" w:sz="4" w:space="0" w:color="auto"/>
            </w:tcBorders>
            <w:vAlign w:val="center"/>
          </w:tcPr>
          <w:p w:rsidR="00805C51" w:rsidRPr="00274A8E" w:rsidRDefault="00805C51" w:rsidP="00805C51">
            <w:pPr>
              <w:ind w:left="-108" w:right="-108"/>
              <w:jc w:val="center"/>
              <w:rPr>
                <w:b/>
                <w:bCs/>
              </w:rPr>
            </w:pPr>
            <w:r w:rsidRPr="00274A8E">
              <w:rPr>
                <w:b/>
                <w:bCs/>
              </w:rPr>
              <w:t>TL</w:t>
            </w:r>
          </w:p>
        </w:tc>
        <w:tc>
          <w:tcPr>
            <w:tcW w:w="3260" w:type="dxa"/>
            <w:tcBorders>
              <w:top w:val="single" w:sz="4" w:space="0" w:color="auto"/>
              <w:left w:val="single" w:sz="4" w:space="0" w:color="auto"/>
              <w:bottom w:val="single" w:sz="4" w:space="0" w:color="auto"/>
              <w:right w:val="single" w:sz="4" w:space="0" w:color="auto"/>
            </w:tcBorders>
            <w:vAlign w:val="center"/>
          </w:tcPr>
          <w:p w:rsidR="00805C51" w:rsidRPr="00274A8E" w:rsidRDefault="00805C51" w:rsidP="00805C51">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805C51" w:rsidRPr="00274A8E" w:rsidRDefault="00805C51" w:rsidP="00805C51">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805C51" w:rsidRPr="00274A8E" w:rsidRDefault="00805C51" w:rsidP="00805C51">
            <w:pPr>
              <w:keepNext/>
              <w:jc w:val="center"/>
              <w:outlineLvl w:val="1"/>
              <w:rPr>
                <w:b/>
                <w:bCs/>
              </w:rPr>
            </w:pPr>
            <w:r w:rsidRPr="00274A8E">
              <w:rPr>
                <w:b/>
                <w:bCs/>
              </w:rPr>
              <w:t>Hoạt động của Học sinh</w:t>
            </w:r>
          </w:p>
        </w:tc>
      </w:tr>
      <w:tr w:rsidR="00805C51" w:rsidRPr="00274A8E">
        <w:tc>
          <w:tcPr>
            <w:tcW w:w="10207" w:type="dxa"/>
            <w:gridSpan w:val="4"/>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center"/>
              <w:rPr>
                <w:b/>
                <w:bCs/>
              </w:rPr>
            </w:pPr>
            <w:r w:rsidRPr="00274A8E">
              <w:rPr>
                <w:b/>
                <w:bCs/>
              </w:rPr>
              <w:t>Hoạt động 1: Ôn tập về thông tin và dữ liệu</w:t>
            </w:r>
          </w:p>
        </w:tc>
      </w:tr>
      <w:tr w:rsidR="00805C51" w:rsidRPr="00274A8E">
        <w:tc>
          <w:tcPr>
            <w:tcW w:w="426"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ind w:left="-108"/>
              <w:jc w:val="center"/>
              <w:rPr>
                <w:sz w:val="23"/>
                <w:szCs w:val="23"/>
              </w:rPr>
            </w:pPr>
          </w:p>
          <w:p w:rsidR="00805C51" w:rsidRPr="00274A8E" w:rsidRDefault="00805C51" w:rsidP="00805C51">
            <w:pPr>
              <w:ind w:left="-108"/>
              <w:jc w:val="center"/>
              <w:rPr>
                <w:sz w:val="23"/>
                <w:szCs w:val="23"/>
              </w:rPr>
            </w:pPr>
            <w:r w:rsidRPr="00274A8E">
              <w:rPr>
                <w:sz w:val="23"/>
                <w:szCs w:val="23"/>
              </w:rPr>
              <w:t>10</w:t>
            </w:r>
          </w:p>
        </w:tc>
        <w:tc>
          <w:tcPr>
            <w:tcW w:w="3260"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rPr>
                <w:b/>
                <w:bCs/>
              </w:rPr>
              <w:t>1.</w:t>
            </w:r>
            <w:r w:rsidRPr="00274A8E">
              <w:t xml:space="preserve"> Thông tin là:</w:t>
            </w:r>
          </w:p>
          <w:p w:rsidR="00805C51" w:rsidRPr="00274A8E" w:rsidRDefault="00805C51" w:rsidP="00805C51">
            <w:pPr>
              <w:jc w:val="both"/>
            </w:pPr>
            <w:r w:rsidRPr="00274A8E">
              <w:t>a) hình ảnh và âm thanh</w:t>
            </w:r>
          </w:p>
          <w:p w:rsidR="00805C51" w:rsidRPr="00274A8E" w:rsidRDefault="00805C51" w:rsidP="00805C51">
            <w:pPr>
              <w:jc w:val="both"/>
            </w:pPr>
            <w:r w:rsidRPr="00274A8E">
              <w:t>b) văn bản và số liệu</w:t>
            </w:r>
          </w:p>
          <w:p w:rsidR="00805C51" w:rsidRPr="00274A8E" w:rsidRDefault="00805C51" w:rsidP="00805C51">
            <w:pPr>
              <w:jc w:val="both"/>
            </w:pPr>
            <w:r w:rsidRPr="00274A8E">
              <w:t>c) hiểu biết về một thực thể</w:t>
            </w:r>
          </w:p>
          <w:p w:rsidR="00805C51" w:rsidRPr="00274A8E" w:rsidRDefault="00805C51" w:rsidP="00805C51">
            <w:pPr>
              <w:jc w:val="both"/>
            </w:pPr>
            <w:r w:rsidRPr="00274A8E">
              <w:rPr>
                <w:b/>
                <w:bCs/>
              </w:rPr>
              <w:t>2.</w:t>
            </w:r>
            <w:r w:rsidRPr="00274A8E">
              <w:t xml:space="preserve"> Trong tin học, dữ liệu là:</w:t>
            </w:r>
          </w:p>
          <w:p w:rsidR="00805C51" w:rsidRPr="00274A8E" w:rsidRDefault="00805C51" w:rsidP="00805C51">
            <w:pPr>
              <w:jc w:val="both"/>
            </w:pPr>
            <w:r w:rsidRPr="00274A8E">
              <w:t>a) dãy bit biểu diễn thông tin trong máy tính</w:t>
            </w:r>
          </w:p>
          <w:p w:rsidR="00805C51" w:rsidRPr="00274A8E" w:rsidRDefault="00805C51" w:rsidP="00805C51">
            <w:pPr>
              <w:jc w:val="both"/>
            </w:pPr>
            <w:r w:rsidRPr="00274A8E">
              <w:t>b) biểu diễn thông tin dạng văn bản</w:t>
            </w:r>
          </w:p>
          <w:p w:rsidR="00805C51" w:rsidRPr="00274A8E" w:rsidRDefault="00805C51" w:rsidP="00805C51">
            <w:pPr>
              <w:jc w:val="both"/>
            </w:pPr>
            <w:r w:rsidRPr="00274A8E">
              <w:t>c) các số liệu</w:t>
            </w:r>
          </w:p>
          <w:p w:rsidR="00805C51" w:rsidRPr="00274A8E" w:rsidRDefault="00805C51" w:rsidP="00805C51">
            <w:pPr>
              <w:jc w:val="both"/>
            </w:pPr>
            <w:r w:rsidRPr="00274A8E">
              <w:rPr>
                <w:b/>
                <w:bCs/>
              </w:rPr>
              <w:t>3.</w:t>
            </w:r>
            <w:r w:rsidRPr="00274A8E">
              <w:t xml:space="preserve"> Mã nhị phân của thông tin là:</w:t>
            </w:r>
          </w:p>
          <w:p w:rsidR="00805C51" w:rsidRPr="00274A8E" w:rsidRDefault="00805C51" w:rsidP="00805C51">
            <w:pPr>
              <w:jc w:val="both"/>
            </w:pPr>
            <w:r w:rsidRPr="00274A8E">
              <w:t>a) số trong hệ nhị phân</w:t>
            </w:r>
          </w:p>
          <w:p w:rsidR="00805C51" w:rsidRPr="00274A8E" w:rsidRDefault="00805C51" w:rsidP="00805C51">
            <w:pPr>
              <w:jc w:val="both"/>
            </w:pPr>
            <w:r w:rsidRPr="00274A8E">
              <w:t>b) dãy bit biểu diễn thông tin đó trong máy tính</w:t>
            </w:r>
          </w:p>
          <w:p w:rsidR="00805C51" w:rsidRPr="00274A8E" w:rsidRDefault="00805C51" w:rsidP="00805C51">
            <w:pPr>
              <w:jc w:val="both"/>
            </w:pPr>
            <w:r w:rsidRPr="00274A8E">
              <w:t>c) số trong hệ hexa</w:t>
            </w:r>
          </w:p>
        </w:tc>
        <w:tc>
          <w:tcPr>
            <w:tcW w:w="3402"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sym w:font="Symbol" w:char="F0B7"/>
            </w:r>
            <w:r w:rsidRPr="00274A8E">
              <w:t xml:space="preserve"> Cho HS nhắc lại các kiến thức về thông tin và dữ liệu, cách mã hoá thông tin.</w:t>
            </w:r>
          </w:p>
          <w:p w:rsidR="00805C51" w:rsidRPr="00274A8E" w:rsidRDefault="00805C51" w:rsidP="00805C51">
            <w:pPr>
              <w:jc w:val="both"/>
            </w:pPr>
          </w:p>
          <w:p w:rsidR="00805C51" w:rsidRPr="00274A8E" w:rsidRDefault="00805C51" w:rsidP="00805C51">
            <w:pPr>
              <w:jc w:val="both"/>
            </w:pPr>
            <w:r w:rsidRPr="00274A8E">
              <w:sym w:font="Symbol" w:char="F0B7"/>
            </w:r>
            <w:r w:rsidRPr="00274A8E">
              <w:t xml:space="preserve"> Cho HS trả lời các bài tập.</w:t>
            </w:r>
          </w:p>
        </w:tc>
        <w:tc>
          <w:tcPr>
            <w:tcW w:w="3119"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sym w:font="Symbol" w:char="F0B7"/>
            </w:r>
            <w:r w:rsidRPr="00274A8E">
              <w:t xml:space="preserve"> Các nhóm thảo luận và trả lời</w:t>
            </w:r>
          </w:p>
          <w:p w:rsidR="00805C51" w:rsidRPr="00274A8E" w:rsidRDefault="00805C51" w:rsidP="00805C51">
            <w:pPr>
              <w:jc w:val="both"/>
            </w:pPr>
          </w:p>
          <w:p w:rsidR="00805C51" w:rsidRPr="00274A8E" w:rsidRDefault="00805C51" w:rsidP="00805C51">
            <w:pPr>
              <w:jc w:val="both"/>
            </w:pPr>
          </w:p>
          <w:p w:rsidR="00805C51" w:rsidRPr="00274A8E" w:rsidRDefault="00805C51" w:rsidP="00805C51">
            <w:pPr>
              <w:jc w:val="both"/>
            </w:pPr>
            <w:r w:rsidRPr="00274A8E">
              <w:sym w:font="Symbol" w:char="F0B7"/>
            </w:r>
          </w:p>
          <w:p w:rsidR="00805C51" w:rsidRPr="00274A8E" w:rsidRDefault="00805C51" w:rsidP="00805C51">
            <w:pPr>
              <w:jc w:val="both"/>
            </w:pPr>
            <w:r w:rsidRPr="00274A8E">
              <w:t>1. c</w:t>
            </w:r>
          </w:p>
          <w:p w:rsidR="00805C51" w:rsidRPr="00274A8E" w:rsidRDefault="00805C51" w:rsidP="00805C51">
            <w:pPr>
              <w:jc w:val="both"/>
            </w:pPr>
            <w:r w:rsidRPr="00274A8E">
              <w:t>2. a</w:t>
            </w:r>
          </w:p>
          <w:p w:rsidR="00805C51" w:rsidRPr="00274A8E" w:rsidRDefault="00805C51" w:rsidP="00805C51">
            <w:pPr>
              <w:jc w:val="both"/>
            </w:pPr>
            <w:r w:rsidRPr="00274A8E">
              <w:t>3. b</w:t>
            </w:r>
          </w:p>
        </w:tc>
      </w:tr>
      <w:tr w:rsidR="00805C51" w:rsidRPr="00274A8E">
        <w:tc>
          <w:tcPr>
            <w:tcW w:w="10207" w:type="dxa"/>
            <w:gridSpan w:val="4"/>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center"/>
              <w:rPr>
                <w:b/>
                <w:bCs/>
              </w:rPr>
            </w:pPr>
            <w:r w:rsidRPr="00274A8E">
              <w:rPr>
                <w:b/>
                <w:bCs/>
              </w:rPr>
              <w:t>Hoạt động 2: Ôn tập về bài toán và thuật toán</w:t>
            </w:r>
          </w:p>
        </w:tc>
      </w:tr>
      <w:tr w:rsidR="00805C51" w:rsidRPr="00274A8E">
        <w:tc>
          <w:tcPr>
            <w:tcW w:w="426"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ind w:left="-108"/>
              <w:jc w:val="center"/>
              <w:rPr>
                <w:sz w:val="23"/>
                <w:szCs w:val="23"/>
              </w:rPr>
            </w:pPr>
          </w:p>
          <w:p w:rsidR="00805C51" w:rsidRPr="00274A8E" w:rsidRDefault="00805C51" w:rsidP="00805C51">
            <w:pPr>
              <w:ind w:left="-108"/>
              <w:jc w:val="center"/>
              <w:rPr>
                <w:sz w:val="23"/>
                <w:szCs w:val="23"/>
              </w:rPr>
            </w:pPr>
          </w:p>
          <w:p w:rsidR="00805C51" w:rsidRPr="00274A8E" w:rsidRDefault="00805C51" w:rsidP="00805C51">
            <w:pPr>
              <w:ind w:left="-108"/>
              <w:jc w:val="center"/>
              <w:rPr>
                <w:sz w:val="23"/>
                <w:szCs w:val="23"/>
              </w:rPr>
            </w:pPr>
            <w:r w:rsidRPr="00274A8E">
              <w:rPr>
                <w:sz w:val="23"/>
                <w:szCs w:val="23"/>
              </w:rPr>
              <w:t>15</w:t>
            </w:r>
          </w:p>
        </w:tc>
        <w:tc>
          <w:tcPr>
            <w:tcW w:w="3260"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rPr>
                <w:b/>
                <w:bCs/>
              </w:rPr>
              <w:t>4.</w:t>
            </w:r>
            <w:r w:rsidRPr="00274A8E">
              <w:t xml:space="preserve"> Xác định bài toán:</w:t>
            </w:r>
          </w:p>
          <w:p w:rsidR="00805C51" w:rsidRPr="00274A8E" w:rsidRDefault="00805C51" w:rsidP="00805C51">
            <w:pPr>
              <w:jc w:val="both"/>
            </w:pPr>
            <w:r w:rsidRPr="00274A8E">
              <w:t>a) Cho a, b, c là độ dài 3 cạnh của một tam giác. Tính diện tích tam giác đó.</w:t>
            </w:r>
          </w:p>
          <w:p w:rsidR="00805C51" w:rsidRPr="00274A8E" w:rsidRDefault="00805C51" w:rsidP="00805C51">
            <w:pPr>
              <w:jc w:val="both"/>
            </w:pPr>
            <w:r w:rsidRPr="00274A8E">
              <w:t>b) Cho dãy N số nguyên a</w:t>
            </w:r>
            <w:r w:rsidRPr="00274A8E">
              <w:rPr>
                <w:vertAlign w:val="subscript"/>
              </w:rPr>
              <w:t>1</w:t>
            </w:r>
            <w:r w:rsidRPr="00274A8E">
              <w:t>, a</w:t>
            </w:r>
            <w:r w:rsidRPr="00274A8E">
              <w:rPr>
                <w:vertAlign w:val="subscript"/>
              </w:rPr>
              <w:t>2</w:t>
            </w:r>
            <w:r w:rsidRPr="00274A8E">
              <w:t>, …, a</w:t>
            </w:r>
            <w:r w:rsidRPr="00274A8E">
              <w:rPr>
                <w:vertAlign w:val="subscript"/>
              </w:rPr>
              <w:t>N</w:t>
            </w:r>
            <w:r w:rsidRPr="00274A8E">
              <w:t>. Xác định vị trí số âm đầu tiên trong dãy.</w:t>
            </w:r>
          </w:p>
          <w:p w:rsidR="00805C51" w:rsidRPr="00274A8E" w:rsidRDefault="00805C51" w:rsidP="00805C51">
            <w:pPr>
              <w:jc w:val="both"/>
            </w:pPr>
          </w:p>
          <w:p w:rsidR="00805C51" w:rsidRPr="00274A8E" w:rsidRDefault="00805C51" w:rsidP="00805C51">
            <w:pPr>
              <w:jc w:val="both"/>
              <w:rPr>
                <w:b/>
                <w:bCs/>
              </w:rPr>
            </w:pPr>
          </w:p>
          <w:p w:rsidR="00805C51" w:rsidRPr="00274A8E" w:rsidRDefault="00805C51" w:rsidP="00805C51">
            <w:pPr>
              <w:tabs>
                <w:tab w:val="left" w:pos="576"/>
                <w:tab w:val="left" w:pos="2952"/>
                <w:tab w:val="left" w:pos="5328"/>
                <w:tab w:val="left" w:pos="7704"/>
              </w:tabs>
              <w:autoSpaceDE w:val="0"/>
              <w:autoSpaceDN w:val="0"/>
              <w:adjustRightInd w:val="0"/>
              <w:jc w:val="both"/>
            </w:pPr>
            <w:r w:rsidRPr="00274A8E">
              <w:rPr>
                <w:b/>
                <w:bCs/>
              </w:rPr>
              <w:t>5.</w:t>
            </w:r>
            <w:r w:rsidRPr="00274A8E">
              <w:t xml:space="preserve"> Cho thuật toán sau:</w:t>
            </w:r>
          </w:p>
          <w:p w:rsidR="00805C51" w:rsidRPr="00274A8E" w:rsidRDefault="00805C51" w:rsidP="00805C51">
            <w:pPr>
              <w:tabs>
                <w:tab w:val="left" w:pos="576"/>
                <w:tab w:val="left" w:pos="2952"/>
                <w:tab w:val="left" w:pos="5328"/>
                <w:tab w:val="left" w:pos="7704"/>
              </w:tabs>
              <w:autoSpaceDE w:val="0"/>
              <w:autoSpaceDN w:val="0"/>
              <w:adjustRightInd w:val="0"/>
              <w:jc w:val="both"/>
            </w:pPr>
            <w:r w:rsidRPr="00274A8E">
              <w:t>B1: Nhập 2 số nguyên a, b</w:t>
            </w:r>
          </w:p>
          <w:p w:rsidR="00805C51" w:rsidRPr="00274A8E" w:rsidRDefault="00805C51" w:rsidP="00805C51">
            <w:pPr>
              <w:tabs>
                <w:tab w:val="left" w:pos="576"/>
                <w:tab w:val="left" w:pos="2952"/>
                <w:tab w:val="left" w:pos="5328"/>
                <w:tab w:val="left" w:pos="7704"/>
              </w:tabs>
              <w:autoSpaceDE w:val="0"/>
              <w:autoSpaceDN w:val="0"/>
              <w:adjustRightInd w:val="0"/>
              <w:jc w:val="both"/>
            </w:pPr>
            <w:r w:rsidRPr="00274A8E">
              <w:t>B2: Nếu a&gt;b thì  a</w:t>
            </w:r>
            <w:r w:rsidRPr="00274A8E">
              <w:sym w:font="Symbol" w:char="F0AC"/>
            </w:r>
            <w:r w:rsidRPr="00274A8E">
              <w:t xml:space="preserve"> a – b , ngược lại  b </w:t>
            </w:r>
            <w:r w:rsidRPr="00274A8E">
              <w:sym w:font="Symbol" w:char="F0AC"/>
            </w:r>
            <w:r w:rsidRPr="00274A8E">
              <w:t xml:space="preserve"> b – a</w:t>
            </w:r>
          </w:p>
          <w:p w:rsidR="00805C51" w:rsidRPr="00274A8E" w:rsidRDefault="00805C51" w:rsidP="00805C51">
            <w:pPr>
              <w:tabs>
                <w:tab w:val="left" w:pos="576"/>
                <w:tab w:val="left" w:pos="2952"/>
                <w:tab w:val="left" w:pos="5328"/>
                <w:tab w:val="left" w:pos="7704"/>
              </w:tabs>
              <w:autoSpaceDE w:val="0"/>
              <w:autoSpaceDN w:val="0"/>
              <w:adjustRightInd w:val="0"/>
              <w:jc w:val="both"/>
            </w:pPr>
            <w:r w:rsidRPr="00274A8E">
              <w:t xml:space="preserve">B3: a </w:t>
            </w:r>
            <w:r w:rsidRPr="00274A8E">
              <w:sym w:font="Symbol" w:char="F0AC"/>
            </w:r>
            <w:r w:rsidRPr="00274A8E">
              <w:t xml:space="preserve"> a . b</w:t>
            </w:r>
          </w:p>
          <w:p w:rsidR="00805C51" w:rsidRPr="00274A8E" w:rsidRDefault="00805C51" w:rsidP="00805C51">
            <w:pPr>
              <w:tabs>
                <w:tab w:val="left" w:pos="576"/>
                <w:tab w:val="left" w:pos="2952"/>
                <w:tab w:val="left" w:pos="5328"/>
                <w:tab w:val="left" w:pos="7704"/>
              </w:tabs>
              <w:autoSpaceDE w:val="0"/>
              <w:autoSpaceDN w:val="0"/>
              <w:adjustRightInd w:val="0"/>
              <w:jc w:val="both"/>
            </w:pPr>
            <w:r w:rsidRPr="00274A8E">
              <w:t>B4: Thông báo giá trị a, b, rồi kết thúc.</w:t>
            </w:r>
          </w:p>
          <w:p w:rsidR="00805C51" w:rsidRPr="00274A8E" w:rsidRDefault="00805C51" w:rsidP="00805C51">
            <w:pPr>
              <w:tabs>
                <w:tab w:val="left" w:pos="576"/>
                <w:tab w:val="left" w:pos="2952"/>
                <w:tab w:val="left" w:pos="5328"/>
                <w:tab w:val="left" w:pos="7704"/>
              </w:tabs>
              <w:autoSpaceDE w:val="0"/>
              <w:autoSpaceDN w:val="0"/>
              <w:adjustRightInd w:val="0"/>
              <w:jc w:val="both"/>
            </w:pPr>
            <w:r w:rsidRPr="00274A8E">
              <w:t>Với các bộ dữ liệu vào như sau, hãy cho biết kết quả của thuật toán (dữ liệu ra)</w:t>
            </w:r>
          </w:p>
          <w:p w:rsidR="00805C51" w:rsidRPr="00274A8E" w:rsidRDefault="00805C51" w:rsidP="00805C51">
            <w:pPr>
              <w:tabs>
                <w:tab w:val="left" w:pos="576"/>
                <w:tab w:val="left" w:pos="2952"/>
                <w:tab w:val="left" w:pos="5328"/>
                <w:tab w:val="left" w:pos="7704"/>
              </w:tabs>
              <w:autoSpaceDE w:val="0"/>
              <w:autoSpaceDN w:val="0"/>
              <w:adjustRightInd w:val="0"/>
              <w:jc w:val="both"/>
            </w:pPr>
            <w:r w:rsidRPr="00274A8E">
              <w:t xml:space="preserve">a)  a = 6  ,  b = –2 </w:t>
            </w:r>
            <w:r w:rsidRPr="00274A8E">
              <w:tab/>
              <w:t xml:space="preserve"> b)  a= 3   , b = 3</w:t>
            </w:r>
            <w:r w:rsidRPr="00274A8E">
              <w:tab/>
              <w:t xml:space="preserve">   </w:t>
            </w:r>
          </w:p>
          <w:p w:rsidR="00805C51" w:rsidRPr="00274A8E" w:rsidRDefault="00805C51" w:rsidP="00805C51">
            <w:pPr>
              <w:jc w:val="both"/>
            </w:pPr>
            <w:r w:rsidRPr="00274A8E">
              <w:t>c)  a = –5,  b = 7</w:t>
            </w:r>
            <w:r w:rsidRPr="00274A8E">
              <w:tab/>
              <w:t xml:space="preserve">  </w:t>
            </w:r>
          </w:p>
        </w:tc>
        <w:tc>
          <w:tcPr>
            <w:tcW w:w="3402"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sym w:font="Symbol" w:char="F0B7"/>
            </w:r>
            <w:r w:rsidRPr="00274A8E">
              <w:t xml:space="preserve"> Cho HS nhắc lại các yếu tố xác định bài toán.</w:t>
            </w:r>
          </w:p>
          <w:p w:rsidR="00805C51" w:rsidRPr="00274A8E" w:rsidRDefault="00805C51" w:rsidP="00805C51">
            <w:pPr>
              <w:jc w:val="both"/>
            </w:pPr>
          </w:p>
          <w:p w:rsidR="00805C51" w:rsidRPr="00274A8E" w:rsidRDefault="00805C51" w:rsidP="00805C51">
            <w:pPr>
              <w:jc w:val="both"/>
            </w:pPr>
            <w:r w:rsidRPr="00274A8E">
              <w:sym w:font="Symbol" w:char="F0B7"/>
            </w:r>
            <w:r w:rsidRPr="00274A8E">
              <w:t xml:space="preserve"> Cho HS giải các bài tập.</w:t>
            </w:r>
          </w:p>
          <w:p w:rsidR="00805C51" w:rsidRPr="00274A8E" w:rsidRDefault="00805C51" w:rsidP="00805C51">
            <w:pPr>
              <w:jc w:val="both"/>
            </w:pPr>
          </w:p>
          <w:p w:rsidR="00805C51" w:rsidRPr="00274A8E" w:rsidRDefault="00805C51" w:rsidP="00805C51">
            <w:pPr>
              <w:jc w:val="both"/>
            </w:pPr>
          </w:p>
          <w:p w:rsidR="00805C51" w:rsidRPr="00274A8E" w:rsidRDefault="00805C51" w:rsidP="00805C51">
            <w:pPr>
              <w:jc w:val="both"/>
            </w:pPr>
          </w:p>
          <w:p w:rsidR="00805C51" w:rsidRPr="00274A8E" w:rsidRDefault="00805C51" w:rsidP="00805C51">
            <w:pPr>
              <w:jc w:val="both"/>
            </w:pPr>
          </w:p>
          <w:p w:rsidR="00805C51" w:rsidRPr="00274A8E" w:rsidRDefault="00805C51" w:rsidP="00805C51">
            <w:pPr>
              <w:jc w:val="both"/>
            </w:pPr>
          </w:p>
          <w:p w:rsidR="00805C51" w:rsidRPr="00274A8E" w:rsidRDefault="00805C51" w:rsidP="00805C51">
            <w:pPr>
              <w:jc w:val="both"/>
            </w:pPr>
          </w:p>
          <w:p w:rsidR="00805C51" w:rsidRPr="00274A8E" w:rsidRDefault="00805C51" w:rsidP="00805C51">
            <w:pPr>
              <w:jc w:val="both"/>
            </w:pPr>
            <w:r w:rsidRPr="00274A8E">
              <w:sym w:font="Symbol" w:char="F0B7"/>
            </w:r>
            <w:r w:rsidRPr="00274A8E">
              <w:t xml:space="preserve"> Cho HS luyện tập mô phỏng thuật toán. Mỗi nhóm thực hiện mô phỏng với một bộ dữ liệu vào.</w:t>
            </w:r>
          </w:p>
        </w:tc>
        <w:tc>
          <w:tcPr>
            <w:tcW w:w="3119"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sym w:font="Symbol" w:char="F0B7"/>
            </w:r>
            <w:r w:rsidRPr="00274A8E">
              <w:t xml:space="preserve"> Các nhóm thảo luận và trả lời.</w:t>
            </w:r>
          </w:p>
          <w:p w:rsidR="00805C51" w:rsidRPr="00274A8E" w:rsidRDefault="00805C51" w:rsidP="00805C51">
            <w:pPr>
              <w:jc w:val="both"/>
            </w:pPr>
          </w:p>
          <w:p w:rsidR="00805C51" w:rsidRPr="00274A8E" w:rsidRDefault="00805C51" w:rsidP="00805C51">
            <w:pPr>
              <w:jc w:val="both"/>
            </w:pPr>
            <w:r w:rsidRPr="00274A8E">
              <w:sym w:font="Symbol" w:char="F0B7"/>
            </w:r>
          </w:p>
          <w:p w:rsidR="00805C51" w:rsidRPr="00274A8E" w:rsidRDefault="00805C51" w:rsidP="00805C51">
            <w:pPr>
              <w:jc w:val="both"/>
            </w:pPr>
            <w:r w:rsidRPr="00274A8E">
              <w:t>a) Input: Các số a, b, c</w:t>
            </w:r>
          </w:p>
          <w:p w:rsidR="00805C51" w:rsidRPr="00274A8E" w:rsidRDefault="00805C51" w:rsidP="00805C51">
            <w:pPr>
              <w:jc w:val="both"/>
            </w:pPr>
            <w:r w:rsidRPr="00274A8E">
              <w:t xml:space="preserve">    Output: Diện tích tam giác</w:t>
            </w:r>
          </w:p>
          <w:p w:rsidR="00805C51" w:rsidRPr="00274A8E" w:rsidRDefault="00805C51" w:rsidP="00805C51">
            <w:pPr>
              <w:jc w:val="both"/>
              <w:rPr>
                <w:vertAlign w:val="subscript"/>
              </w:rPr>
            </w:pPr>
            <w:r w:rsidRPr="00274A8E">
              <w:t>b) Input: N, a</w:t>
            </w:r>
            <w:r w:rsidRPr="00274A8E">
              <w:rPr>
                <w:vertAlign w:val="subscript"/>
              </w:rPr>
              <w:t>1</w:t>
            </w:r>
            <w:r w:rsidRPr="00274A8E">
              <w:t>, a</w:t>
            </w:r>
            <w:r w:rsidRPr="00274A8E">
              <w:rPr>
                <w:vertAlign w:val="subscript"/>
              </w:rPr>
              <w:t>2</w:t>
            </w:r>
            <w:r w:rsidRPr="00274A8E">
              <w:t>, …, a</w:t>
            </w:r>
            <w:r w:rsidRPr="00274A8E">
              <w:rPr>
                <w:vertAlign w:val="subscript"/>
              </w:rPr>
              <w:t>N</w:t>
            </w:r>
          </w:p>
          <w:p w:rsidR="00805C51" w:rsidRPr="00274A8E" w:rsidRDefault="00805C51" w:rsidP="00805C51">
            <w:pPr>
              <w:jc w:val="both"/>
            </w:pPr>
            <w:r w:rsidRPr="00274A8E">
              <w:t xml:space="preserve">  Output: vị trí k của số âm đầu tiên hoặc 0 (không có)</w:t>
            </w:r>
          </w:p>
          <w:p w:rsidR="00805C51" w:rsidRPr="00274A8E" w:rsidRDefault="00805C51" w:rsidP="00805C51">
            <w:pPr>
              <w:jc w:val="both"/>
            </w:pPr>
          </w:p>
          <w:p w:rsidR="00805C51" w:rsidRPr="00274A8E" w:rsidRDefault="00805C51" w:rsidP="00805C51">
            <w:pPr>
              <w:jc w:val="both"/>
              <w:rPr>
                <w:sz w:val="26"/>
                <w:szCs w:val="26"/>
              </w:rPr>
            </w:pPr>
            <w:r w:rsidRPr="00274A8E">
              <w:rPr>
                <w:sz w:val="26"/>
                <w:szCs w:val="26"/>
              </w:rPr>
              <w:t xml:space="preserve">a) a = – 16, b = – 2  </w:t>
            </w:r>
          </w:p>
          <w:p w:rsidR="00805C51" w:rsidRPr="00274A8E" w:rsidRDefault="00805C51" w:rsidP="00805C51">
            <w:pPr>
              <w:jc w:val="both"/>
              <w:rPr>
                <w:sz w:val="26"/>
                <w:szCs w:val="26"/>
              </w:rPr>
            </w:pPr>
            <w:r w:rsidRPr="00274A8E">
              <w:rPr>
                <w:sz w:val="26"/>
                <w:szCs w:val="26"/>
              </w:rPr>
              <w:t>b) a = 0, b = 0</w:t>
            </w:r>
            <w:r w:rsidRPr="00274A8E">
              <w:rPr>
                <w:sz w:val="26"/>
                <w:szCs w:val="26"/>
              </w:rPr>
              <w:tab/>
            </w:r>
          </w:p>
          <w:p w:rsidR="00805C51" w:rsidRPr="00274A8E" w:rsidRDefault="00805C51" w:rsidP="00805C51">
            <w:pPr>
              <w:jc w:val="both"/>
            </w:pPr>
            <w:r w:rsidRPr="00274A8E">
              <w:rPr>
                <w:sz w:val="26"/>
                <w:szCs w:val="26"/>
              </w:rPr>
              <w:t>c) a = – 60, b = 12</w:t>
            </w:r>
          </w:p>
        </w:tc>
      </w:tr>
      <w:tr w:rsidR="00805C51" w:rsidRPr="00274A8E">
        <w:tc>
          <w:tcPr>
            <w:tcW w:w="10207" w:type="dxa"/>
            <w:gridSpan w:val="4"/>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center"/>
              <w:rPr>
                <w:b/>
                <w:bCs/>
              </w:rPr>
            </w:pPr>
            <w:r w:rsidRPr="00274A8E">
              <w:rPr>
                <w:b/>
                <w:bCs/>
              </w:rPr>
              <w:t>Hoạt động 3: Ôn tập về hệ điều hành</w:t>
            </w:r>
          </w:p>
        </w:tc>
      </w:tr>
      <w:tr w:rsidR="00805C51" w:rsidRPr="00274A8E">
        <w:tc>
          <w:tcPr>
            <w:tcW w:w="426"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ind w:left="-108"/>
              <w:jc w:val="center"/>
              <w:rPr>
                <w:sz w:val="23"/>
                <w:szCs w:val="23"/>
              </w:rPr>
            </w:pPr>
          </w:p>
          <w:p w:rsidR="00805C51" w:rsidRPr="00274A8E" w:rsidRDefault="00805C51" w:rsidP="00805C51">
            <w:pPr>
              <w:ind w:left="-108"/>
              <w:jc w:val="center"/>
              <w:rPr>
                <w:sz w:val="23"/>
                <w:szCs w:val="23"/>
              </w:rPr>
            </w:pPr>
            <w:r w:rsidRPr="00274A8E">
              <w:rPr>
                <w:sz w:val="23"/>
                <w:szCs w:val="23"/>
              </w:rPr>
              <w:t>15</w:t>
            </w:r>
          </w:p>
        </w:tc>
        <w:tc>
          <w:tcPr>
            <w:tcW w:w="3260"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sym w:font="Symbol" w:char="F0B7"/>
            </w:r>
            <w:r w:rsidRPr="00274A8E">
              <w:t xml:space="preserve"> GV cho HS nhắc lại:</w:t>
            </w:r>
          </w:p>
          <w:p w:rsidR="00805C51" w:rsidRPr="00274A8E" w:rsidRDefault="00805C51" w:rsidP="00805C51">
            <w:pPr>
              <w:jc w:val="both"/>
            </w:pPr>
            <w:r w:rsidRPr="00274A8E">
              <w:t>– Các thành phần của HĐH</w:t>
            </w:r>
          </w:p>
          <w:p w:rsidR="00805C51" w:rsidRPr="00274A8E" w:rsidRDefault="00805C51" w:rsidP="00805C51">
            <w:pPr>
              <w:jc w:val="both"/>
            </w:pPr>
            <w:r w:rsidRPr="00274A8E">
              <w:t>– Tệp và thư mục</w:t>
            </w:r>
          </w:p>
          <w:p w:rsidR="00805C51" w:rsidRPr="00274A8E" w:rsidRDefault="00805C51" w:rsidP="00805C51">
            <w:pPr>
              <w:jc w:val="both"/>
            </w:pPr>
            <w:r w:rsidRPr="00274A8E">
              <w:t>– Các thao tác cơ bản về giao tiếp với HĐH</w:t>
            </w:r>
          </w:p>
          <w:p w:rsidR="00805C51" w:rsidRPr="00274A8E" w:rsidRDefault="00805C51" w:rsidP="00805C51">
            <w:pPr>
              <w:jc w:val="both"/>
            </w:pPr>
            <w:r w:rsidRPr="00274A8E">
              <w:t>Mỗi nhóm trình bày một nội dung</w:t>
            </w:r>
          </w:p>
        </w:tc>
        <w:tc>
          <w:tcPr>
            <w:tcW w:w="3119"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sym w:font="Symbol" w:char="F0B7"/>
            </w:r>
            <w:r w:rsidRPr="00274A8E">
              <w:t xml:space="preserve"> Các nhóm thảo luận và trình bày</w:t>
            </w:r>
          </w:p>
        </w:tc>
      </w:tr>
      <w:tr w:rsidR="00805C51" w:rsidRPr="00274A8E">
        <w:tc>
          <w:tcPr>
            <w:tcW w:w="10207" w:type="dxa"/>
            <w:gridSpan w:val="4"/>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center"/>
              <w:rPr>
                <w:b/>
                <w:bCs/>
              </w:rPr>
            </w:pPr>
            <w:r w:rsidRPr="00274A8E">
              <w:rPr>
                <w:b/>
                <w:bCs/>
              </w:rPr>
              <w:t>Hoạt động 4: Củng cố</w:t>
            </w:r>
          </w:p>
        </w:tc>
      </w:tr>
      <w:tr w:rsidR="00805C51" w:rsidRPr="00274A8E">
        <w:tc>
          <w:tcPr>
            <w:tcW w:w="426"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ind w:left="-108"/>
              <w:jc w:val="center"/>
              <w:rPr>
                <w:sz w:val="23"/>
                <w:szCs w:val="23"/>
              </w:rPr>
            </w:pPr>
          </w:p>
          <w:p w:rsidR="00805C51" w:rsidRPr="00274A8E" w:rsidRDefault="00805C51" w:rsidP="00805C51">
            <w:pPr>
              <w:ind w:left="-108"/>
              <w:jc w:val="center"/>
              <w:rPr>
                <w:sz w:val="23"/>
                <w:szCs w:val="23"/>
              </w:rPr>
            </w:pPr>
            <w:r w:rsidRPr="00274A8E">
              <w:rPr>
                <w:sz w:val="23"/>
                <w:szCs w:val="23"/>
              </w:rPr>
              <w:t>5</w:t>
            </w:r>
          </w:p>
        </w:tc>
        <w:tc>
          <w:tcPr>
            <w:tcW w:w="3260"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r w:rsidRPr="00274A8E">
              <w:sym w:font="Symbol" w:char="F0B7"/>
            </w:r>
            <w:r w:rsidRPr="00274A8E">
              <w:t xml:space="preserve"> GV nhấn mạnh lại các vấn đề ôn tập.</w:t>
            </w:r>
          </w:p>
          <w:p w:rsidR="00805C51" w:rsidRPr="00274A8E" w:rsidRDefault="00805C51" w:rsidP="00805C51">
            <w:pPr>
              <w:jc w:val="both"/>
            </w:pPr>
            <w:r w:rsidRPr="00274A8E">
              <w:sym w:font="Symbol" w:char="F0B7"/>
            </w:r>
            <w:r w:rsidRPr="00274A8E">
              <w:t xml:space="preserve"> Nhắc nhở HS tinh thần, thái độ trong khi ôn tập và làm bài kiểm tra.</w:t>
            </w:r>
          </w:p>
        </w:tc>
        <w:tc>
          <w:tcPr>
            <w:tcW w:w="3119" w:type="dxa"/>
            <w:tcBorders>
              <w:top w:val="single" w:sz="4" w:space="0" w:color="auto"/>
              <w:left w:val="single" w:sz="4" w:space="0" w:color="auto"/>
              <w:bottom w:val="single" w:sz="4" w:space="0" w:color="auto"/>
              <w:right w:val="single" w:sz="4" w:space="0" w:color="auto"/>
            </w:tcBorders>
          </w:tcPr>
          <w:p w:rsidR="00805C51" w:rsidRPr="00274A8E" w:rsidRDefault="00805C51" w:rsidP="00805C51">
            <w:pPr>
              <w:jc w:val="both"/>
            </w:pPr>
          </w:p>
        </w:tc>
      </w:tr>
    </w:tbl>
    <w:p w:rsidR="00805C51" w:rsidRPr="00274A8E" w:rsidRDefault="00805C51" w:rsidP="00805C51">
      <w:pPr>
        <w:jc w:val="both"/>
      </w:pPr>
    </w:p>
    <w:p w:rsidR="00805C51" w:rsidRPr="00274A8E" w:rsidRDefault="00805C51" w:rsidP="00805C51">
      <w:pPr>
        <w:jc w:val="both"/>
        <w:rPr>
          <w:b/>
          <w:bCs/>
        </w:rPr>
      </w:pPr>
      <w:r w:rsidRPr="00274A8E">
        <w:rPr>
          <w:b/>
          <w:bCs/>
        </w:rPr>
        <w:tab/>
        <w:t xml:space="preserve">4. BÀI TẬP VỀ NHÀ: </w:t>
      </w:r>
    </w:p>
    <w:p w:rsidR="00805C51" w:rsidRPr="00274A8E" w:rsidRDefault="00805C51" w:rsidP="00805C51">
      <w:pPr>
        <w:jc w:val="both"/>
        <w:rPr>
          <w:b/>
          <w:bCs/>
        </w:rPr>
      </w:pPr>
      <w:r w:rsidRPr="00274A8E">
        <w:tab/>
        <w:t xml:space="preserve">– Ôn tập chuẩn bị kiểm tra học kì 1 </w:t>
      </w:r>
    </w:p>
    <w:p w:rsidR="00805C51" w:rsidRPr="00274A8E" w:rsidRDefault="00805C51" w:rsidP="00805C51">
      <w:pPr>
        <w:jc w:val="both"/>
      </w:pPr>
      <w:r w:rsidRPr="00274A8E">
        <w:rPr>
          <w:b/>
          <w:bCs/>
        </w:rPr>
        <w:t>IV. RÚT KINH NGHIỆM, BỔ SUNG:</w:t>
      </w:r>
    </w:p>
    <w:p w:rsidR="00805C51" w:rsidRPr="00274A8E" w:rsidRDefault="00805C51" w:rsidP="00805C51">
      <w:pPr>
        <w:tabs>
          <w:tab w:val="left" w:pos="567"/>
          <w:tab w:val="right" w:leader="dot" w:pos="9781"/>
        </w:tabs>
        <w:jc w:val="both"/>
      </w:pPr>
      <w:r w:rsidRPr="00274A8E">
        <w:tab/>
      </w:r>
      <w:r w:rsidRPr="00274A8E">
        <w:tab/>
      </w:r>
    </w:p>
    <w:p w:rsidR="00805C51" w:rsidRPr="00274A8E" w:rsidRDefault="00805C51" w:rsidP="00805C51">
      <w:pPr>
        <w:tabs>
          <w:tab w:val="left" w:pos="567"/>
          <w:tab w:val="right" w:leader="dot" w:pos="9781"/>
        </w:tabs>
        <w:jc w:val="both"/>
      </w:pPr>
      <w:r w:rsidRPr="00274A8E">
        <w:tab/>
      </w:r>
      <w:r w:rsidRPr="00274A8E">
        <w:tab/>
      </w:r>
    </w:p>
    <w:p w:rsidR="00805C51" w:rsidRPr="00274A8E" w:rsidRDefault="00805C51" w:rsidP="00805C51">
      <w:pPr>
        <w:tabs>
          <w:tab w:val="left" w:pos="567"/>
          <w:tab w:val="right" w:leader="dot" w:pos="9781"/>
        </w:tabs>
        <w:jc w:val="both"/>
      </w:pPr>
      <w:r w:rsidRPr="00274A8E">
        <w:tab/>
      </w:r>
      <w:r w:rsidRPr="00274A8E">
        <w:tab/>
      </w:r>
    </w:p>
    <w:p w:rsidR="00805C51" w:rsidRPr="00274A8E" w:rsidRDefault="00805C51" w:rsidP="00805C51">
      <w:pPr>
        <w:jc w:val="both"/>
        <w:rPr>
          <w:b/>
          <w:bCs/>
        </w:rPr>
      </w:pPr>
    </w:p>
    <w:p w:rsidR="00214373" w:rsidRPr="00274A8E" w:rsidRDefault="00214373" w:rsidP="00214373">
      <w:pPr>
        <w:jc w:val="both"/>
        <w:rPr>
          <w:b/>
        </w:rPr>
      </w:pPr>
      <w:r w:rsidRPr="00274A8E">
        <w:br w:type="page"/>
      </w:r>
      <w:r w:rsidR="00F454C0" w:rsidRPr="00274A8E">
        <w:rPr>
          <w:b/>
        </w:rPr>
        <w:t>Ngày soạn: 15/12/</w:t>
      </w:r>
      <w:r w:rsidR="006D159B" w:rsidRPr="00274A8E">
        <w:rPr>
          <w:b/>
        </w:rPr>
        <w:t>2011</w:t>
      </w:r>
      <w:r w:rsidRPr="00274A8E">
        <w:rPr>
          <w:b/>
        </w:rPr>
        <w:tab/>
      </w:r>
      <w:r w:rsidRPr="00274A8E">
        <w:rPr>
          <w:b/>
        </w:rPr>
        <w:tab/>
      </w:r>
      <w:r w:rsidRPr="00274A8E">
        <w:rPr>
          <w:b/>
        </w:rPr>
        <w:tab/>
      </w:r>
    </w:p>
    <w:p w:rsidR="00214373" w:rsidRPr="00274A8E" w:rsidRDefault="00214373" w:rsidP="00214373">
      <w:pPr>
        <w:jc w:val="both"/>
        <w:rPr>
          <w:b/>
          <w:bCs/>
          <w:sz w:val="26"/>
          <w:szCs w:val="26"/>
        </w:rPr>
      </w:pPr>
      <w:r w:rsidRPr="00274A8E">
        <w:rPr>
          <w:b/>
          <w:bCs/>
        </w:rPr>
        <w:t>Tiết dạy:</w:t>
      </w:r>
      <w:r w:rsidRPr="00274A8E">
        <w:rPr>
          <w:b/>
          <w:bCs/>
        </w:rPr>
        <w:tab/>
        <w:t>36</w:t>
      </w:r>
      <w:r w:rsidRPr="00274A8E">
        <w:tab/>
      </w:r>
      <w:r w:rsidRPr="00274A8E">
        <w:tab/>
      </w:r>
      <w:r w:rsidRPr="00274A8E">
        <w:tab/>
      </w:r>
      <w:r w:rsidRPr="00274A8E">
        <w:tab/>
      </w:r>
      <w:r w:rsidRPr="00274A8E">
        <w:rPr>
          <w:b/>
          <w:bCs/>
          <w:sz w:val="28"/>
          <w:szCs w:val="28"/>
        </w:rPr>
        <w:t>KIỂM TRA HỌC KÌ I</w:t>
      </w:r>
    </w:p>
    <w:p w:rsidR="00F971E2" w:rsidRPr="00274A8E" w:rsidRDefault="00F971E2" w:rsidP="00214373">
      <w:pPr>
        <w:jc w:val="both"/>
        <w:rPr>
          <w:b/>
          <w:bCs/>
          <w:szCs w:val="26"/>
        </w:rPr>
      </w:pPr>
      <w:r w:rsidRPr="00274A8E">
        <w:rPr>
          <w:b/>
          <w:bCs/>
          <w:szCs w:val="26"/>
        </w:rPr>
        <w:t xml:space="preserve">Tuần: </w:t>
      </w:r>
      <w:r w:rsidR="007B453C" w:rsidRPr="00274A8E">
        <w:rPr>
          <w:b/>
          <w:bCs/>
          <w:szCs w:val="26"/>
        </w:rPr>
        <w:t xml:space="preserve">             </w:t>
      </w:r>
      <w:r w:rsidRPr="00274A8E">
        <w:rPr>
          <w:b/>
          <w:bCs/>
          <w:szCs w:val="26"/>
        </w:rPr>
        <w:t>18</w:t>
      </w:r>
    </w:p>
    <w:p w:rsidR="007B453C" w:rsidRPr="00274A8E" w:rsidRDefault="007B453C" w:rsidP="00214373">
      <w:pPr>
        <w:jc w:val="both"/>
        <w:rPr>
          <w:b/>
          <w:bCs/>
        </w:rPr>
      </w:pPr>
    </w:p>
    <w:p w:rsidR="00214373" w:rsidRPr="00274A8E" w:rsidRDefault="00214373" w:rsidP="00214373">
      <w:pPr>
        <w:jc w:val="both"/>
      </w:pPr>
      <w:r w:rsidRPr="00274A8E">
        <w:rPr>
          <w:b/>
          <w:bCs/>
        </w:rPr>
        <w:t>I. MỤC TIÊU:</w:t>
      </w:r>
    </w:p>
    <w:p w:rsidR="00214373" w:rsidRPr="00274A8E" w:rsidRDefault="00214373" w:rsidP="00214373">
      <w:pPr>
        <w:jc w:val="both"/>
      </w:pPr>
      <w:r w:rsidRPr="00274A8E">
        <w:rPr>
          <w:b/>
          <w:bCs/>
        </w:rPr>
        <w:tab/>
      </w:r>
      <w:r w:rsidRPr="00274A8E">
        <w:rPr>
          <w:b/>
          <w:bCs/>
          <w:i/>
          <w:iCs/>
        </w:rPr>
        <w:t>Kiến thức:</w:t>
      </w:r>
      <w:r w:rsidRPr="00274A8E">
        <w:t xml:space="preserve"> </w:t>
      </w:r>
      <w:r w:rsidRPr="00274A8E">
        <w:tab/>
      </w:r>
    </w:p>
    <w:p w:rsidR="00214373" w:rsidRPr="00274A8E" w:rsidRDefault="00214373" w:rsidP="00214373">
      <w:pPr>
        <w:tabs>
          <w:tab w:val="left" w:pos="851"/>
        </w:tabs>
        <w:jc w:val="both"/>
      </w:pPr>
      <w:r w:rsidRPr="00274A8E">
        <w:tab/>
        <w:t>– Củng cố các kiến thức về thông tin và dữ liệu, cấu trúc máy tính, bài toán và thuật toán.</w:t>
      </w:r>
    </w:p>
    <w:p w:rsidR="00214373" w:rsidRPr="00274A8E" w:rsidRDefault="00214373" w:rsidP="00214373">
      <w:pPr>
        <w:tabs>
          <w:tab w:val="left" w:pos="851"/>
        </w:tabs>
        <w:jc w:val="both"/>
      </w:pPr>
      <w:r w:rsidRPr="00274A8E">
        <w:tab/>
        <w:t>– Củng cố các kiến thức về hệ điều hành, giao tiếp với hệ điều hành.</w:t>
      </w:r>
    </w:p>
    <w:p w:rsidR="00214373" w:rsidRPr="00274A8E" w:rsidRDefault="00214373" w:rsidP="00214373">
      <w:pPr>
        <w:jc w:val="both"/>
      </w:pPr>
      <w:r w:rsidRPr="00274A8E">
        <w:rPr>
          <w:b/>
          <w:bCs/>
        </w:rPr>
        <w:tab/>
      </w:r>
      <w:r w:rsidRPr="00274A8E">
        <w:rPr>
          <w:b/>
          <w:bCs/>
          <w:i/>
          <w:iCs/>
        </w:rPr>
        <w:t>Kĩ năng:</w:t>
      </w:r>
    </w:p>
    <w:p w:rsidR="00214373" w:rsidRPr="00274A8E" w:rsidRDefault="00214373" w:rsidP="00214373">
      <w:pPr>
        <w:tabs>
          <w:tab w:val="left" w:pos="851"/>
        </w:tabs>
        <w:jc w:val="both"/>
      </w:pPr>
      <w:r w:rsidRPr="00274A8E">
        <w:tab/>
        <w:t>– Biết mã hoá thông tin.</w:t>
      </w:r>
    </w:p>
    <w:p w:rsidR="00214373" w:rsidRPr="00274A8E" w:rsidRDefault="00214373" w:rsidP="00214373">
      <w:pPr>
        <w:tabs>
          <w:tab w:val="left" w:pos="851"/>
        </w:tabs>
        <w:jc w:val="both"/>
      </w:pPr>
      <w:r w:rsidRPr="00274A8E">
        <w:tab/>
        <w:t>– Biết xác định bài toán, mô phỏng thuật toán.</w:t>
      </w:r>
    </w:p>
    <w:p w:rsidR="00214373" w:rsidRPr="00274A8E" w:rsidRDefault="00214373" w:rsidP="00214373">
      <w:pPr>
        <w:tabs>
          <w:tab w:val="left" w:pos="851"/>
        </w:tabs>
        <w:jc w:val="both"/>
      </w:pPr>
      <w:r w:rsidRPr="00274A8E">
        <w:tab/>
        <w:t>– Thành thạo các thao tác cơ bản về giao tiếp với hệ điều hành.</w:t>
      </w:r>
    </w:p>
    <w:p w:rsidR="00214373" w:rsidRPr="00274A8E" w:rsidRDefault="00214373" w:rsidP="00214373">
      <w:pPr>
        <w:jc w:val="both"/>
      </w:pPr>
      <w:r w:rsidRPr="00274A8E">
        <w:tab/>
      </w:r>
      <w:r w:rsidRPr="00274A8E">
        <w:rPr>
          <w:b/>
          <w:bCs/>
          <w:i/>
          <w:iCs/>
        </w:rPr>
        <w:t>Thái độ:</w:t>
      </w:r>
      <w:r w:rsidRPr="00274A8E">
        <w:t xml:space="preserve"> </w:t>
      </w:r>
    </w:p>
    <w:p w:rsidR="00214373" w:rsidRPr="00274A8E" w:rsidRDefault="00214373" w:rsidP="00214373">
      <w:pPr>
        <w:tabs>
          <w:tab w:val="left" w:pos="851"/>
        </w:tabs>
        <w:jc w:val="both"/>
      </w:pPr>
      <w:r w:rsidRPr="00274A8E">
        <w:tab/>
        <w:t>– Rèn luyện thái độ nghiêm túc khi làm bài kiểm tra.</w:t>
      </w:r>
    </w:p>
    <w:p w:rsidR="00214373" w:rsidRPr="00274A8E" w:rsidRDefault="00214373" w:rsidP="00214373">
      <w:pPr>
        <w:jc w:val="both"/>
        <w:rPr>
          <w:b/>
          <w:bCs/>
        </w:rPr>
      </w:pPr>
      <w:r w:rsidRPr="00274A8E">
        <w:rPr>
          <w:b/>
          <w:bCs/>
        </w:rPr>
        <w:t>II. CHUẨN BỊ:</w:t>
      </w:r>
    </w:p>
    <w:p w:rsidR="00214373" w:rsidRPr="00274A8E" w:rsidRDefault="00214373" w:rsidP="00214373">
      <w:pPr>
        <w:jc w:val="both"/>
      </w:pPr>
      <w:r w:rsidRPr="00274A8E">
        <w:rPr>
          <w:b/>
          <w:bCs/>
        </w:rPr>
        <w:tab/>
      </w:r>
      <w:r w:rsidRPr="00274A8E">
        <w:rPr>
          <w:b/>
          <w:bCs/>
          <w:i/>
          <w:iCs/>
        </w:rPr>
        <w:t>Giáo viên:</w:t>
      </w:r>
      <w:r w:rsidRPr="00274A8E">
        <w:t xml:space="preserve"> </w:t>
      </w:r>
      <w:r w:rsidRPr="00274A8E">
        <w:tab/>
        <w:t>– Đề kiểm tra</w:t>
      </w:r>
    </w:p>
    <w:p w:rsidR="00214373" w:rsidRPr="00274A8E" w:rsidRDefault="00214373" w:rsidP="00214373">
      <w:pPr>
        <w:jc w:val="both"/>
      </w:pPr>
      <w:r w:rsidRPr="00274A8E">
        <w:tab/>
      </w:r>
      <w:r w:rsidRPr="00274A8E">
        <w:rPr>
          <w:b/>
          <w:bCs/>
          <w:i/>
          <w:iCs/>
        </w:rPr>
        <w:t>Học sinh:</w:t>
      </w:r>
      <w:r w:rsidRPr="00274A8E">
        <w:t xml:space="preserve"> </w:t>
      </w:r>
      <w:r w:rsidRPr="00274A8E">
        <w:tab/>
        <w:t>– Ôn tập kiến thức đã học.</w:t>
      </w:r>
    </w:p>
    <w:p w:rsidR="00214373" w:rsidRPr="00274A8E" w:rsidRDefault="00214373" w:rsidP="00214373">
      <w:pPr>
        <w:jc w:val="both"/>
        <w:rPr>
          <w:b/>
          <w:bCs/>
        </w:rPr>
      </w:pPr>
      <w:r w:rsidRPr="00274A8E">
        <w:rPr>
          <w:b/>
          <w:bCs/>
        </w:rPr>
        <w:t>III. HOẠT ĐỘNG DẠY HỌC:</w:t>
      </w:r>
    </w:p>
    <w:p w:rsidR="00214373" w:rsidRPr="00274A8E" w:rsidRDefault="00214373" w:rsidP="00214373">
      <w:pPr>
        <w:jc w:val="both"/>
      </w:pPr>
      <w:r w:rsidRPr="00274A8E">
        <w:tab/>
      </w:r>
      <w:r w:rsidRPr="00274A8E">
        <w:rPr>
          <w:b/>
          <w:bCs/>
        </w:rPr>
        <w:t>1. Ổn định tổ chức</w:t>
      </w:r>
      <w:r w:rsidRPr="00274A8E">
        <w:t xml:space="preserve">: </w:t>
      </w:r>
    </w:p>
    <w:p w:rsidR="00214373" w:rsidRPr="00274A8E" w:rsidRDefault="00214373" w:rsidP="00214373">
      <w:pPr>
        <w:keepNext/>
        <w:jc w:val="both"/>
        <w:outlineLvl w:val="1"/>
        <w:rPr>
          <w:b/>
          <w:bCs/>
        </w:rPr>
      </w:pPr>
      <w:r w:rsidRPr="00274A8E">
        <w:rPr>
          <w:b/>
          <w:bCs/>
        </w:rPr>
        <w:tab/>
        <w:t>2. Kiểm tra bài cũ:</w:t>
      </w:r>
    </w:p>
    <w:p w:rsidR="00214373" w:rsidRPr="00274A8E" w:rsidRDefault="00214373" w:rsidP="00214373">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214373" w:rsidRPr="00274A8E">
        <w:tc>
          <w:tcPr>
            <w:tcW w:w="426" w:type="dxa"/>
            <w:tcBorders>
              <w:top w:val="single" w:sz="4" w:space="0" w:color="auto"/>
              <w:left w:val="single" w:sz="4" w:space="0" w:color="auto"/>
              <w:bottom w:val="single" w:sz="4" w:space="0" w:color="auto"/>
              <w:right w:val="single" w:sz="4" w:space="0" w:color="auto"/>
            </w:tcBorders>
            <w:vAlign w:val="center"/>
          </w:tcPr>
          <w:p w:rsidR="00214373" w:rsidRPr="00274A8E" w:rsidRDefault="00214373" w:rsidP="00214373">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214373" w:rsidRPr="00274A8E" w:rsidRDefault="00214373" w:rsidP="00214373">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214373" w:rsidRPr="00274A8E" w:rsidRDefault="00214373" w:rsidP="00214373">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214373" w:rsidRPr="00274A8E" w:rsidRDefault="00214373" w:rsidP="00214373">
            <w:pPr>
              <w:keepNext/>
              <w:jc w:val="center"/>
              <w:outlineLvl w:val="1"/>
              <w:rPr>
                <w:b/>
                <w:bCs/>
              </w:rPr>
            </w:pPr>
            <w:r w:rsidRPr="00274A8E">
              <w:rPr>
                <w:b/>
                <w:bCs/>
              </w:rPr>
              <w:t>Hoạt động của Học sinh</w:t>
            </w:r>
          </w:p>
        </w:tc>
      </w:tr>
      <w:tr w:rsidR="00214373" w:rsidRPr="00274A8E">
        <w:tc>
          <w:tcPr>
            <w:tcW w:w="426" w:type="dxa"/>
            <w:tcBorders>
              <w:top w:val="single" w:sz="4" w:space="0" w:color="auto"/>
              <w:left w:val="single" w:sz="4" w:space="0" w:color="auto"/>
              <w:bottom w:val="single" w:sz="4" w:space="0" w:color="auto"/>
              <w:right w:val="single" w:sz="4" w:space="0" w:color="auto"/>
            </w:tcBorders>
          </w:tcPr>
          <w:p w:rsidR="00214373" w:rsidRPr="00274A8E" w:rsidRDefault="00214373" w:rsidP="00214373">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214373" w:rsidRPr="00274A8E" w:rsidRDefault="00214373" w:rsidP="00214373">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214373" w:rsidRPr="00274A8E" w:rsidRDefault="00214373" w:rsidP="00214373">
            <w:pPr>
              <w:jc w:val="both"/>
            </w:pPr>
            <w:r w:rsidRPr="00274A8E">
              <w:sym w:font="Symbol" w:char="F0B7"/>
            </w:r>
            <w:r w:rsidRPr="00274A8E">
              <w:t xml:space="preserve"> GV phát đề kiểm tra</w:t>
            </w:r>
          </w:p>
        </w:tc>
        <w:tc>
          <w:tcPr>
            <w:tcW w:w="3402" w:type="dxa"/>
            <w:tcBorders>
              <w:top w:val="single" w:sz="4" w:space="0" w:color="auto"/>
              <w:left w:val="single" w:sz="4" w:space="0" w:color="auto"/>
              <w:bottom w:val="single" w:sz="4" w:space="0" w:color="auto"/>
              <w:right w:val="single" w:sz="4" w:space="0" w:color="auto"/>
            </w:tcBorders>
          </w:tcPr>
          <w:p w:rsidR="00214373" w:rsidRPr="00274A8E" w:rsidRDefault="00214373" w:rsidP="00214373">
            <w:pPr>
              <w:jc w:val="both"/>
            </w:pPr>
            <w:r w:rsidRPr="00274A8E">
              <w:sym w:font="Symbol" w:char="F0B7"/>
            </w:r>
            <w:r w:rsidRPr="00274A8E">
              <w:t xml:space="preserve"> HS làm bài</w:t>
            </w:r>
          </w:p>
        </w:tc>
      </w:tr>
      <w:tr w:rsidR="00214373" w:rsidRPr="00274A8E">
        <w:tc>
          <w:tcPr>
            <w:tcW w:w="10207" w:type="dxa"/>
            <w:gridSpan w:val="4"/>
            <w:tcBorders>
              <w:top w:val="single" w:sz="4" w:space="0" w:color="auto"/>
              <w:left w:val="single" w:sz="4" w:space="0" w:color="auto"/>
              <w:bottom w:val="single" w:sz="4" w:space="0" w:color="auto"/>
              <w:right w:val="single" w:sz="4" w:space="0" w:color="auto"/>
            </w:tcBorders>
          </w:tcPr>
          <w:p w:rsidR="00214373" w:rsidRPr="00274A8E" w:rsidRDefault="00214373" w:rsidP="00214373">
            <w:pPr>
              <w:jc w:val="center"/>
            </w:pPr>
            <w:r w:rsidRPr="00274A8E">
              <w:rPr>
                <w:b/>
                <w:bCs/>
              </w:rPr>
              <w:t>Đề kiểm tra (chung toàn khối 10)</w:t>
            </w: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p w:rsidR="00214373" w:rsidRPr="00274A8E" w:rsidRDefault="00214373" w:rsidP="00214373">
            <w:pPr>
              <w:jc w:val="center"/>
            </w:pPr>
          </w:p>
        </w:tc>
      </w:tr>
    </w:tbl>
    <w:p w:rsidR="00214373" w:rsidRPr="00274A8E" w:rsidRDefault="00214373" w:rsidP="00214373">
      <w:pPr>
        <w:jc w:val="both"/>
      </w:pPr>
    </w:p>
    <w:p w:rsidR="00214373" w:rsidRPr="00274A8E" w:rsidRDefault="00214373" w:rsidP="00214373">
      <w:pPr>
        <w:jc w:val="both"/>
        <w:rPr>
          <w:b/>
          <w:bCs/>
        </w:rPr>
      </w:pPr>
      <w:r w:rsidRPr="00274A8E">
        <w:rPr>
          <w:b/>
          <w:bCs/>
        </w:rPr>
        <w:tab/>
        <w:t xml:space="preserve">4. BÀI TẬP VỀ NHÀ: </w:t>
      </w:r>
    </w:p>
    <w:p w:rsidR="00214373" w:rsidRPr="00274A8E" w:rsidRDefault="00214373" w:rsidP="00214373">
      <w:pPr>
        <w:jc w:val="both"/>
        <w:rPr>
          <w:b/>
          <w:bCs/>
        </w:rPr>
      </w:pPr>
      <w:r w:rsidRPr="00274A8E">
        <w:rPr>
          <w:b/>
          <w:bCs/>
        </w:rPr>
        <w:tab/>
        <w:t xml:space="preserve">– </w:t>
      </w:r>
      <w:r w:rsidRPr="00274A8E">
        <w:t xml:space="preserve"> </w:t>
      </w:r>
    </w:p>
    <w:p w:rsidR="00214373" w:rsidRPr="00274A8E" w:rsidRDefault="00214373" w:rsidP="00214373">
      <w:pPr>
        <w:jc w:val="both"/>
      </w:pPr>
      <w:r w:rsidRPr="00274A8E">
        <w:rPr>
          <w:b/>
          <w:bCs/>
        </w:rPr>
        <w:t>IV. RÚT KINH NGHIỆM, BỔ SUNG:</w:t>
      </w:r>
    </w:p>
    <w:p w:rsidR="00214373" w:rsidRPr="00274A8E" w:rsidRDefault="00214373" w:rsidP="00214373">
      <w:pPr>
        <w:tabs>
          <w:tab w:val="left" w:pos="567"/>
          <w:tab w:val="right" w:leader="dot" w:pos="9781"/>
        </w:tabs>
        <w:jc w:val="both"/>
      </w:pPr>
      <w:r w:rsidRPr="00274A8E">
        <w:tab/>
      </w:r>
      <w:r w:rsidRPr="00274A8E">
        <w:tab/>
      </w:r>
    </w:p>
    <w:p w:rsidR="00214373" w:rsidRPr="00274A8E" w:rsidRDefault="00214373" w:rsidP="00214373">
      <w:pPr>
        <w:tabs>
          <w:tab w:val="left" w:pos="567"/>
          <w:tab w:val="right" w:leader="dot" w:pos="9781"/>
        </w:tabs>
        <w:jc w:val="both"/>
      </w:pPr>
      <w:r w:rsidRPr="00274A8E">
        <w:tab/>
      </w:r>
      <w:r w:rsidRPr="00274A8E">
        <w:tab/>
      </w:r>
    </w:p>
    <w:p w:rsidR="00214373" w:rsidRPr="00274A8E" w:rsidRDefault="00214373" w:rsidP="00214373">
      <w:pPr>
        <w:tabs>
          <w:tab w:val="left" w:pos="567"/>
          <w:tab w:val="right" w:leader="dot" w:pos="9781"/>
        </w:tabs>
        <w:jc w:val="both"/>
      </w:pPr>
      <w:r w:rsidRPr="00274A8E">
        <w:tab/>
      </w:r>
      <w:r w:rsidRPr="00274A8E">
        <w:tab/>
      </w:r>
    </w:p>
    <w:p w:rsidR="003C3AC5" w:rsidRPr="00274A8E" w:rsidRDefault="00214373" w:rsidP="003C3AC5">
      <w:pPr>
        <w:jc w:val="both"/>
        <w:rPr>
          <w:b/>
          <w:sz w:val="28"/>
          <w:szCs w:val="28"/>
        </w:rPr>
      </w:pPr>
      <w:r w:rsidRPr="00274A8E">
        <w:br w:type="page"/>
      </w:r>
      <w:r w:rsidR="003C3AC5" w:rsidRPr="00274A8E">
        <w:rPr>
          <w:b/>
        </w:rPr>
        <w:t xml:space="preserve">Ngày soạn: </w:t>
      </w:r>
      <w:r w:rsidR="00F454C0" w:rsidRPr="00274A8E">
        <w:rPr>
          <w:b/>
        </w:rPr>
        <w:t>20/12/</w:t>
      </w:r>
      <w:r w:rsidR="006D159B" w:rsidRPr="00274A8E">
        <w:rPr>
          <w:b/>
        </w:rPr>
        <w:t>2011</w:t>
      </w:r>
      <w:r w:rsidR="003C3AC5" w:rsidRPr="00274A8E">
        <w:rPr>
          <w:b/>
        </w:rPr>
        <w:tab/>
      </w:r>
      <w:r w:rsidR="003C3AC5" w:rsidRPr="00274A8E">
        <w:rPr>
          <w:b/>
        </w:rPr>
        <w:tab/>
      </w:r>
      <w:r w:rsidR="007B453C" w:rsidRPr="00274A8E">
        <w:rPr>
          <w:b/>
        </w:rPr>
        <w:t xml:space="preserve">            </w:t>
      </w:r>
      <w:r w:rsidR="003C3AC5" w:rsidRPr="00274A8E">
        <w:rPr>
          <w:b/>
          <w:bCs/>
          <w:sz w:val="28"/>
          <w:szCs w:val="28"/>
        </w:rPr>
        <w:t>Chương III: SOẠN THẢO VĂN BẢN</w:t>
      </w:r>
    </w:p>
    <w:p w:rsidR="003C3AC5" w:rsidRPr="00274A8E" w:rsidRDefault="003C3AC5" w:rsidP="003C3AC5">
      <w:pPr>
        <w:jc w:val="both"/>
        <w:rPr>
          <w:b/>
          <w:bCs/>
          <w:sz w:val="26"/>
          <w:szCs w:val="26"/>
        </w:rPr>
      </w:pPr>
      <w:r w:rsidRPr="00274A8E">
        <w:rPr>
          <w:b/>
          <w:bCs/>
        </w:rPr>
        <w:t>Tiết dạy:</w:t>
      </w:r>
      <w:r w:rsidRPr="00274A8E">
        <w:rPr>
          <w:b/>
          <w:bCs/>
        </w:rPr>
        <w:tab/>
        <w:t>37</w:t>
      </w:r>
      <w:r w:rsidR="007B453C" w:rsidRPr="00274A8E">
        <w:tab/>
      </w:r>
      <w:r w:rsidR="007B453C" w:rsidRPr="00274A8E">
        <w:tab/>
      </w:r>
      <w:r w:rsidR="007B453C" w:rsidRPr="00274A8E">
        <w:tab/>
      </w:r>
      <w:r w:rsidRPr="00274A8E">
        <w:rPr>
          <w:b/>
          <w:bCs/>
          <w:sz w:val="28"/>
          <w:szCs w:val="28"/>
        </w:rPr>
        <w:t>Bài 1: KHÁI NIỆM VỀ SOẠN THẢO VĂN BẢN</w:t>
      </w:r>
    </w:p>
    <w:p w:rsidR="00192791" w:rsidRPr="00274A8E" w:rsidRDefault="00192791" w:rsidP="003C3AC5">
      <w:pPr>
        <w:jc w:val="both"/>
      </w:pPr>
      <w:r w:rsidRPr="00274A8E">
        <w:rPr>
          <w:b/>
          <w:bCs/>
          <w:szCs w:val="26"/>
        </w:rPr>
        <w:t xml:space="preserve">Tuần: </w:t>
      </w:r>
      <w:r w:rsidR="007B453C" w:rsidRPr="00274A8E">
        <w:rPr>
          <w:b/>
          <w:bCs/>
          <w:szCs w:val="26"/>
        </w:rPr>
        <w:t xml:space="preserve">            </w:t>
      </w:r>
      <w:r w:rsidRPr="00274A8E">
        <w:rPr>
          <w:b/>
          <w:bCs/>
          <w:szCs w:val="26"/>
        </w:rPr>
        <w:t>19</w:t>
      </w:r>
    </w:p>
    <w:p w:rsidR="007B453C" w:rsidRPr="00274A8E" w:rsidRDefault="007B453C" w:rsidP="003C3AC5">
      <w:pPr>
        <w:jc w:val="both"/>
        <w:rPr>
          <w:b/>
          <w:bCs/>
        </w:rPr>
      </w:pPr>
    </w:p>
    <w:p w:rsidR="003C3AC5" w:rsidRPr="00274A8E" w:rsidRDefault="003C3AC5" w:rsidP="003C3AC5">
      <w:pPr>
        <w:jc w:val="both"/>
      </w:pPr>
      <w:r w:rsidRPr="00274A8E">
        <w:rPr>
          <w:b/>
          <w:bCs/>
        </w:rPr>
        <w:t>I. MỤC TIÊU:</w:t>
      </w:r>
    </w:p>
    <w:p w:rsidR="003C3AC5" w:rsidRPr="00274A8E" w:rsidRDefault="003C3AC5" w:rsidP="003C3AC5">
      <w:pPr>
        <w:jc w:val="both"/>
      </w:pPr>
      <w:r w:rsidRPr="00274A8E">
        <w:rPr>
          <w:b/>
          <w:bCs/>
        </w:rPr>
        <w:tab/>
      </w:r>
      <w:r w:rsidRPr="00274A8E">
        <w:rPr>
          <w:b/>
          <w:bCs/>
          <w:i/>
          <w:iCs/>
        </w:rPr>
        <w:t>Kiến thức:</w:t>
      </w:r>
      <w:r w:rsidRPr="00274A8E">
        <w:t xml:space="preserve"> </w:t>
      </w:r>
      <w:r w:rsidRPr="00274A8E">
        <w:tab/>
      </w:r>
    </w:p>
    <w:p w:rsidR="003C3AC5" w:rsidRPr="00274A8E" w:rsidRDefault="003C3AC5" w:rsidP="003C3AC5">
      <w:pPr>
        <w:tabs>
          <w:tab w:val="left" w:pos="851"/>
        </w:tabs>
        <w:jc w:val="both"/>
      </w:pPr>
      <w:r w:rsidRPr="00274A8E">
        <w:tab/>
        <w:t xml:space="preserve">– Nắm được các chức năng chung của hệ soạn thảo văn bản, các khái niệm liên quan đến </w:t>
      </w:r>
      <w:r w:rsidRPr="00274A8E">
        <w:tab/>
        <w:t>việc trình bày văn bản.</w:t>
      </w:r>
    </w:p>
    <w:p w:rsidR="003C3AC5" w:rsidRPr="00274A8E" w:rsidRDefault="003C3AC5" w:rsidP="003C3AC5">
      <w:pPr>
        <w:jc w:val="both"/>
      </w:pPr>
      <w:r w:rsidRPr="00274A8E">
        <w:rPr>
          <w:b/>
          <w:bCs/>
        </w:rPr>
        <w:tab/>
      </w:r>
      <w:r w:rsidRPr="00274A8E">
        <w:rPr>
          <w:b/>
          <w:bCs/>
          <w:i/>
          <w:iCs/>
        </w:rPr>
        <w:t>Kĩ năng:</w:t>
      </w:r>
    </w:p>
    <w:p w:rsidR="003C3AC5" w:rsidRPr="00274A8E" w:rsidRDefault="003C3AC5" w:rsidP="003C3AC5">
      <w:pPr>
        <w:tabs>
          <w:tab w:val="left" w:pos="851"/>
        </w:tabs>
        <w:jc w:val="both"/>
      </w:pPr>
      <w:r w:rsidRPr="00274A8E">
        <w:tab/>
        <w:t xml:space="preserve">– </w:t>
      </w:r>
    </w:p>
    <w:p w:rsidR="003C3AC5" w:rsidRPr="00274A8E" w:rsidRDefault="003C3AC5" w:rsidP="003C3AC5">
      <w:pPr>
        <w:jc w:val="both"/>
      </w:pPr>
      <w:r w:rsidRPr="00274A8E">
        <w:tab/>
      </w:r>
      <w:r w:rsidRPr="00274A8E">
        <w:rPr>
          <w:b/>
          <w:bCs/>
          <w:i/>
          <w:iCs/>
        </w:rPr>
        <w:t>Thái độ:</w:t>
      </w:r>
      <w:r w:rsidRPr="00274A8E">
        <w:t xml:space="preserve"> </w:t>
      </w:r>
    </w:p>
    <w:p w:rsidR="003C3AC5" w:rsidRPr="00274A8E" w:rsidRDefault="003C3AC5" w:rsidP="003C3AC5">
      <w:pPr>
        <w:tabs>
          <w:tab w:val="left" w:pos="851"/>
        </w:tabs>
        <w:jc w:val="both"/>
      </w:pPr>
      <w:r w:rsidRPr="00274A8E">
        <w:tab/>
        <w:t>–  Rèn các đức tính: cẩn thận, ham học hỏi, có tinh thần tương trợ bạn.</w:t>
      </w:r>
    </w:p>
    <w:p w:rsidR="003C3AC5" w:rsidRPr="00274A8E" w:rsidRDefault="003C3AC5" w:rsidP="003C3AC5">
      <w:pPr>
        <w:jc w:val="both"/>
        <w:rPr>
          <w:b/>
          <w:bCs/>
        </w:rPr>
      </w:pPr>
      <w:r w:rsidRPr="00274A8E">
        <w:rPr>
          <w:b/>
          <w:bCs/>
        </w:rPr>
        <w:t>II. CHUẨN BỊ:</w:t>
      </w:r>
    </w:p>
    <w:p w:rsidR="003C3AC5" w:rsidRPr="00274A8E" w:rsidRDefault="003C3AC5" w:rsidP="003C3AC5">
      <w:pPr>
        <w:jc w:val="both"/>
      </w:pPr>
      <w:r w:rsidRPr="00274A8E">
        <w:rPr>
          <w:b/>
          <w:bCs/>
        </w:rPr>
        <w:tab/>
      </w:r>
      <w:r w:rsidRPr="00274A8E">
        <w:rPr>
          <w:b/>
          <w:bCs/>
          <w:i/>
          <w:iCs/>
        </w:rPr>
        <w:t>Giáo viên:</w:t>
      </w:r>
      <w:r w:rsidRPr="00274A8E">
        <w:t xml:space="preserve"> </w:t>
      </w:r>
      <w:r w:rsidRPr="00274A8E">
        <w:tab/>
        <w:t>– Giáo án, tranh ảnh minh hoạ.</w:t>
      </w:r>
    </w:p>
    <w:p w:rsidR="003C3AC5" w:rsidRPr="00274A8E" w:rsidRDefault="003C3AC5" w:rsidP="003C3AC5">
      <w:pPr>
        <w:tabs>
          <w:tab w:val="left" w:pos="851"/>
        </w:tabs>
        <w:jc w:val="both"/>
      </w:pPr>
      <w:r w:rsidRPr="00274A8E">
        <w:tab/>
      </w:r>
      <w:r w:rsidRPr="00274A8E">
        <w:tab/>
      </w:r>
      <w:r w:rsidRPr="00274A8E">
        <w:tab/>
        <w:t>– Tổ chức hoạt động theo nhóm.</w:t>
      </w:r>
    </w:p>
    <w:p w:rsidR="003C3AC5" w:rsidRPr="00274A8E" w:rsidRDefault="003C3AC5" w:rsidP="003C3AC5">
      <w:pPr>
        <w:jc w:val="both"/>
      </w:pPr>
      <w:r w:rsidRPr="00274A8E">
        <w:tab/>
      </w:r>
      <w:r w:rsidRPr="00274A8E">
        <w:rPr>
          <w:b/>
          <w:bCs/>
          <w:i/>
          <w:iCs/>
        </w:rPr>
        <w:t>Học sinh:</w:t>
      </w:r>
      <w:r w:rsidRPr="00274A8E">
        <w:t xml:space="preserve"> </w:t>
      </w:r>
      <w:r w:rsidRPr="00274A8E">
        <w:tab/>
        <w:t>– Sách giáo khoa, vở ghi. Đọc bài trước.</w:t>
      </w:r>
    </w:p>
    <w:p w:rsidR="003C3AC5" w:rsidRPr="00274A8E" w:rsidRDefault="003C3AC5" w:rsidP="003C3AC5">
      <w:pPr>
        <w:jc w:val="both"/>
        <w:rPr>
          <w:b/>
          <w:bCs/>
        </w:rPr>
      </w:pPr>
      <w:r w:rsidRPr="00274A8E">
        <w:rPr>
          <w:b/>
          <w:bCs/>
        </w:rPr>
        <w:t>III. HOẠT ĐỘNG DẠY HỌC:</w:t>
      </w:r>
    </w:p>
    <w:p w:rsidR="003C3AC5" w:rsidRPr="00274A8E" w:rsidRDefault="003C3AC5" w:rsidP="003C3AC5">
      <w:pPr>
        <w:jc w:val="both"/>
      </w:pPr>
      <w:r w:rsidRPr="00274A8E">
        <w:tab/>
      </w:r>
      <w:r w:rsidRPr="00274A8E">
        <w:rPr>
          <w:b/>
          <w:bCs/>
        </w:rPr>
        <w:t>1. Ổn định tổ chức</w:t>
      </w:r>
      <w:r w:rsidRPr="00274A8E">
        <w:t>: Kiểm tra sĩ số lớp.</w:t>
      </w:r>
    </w:p>
    <w:p w:rsidR="003C3AC5" w:rsidRPr="00274A8E" w:rsidRDefault="003C3AC5" w:rsidP="003C3AC5">
      <w:pPr>
        <w:keepNext/>
        <w:jc w:val="both"/>
        <w:outlineLvl w:val="1"/>
        <w:rPr>
          <w:b/>
          <w:bCs/>
        </w:rPr>
      </w:pPr>
      <w:r w:rsidRPr="00274A8E">
        <w:rPr>
          <w:b/>
          <w:bCs/>
        </w:rPr>
        <w:tab/>
        <w:t xml:space="preserve">2. Kiểm tra bài cũ: </w:t>
      </w:r>
    </w:p>
    <w:p w:rsidR="003C3AC5" w:rsidRPr="00274A8E" w:rsidRDefault="003C3AC5" w:rsidP="003C3AC5">
      <w:pPr>
        <w:rPr>
          <w:b/>
          <w:bCs/>
        </w:rPr>
      </w:pPr>
      <w:r w:rsidRPr="00274A8E">
        <w:rPr>
          <w:b/>
          <w:bCs/>
          <w:sz w:val="26"/>
          <w:szCs w:val="26"/>
        </w:rPr>
        <w:tab/>
      </w:r>
      <w:r w:rsidRPr="00274A8E">
        <w:rPr>
          <w:b/>
          <w:bCs/>
        </w:rPr>
        <w:t xml:space="preserve">3. Giảng bài mới: </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402"/>
        <w:gridCol w:w="3119"/>
      </w:tblGrid>
      <w:tr w:rsidR="003C3AC5" w:rsidRPr="00274A8E">
        <w:tc>
          <w:tcPr>
            <w:tcW w:w="426" w:type="dxa"/>
            <w:tcBorders>
              <w:top w:val="single" w:sz="4" w:space="0" w:color="auto"/>
              <w:left w:val="single" w:sz="4" w:space="0" w:color="auto"/>
              <w:bottom w:val="single" w:sz="4" w:space="0" w:color="auto"/>
              <w:right w:val="single" w:sz="4" w:space="0" w:color="auto"/>
            </w:tcBorders>
            <w:vAlign w:val="center"/>
          </w:tcPr>
          <w:p w:rsidR="003C3AC5" w:rsidRPr="00274A8E" w:rsidRDefault="003C3AC5" w:rsidP="003C3AC5">
            <w:pPr>
              <w:ind w:left="-108" w:right="-108"/>
              <w:jc w:val="center"/>
              <w:rPr>
                <w:b/>
                <w:bCs/>
              </w:rPr>
            </w:pPr>
            <w:r w:rsidRPr="00274A8E">
              <w:rPr>
                <w:b/>
                <w:bCs/>
              </w:rPr>
              <w:t>TL</w:t>
            </w:r>
          </w:p>
        </w:tc>
        <w:tc>
          <w:tcPr>
            <w:tcW w:w="3260" w:type="dxa"/>
            <w:tcBorders>
              <w:top w:val="single" w:sz="4" w:space="0" w:color="auto"/>
              <w:left w:val="single" w:sz="4" w:space="0" w:color="auto"/>
              <w:bottom w:val="single" w:sz="4" w:space="0" w:color="auto"/>
              <w:right w:val="single" w:sz="4" w:space="0" w:color="auto"/>
            </w:tcBorders>
            <w:vAlign w:val="center"/>
          </w:tcPr>
          <w:p w:rsidR="003C3AC5" w:rsidRPr="00274A8E" w:rsidRDefault="003C3AC5" w:rsidP="003C3AC5">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3C3AC5" w:rsidRPr="00274A8E" w:rsidRDefault="003C3AC5" w:rsidP="003C3AC5">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3C3AC5" w:rsidRPr="00274A8E" w:rsidRDefault="003C3AC5" w:rsidP="003C3AC5">
            <w:pPr>
              <w:keepNext/>
              <w:jc w:val="center"/>
              <w:outlineLvl w:val="1"/>
              <w:rPr>
                <w:b/>
                <w:bCs/>
              </w:rPr>
            </w:pPr>
            <w:r w:rsidRPr="00274A8E">
              <w:rPr>
                <w:b/>
                <w:bCs/>
              </w:rPr>
              <w:t>Hoạt động của Học sinh</w:t>
            </w:r>
          </w:p>
        </w:tc>
      </w:tr>
      <w:tr w:rsidR="003C3AC5" w:rsidRPr="00274A8E">
        <w:tc>
          <w:tcPr>
            <w:tcW w:w="10207" w:type="dxa"/>
            <w:gridSpan w:val="4"/>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center"/>
              <w:rPr>
                <w:b/>
                <w:bCs/>
              </w:rPr>
            </w:pPr>
            <w:r w:rsidRPr="00274A8E">
              <w:rPr>
                <w:b/>
                <w:bCs/>
              </w:rPr>
              <w:t>Hoạt động 1: Giới thiệu các chức năng chung của hệ soạn thảo văn bản</w:t>
            </w:r>
          </w:p>
        </w:tc>
      </w:tr>
      <w:tr w:rsidR="003C3AC5" w:rsidRPr="00274A8E">
        <w:tc>
          <w:tcPr>
            <w:tcW w:w="426" w:type="dxa"/>
            <w:tcBorders>
              <w:top w:val="single" w:sz="4" w:space="0" w:color="auto"/>
              <w:left w:val="single" w:sz="4" w:space="0" w:color="auto"/>
              <w:bottom w:val="nil"/>
              <w:right w:val="single" w:sz="4" w:space="0" w:color="auto"/>
            </w:tcBorders>
          </w:tcPr>
          <w:p w:rsidR="003C3AC5" w:rsidRPr="00274A8E" w:rsidRDefault="003C3AC5" w:rsidP="003C3AC5">
            <w:pPr>
              <w:ind w:left="-108"/>
              <w:jc w:val="center"/>
              <w:rPr>
                <w:sz w:val="23"/>
                <w:szCs w:val="23"/>
              </w:rPr>
            </w:pPr>
          </w:p>
          <w:p w:rsidR="003C3AC5" w:rsidRPr="00274A8E" w:rsidRDefault="003C3AC5" w:rsidP="003C3AC5">
            <w:pPr>
              <w:ind w:left="-108"/>
              <w:jc w:val="center"/>
              <w:rPr>
                <w:sz w:val="23"/>
                <w:szCs w:val="23"/>
              </w:rPr>
            </w:pPr>
          </w:p>
          <w:p w:rsidR="003C3AC5" w:rsidRPr="00274A8E" w:rsidRDefault="003C3AC5" w:rsidP="003C3AC5">
            <w:pPr>
              <w:ind w:left="-108"/>
              <w:jc w:val="center"/>
              <w:rPr>
                <w:sz w:val="23"/>
                <w:szCs w:val="23"/>
              </w:rPr>
            </w:pPr>
          </w:p>
          <w:p w:rsidR="003C3AC5" w:rsidRPr="00274A8E" w:rsidRDefault="003C3AC5" w:rsidP="003C3AC5">
            <w:pPr>
              <w:ind w:left="-108"/>
              <w:jc w:val="center"/>
              <w:rPr>
                <w:sz w:val="23"/>
                <w:szCs w:val="23"/>
              </w:rPr>
            </w:pPr>
          </w:p>
          <w:p w:rsidR="003C3AC5" w:rsidRPr="00274A8E" w:rsidRDefault="003C3AC5" w:rsidP="003C3AC5">
            <w:pPr>
              <w:ind w:left="-108"/>
              <w:jc w:val="center"/>
              <w:rPr>
                <w:sz w:val="23"/>
                <w:szCs w:val="23"/>
              </w:rPr>
            </w:pPr>
            <w:r w:rsidRPr="00274A8E">
              <w:rPr>
                <w:sz w:val="23"/>
                <w:szCs w:val="23"/>
              </w:rPr>
              <w:t>10’</w:t>
            </w:r>
          </w:p>
        </w:tc>
        <w:tc>
          <w:tcPr>
            <w:tcW w:w="3260" w:type="dxa"/>
            <w:tcBorders>
              <w:top w:val="single" w:sz="4" w:space="0" w:color="auto"/>
              <w:left w:val="single" w:sz="4" w:space="0" w:color="auto"/>
              <w:bottom w:val="nil"/>
              <w:right w:val="single" w:sz="4" w:space="0" w:color="auto"/>
            </w:tcBorders>
          </w:tcPr>
          <w:p w:rsidR="003C3AC5" w:rsidRPr="00274A8E" w:rsidRDefault="003C3AC5" w:rsidP="003C3AC5">
            <w:pPr>
              <w:jc w:val="both"/>
              <w:rPr>
                <w:b/>
                <w:bCs/>
              </w:rPr>
            </w:pPr>
            <w:r w:rsidRPr="00274A8E">
              <w:rPr>
                <w:b/>
                <w:bCs/>
              </w:rPr>
              <w:t>1. Các chức năng chung của hệ soạn thảo văn bản.</w:t>
            </w:r>
          </w:p>
          <w:p w:rsidR="003C3AC5" w:rsidRPr="00274A8E" w:rsidRDefault="003C3AC5" w:rsidP="003C3AC5">
            <w:pPr>
              <w:jc w:val="both"/>
            </w:pPr>
            <w:r w:rsidRPr="00274A8E">
              <w:rPr>
                <w:b/>
                <w:bCs/>
              </w:rPr>
              <w:t xml:space="preserve">  </w:t>
            </w:r>
            <w:r w:rsidRPr="00274A8E">
              <w:t>Hệ soạn thảo văn bản là một phần mềm ứng dụng cho phép thực hiện các thao tác liên quan đến công việc soạn thảo văn bản: gõ văn bản, sửa đổi, trình bày, lưu trữ và in văn bản.</w:t>
            </w:r>
          </w:p>
        </w:tc>
        <w:tc>
          <w:tcPr>
            <w:tcW w:w="3402" w:type="dxa"/>
            <w:tcBorders>
              <w:top w:val="single" w:sz="4" w:space="0" w:color="auto"/>
              <w:left w:val="single" w:sz="4" w:space="0" w:color="auto"/>
              <w:bottom w:val="nil"/>
              <w:right w:val="single" w:sz="4" w:space="0" w:color="auto"/>
            </w:tcBorders>
          </w:tcPr>
          <w:p w:rsidR="003C3AC5" w:rsidRPr="00274A8E" w:rsidRDefault="003C3AC5" w:rsidP="003C3AC5">
            <w:pPr>
              <w:jc w:val="both"/>
            </w:pPr>
            <w:r w:rsidRPr="00274A8E">
              <w:rPr>
                <w:i/>
                <w:iCs/>
              </w:rPr>
              <w:t>Đặt vấn đề</w:t>
            </w:r>
            <w:r w:rsidRPr="00274A8E">
              <w:t>: GV nêu ra một số vấn đề về soạn thảo văn bản cho HS thảo luận.</w:t>
            </w:r>
          </w:p>
          <w:p w:rsidR="003C3AC5" w:rsidRPr="00274A8E" w:rsidRDefault="003C3AC5" w:rsidP="003C3AC5">
            <w:pPr>
              <w:jc w:val="both"/>
            </w:pPr>
            <w:r w:rsidRPr="00274A8E">
              <w:rPr>
                <w:b/>
                <w:bCs/>
              </w:rPr>
              <w:t>H.</w:t>
            </w:r>
            <w:r w:rsidRPr="00274A8E">
              <w:t xml:space="preserve"> Nêu một số công việc liên quan đến soạn thảo văn bản?</w:t>
            </w:r>
          </w:p>
          <w:p w:rsidR="003C3AC5" w:rsidRPr="00274A8E" w:rsidRDefault="003C3AC5" w:rsidP="003C3AC5">
            <w:pPr>
              <w:jc w:val="both"/>
              <w:rPr>
                <w:b/>
                <w:bCs/>
              </w:rPr>
            </w:pPr>
          </w:p>
          <w:p w:rsidR="003C3AC5" w:rsidRPr="00274A8E" w:rsidRDefault="003C3AC5" w:rsidP="003C3AC5">
            <w:pPr>
              <w:jc w:val="both"/>
            </w:pPr>
            <w:r w:rsidRPr="00274A8E">
              <w:rPr>
                <w:b/>
                <w:bCs/>
              </w:rPr>
              <w:t>H.</w:t>
            </w:r>
            <w:r w:rsidRPr="00274A8E">
              <w:t xml:space="preserve"> So sánh việc soạn thảo bằng máy tính với việc soạn thảo bằng phương tiện truyền thống?</w:t>
            </w:r>
          </w:p>
          <w:p w:rsidR="003C3AC5" w:rsidRPr="00274A8E" w:rsidRDefault="003C3AC5" w:rsidP="003C3AC5">
            <w:pPr>
              <w:jc w:val="both"/>
            </w:pPr>
          </w:p>
        </w:tc>
        <w:tc>
          <w:tcPr>
            <w:tcW w:w="3119" w:type="dxa"/>
            <w:tcBorders>
              <w:top w:val="single" w:sz="4" w:space="0" w:color="auto"/>
              <w:left w:val="single" w:sz="4" w:space="0" w:color="auto"/>
              <w:bottom w:val="nil"/>
              <w:right w:val="single" w:sz="4" w:space="0" w:color="auto"/>
            </w:tcBorders>
          </w:tcPr>
          <w:p w:rsidR="003C3AC5" w:rsidRPr="00274A8E" w:rsidRDefault="003C3AC5" w:rsidP="003C3AC5">
            <w:pPr>
              <w:jc w:val="both"/>
            </w:pPr>
            <w:r w:rsidRPr="00274A8E">
              <w:t>Các nhóm thảo luận, trình bày ý kiến.</w:t>
            </w:r>
          </w:p>
          <w:p w:rsidR="003C3AC5" w:rsidRPr="00274A8E" w:rsidRDefault="003C3AC5" w:rsidP="003C3AC5">
            <w:pPr>
              <w:jc w:val="both"/>
            </w:pPr>
          </w:p>
          <w:p w:rsidR="003C3AC5" w:rsidRPr="00274A8E" w:rsidRDefault="003C3AC5" w:rsidP="003C3AC5">
            <w:pPr>
              <w:jc w:val="both"/>
            </w:pPr>
            <w:r w:rsidRPr="00274A8E">
              <w:rPr>
                <w:b/>
                <w:bCs/>
              </w:rPr>
              <w:t>Đ.</w:t>
            </w:r>
            <w:r w:rsidRPr="00274A8E">
              <w:t xml:space="preserve"> Làm thông báo, báo cáo, đơn từ, viết bài trên lớp, ….</w:t>
            </w:r>
          </w:p>
          <w:p w:rsidR="003C3AC5" w:rsidRPr="00274A8E" w:rsidRDefault="003C3AC5" w:rsidP="003C3AC5">
            <w:pPr>
              <w:jc w:val="both"/>
              <w:rPr>
                <w:b/>
                <w:bCs/>
              </w:rPr>
            </w:pPr>
          </w:p>
          <w:p w:rsidR="003C3AC5" w:rsidRPr="00274A8E" w:rsidRDefault="003C3AC5" w:rsidP="003C3AC5">
            <w:pPr>
              <w:jc w:val="both"/>
            </w:pPr>
            <w:r w:rsidRPr="00274A8E">
              <w:rPr>
                <w:b/>
                <w:bCs/>
              </w:rPr>
              <w:t>Đ.</w:t>
            </w:r>
            <w:r w:rsidRPr="00274A8E">
              <w:t xml:space="preserve"> </w:t>
            </w:r>
            <w:r w:rsidRPr="00274A8E">
              <w:sym w:font="Symbol" w:char="F0B7"/>
            </w:r>
            <w:r w:rsidRPr="00274A8E">
              <w:t xml:space="preserve"> PP truyền thống:</w:t>
            </w:r>
          </w:p>
          <w:p w:rsidR="003C3AC5" w:rsidRPr="00274A8E" w:rsidRDefault="003C3AC5" w:rsidP="003C3AC5">
            <w:pPr>
              <w:jc w:val="both"/>
            </w:pPr>
            <w:r w:rsidRPr="00274A8E">
              <w:t>– gắn liền soạn thảo và trình bày</w:t>
            </w:r>
          </w:p>
          <w:p w:rsidR="003C3AC5" w:rsidRPr="00274A8E" w:rsidRDefault="003C3AC5" w:rsidP="003C3AC5">
            <w:pPr>
              <w:jc w:val="both"/>
            </w:pPr>
            <w:r w:rsidRPr="00274A8E">
              <w:t>– lưu trữ cồng kềnh</w:t>
            </w:r>
          </w:p>
        </w:tc>
      </w:tr>
      <w:tr w:rsidR="003C3AC5" w:rsidRPr="00274A8E">
        <w:tc>
          <w:tcPr>
            <w:tcW w:w="426" w:type="dxa"/>
            <w:tcBorders>
              <w:top w:val="nil"/>
              <w:left w:val="single" w:sz="4" w:space="0" w:color="auto"/>
              <w:bottom w:val="nil"/>
              <w:right w:val="single" w:sz="4" w:space="0" w:color="auto"/>
            </w:tcBorders>
          </w:tcPr>
          <w:p w:rsidR="003C3AC5" w:rsidRPr="00274A8E" w:rsidRDefault="003C3AC5" w:rsidP="003C3AC5">
            <w:pPr>
              <w:ind w:left="-108"/>
              <w:jc w:val="center"/>
              <w:rPr>
                <w:sz w:val="23"/>
                <w:szCs w:val="23"/>
              </w:rPr>
            </w:pPr>
            <w:r w:rsidRPr="00274A8E">
              <w:rPr>
                <w:sz w:val="23"/>
                <w:szCs w:val="23"/>
              </w:rPr>
              <w:t>5’</w:t>
            </w:r>
          </w:p>
        </w:tc>
        <w:tc>
          <w:tcPr>
            <w:tcW w:w="3260" w:type="dxa"/>
            <w:tcBorders>
              <w:top w:val="nil"/>
              <w:left w:val="single" w:sz="4" w:space="0" w:color="auto"/>
              <w:bottom w:val="nil"/>
              <w:right w:val="single" w:sz="4" w:space="0" w:color="auto"/>
            </w:tcBorders>
          </w:tcPr>
          <w:p w:rsidR="003C3AC5" w:rsidRPr="00274A8E" w:rsidRDefault="003C3AC5" w:rsidP="003C3AC5">
            <w:pPr>
              <w:jc w:val="both"/>
              <w:rPr>
                <w:b/>
                <w:bCs/>
              </w:rPr>
            </w:pPr>
            <w:r w:rsidRPr="00274A8E">
              <w:rPr>
                <w:b/>
                <w:bCs/>
              </w:rPr>
              <w:t>a. Nhập và lưu trữ văn bản.</w:t>
            </w:r>
          </w:p>
          <w:p w:rsidR="003C3AC5" w:rsidRPr="00274A8E" w:rsidRDefault="003C3AC5" w:rsidP="003C3AC5">
            <w:pPr>
              <w:jc w:val="both"/>
            </w:pPr>
            <w:r w:rsidRPr="00274A8E">
              <w:t>– Soạn thảo văn bản nhanh</w:t>
            </w:r>
          </w:p>
          <w:p w:rsidR="003C3AC5" w:rsidRPr="00274A8E" w:rsidRDefault="003C3AC5" w:rsidP="003C3AC5">
            <w:pPr>
              <w:jc w:val="both"/>
            </w:pPr>
            <w:r w:rsidRPr="00274A8E">
              <w:t>– Có thể lưu trữ lại để tiếp tục hoàn thiện hay in ra giấy.</w:t>
            </w:r>
          </w:p>
        </w:tc>
        <w:tc>
          <w:tcPr>
            <w:tcW w:w="3402" w:type="dxa"/>
            <w:tcBorders>
              <w:top w:val="nil"/>
              <w:left w:val="single" w:sz="4" w:space="0" w:color="auto"/>
              <w:bottom w:val="nil"/>
              <w:right w:val="single" w:sz="4" w:space="0" w:color="auto"/>
            </w:tcBorders>
          </w:tcPr>
          <w:p w:rsidR="003C3AC5" w:rsidRPr="00274A8E" w:rsidRDefault="003C3AC5" w:rsidP="003C3AC5">
            <w:pPr>
              <w:jc w:val="both"/>
            </w:pPr>
            <w:r w:rsidRPr="00274A8E">
              <w:rPr>
                <w:b/>
                <w:bCs/>
              </w:rPr>
              <w:t>H</w:t>
            </w:r>
            <w:r w:rsidRPr="00274A8E">
              <w:t>. Cho biết một số thao tác soạn thảo trên máy tính nhanh hơn các phương tiện truyền thống?</w:t>
            </w:r>
          </w:p>
        </w:tc>
        <w:tc>
          <w:tcPr>
            <w:tcW w:w="3119" w:type="dxa"/>
            <w:tcBorders>
              <w:top w:val="nil"/>
              <w:left w:val="single" w:sz="4" w:space="0" w:color="auto"/>
              <w:bottom w:val="nil"/>
              <w:right w:val="single" w:sz="4" w:space="0" w:color="auto"/>
            </w:tcBorders>
          </w:tcPr>
          <w:p w:rsidR="003C3AC5" w:rsidRPr="00274A8E" w:rsidRDefault="003C3AC5" w:rsidP="003C3AC5">
            <w:pPr>
              <w:jc w:val="both"/>
            </w:pPr>
            <w:r w:rsidRPr="00274A8E">
              <w:rPr>
                <w:b/>
                <w:bCs/>
              </w:rPr>
              <w:t>Đ.</w:t>
            </w:r>
            <w:r w:rsidRPr="00274A8E">
              <w:t xml:space="preserve"> </w:t>
            </w:r>
          </w:p>
          <w:p w:rsidR="003C3AC5" w:rsidRPr="00274A8E" w:rsidRDefault="003C3AC5" w:rsidP="003C3AC5">
            <w:pPr>
              <w:jc w:val="both"/>
            </w:pPr>
            <w:r w:rsidRPr="00274A8E">
              <w:t>– tự động xuống dòng</w:t>
            </w:r>
          </w:p>
          <w:p w:rsidR="003C3AC5" w:rsidRPr="00274A8E" w:rsidRDefault="003C3AC5" w:rsidP="003C3AC5">
            <w:pPr>
              <w:jc w:val="both"/>
            </w:pPr>
            <w:r w:rsidRPr="00274A8E">
              <w:t>– độc lập giữa soạn thảo và trình bày</w:t>
            </w:r>
          </w:p>
        </w:tc>
      </w:tr>
      <w:tr w:rsidR="003C3AC5" w:rsidRPr="00274A8E">
        <w:tc>
          <w:tcPr>
            <w:tcW w:w="426" w:type="dxa"/>
            <w:tcBorders>
              <w:top w:val="nil"/>
              <w:left w:val="single" w:sz="4" w:space="0" w:color="auto"/>
              <w:bottom w:val="single" w:sz="4" w:space="0" w:color="auto"/>
              <w:right w:val="single" w:sz="4" w:space="0" w:color="auto"/>
            </w:tcBorders>
          </w:tcPr>
          <w:p w:rsidR="003C3AC5" w:rsidRPr="00274A8E" w:rsidRDefault="003C3AC5" w:rsidP="003C3AC5">
            <w:pPr>
              <w:ind w:left="-108"/>
              <w:jc w:val="center"/>
              <w:rPr>
                <w:sz w:val="23"/>
                <w:szCs w:val="23"/>
              </w:rPr>
            </w:pPr>
            <w:r w:rsidRPr="00274A8E">
              <w:rPr>
                <w:sz w:val="23"/>
                <w:szCs w:val="23"/>
              </w:rPr>
              <w:t>5’</w:t>
            </w:r>
          </w:p>
        </w:tc>
        <w:tc>
          <w:tcPr>
            <w:tcW w:w="3260" w:type="dxa"/>
            <w:tcBorders>
              <w:top w:val="nil"/>
              <w:left w:val="single" w:sz="4" w:space="0" w:color="auto"/>
              <w:bottom w:val="single" w:sz="4" w:space="0" w:color="auto"/>
              <w:right w:val="single" w:sz="4" w:space="0" w:color="auto"/>
            </w:tcBorders>
          </w:tcPr>
          <w:p w:rsidR="003C3AC5" w:rsidRPr="00274A8E" w:rsidRDefault="003C3AC5" w:rsidP="003C3AC5">
            <w:pPr>
              <w:jc w:val="both"/>
              <w:rPr>
                <w:b/>
                <w:bCs/>
              </w:rPr>
            </w:pPr>
            <w:r w:rsidRPr="00274A8E">
              <w:rPr>
                <w:b/>
                <w:bCs/>
              </w:rPr>
              <w:t>b. Sửa đổi văn bản:</w:t>
            </w:r>
          </w:p>
          <w:p w:rsidR="003C3AC5" w:rsidRPr="00274A8E" w:rsidRDefault="003C3AC5" w:rsidP="003C3AC5">
            <w:pPr>
              <w:jc w:val="both"/>
            </w:pPr>
            <w:r w:rsidRPr="00274A8E">
              <w:t xml:space="preserve">– Sửa đổi kí tự và từ </w:t>
            </w:r>
          </w:p>
          <w:p w:rsidR="003C3AC5" w:rsidRPr="00274A8E" w:rsidRDefault="003C3AC5" w:rsidP="003C3AC5">
            <w:pPr>
              <w:jc w:val="both"/>
            </w:pPr>
            <w:r w:rsidRPr="00274A8E">
              <w:t>– Sửa đổi cấu trúc văn bản</w:t>
            </w:r>
          </w:p>
        </w:tc>
        <w:tc>
          <w:tcPr>
            <w:tcW w:w="3402" w:type="dxa"/>
            <w:tcBorders>
              <w:top w:val="nil"/>
              <w:left w:val="single" w:sz="4" w:space="0" w:color="auto"/>
              <w:bottom w:val="single" w:sz="4" w:space="0" w:color="auto"/>
              <w:right w:val="single" w:sz="4" w:space="0" w:color="auto"/>
            </w:tcBorders>
          </w:tcPr>
          <w:p w:rsidR="003C3AC5" w:rsidRPr="00274A8E" w:rsidRDefault="003C3AC5" w:rsidP="003C3AC5">
            <w:pPr>
              <w:jc w:val="both"/>
            </w:pPr>
            <w:r w:rsidRPr="00274A8E">
              <w:rPr>
                <w:b/>
                <w:bCs/>
              </w:rPr>
              <w:t>H.</w:t>
            </w:r>
            <w:r w:rsidRPr="00274A8E">
              <w:t xml:space="preserve"> Khi soạn thảo văn bản trên giấy ta thường có các thao tác sửa đổi nào?</w:t>
            </w:r>
          </w:p>
        </w:tc>
        <w:tc>
          <w:tcPr>
            <w:tcW w:w="3119" w:type="dxa"/>
            <w:tcBorders>
              <w:top w:val="nil"/>
              <w:left w:val="single" w:sz="4" w:space="0" w:color="auto"/>
              <w:bottom w:val="single" w:sz="4" w:space="0" w:color="auto"/>
              <w:right w:val="single" w:sz="4" w:space="0" w:color="auto"/>
            </w:tcBorders>
          </w:tcPr>
          <w:p w:rsidR="003C3AC5" w:rsidRPr="00274A8E" w:rsidRDefault="003C3AC5" w:rsidP="003C3AC5">
            <w:pPr>
              <w:jc w:val="both"/>
            </w:pPr>
            <w:r w:rsidRPr="00274A8E">
              <w:rPr>
                <w:b/>
                <w:bCs/>
              </w:rPr>
              <w:t>Đ.</w:t>
            </w:r>
            <w:r w:rsidRPr="00274A8E">
              <w:t xml:space="preserve"> Xoá, chèn, thay thế …</w:t>
            </w:r>
          </w:p>
        </w:tc>
      </w:tr>
      <w:tr w:rsidR="003C3AC5" w:rsidRPr="00274A8E">
        <w:tc>
          <w:tcPr>
            <w:tcW w:w="426" w:type="dxa"/>
            <w:tcBorders>
              <w:top w:val="nil"/>
              <w:left w:val="single" w:sz="4" w:space="0" w:color="auto"/>
              <w:bottom w:val="single" w:sz="4" w:space="0" w:color="auto"/>
              <w:right w:val="single" w:sz="4" w:space="0" w:color="auto"/>
            </w:tcBorders>
          </w:tcPr>
          <w:p w:rsidR="003C3AC5" w:rsidRPr="00274A8E" w:rsidRDefault="003C3AC5" w:rsidP="003C3AC5">
            <w:pPr>
              <w:ind w:left="-108"/>
              <w:jc w:val="center"/>
              <w:rPr>
                <w:sz w:val="23"/>
                <w:szCs w:val="23"/>
              </w:rPr>
            </w:pPr>
            <w:r w:rsidRPr="00274A8E">
              <w:rPr>
                <w:sz w:val="23"/>
                <w:szCs w:val="23"/>
              </w:rPr>
              <w:t>12’</w:t>
            </w:r>
          </w:p>
        </w:tc>
        <w:tc>
          <w:tcPr>
            <w:tcW w:w="3260" w:type="dxa"/>
            <w:tcBorders>
              <w:top w:val="nil"/>
              <w:left w:val="single" w:sz="4" w:space="0" w:color="auto"/>
              <w:bottom w:val="single" w:sz="4" w:space="0" w:color="auto"/>
              <w:right w:val="single" w:sz="4" w:space="0" w:color="auto"/>
            </w:tcBorders>
          </w:tcPr>
          <w:p w:rsidR="003C3AC5" w:rsidRPr="00274A8E" w:rsidRDefault="003C3AC5" w:rsidP="003C3AC5">
            <w:pPr>
              <w:jc w:val="both"/>
              <w:rPr>
                <w:b/>
                <w:bCs/>
              </w:rPr>
            </w:pPr>
            <w:r w:rsidRPr="00274A8E">
              <w:rPr>
                <w:b/>
                <w:bCs/>
              </w:rPr>
              <w:t>c. Trình bày văn bản.</w:t>
            </w:r>
          </w:p>
          <w:p w:rsidR="003C3AC5" w:rsidRPr="00274A8E" w:rsidRDefault="003C3AC5" w:rsidP="003C3AC5">
            <w:pPr>
              <w:jc w:val="both"/>
            </w:pPr>
            <w:r w:rsidRPr="00274A8E">
              <w:sym w:font="Symbol" w:char="F0B7"/>
            </w:r>
            <w:r w:rsidRPr="00274A8E">
              <w:t xml:space="preserve"> Khả năng định dạng kí tự</w:t>
            </w:r>
          </w:p>
          <w:p w:rsidR="003C3AC5" w:rsidRPr="00274A8E" w:rsidRDefault="003C3AC5" w:rsidP="003C3AC5">
            <w:pPr>
              <w:jc w:val="both"/>
            </w:pPr>
            <w:r w:rsidRPr="00274A8E">
              <w:sym w:font="Symbol" w:char="F0B7"/>
            </w:r>
            <w:r w:rsidRPr="00274A8E">
              <w:t xml:space="preserve"> Khả năng định dạng đoạn văn bản</w:t>
            </w:r>
          </w:p>
          <w:p w:rsidR="003C3AC5" w:rsidRPr="00274A8E" w:rsidRDefault="003C3AC5" w:rsidP="003C3AC5">
            <w:pPr>
              <w:jc w:val="both"/>
            </w:pPr>
            <w:r w:rsidRPr="00274A8E">
              <w:sym w:font="Symbol" w:char="F0B7"/>
            </w:r>
            <w:r w:rsidRPr="00274A8E">
              <w:t xml:space="preserve"> Khả năng định dang trang văn bản</w:t>
            </w:r>
          </w:p>
          <w:p w:rsidR="003C3AC5" w:rsidRPr="00274A8E" w:rsidRDefault="003C3AC5" w:rsidP="003C3AC5">
            <w:pPr>
              <w:jc w:val="both"/>
            </w:pPr>
          </w:p>
        </w:tc>
        <w:tc>
          <w:tcPr>
            <w:tcW w:w="3402" w:type="dxa"/>
            <w:tcBorders>
              <w:top w:val="nil"/>
              <w:left w:val="single" w:sz="4" w:space="0" w:color="auto"/>
              <w:bottom w:val="single" w:sz="4" w:space="0" w:color="auto"/>
              <w:right w:val="single" w:sz="4" w:space="0" w:color="auto"/>
            </w:tcBorders>
          </w:tcPr>
          <w:p w:rsidR="003C3AC5" w:rsidRPr="00274A8E" w:rsidRDefault="003C3AC5" w:rsidP="003C3AC5">
            <w:pPr>
              <w:jc w:val="both"/>
            </w:pPr>
            <w:r w:rsidRPr="00274A8E">
              <w:sym w:font="Symbol" w:char="F0B7"/>
            </w:r>
            <w:r w:rsidRPr="00274A8E">
              <w:t xml:space="preserve"> Nhấn mạnh điểm mạnh của các hệ soạn thảo văn bản là có thể lựa chọn cách trình bày phù hợp và đẹp mắt.</w:t>
            </w:r>
          </w:p>
          <w:p w:rsidR="003C3AC5" w:rsidRPr="00274A8E" w:rsidRDefault="003C3AC5" w:rsidP="003C3AC5">
            <w:pPr>
              <w:jc w:val="both"/>
              <w:rPr>
                <w:b/>
                <w:bCs/>
              </w:rPr>
            </w:pPr>
          </w:p>
          <w:p w:rsidR="003C3AC5" w:rsidRPr="00274A8E" w:rsidRDefault="003C3AC5" w:rsidP="003C3AC5">
            <w:pPr>
              <w:jc w:val="both"/>
            </w:pPr>
            <w:r w:rsidRPr="00274A8E">
              <w:rPr>
                <w:b/>
                <w:bCs/>
              </w:rPr>
              <w:t xml:space="preserve">H. </w:t>
            </w:r>
            <w:r w:rsidRPr="00274A8E">
              <w:t>Cho biết các kiểu định dạng kí tự, đoạn văn bản, trang văn bản mà các em biết?</w:t>
            </w:r>
          </w:p>
          <w:p w:rsidR="003C3AC5" w:rsidRPr="00274A8E" w:rsidRDefault="003C3AC5" w:rsidP="003C3AC5">
            <w:pPr>
              <w:jc w:val="both"/>
            </w:pPr>
          </w:p>
          <w:p w:rsidR="003C3AC5" w:rsidRPr="00274A8E" w:rsidRDefault="003C3AC5" w:rsidP="003C3AC5">
            <w:pPr>
              <w:jc w:val="both"/>
            </w:pPr>
            <w:r w:rsidRPr="00274A8E">
              <w:sym w:font="Symbol" w:char="F0B7"/>
            </w:r>
            <w:r w:rsidRPr="00274A8E">
              <w:t xml:space="preserve"> GV giới thiệu một số văn bản trình bày đẹp, để học sinh tham khảo.</w:t>
            </w:r>
          </w:p>
          <w:p w:rsidR="003C3AC5" w:rsidRPr="00274A8E" w:rsidRDefault="003C3AC5" w:rsidP="003C3AC5">
            <w:pPr>
              <w:jc w:val="both"/>
            </w:pPr>
          </w:p>
          <w:p w:rsidR="003C3AC5" w:rsidRPr="00274A8E" w:rsidRDefault="003C3AC5" w:rsidP="003C3AC5">
            <w:pPr>
              <w:jc w:val="both"/>
            </w:pPr>
          </w:p>
        </w:tc>
        <w:tc>
          <w:tcPr>
            <w:tcW w:w="3119" w:type="dxa"/>
            <w:tcBorders>
              <w:top w:val="nil"/>
              <w:left w:val="single" w:sz="4" w:space="0" w:color="auto"/>
              <w:bottom w:val="single" w:sz="4" w:space="0" w:color="auto"/>
              <w:right w:val="single" w:sz="4" w:space="0" w:color="auto"/>
            </w:tcBorders>
          </w:tcPr>
          <w:p w:rsidR="003C3AC5" w:rsidRPr="00274A8E" w:rsidRDefault="003C3AC5" w:rsidP="003C3AC5">
            <w:pPr>
              <w:jc w:val="both"/>
            </w:pPr>
          </w:p>
          <w:p w:rsidR="003C3AC5" w:rsidRPr="00274A8E" w:rsidRDefault="003C3AC5" w:rsidP="003C3AC5">
            <w:pPr>
              <w:jc w:val="both"/>
            </w:pPr>
          </w:p>
          <w:p w:rsidR="003C3AC5" w:rsidRPr="00274A8E" w:rsidRDefault="003C3AC5" w:rsidP="003C3AC5">
            <w:pPr>
              <w:jc w:val="both"/>
            </w:pPr>
          </w:p>
          <w:p w:rsidR="003C3AC5" w:rsidRPr="00274A8E" w:rsidRDefault="003C3AC5" w:rsidP="003C3AC5">
            <w:pPr>
              <w:jc w:val="both"/>
            </w:pPr>
          </w:p>
          <w:p w:rsidR="003C3AC5" w:rsidRPr="00274A8E" w:rsidRDefault="003C3AC5" w:rsidP="003C3AC5">
            <w:pPr>
              <w:jc w:val="both"/>
            </w:pPr>
          </w:p>
          <w:p w:rsidR="003C3AC5" w:rsidRPr="00274A8E" w:rsidRDefault="003C3AC5" w:rsidP="003C3AC5">
            <w:pPr>
              <w:jc w:val="both"/>
            </w:pPr>
            <w:r w:rsidRPr="00274A8E">
              <w:rPr>
                <w:b/>
                <w:bCs/>
              </w:rPr>
              <w:t>Đ.</w:t>
            </w:r>
            <w:r w:rsidRPr="00274A8E">
              <w:t xml:space="preserve"> </w:t>
            </w:r>
          </w:p>
          <w:p w:rsidR="003C3AC5" w:rsidRPr="00274A8E" w:rsidRDefault="003C3AC5" w:rsidP="003C3AC5">
            <w:pPr>
              <w:jc w:val="both"/>
            </w:pPr>
            <w:r w:rsidRPr="00274A8E">
              <w:sym w:font="Symbol" w:char="F0B7"/>
            </w:r>
            <w:r w:rsidRPr="00274A8E">
              <w:t xml:space="preserve"> Định dạng kí tự:</w:t>
            </w:r>
          </w:p>
          <w:p w:rsidR="003C3AC5" w:rsidRPr="00274A8E" w:rsidRDefault="003C3AC5" w:rsidP="003C3AC5">
            <w:pPr>
              <w:jc w:val="both"/>
            </w:pPr>
            <w:r w:rsidRPr="00274A8E">
              <w:t>+ Cỡ chữ, kiểu chữ,…</w:t>
            </w:r>
          </w:p>
          <w:p w:rsidR="003C3AC5" w:rsidRPr="00274A8E" w:rsidRDefault="003C3AC5" w:rsidP="003C3AC5">
            <w:pPr>
              <w:jc w:val="both"/>
            </w:pPr>
            <w:r w:rsidRPr="00274A8E">
              <w:sym w:font="Symbol" w:char="F0B7"/>
            </w:r>
            <w:r w:rsidRPr="00274A8E">
              <w:t xml:space="preserve"> Định dạng đoạn văn bản:</w:t>
            </w:r>
          </w:p>
          <w:p w:rsidR="003C3AC5" w:rsidRPr="00274A8E" w:rsidRDefault="003C3AC5" w:rsidP="003C3AC5">
            <w:pPr>
              <w:jc w:val="both"/>
            </w:pPr>
            <w:r w:rsidRPr="00274A8E">
              <w:t>+ Vị trí lề trái, phải.</w:t>
            </w:r>
          </w:p>
          <w:p w:rsidR="003C3AC5" w:rsidRPr="00274A8E" w:rsidRDefault="003C3AC5" w:rsidP="003C3AC5">
            <w:pPr>
              <w:jc w:val="both"/>
            </w:pPr>
            <w:r w:rsidRPr="00274A8E">
              <w:t>+ Căn lề, …</w:t>
            </w:r>
          </w:p>
          <w:p w:rsidR="003C3AC5" w:rsidRPr="00274A8E" w:rsidRDefault="003C3AC5" w:rsidP="003C3AC5">
            <w:pPr>
              <w:jc w:val="both"/>
            </w:pPr>
            <w:r w:rsidRPr="00274A8E">
              <w:sym w:font="Symbol" w:char="F0B7"/>
            </w:r>
            <w:r w:rsidRPr="00274A8E">
              <w:t xml:space="preserve"> Định dạng trang văn bản:</w:t>
            </w:r>
          </w:p>
          <w:p w:rsidR="003C3AC5" w:rsidRPr="00274A8E" w:rsidRDefault="003C3AC5" w:rsidP="003C3AC5">
            <w:pPr>
              <w:jc w:val="both"/>
            </w:pPr>
            <w:r w:rsidRPr="00274A8E">
              <w:t>+ Hướng giấy</w:t>
            </w:r>
          </w:p>
          <w:p w:rsidR="003C3AC5" w:rsidRPr="00274A8E" w:rsidRDefault="003C3AC5" w:rsidP="003C3AC5">
            <w:pPr>
              <w:jc w:val="both"/>
            </w:pPr>
            <w:r w:rsidRPr="00274A8E">
              <w:t>+ Tiêu đề trang, …</w:t>
            </w:r>
          </w:p>
        </w:tc>
      </w:tr>
      <w:tr w:rsidR="003C3AC5" w:rsidRPr="00274A8E">
        <w:tc>
          <w:tcPr>
            <w:tcW w:w="10207" w:type="dxa"/>
            <w:gridSpan w:val="4"/>
            <w:tcBorders>
              <w:top w:val="single" w:sz="4" w:space="0" w:color="auto"/>
              <w:left w:val="single" w:sz="4" w:space="0" w:color="auto"/>
              <w:bottom w:val="single" w:sz="4" w:space="0" w:color="auto"/>
              <w:right w:val="single" w:sz="4" w:space="0" w:color="auto"/>
            </w:tcBorders>
          </w:tcPr>
          <w:p w:rsidR="003C3AC5" w:rsidRPr="00274A8E" w:rsidRDefault="00D3505E" w:rsidP="003C3AC5">
            <w:pPr>
              <w:jc w:val="both"/>
              <w:rPr>
                <w:b/>
                <w:bCs/>
              </w:rPr>
            </w:pPr>
            <w:r>
              <w:rPr>
                <w:b/>
                <w:bCs/>
                <w:noProof/>
              </w:rPr>
              <mc:AlternateContent>
                <mc:Choice Requires="wpc">
                  <w:drawing>
                    <wp:inline distT="0" distB="0" distL="0" distR="0">
                      <wp:extent cx="3923665" cy="2195195"/>
                      <wp:effectExtent l="3175" t="9525" r="0" b="0"/>
                      <wp:docPr id="25" name="Canvas 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 name="Text Box 83"/>
                              <wps:cNvSpPr txBox="1">
                                <a:spLocks noChangeArrowheads="1"/>
                              </wps:cNvSpPr>
                              <wps:spPr bwMode="auto">
                                <a:xfrm>
                                  <a:off x="1122045" y="0"/>
                                  <a:ext cx="1803400" cy="2183765"/>
                                </a:xfrm>
                                <a:prstGeom prst="rect">
                                  <a:avLst/>
                                </a:prstGeom>
                                <a:solidFill>
                                  <a:srgbClr val="FFFFFF"/>
                                </a:solidFill>
                                <a:ln w="6350">
                                  <a:solidFill>
                                    <a:srgbClr val="000000"/>
                                  </a:solidFill>
                                  <a:prstDash val="dash"/>
                                  <a:miter lim="800000"/>
                                  <a:headEnd/>
                                  <a:tailEnd/>
                                </a:ln>
                              </wps:spPr>
                              <wps:txbx>
                                <w:txbxContent>
                                  <w:p w:rsidR="00D06EF0" w:rsidRPr="00742C2A" w:rsidRDefault="00D06EF0" w:rsidP="003C3AC5">
                                    <w:pPr>
                                      <w:spacing w:before="40"/>
                                      <w:jc w:val="center"/>
                                      <w:rPr>
                                        <w:b/>
                                        <w:bCs/>
                                        <w:sz w:val="16"/>
                                        <w:szCs w:val="16"/>
                                      </w:rPr>
                                    </w:pPr>
                                    <w:r w:rsidRPr="00742C2A">
                                      <w:rPr>
                                        <w:b/>
                                        <w:bCs/>
                                        <w:sz w:val="16"/>
                                        <w:szCs w:val="16"/>
                                      </w:rPr>
                                      <w:t>Sau đây là một số ví dụ</w:t>
                                    </w:r>
                                  </w:p>
                                  <w:p w:rsidR="00D06EF0" w:rsidRPr="00742C2A" w:rsidRDefault="00D06EF0" w:rsidP="003C3AC5">
                                    <w:pPr>
                                      <w:rPr>
                                        <w:sz w:val="16"/>
                                        <w:szCs w:val="16"/>
                                      </w:rPr>
                                    </w:pPr>
                                    <w:r w:rsidRPr="00742C2A">
                                      <w:rPr>
                                        <w:sz w:val="16"/>
                                        <w:szCs w:val="16"/>
                                      </w:rPr>
                                      <w:t>Các công cụ trình bày trong hệ soạn thảo văn bản khá phong phú:</w:t>
                                    </w:r>
                                  </w:p>
                                  <w:p w:rsidR="00D06EF0" w:rsidRDefault="00D06EF0" w:rsidP="003C3AC5">
                                    <w:pPr>
                                      <w:spacing w:before="40"/>
                                      <w:jc w:val="right"/>
                                      <w:rPr>
                                        <w:sz w:val="16"/>
                                        <w:szCs w:val="16"/>
                                      </w:rPr>
                                    </w:pPr>
                                    <w:r w:rsidRPr="00742C2A">
                                      <w:rPr>
                                        <w:sz w:val="16"/>
                                        <w:szCs w:val="16"/>
                                      </w:rPr>
                                      <w:t>- chọn kích thước lề (trái, phải, trên, dưới) hay chọn khoảng cách giữa các dòng (đơn, kép hoặc t</w:t>
                                    </w:r>
                                    <w:r>
                                      <w:rPr>
                                        <w:sz w:val="16"/>
                                        <w:szCs w:val="16"/>
                                      </w:rPr>
                                      <w:t>uỳ</w:t>
                                    </w:r>
                                    <w:r w:rsidRPr="00742C2A">
                                      <w:rPr>
                                        <w:sz w:val="16"/>
                                        <w:szCs w:val="16"/>
                                      </w:rPr>
                                      <w:t xml:space="preserve"> chọn)</w:t>
                                    </w:r>
                                  </w:p>
                                  <w:p w:rsidR="00D06EF0" w:rsidRPr="00742C2A" w:rsidRDefault="00D06EF0" w:rsidP="003C3AC5">
                                    <w:pPr>
                                      <w:spacing w:before="40"/>
                                      <w:jc w:val="right"/>
                                      <w:rPr>
                                        <w:sz w:val="16"/>
                                        <w:szCs w:val="16"/>
                                      </w:rPr>
                                    </w:pPr>
                                  </w:p>
                                  <w:p w:rsidR="00D06EF0" w:rsidRDefault="00D06EF0" w:rsidP="003C3AC5">
                                    <w:pPr>
                                      <w:spacing w:before="40"/>
                                      <w:rPr>
                                        <w:sz w:val="16"/>
                                        <w:szCs w:val="16"/>
                                      </w:rPr>
                                    </w:pPr>
                                    <w:r w:rsidRPr="00742C2A">
                                      <w:rPr>
                                        <w:sz w:val="16"/>
                                        <w:szCs w:val="16"/>
                                      </w:rPr>
                                      <w:t>- căn lề (trái, phải hay đều hai bên) : những dấu cách sẽ được chèn tự động  giữa các từ và  các dòng căn thẳng theo lề tương ứng.</w:t>
                                    </w:r>
                                  </w:p>
                                  <w:p w:rsidR="00D06EF0" w:rsidRPr="00742C2A" w:rsidRDefault="00D06EF0" w:rsidP="003C3AC5">
                                    <w:pPr>
                                      <w:spacing w:before="40"/>
                                      <w:rPr>
                                        <w:sz w:val="16"/>
                                        <w:szCs w:val="16"/>
                                      </w:rPr>
                                    </w:pPr>
                                  </w:p>
                                  <w:p w:rsidR="00D06EF0" w:rsidRPr="00742C2A" w:rsidRDefault="00D06EF0" w:rsidP="003C3AC5">
                                    <w:pPr>
                                      <w:spacing w:before="40"/>
                                      <w:rPr>
                                        <w:sz w:val="16"/>
                                        <w:szCs w:val="16"/>
                                      </w:rPr>
                                    </w:pPr>
                                    <w:r w:rsidRPr="00742C2A">
                                      <w:rPr>
                                        <w:sz w:val="16"/>
                                        <w:szCs w:val="16"/>
                                      </w:rPr>
                                      <w:t>- thụt dòng (đối với tất cả các dòng đầu tiên của các đoạn hay một vài đoạn đặc biệt nào đó)</w:t>
                                    </w:r>
                                  </w:p>
                                  <w:p w:rsidR="00D06EF0" w:rsidRPr="00DC2888" w:rsidRDefault="00D06EF0" w:rsidP="003C3AC5"/>
                                </w:txbxContent>
                              </wps:txbx>
                              <wps:bodyPr rot="0" vert="horz" wrap="square" lIns="47952" tIns="0" rIns="47952" bIns="0" anchor="t" anchorCtr="0" upright="1">
                                <a:noAutofit/>
                              </wps:bodyPr>
                            </wps:wsp>
                            <wps:wsp>
                              <wps:cNvPr id="6" name="Line 84"/>
                              <wps:cNvCnPr/>
                              <wps:spPr bwMode="auto">
                                <a:xfrm rot="10800000">
                                  <a:off x="2616200" y="91440"/>
                                  <a:ext cx="499745" cy="127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 name="Text Box 85"/>
                              <wps:cNvSpPr txBox="1">
                                <a:spLocks noChangeArrowheads="1"/>
                              </wps:cNvSpPr>
                              <wps:spPr bwMode="auto">
                                <a:xfrm>
                                  <a:off x="3115945" y="14605"/>
                                  <a:ext cx="807720"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Pr="00742C2A" w:rsidRDefault="00D06EF0" w:rsidP="003C3AC5">
                                    <w:pPr>
                                      <w:pStyle w:val="ttt"/>
                                      <w:spacing w:before="60" w:after="40" w:line="276" w:lineRule="auto"/>
                                      <w:jc w:val="center"/>
                                      <w:rPr>
                                        <w:spacing w:val="4"/>
                                        <w:sz w:val="20"/>
                                        <w:szCs w:val="20"/>
                                      </w:rPr>
                                    </w:pPr>
                                    <w:r>
                                      <w:rPr>
                                        <w:spacing w:val="4"/>
                                        <w:sz w:val="20"/>
                                        <w:szCs w:val="20"/>
                                      </w:rPr>
                                      <w:t>c</w:t>
                                    </w:r>
                                    <w:r w:rsidRPr="003C3AC5">
                                      <w:rPr>
                                        <w:spacing w:val="4"/>
                                        <w:sz w:val="20"/>
                                        <w:szCs w:val="20"/>
                                      </w:rPr>
                                      <w:t>ă</w:t>
                                    </w:r>
                                    <w:r w:rsidRPr="00742C2A">
                                      <w:rPr>
                                        <w:spacing w:val="4"/>
                                        <w:sz w:val="20"/>
                                        <w:szCs w:val="20"/>
                                      </w:rPr>
                                      <w:t>n gi</w:t>
                                    </w:r>
                                    <w:r w:rsidRPr="003C3AC5">
                                      <w:rPr>
                                        <w:spacing w:val="4"/>
                                        <w:sz w:val="20"/>
                                        <w:szCs w:val="20"/>
                                      </w:rPr>
                                      <w:t>ữ</w:t>
                                    </w:r>
                                    <w:r w:rsidRPr="00742C2A">
                                      <w:rPr>
                                        <w:spacing w:val="4"/>
                                        <w:sz w:val="20"/>
                                        <w:szCs w:val="20"/>
                                      </w:rPr>
                                      <w:t>a</w:t>
                                    </w:r>
                                  </w:p>
                                </w:txbxContent>
                              </wps:txbx>
                              <wps:bodyPr rot="0" vert="horz" wrap="square" lIns="92736" tIns="46368" rIns="92736" bIns="46368" anchor="t" anchorCtr="0" upright="1">
                                <a:noAutofit/>
                              </wps:bodyPr>
                            </wps:wsp>
                            <wps:wsp>
                              <wps:cNvPr id="9" name="Text Box 86"/>
                              <wps:cNvSpPr txBox="1">
                                <a:spLocks noChangeArrowheads="1"/>
                              </wps:cNvSpPr>
                              <wps:spPr bwMode="auto">
                                <a:xfrm>
                                  <a:off x="0" y="160655"/>
                                  <a:ext cx="899795"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Pr="00742C2A" w:rsidRDefault="00D06EF0" w:rsidP="003C3AC5">
                                    <w:pPr>
                                      <w:pStyle w:val="ttt"/>
                                      <w:spacing w:before="60" w:after="40" w:line="276" w:lineRule="auto"/>
                                      <w:jc w:val="center"/>
                                      <w:rPr>
                                        <w:spacing w:val="4"/>
                                        <w:sz w:val="20"/>
                                        <w:szCs w:val="20"/>
                                      </w:rPr>
                                    </w:pPr>
                                    <w:r w:rsidRPr="00742C2A">
                                      <w:rPr>
                                        <w:spacing w:val="4"/>
                                        <w:sz w:val="20"/>
                                        <w:szCs w:val="20"/>
                                      </w:rPr>
                                      <w:t>Th</w:t>
                                    </w:r>
                                    <w:r w:rsidRPr="003C3AC5">
                                      <w:rPr>
                                        <w:spacing w:val="4"/>
                                        <w:sz w:val="20"/>
                                        <w:szCs w:val="20"/>
                                      </w:rPr>
                                      <w:t>ụ</w:t>
                                    </w:r>
                                    <w:r w:rsidRPr="00742C2A">
                                      <w:rPr>
                                        <w:spacing w:val="4"/>
                                        <w:sz w:val="20"/>
                                        <w:szCs w:val="20"/>
                                      </w:rPr>
                                      <w:t>t</w:t>
                                    </w:r>
                                    <w:r>
                                      <w:rPr>
                                        <w:spacing w:val="4"/>
                                        <w:sz w:val="20"/>
                                        <w:szCs w:val="20"/>
                                      </w:rPr>
                                      <w:t xml:space="preserve"> </w:t>
                                    </w:r>
                                    <w:r w:rsidRPr="003C3AC5">
                                      <w:rPr>
                                        <w:spacing w:val="4"/>
                                        <w:sz w:val="20"/>
                                        <w:szCs w:val="20"/>
                                      </w:rPr>
                                      <w:t>đầu</w:t>
                                    </w:r>
                                    <w:r w:rsidRPr="00742C2A">
                                      <w:rPr>
                                        <w:spacing w:val="4"/>
                                        <w:sz w:val="20"/>
                                        <w:szCs w:val="20"/>
                                      </w:rPr>
                                      <w:t xml:space="preserve"> d</w:t>
                                    </w:r>
                                    <w:r w:rsidRPr="003C3AC5">
                                      <w:rPr>
                                        <w:spacing w:val="4"/>
                                        <w:sz w:val="20"/>
                                        <w:szCs w:val="20"/>
                                      </w:rPr>
                                      <w:t>ò</w:t>
                                    </w:r>
                                    <w:r w:rsidRPr="00742C2A">
                                      <w:rPr>
                                        <w:spacing w:val="4"/>
                                        <w:sz w:val="20"/>
                                        <w:szCs w:val="20"/>
                                      </w:rPr>
                                      <w:t xml:space="preserve">ng </w:t>
                                    </w:r>
                                  </w:p>
                                </w:txbxContent>
                              </wps:txbx>
                              <wps:bodyPr rot="0" vert="horz" wrap="square" lIns="0" tIns="0" rIns="0" bIns="0" anchor="t" anchorCtr="0" upright="1">
                                <a:noAutofit/>
                              </wps:bodyPr>
                            </wps:wsp>
                            <wps:wsp>
                              <wps:cNvPr id="11" name="Line 87"/>
                              <wps:cNvCnPr/>
                              <wps:spPr bwMode="auto">
                                <a:xfrm rot="10800000" flipH="1" flipV="1">
                                  <a:off x="914400" y="256540"/>
                                  <a:ext cx="297815"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 name="Text Box 88"/>
                              <wps:cNvSpPr txBox="1">
                                <a:spLocks noChangeArrowheads="1"/>
                              </wps:cNvSpPr>
                              <wps:spPr bwMode="auto">
                                <a:xfrm>
                                  <a:off x="114300" y="1239520"/>
                                  <a:ext cx="580390" cy="246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Pr="003C3AC5" w:rsidRDefault="00D06EF0" w:rsidP="003C3AC5">
                                    <w:pPr>
                                      <w:pStyle w:val="ttt"/>
                                      <w:spacing w:before="60" w:after="40" w:line="276" w:lineRule="auto"/>
                                      <w:jc w:val="center"/>
                                      <w:rPr>
                                        <w:spacing w:val="4"/>
                                        <w:sz w:val="20"/>
                                        <w:szCs w:val="20"/>
                                      </w:rPr>
                                    </w:pPr>
                                    <w:r w:rsidRPr="00742C2A">
                                      <w:rPr>
                                        <w:spacing w:val="4"/>
                                        <w:sz w:val="20"/>
                                        <w:szCs w:val="20"/>
                                      </w:rPr>
                                      <w:t>C</w:t>
                                    </w:r>
                                    <w:r w:rsidRPr="003C3AC5">
                                      <w:rPr>
                                        <w:spacing w:val="4"/>
                                        <w:sz w:val="20"/>
                                        <w:szCs w:val="20"/>
                                      </w:rPr>
                                      <w:t>ă</w:t>
                                    </w:r>
                                    <w:r>
                                      <w:rPr>
                                        <w:spacing w:val="4"/>
                                        <w:sz w:val="20"/>
                                        <w:szCs w:val="20"/>
                                      </w:rPr>
                                      <w:t>n tr</w:t>
                                    </w:r>
                                    <w:r w:rsidRPr="003C3AC5">
                                      <w:rPr>
                                        <w:spacing w:val="4"/>
                                        <w:sz w:val="20"/>
                                        <w:szCs w:val="20"/>
                                      </w:rPr>
                                      <w:t>á</w:t>
                                    </w:r>
                                    <w:r>
                                      <w:rPr>
                                        <w:spacing w:val="4"/>
                                        <w:sz w:val="20"/>
                                        <w:szCs w:val="20"/>
                                      </w:rPr>
                                      <w:t>i</w:t>
                                    </w:r>
                                  </w:p>
                                </w:txbxContent>
                              </wps:txbx>
                              <wps:bodyPr rot="0" vert="horz" wrap="square" lIns="0" tIns="0" rIns="0" bIns="0" anchor="t" anchorCtr="0" upright="1">
                                <a:noAutofit/>
                              </wps:bodyPr>
                            </wps:wsp>
                            <wps:wsp>
                              <wps:cNvPr id="14" name="Line 89"/>
                              <wps:cNvCnPr/>
                              <wps:spPr bwMode="auto">
                                <a:xfrm rot="10800000" flipH="1" flipV="1">
                                  <a:off x="685800" y="1361440"/>
                                  <a:ext cx="438785" cy="127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5" name="Line 90"/>
                              <wps:cNvCnPr/>
                              <wps:spPr bwMode="auto">
                                <a:xfrm rot="10800000">
                                  <a:off x="2915920" y="664845"/>
                                  <a:ext cx="196215" cy="127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6" name="Text Box 91"/>
                              <wps:cNvSpPr txBox="1">
                                <a:spLocks noChangeArrowheads="1"/>
                              </wps:cNvSpPr>
                              <wps:spPr bwMode="auto">
                                <a:xfrm>
                                  <a:off x="3112135" y="588010"/>
                                  <a:ext cx="807720"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Pr="00742C2A" w:rsidRDefault="00D06EF0" w:rsidP="003C3AC5">
                                    <w:pPr>
                                      <w:pStyle w:val="ttt"/>
                                      <w:spacing w:before="60" w:after="40" w:line="276" w:lineRule="auto"/>
                                      <w:jc w:val="center"/>
                                      <w:rPr>
                                        <w:spacing w:val="4"/>
                                        <w:sz w:val="20"/>
                                        <w:szCs w:val="20"/>
                                      </w:rPr>
                                    </w:pPr>
                                    <w:r>
                                      <w:rPr>
                                        <w:spacing w:val="4"/>
                                        <w:sz w:val="20"/>
                                        <w:szCs w:val="20"/>
                                      </w:rPr>
                                      <w:t>C</w:t>
                                    </w:r>
                                    <w:r w:rsidRPr="003C3AC5">
                                      <w:rPr>
                                        <w:spacing w:val="4"/>
                                        <w:sz w:val="20"/>
                                        <w:szCs w:val="20"/>
                                      </w:rPr>
                                      <w:t>ă</w:t>
                                    </w:r>
                                    <w:r w:rsidRPr="00742C2A">
                                      <w:rPr>
                                        <w:spacing w:val="4"/>
                                        <w:sz w:val="20"/>
                                        <w:szCs w:val="20"/>
                                      </w:rPr>
                                      <w:t>n ph</w:t>
                                    </w:r>
                                    <w:r w:rsidRPr="003C3AC5">
                                      <w:rPr>
                                        <w:spacing w:val="4"/>
                                        <w:sz w:val="20"/>
                                        <w:szCs w:val="20"/>
                                      </w:rPr>
                                      <w:t>ả</w:t>
                                    </w:r>
                                    <w:r w:rsidRPr="00742C2A">
                                      <w:rPr>
                                        <w:spacing w:val="4"/>
                                        <w:sz w:val="20"/>
                                        <w:szCs w:val="20"/>
                                      </w:rPr>
                                      <w:t>i</w:t>
                                    </w:r>
                                  </w:p>
                                </w:txbxContent>
                              </wps:txbx>
                              <wps:bodyPr rot="0" vert="horz" wrap="square" lIns="92736" tIns="46368" rIns="92736" bIns="46368" anchor="t" anchorCtr="0" upright="1">
                                <a:noAutofit/>
                              </wps:bodyPr>
                            </wps:wsp>
                            <wps:wsp>
                              <wps:cNvPr id="17" name="Line 92"/>
                              <wps:cNvCnPr/>
                              <wps:spPr bwMode="auto">
                                <a:xfrm rot="10800000">
                                  <a:off x="2922905" y="1947545"/>
                                  <a:ext cx="196215"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 name="Text Box 93"/>
                              <wps:cNvSpPr txBox="1">
                                <a:spLocks noChangeArrowheads="1"/>
                              </wps:cNvSpPr>
                              <wps:spPr bwMode="auto">
                                <a:xfrm>
                                  <a:off x="114300" y="762635"/>
                                  <a:ext cx="937260" cy="380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Default="00D06EF0" w:rsidP="003C3AC5">
                                    <w:pPr>
                                      <w:pStyle w:val="ttt"/>
                                      <w:spacing w:before="60" w:after="40" w:line="240" w:lineRule="auto"/>
                                      <w:jc w:val="center"/>
                                      <w:rPr>
                                        <w:spacing w:val="4"/>
                                        <w:sz w:val="20"/>
                                        <w:szCs w:val="20"/>
                                      </w:rPr>
                                    </w:pPr>
                                    <w:r>
                                      <w:rPr>
                                        <w:spacing w:val="4"/>
                                        <w:sz w:val="20"/>
                                        <w:szCs w:val="20"/>
                                      </w:rPr>
                                      <w:t>Kho</w:t>
                                    </w:r>
                                    <w:r w:rsidRPr="003C3AC5">
                                      <w:rPr>
                                        <w:spacing w:val="4"/>
                                        <w:sz w:val="20"/>
                                        <w:szCs w:val="20"/>
                                      </w:rPr>
                                      <w:t>ả</w:t>
                                    </w:r>
                                    <w:r>
                                      <w:rPr>
                                        <w:spacing w:val="4"/>
                                        <w:sz w:val="20"/>
                                        <w:szCs w:val="20"/>
                                      </w:rPr>
                                      <w:t>ng c</w:t>
                                    </w:r>
                                    <w:r w:rsidRPr="003C3AC5">
                                      <w:rPr>
                                        <w:spacing w:val="4"/>
                                        <w:sz w:val="20"/>
                                        <w:szCs w:val="20"/>
                                      </w:rPr>
                                      <w:t>á</w:t>
                                    </w:r>
                                    <w:r>
                                      <w:rPr>
                                        <w:spacing w:val="4"/>
                                        <w:sz w:val="20"/>
                                        <w:szCs w:val="20"/>
                                      </w:rPr>
                                      <w:t xml:space="preserve">ch </w:t>
                                    </w:r>
                                    <w:r w:rsidRPr="003C3AC5">
                                      <w:rPr>
                                        <w:spacing w:val="4"/>
                                        <w:sz w:val="20"/>
                                        <w:szCs w:val="20"/>
                                      </w:rPr>
                                      <w:t>đế</w:t>
                                    </w:r>
                                    <w:r>
                                      <w:rPr>
                                        <w:spacing w:val="4"/>
                                        <w:sz w:val="20"/>
                                        <w:szCs w:val="20"/>
                                      </w:rPr>
                                      <w:t xml:space="preserve">n </w:t>
                                    </w:r>
                                  </w:p>
                                  <w:p w:rsidR="00D06EF0" w:rsidRPr="003C3AC5" w:rsidRDefault="00D06EF0" w:rsidP="003C3AC5">
                                    <w:pPr>
                                      <w:pStyle w:val="ttt"/>
                                      <w:spacing w:before="60" w:after="40" w:line="240" w:lineRule="auto"/>
                                      <w:jc w:val="center"/>
                                      <w:rPr>
                                        <w:spacing w:val="4"/>
                                        <w:sz w:val="20"/>
                                        <w:szCs w:val="20"/>
                                      </w:rPr>
                                    </w:pPr>
                                    <w:r w:rsidRPr="003C3AC5">
                                      <w:rPr>
                                        <w:spacing w:val="4"/>
                                        <w:sz w:val="20"/>
                                        <w:szCs w:val="20"/>
                                      </w:rPr>
                                      <w:t>đ</w:t>
                                    </w:r>
                                    <w:r>
                                      <w:rPr>
                                        <w:spacing w:val="4"/>
                                        <w:sz w:val="20"/>
                                        <w:szCs w:val="20"/>
                                      </w:rPr>
                                      <w:t>o</w:t>
                                    </w:r>
                                    <w:r w:rsidRPr="003C3AC5">
                                      <w:rPr>
                                        <w:spacing w:val="4"/>
                                        <w:sz w:val="20"/>
                                        <w:szCs w:val="20"/>
                                      </w:rPr>
                                      <w:t>ạn</w:t>
                                    </w:r>
                                    <w:r>
                                      <w:rPr>
                                        <w:spacing w:val="4"/>
                                        <w:sz w:val="20"/>
                                        <w:szCs w:val="20"/>
                                      </w:rPr>
                                      <w:t xml:space="preserve"> tr</w:t>
                                    </w:r>
                                    <w:r w:rsidRPr="003C3AC5">
                                      <w:rPr>
                                        <w:spacing w:val="4"/>
                                        <w:sz w:val="20"/>
                                        <w:szCs w:val="20"/>
                                      </w:rPr>
                                      <w:t>ê</w:t>
                                    </w:r>
                                    <w:r>
                                      <w:rPr>
                                        <w:spacing w:val="4"/>
                                        <w:sz w:val="20"/>
                                        <w:szCs w:val="20"/>
                                      </w:rPr>
                                      <w:t>n</w:t>
                                    </w:r>
                                  </w:p>
                                </w:txbxContent>
                              </wps:txbx>
                              <wps:bodyPr rot="0" vert="horz" wrap="square" lIns="0" tIns="0" rIns="0" bIns="0" anchor="t" anchorCtr="0" upright="1">
                                <a:noAutofit/>
                              </wps:bodyPr>
                            </wps:wsp>
                            <wps:wsp>
                              <wps:cNvPr id="19" name="Text Box 94"/>
                              <wps:cNvSpPr txBox="1">
                                <a:spLocks noChangeArrowheads="1"/>
                              </wps:cNvSpPr>
                              <wps:spPr bwMode="auto">
                                <a:xfrm>
                                  <a:off x="3131185" y="1759585"/>
                                  <a:ext cx="641985" cy="393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Pr="003C3AC5" w:rsidRDefault="00D06EF0" w:rsidP="003C3AC5">
                                    <w:pPr>
                                      <w:pStyle w:val="ttt"/>
                                      <w:spacing w:before="60" w:after="40" w:line="240" w:lineRule="auto"/>
                                      <w:jc w:val="center"/>
                                      <w:rPr>
                                        <w:spacing w:val="4"/>
                                        <w:sz w:val="20"/>
                                        <w:szCs w:val="20"/>
                                      </w:rPr>
                                    </w:pPr>
                                    <w:r>
                                      <w:rPr>
                                        <w:spacing w:val="4"/>
                                        <w:sz w:val="20"/>
                                        <w:szCs w:val="20"/>
                                      </w:rPr>
                                      <w:t>C</w:t>
                                    </w:r>
                                    <w:r w:rsidRPr="003C3AC5">
                                      <w:rPr>
                                        <w:spacing w:val="4"/>
                                        <w:sz w:val="20"/>
                                        <w:szCs w:val="20"/>
                                      </w:rPr>
                                      <w:t>ă</w:t>
                                    </w:r>
                                    <w:r w:rsidRPr="00742C2A">
                                      <w:rPr>
                                        <w:spacing w:val="4"/>
                                        <w:sz w:val="20"/>
                                        <w:szCs w:val="20"/>
                                      </w:rPr>
                                      <w:t xml:space="preserve">n </w:t>
                                    </w:r>
                                    <w:r w:rsidRPr="003C3AC5">
                                      <w:rPr>
                                        <w:spacing w:val="4"/>
                                        <w:sz w:val="20"/>
                                        <w:szCs w:val="20"/>
                                      </w:rPr>
                                      <w:t>đều</w:t>
                                    </w:r>
                                    <w:r>
                                      <w:rPr>
                                        <w:spacing w:val="4"/>
                                        <w:sz w:val="20"/>
                                        <w:szCs w:val="20"/>
                                      </w:rPr>
                                      <w:t xml:space="preserve"> </w:t>
                                    </w:r>
                                    <w:r>
                                      <w:rPr>
                                        <w:spacing w:val="4"/>
                                        <w:sz w:val="20"/>
                                        <w:szCs w:val="20"/>
                                      </w:rPr>
                                      <w:br/>
                                      <w:t>hai b</w:t>
                                    </w:r>
                                    <w:r w:rsidRPr="003C3AC5">
                                      <w:rPr>
                                        <w:spacing w:val="4"/>
                                        <w:sz w:val="20"/>
                                        <w:szCs w:val="20"/>
                                      </w:rPr>
                                      <w:t>ê</w:t>
                                    </w:r>
                                    <w:r>
                                      <w:rPr>
                                        <w:spacing w:val="4"/>
                                        <w:sz w:val="20"/>
                                        <w:szCs w:val="20"/>
                                      </w:rPr>
                                      <w:t>n</w:t>
                                    </w:r>
                                  </w:p>
                                </w:txbxContent>
                              </wps:txbx>
                              <wps:bodyPr rot="0" vert="horz" wrap="square" lIns="0" tIns="0" rIns="0" bIns="0" anchor="t" anchorCtr="0" upright="1">
                                <a:noAutofit/>
                              </wps:bodyPr>
                            </wps:wsp>
                            <wps:wsp>
                              <wps:cNvPr id="20" name="Line 95"/>
                              <wps:cNvCnPr/>
                              <wps:spPr bwMode="auto">
                                <a:xfrm rot="10800000" flipH="1" flipV="1">
                                  <a:off x="1028700" y="991235"/>
                                  <a:ext cx="712470" cy="190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 name="Text Box 96"/>
                              <wps:cNvSpPr txBox="1">
                                <a:spLocks noChangeArrowheads="1"/>
                              </wps:cNvSpPr>
                              <wps:spPr bwMode="auto">
                                <a:xfrm>
                                  <a:off x="2956560" y="1364615"/>
                                  <a:ext cx="967105" cy="380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06EF0" w:rsidRDefault="00D06EF0" w:rsidP="003C3AC5">
                                    <w:pPr>
                                      <w:pStyle w:val="ttt"/>
                                      <w:spacing w:before="60" w:after="40" w:line="240" w:lineRule="auto"/>
                                      <w:jc w:val="center"/>
                                      <w:rPr>
                                        <w:spacing w:val="4"/>
                                        <w:sz w:val="20"/>
                                        <w:szCs w:val="20"/>
                                      </w:rPr>
                                    </w:pPr>
                                    <w:r>
                                      <w:rPr>
                                        <w:spacing w:val="4"/>
                                        <w:sz w:val="20"/>
                                        <w:szCs w:val="20"/>
                                      </w:rPr>
                                      <w:t>Kho</w:t>
                                    </w:r>
                                    <w:r w:rsidRPr="003C3AC5">
                                      <w:rPr>
                                        <w:spacing w:val="4"/>
                                        <w:sz w:val="20"/>
                                        <w:szCs w:val="20"/>
                                      </w:rPr>
                                      <w:t>ả</w:t>
                                    </w:r>
                                    <w:r>
                                      <w:rPr>
                                        <w:spacing w:val="4"/>
                                        <w:sz w:val="20"/>
                                        <w:szCs w:val="20"/>
                                      </w:rPr>
                                      <w:t>ng c</w:t>
                                    </w:r>
                                    <w:r w:rsidRPr="003C3AC5">
                                      <w:rPr>
                                        <w:spacing w:val="4"/>
                                        <w:sz w:val="20"/>
                                        <w:szCs w:val="20"/>
                                      </w:rPr>
                                      <w:t>á</w:t>
                                    </w:r>
                                    <w:r>
                                      <w:rPr>
                                        <w:spacing w:val="4"/>
                                        <w:sz w:val="20"/>
                                        <w:szCs w:val="20"/>
                                      </w:rPr>
                                      <w:t xml:space="preserve">ch </w:t>
                                    </w:r>
                                    <w:r w:rsidRPr="003C3AC5">
                                      <w:rPr>
                                        <w:spacing w:val="4"/>
                                        <w:sz w:val="20"/>
                                        <w:szCs w:val="20"/>
                                      </w:rPr>
                                      <w:t>đế</w:t>
                                    </w:r>
                                    <w:r>
                                      <w:rPr>
                                        <w:spacing w:val="4"/>
                                        <w:sz w:val="20"/>
                                        <w:szCs w:val="20"/>
                                      </w:rPr>
                                      <w:t xml:space="preserve">n  </w:t>
                                    </w:r>
                                  </w:p>
                                  <w:p w:rsidR="00D06EF0" w:rsidRPr="003C3AC5" w:rsidRDefault="00D06EF0" w:rsidP="003C3AC5">
                                    <w:pPr>
                                      <w:pStyle w:val="ttt"/>
                                      <w:spacing w:before="60" w:after="40" w:line="240" w:lineRule="auto"/>
                                      <w:jc w:val="center"/>
                                      <w:rPr>
                                        <w:spacing w:val="4"/>
                                        <w:sz w:val="20"/>
                                        <w:szCs w:val="20"/>
                                      </w:rPr>
                                    </w:pPr>
                                    <w:r w:rsidRPr="003C3AC5">
                                      <w:rPr>
                                        <w:spacing w:val="4"/>
                                        <w:sz w:val="20"/>
                                        <w:szCs w:val="20"/>
                                      </w:rPr>
                                      <w:t>đ</w:t>
                                    </w:r>
                                    <w:r>
                                      <w:rPr>
                                        <w:spacing w:val="4"/>
                                        <w:sz w:val="20"/>
                                        <w:szCs w:val="20"/>
                                      </w:rPr>
                                      <w:t>o</w:t>
                                    </w:r>
                                    <w:r w:rsidRPr="003C3AC5">
                                      <w:rPr>
                                        <w:spacing w:val="4"/>
                                        <w:sz w:val="20"/>
                                        <w:szCs w:val="20"/>
                                      </w:rPr>
                                      <w:t>ạn</w:t>
                                    </w:r>
                                    <w:r>
                                      <w:rPr>
                                        <w:spacing w:val="4"/>
                                        <w:sz w:val="20"/>
                                        <w:szCs w:val="20"/>
                                      </w:rPr>
                                      <w:t xml:space="preserve"> d</w:t>
                                    </w:r>
                                    <w:r w:rsidRPr="003C3AC5">
                                      <w:rPr>
                                        <w:spacing w:val="4"/>
                                        <w:sz w:val="20"/>
                                        <w:szCs w:val="20"/>
                                      </w:rPr>
                                      <w:t>ưới</w:t>
                                    </w:r>
                                  </w:p>
                                </w:txbxContent>
                              </wps:txbx>
                              <wps:bodyPr rot="0" vert="horz" wrap="square" lIns="0" tIns="0" rIns="0" bIns="0" anchor="t" anchorCtr="0" upright="1">
                                <a:noAutofit/>
                              </wps:bodyPr>
                            </wps:wsp>
                            <wps:wsp>
                              <wps:cNvPr id="22" name="Line 97"/>
                              <wps:cNvCnPr/>
                              <wps:spPr bwMode="auto">
                                <a:xfrm rot="10800000">
                                  <a:off x="1497330" y="1645285"/>
                                  <a:ext cx="1480185" cy="63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 name="Line 98"/>
                              <wps:cNvCnPr/>
                              <wps:spPr bwMode="auto">
                                <a:xfrm>
                                  <a:off x="1755775" y="857250"/>
                                  <a:ext cx="635" cy="26670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24" name="Line 99"/>
                              <wps:cNvCnPr/>
                              <wps:spPr bwMode="auto">
                                <a:xfrm>
                                  <a:off x="1482090" y="1539240"/>
                                  <a:ext cx="635" cy="234315"/>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c:wpc>
                        </a:graphicData>
                      </a:graphic>
                    </wp:inline>
                  </w:drawing>
                </mc:Choice>
                <mc:Fallback>
                  <w:pict>
                    <v:group id="Canvas 81" o:spid="_x0000_s1103" editas="canvas" style="width:308.95pt;height:172.85pt;mso-position-horizontal-relative:char;mso-position-vertical-relative:line" coordsize="39236,2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">
                      <v:shape id="_x0000_s1104" type="#_x0000_t75" style="position:absolute;width:39236;height:21951;visibility:visible;mso-wrap-style:square">
                        <v:fill o:detectmouseclick="t"/>
                        <v:path o:connecttype="none"/>
                      </v:shape>
                      <v:shape id="Text Box 83" o:spid="_x0000_s1105" type="#_x0000_t202" style="position:absolute;left:11220;width:18034;height:2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geiMQA&#10;AADaAAAADwAAAGRycy9kb3ducmV2LnhtbESPQWvCQBSE70L/w/IK3uqm0pYSs5EiWr0oNPHg8ZF9&#10;ZoPZt2l2G9N/3y0IHoeZ+YbJlqNtxUC9bxwreJ4lIIgrpxuuFRzLzdM7CB+QNbaOScEveVjmD5MM&#10;U+2u/EVDEWoRIexTVGBC6FIpfWXIop+5jjh6Z9dbDFH2tdQ9XiPctnKeJG/SYsNxwWBHK0PVpfix&#10;Ctbbw+fe7Mvv3VCuXobN+sRzf1Jq+jh+LEAEGsM9fGvvtIJX+L8Sb4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oHojEAAAA2gAAAA8AAAAAAAAAAAAAAAAAmAIAAGRycy9k&#10;b3ducmV2LnhtbFBLBQYAAAAABAAEAPUAAACJAwAAAAA=&#10;" strokeweight=".5pt">
                        <v:stroke dashstyle="dash"/>
                        <v:textbox inset="1.332mm,0,1.332mm,0">
                          <w:txbxContent>
                            <w:p w:rsidR="00D06EF0" w:rsidRPr="00742C2A" w:rsidRDefault="00D06EF0" w:rsidP="003C3AC5">
                              <w:pPr>
                                <w:spacing w:before="40"/>
                                <w:jc w:val="center"/>
                                <w:rPr>
                                  <w:b/>
                                  <w:bCs/>
                                  <w:sz w:val="16"/>
                                  <w:szCs w:val="16"/>
                                </w:rPr>
                              </w:pPr>
                              <w:r w:rsidRPr="00742C2A">
                                <w:rPr>
                                  <w:b/>
                                  <w:bCs/>
                                  <w:sz w:val="16"/>
                                  <w:szCs w:val="16"/>
                                </w:rPr>
                                <w:t>Sau đây là một số ví dụ</w:t>
                              </w:r>
                            </w:p>
                            <w:p w:rsidR="00D06EF0" w:rsidRPr="00742C2A" w:rsidRDefault="00D06EF0" w:rsidP="003C3AC5">
                              <w:pPr>
                                <w:rPr>
                                  <w:sz w:val="16"/>
                                  <w:szCs w:val="16"/>
                                </w:rPr>
                              </w:pPr>
                              <w:r w:rsidRPr="00742C2A">
                                <w:rPr>
                                  <w:sz w:val="16"/>
                                  <w:szCs w:val="16"/>
                                </w:rPr>
                                <w:t>Các công cụ trình bày trong hệ soạn thảo văn bản khá phong phú:</w:t>
                              </w:r>
                            </w:p>
                            <w:p w:rsidR="00D06EF0" w:rsidRDefault="00D06EF0" w:rsidP="003C3AC5">
                              <w:pPr>
                                <w:spacing w:before="40"/>
                                <w:jc w:val="right"/>
                                <w:rPr>
                                  <w:sz w:val="16"/>
                                  <w:szCs w:val="16"/>
                                </w:rPr>
                              </w:pPr>
                              <w:r w:rsidRPr="00742C2A">
                                <w:rPr>
                                  <w:sz w:val="16"/>
                                  <w:szCs w:val="16"/>
                                </w:rPr>
                                <w:t>- chọn kích thước lề (trái, phải, trên, dưới) hay chọn khoảng cách giữa các dòng (đơn, kép hoặc t</w:t>
                              </w:r>
                              <w:r>
                                <w:rPr>
                                  <w:sz w:val="16"/>
                                  <w:szCs w:val="16"/>
                                </w:rPr>
                                <w:t>uỳ</w:t>
                              </w:r>
                              <w:r w:rsidRPr="00742C2A">
                                <w:rPr>
                                  <w:sz w:val="16"/>
                                  <w:szCs w:val="16"/>
                                </w:rPr>
                                <w:t xml:space="preserve"> chọn)</w:t>
                              </w:r>
                            </w:p>
                            <w:p w:rsidR="00D06EF0" w:rsidRPr="00742C2A" w:rsidRDefault="00D06EF0" w:rsidP="003C3AC5">
                              <w:pPr>
                                <w:spacing w:before="40"/>
                                <w:jc w:val="right"/>
                                <w:rPr>
                                  <w:sz w:val="16"/>
                                  <w:szCs w:val="16"/>
                                </w:rPr>
                              </w:pPr>
                            </w:p>
                            <w:p w:rsidR="00D06EF0" w:rsidRDefault="00D06EF0" w:rsidP="003C3AC5">
                              <w:pPr>
                                <w:spacing w:before="40"/>
                                <w:rPr>
                                  <w:sz w:val="16"/>
                                  <w:szCs w:val="16"/>
                                </w:rPr>
                              </w:pPr>
                              <w:r w:rsidRPr="00742C2A">
                                <w:rPr>
                                  <w:sz w:val="16"/>
                                  <w:szCs w:val="16"/>
                                </w:rPr>
                                <w:t>- căn lề (trái, phải hay đều hai bên) : những dấu cách sẽ được chèn tự động  giữa các từ và  các dòng căn thẳng theo lề tương ứng.</w:t>
                              </w:r>
                            </w:p>
                            <w:p w:rsidR="00D06EF0" w:rsidRPr="00742C2A" w:rsidRDefault="00D06EF0" w:rsidP="003C3AC5">
                              <w:pPr>
                                <w:spacing w:before="40"/>
                                <w:rPr>
                                  <w:sz w:val="16"/>
                                  <w:szCs w:val="16"/>
                                </w:rPr>
                              </w:pPr>
                            </w:p>
                            <w:p w:rsidR="00D06EF0" w:rsidRPr="00742C2A" w:rsidRDefault="00D06EF0" w:rsidP="003C3AC5">
                              <w:pPr>
                                <w:spacing w:before="40"/>
                                <w:rPr>
                                  <w:sz w:val="16"/>
                                  <w:szCs w:val="16"/>
                                </w:rPr>
                              </w:pPr>
                              <w:r w:rsidRPr="00742C2A">
                                <w:rPr>
                                  <w:sz w:val="16"/>
                                  <w:szCs w:val="16"/>
                                </w:rPr>
                                <w:t>- thụt dòng (đối với tất cả các dòng đầu tiên của các đoạn hay một vài đoạn đặc biệt nào đó)</w:t>
                              </w:r>
                            </w:p>
                            <w:p w:rsidR="00D06EF0" w:rsidRPr="00DC2888" w:rsidRDefault="00D06EF0" w:rsidP="003C3AC5"/>
                          </w:txbxContent>
                        </v:textbox>
                      </v:shape>
                      <v:line id="Line 84" o:spid="_x0000_s1106" style="position:absolute;rotation:180;visibility:visible;mso-wrap-style:square" from="26162,914" to="3115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oAO8MAAADaAAAADwAAAGRycy9kb3ducmV2LnhtbESPQWvCQBSE7wX/w/IKvTWbikpJXaWo&#10;CV4bW2hvj+wzG5p9G7KrSf59tyB4HGbmG2a9HW0rrtT7xrGClyQFQVw53XCt4POUP7+C8AFZY+uY&#10;FEzkYbuZPawx027gD7qWoRYRwj5DBSaELpPSV4Ys+sR1xNE7u95iiLKvpe5xiHDbynmarqTFhuOC&#10;wY52hqrf8mIVHKaibobzftkVaWsu40++CN9fSj09ju9vIAKN4R6+tY9awQr+r8Qb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KADvDAAAA2gAAAA8AAAAAAAAAAAAA&#10;AAAAoQIAAGRycy9kb3ducmV2LnhtbFBLBQYAAAAABAAEAPkAAACRAwAAAAA=&#10;">
                        <v:stroke endarrow="block" endarrowwidth="narrow" endarrowlength="short"/>
                      </v:line>
                      <v:shape id="Text Box 85" o:spid="_x0000_s1107" type="#_x0000_t202" style="position:absolute;left:31159;top:146;width:8077;height:3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Z68IA&#10;AADaAAAADwAAAGRycy9kb3ducmV2LnhtbESPQYvCMBSE74L/ITzBm6YK7ko1igqisKy7VsHro3m2&#10;xealNNHWf79ZEDwOM/MNM1+2phQPql1hWcFoGIEgTq0uOFNwPm0HUxDOI2ssLZOCJzlYLrqdOcba&#10;NnykR+IzESDsYlSQe1/FUro0J4NuaCvi4F1tbdAHWWdS19gEuCnlOIo+pMGCw0KOFW1ySm/J3ShY&#10;jw7+a4s/UXKc7A7mO/m9VM9GqX6vXc1AeGr9O/xq77WCT/i/Em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Q1nrwgAAANoAAAAPAAAAAAAAAAAAAAAAAJgCAABkcnMvZG93&#10;bnJldi54bWxQSwUGAAAAAAQABAD1AAAAhwMAAAAA&#10;" stroked="f">
                        <v:textbox inset="2.576mm,1.288mm,2.576mm,1.288mm">
                          <w:txbxContent>
                            <w:p w:rsidR="00D06EF0" w:rsidRPr="00742C2A" w:rsidRDefault="00D06EF0" w:rsidP="003C3AC5">
                              <w:pPr>
                                <w:pStyle w:val="ttt"/>
                                <w:spacing w:before="60" w:after="40" w:line="276" w:lineRule="auto"/>
                                <w:jc w:val="center"/>
                                <w:rPr>
                                  <w:spacing w:val="4"/>
                                  <w:sz w:val="20"/>
                                  <w:szCs w:val="20"/>
                                </w:rPr>
                              </w:pPr>
                              <w:r>
                                <w:rPr>
                                  <w:spacing w:val="4"/>
                                  <w:sz w:val="20"/>
                                  <w:szCs w:val="20"/>
                                </w:rPr>
                                <w:t>c</w:t>
                              </w:r>
                              <w:r w:rsidRPr="003C3AC5">
                                <w:rPr>
                                  <w:spacing w:val="4"/>
                                  <w:sz w:val="20"/>
                                  <w:szCs w:val="20"/>
                                </w:rPr>
                                <w:t>ă</w:t>
                              </w:r>
                              <w:r w:rsidRPr="00742C2A">
                                <w:rPr>
                                  <w:spacing w:val="4"/>
                                  <w:sz w:val="20"/>
                                  <w:szCs w:val="20"/>
                                </w:rPr>
                                <w:t>n gi</w:t>
                              </w:r>
                              <w:r w:rsidRPr="003C3AC5">
                                <w:rPr>
                                  <w:spacing w:val="4"/>
                                  <w:sz w:val="20"/>
                                  <w:szCs w:val="20"/>
                                </w:rPr>
                                <w:t>ữ</w:t>
                              </w:r>
                              <w:r w:rsidRPr="00742C2A">
                                <w:rPr>
                                  <w:spacing w:val="4"/>
                                  <w:sz w:val="20"/>
                                  <w:szCs w:val="20"/>
                                </w:rPr>
                                <w:t>a</w:t>
                              </w:r>
                            </w:p>
                          </w:txbxContent>
                        </v:textbox>
                      </v:shape>
                      <v:shape id="Text Box 86" o:spid="_x0000_s1108" type="#_x0000_t202" style="position:absolute;top:1606;width:8997;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7P8IA&#10;AADaAAAADwAAAGRycy9kb3ducmV2LnhtbESPT4vCMBTE7wt+h/AEL4umepDdahT/ggf3oCueH82z&#10;LTYvJYm2fnsjCB6HmfkNM523phJ3cr60rGA4SEAQZ1aXnCs4/W/7PyB8QNZYWSYFD/Iwn3W+pphq&#10;2/CB7seQiwhhn6KCIoQ6ldJnBRn0A1sTR+9incEQpculdthEuKnkKEnG0mDJcaHAmlYFZdfjzSgY&#10;r92tOfDqe33a7PGvzkfn5eOsVK/bLiYgArXhE363d1rBL7yuxBs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7s/wgAAANoAAAAPAAAAAAAAAAAAAAAAAJgCAABkcnMvZG93&#10;bnJldi54bWxQSwUGAAAAAAQABAD1AAAAhwMAAAAA&#10;" stroked="f">
                        <v:textbox inset="0,0,0,0">
                          <w:txbxContent>
                            <w:p w:rsidR="00D06EF0" w:rsidRPr="00742C2A" w:rsidRDefault="00D06EF0" w:rsidP="003C3AC5">
                              <w:pPr>
                                <w:pStyle w:val="ttt"/>
                                <w:spacing w:before="60" w:after="40" w:line="276" w:lineRule="auto"/>
                                <w:jc w:val="center"/>
                                <w:rPr>
                                  <w:spacing w:val="4"/>
                                  <w:sz w:val="20"/>
                                  <w:szCs w:val="20"/>
                                </w:rPr>
                              </w:pPr>
                              <w:r w:rsidRPr="00742C2A">
                                <w:rPr>
                                  <w:spacing w:val="4"/>
                                  <w:sz w:val="20"/>
                                  <w:szCs w:val="20"/>
                                </w:rPr>
                                <w:t>Th</w:t>
                              </w:r>
                              <w:r w:rsidRPr="003C3AC5">
                                <w:rPr>
                                  <w:spacing w:val="4"/>
                                  <w:sz w:val="20"/>
                                  <w:szCs w:val="20"/>
                                </w:rPr>
                                <w:t>ụ</w:t>
                              </w:r>
                              <w:r w:rsidRPr="00742C2A">
                                <w:rPr>
                                  <w:spacing w:val="4"/>
                                  <w:sz w:val="20"/>
                                  <w:szCs w:val="20"/>
                                </w:rPr>
                                <w:t>t</w:t>
                              </w:r>
                              <w:r>
                                <w:rPr>
                                  <w:spacing w:val="4"/>
                                  <w:sz w:val="20"/>
                                  <w:szCs w:val="20"/>
                                </w:rPr>
                                <w:t xml:space="preserve"> </w:t>
                              </w:r>
                              <w:r w:rsidRPr="003C3AC5">
                                <w:rPr>
                                  <w:spacing w:val="4"/>
                                  <w:sz w:val="20"/>
                                  <w:szCs w:val="20"/>
                                </w:rPr>
                                <w:t>đầu</w:t>
                              </w:r>
                              <w:r w:rsidRPr="00742C2A">
                                <w:rPr>
                                  <w:spacing w:val="4"/>
                                  <w:sz w:val="20"/>
                                  <w:szCs w:val="20"/>
                                </w:rPr>
                                <w:t xml:space="preserve"> d</w:t>
                              </w:r>
                              <w:r w:rsidRPr="003C3AC5">
                                <w:rPr>
                                  <w:spacing w:val="4"/>
                                  <w:sz w:val="20"/>
                                  <w:szCs w:val="20"/>
                                </w:rPr>
                                <w:t>ò</w:t>
                              </w:r>
                              <w:r w:rsidRPr="00742C2A">
                                <w:rPr>
                                  <w:spacing w:val="4"/>
                                  <w:sz w:val="20"/>
                                  <w:szCs w:val="20"/>
                                </w:rPr>
                                <w:t xml:space="preserve">ng </w:t>
                              </w:r>
                            </w:p>
                          </w:txbxContent>
                        </v:textbox>
                      </v:shape>
                      <v:line id="Line 87" o:spid="_x0000_s1109" style="position:absolute;rotation:180;flip:x y;visibility:visible;mso-wrap-style:square" from="9144,2565" to="12122,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2Q0sAAAADbAAAADwAAAGRycy9kb3ducmV2LnhtbERPS4vCMBC+C/6HMMLeNFFEpGsUXXZZ&#10;wZOPy96GZmyKzaQ2sXb/vREEb/PxPWex6lwlWmpC6VnDeKRAEOfelFxoOB1/hnMQISIbrDyThn8K&#10;sFr2ewvMjL/zntpDLEQK4ZChBhtjnUkZcksOw8jXxIk7+8ZhTLAppGnwnsJdJSdKzaTDklODxZq+&#10;LOWXw81puMap3fy69VSd9n/F1e5Uu6m/tf4YdOtPEJG6+Ba/3FuT5o/h+Us6QC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9kNLAAAAA2wAAAA8AAAAAAAAAAAAAAAAA&#10;oQIAAGRycy9kb3ducmV2LnhtbFBLBQYAAAAABAAEAPkAAACOAwAAAAA=&#10;">
                        <v:stroke endarrow="block" endarrowwidth="narrow" endarrowlength="short"/>
                      </v:line>
                      <v:shape id="Text Box 88" o:spid="_x0000_s1110" type="#_x0000_t202" style="position:absolute;left:1143;top:12395;width:5803;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rsidR="00D06EF0" w:rsidRPr="003C3AC5" w:rsidRDefault="00D06EF0" w:rsidP="003C3AC5">
                              <w:pPr>
                                <w:pStyle w:val="ttt"/>
                                <w:spacing w:before="60" w:after="40" w:line="276" w:lineRule="auto"/>
                                <w:jc w:val="center"/>
                                <w:rPr>
                                  <w:spacing w:val="4"/>
                                  <w:sz w:val="20"/>
                                  <w:szCs w:val="20"/>
                                </w:rPr>
                              </w:pPr>
                              <w:r w:rsidRPr="00742C2A">
                                <w:rPr>
                                  <w:spacing w:val="4"/>
                                  <w:sz w:val="20"/>
                                  <w:szCs w:val="20"/>
                                </w:rPr>
                                <w:t>C</w:t>
                              </w:r>
                              <w:r w:rsidRPr="003C3AC5">
                                <w:rPr>
                                  <w:spacing w:val="4"/>
                                  <w:sz w:val="20"/>
                                  <w:szCs w:val="20"/>
                                </w:rPr>
                                <w:t>ă</w:t>
                              </w:r>
                              <w:r>
                                <w:rPr>
                                  <w:spacing w:val="4"/>
                                  <w:sz w:val="20"/>
                                  <w:szCs w:val="20"/>
                                </w:rPr>
                                <w:t>n tr</w:t>
                              </w:r>
                              <w:r w:rsidRPr="003C3AC5">
                                <w:rPr>
                                  <w:spacing w:val="4"/>
                                  <w:sz w:val="20"/>
                                  <w:szCs w:val="20"/>
                                </w:rPr>
                                <w:t>á</w:t>
                              </w:r>
                              <w:r>
                                <w:rPr>
                                  <w:spacing w:val="4"/>
                                  <w:sz w:val="20"/>
                                  <w:szCs w:val="20"/>
                                </w:rPr>
                                <w:t>i</w:t>
                              </w:r>
                            </w:p>
                          </w:txbxContent>
                        </v:textbox>
                      </v:shape>
                      <v:line id="Line 89" o:spid="_x0000_s1111" style="position:absolute;rotation:180;flip:x y;visibility:visible;mso-wrap-style:square" from="6858,13614" to="11245,13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ozSsEAAADbAAAADwAAAGRycy9kb3ducmV2LnhtbERPTWvCQBC9C/0PyxS86a4SpEQ3QUtL&#10;C560XnobsmM2mJ2N2TXGf98tFHqbx/ucTTm6VgzUh8azhsVcgSCuvGm41nD6ep+9gAgR2WDrmTQ8&#10;KEBZPE02mBt/5wMNx1iLFMIhRw02xi6XMlSWHIa574gTd/a9w5hgX0vT4z2Fu1YulVpJhw2nBosd&#10;vVqqLseb03CNmd19uG2mTofv+mr3ath1b1pPn8ftGkSkMf6L/9yfJs3P4PeXdIAs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CjNKwQAAANsAAAAPAAAAAAAAAAAAAAAA&#10;AKECAABkcnMvZG93bnJldi54bWxQSwUGAAAAAAQABAD5AAAAjwMAAAAA&#10;">
                        <v:stroke endarrow="block" endarrowwidth="narrow" endarrowlength="short"/>
                      </v:line>
                      <v:line id="Line 90" o:spid="_x0000_s1112" style="position:absolute;rotation:180;visibility:visible;mso-wrap-style:square" from="29159,6648" to="31121,6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sElr8AAADbAAAADwAAAGRycy9kb3ducmV2LnhtbERPS4vCMBC+C/6HMII3TZV1kWoU0VX2&#10;6gv0NjRjU2wmpYm2/nuzIOxtPr7nzJetLcWTal84VjAaJiCIM6cLzhWcjtvBFIQPyBpLx6TgRR6W&#10;i25njql2De/peQi5iCHsU1RgQqhSKX1myKIfuoo4cjdXWwwR1rnUNTYx3JZynCTf0mLBscFgRWtD&#10;2f3wsAp+Xru8aG6bSbVLSvNor9uvcDkr1e+1qxmIQG34F3/cvzrOn8DfL/EAuXg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wsElr8AAADbAAAADwAAAAAAAAAAAAAAAACh&#10;AgAAZHJzL2Rvd25yZXYueG1sUEsFBgAAAAAEAAQA+QAAAI0DAAAAAA==&#10;">
                        <v:stroke endarrow="block" endarrowwidth="narrow" endarrowlength="short"/>
                      </v:line>
                      <v:shape id="Text Box 91" o:spid="_x0000_s1113" type="#_x0000_t202" style="position:absolute;left:31121;top:5880;width:8077;height:3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C1f8IA&#10;AADbAAAADwAAAGRycy9kb3ducmV2LnhtbERPTWvCQBC9C/6HZQRvZqPQUNKs0gpiQZo2qeB1yE6T&#10;0OxsyK4m/vtuodDbPN7nZLvJdOJGg2stK1hHMQjiyuqWawXnz8PqEYTzyBo7y6TgTg522/ksw1Tb&#10;kQu6lb4WIYRdigoa7/tUSlc1ZNBFticO3JcdDPoAh1rqAccQbjq5ieNEGmw5NDTY076h6ru8GgUv&#10;69yfDvgel8XDMTdv5celv49KLRfT8xMIT5P/F/+5X3WYn8DvL+E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sLV/wgAAANsAAAAPAAAAAAAAAAAAAAAAAJgCAABkcnMvZG93&#10;bnJldi54bWxQSwUGAAAAAAQABAD1AAAAhwMAAAAA&#10;" stroked="f">
                        <v:textbox inset="2.576mm,1.288mm,2.576mm,1.288mm">
                          <w:txbxContent>
                            <w:p w:rsidR="00D06EF0" w:rsidRPr="00742C2A" w:rsidRDefault="00D06EF0" w:rsidP="003C3AC5">
                              <w:pPr>
                                <w:pStyle w:val="ttt"/>
                                <w:spacing w:before="60" w:after="40" w:line="276" w:lineRule="auto"/>
                                <w:jc w:val="center"/>
                                <w:rPr>
                                  <w:spacing w:val="4"/>
                                  <w:sz w:val="20"/>
                                  <w:szCs w:val="20"/>
                                </w:rPr>
                              </w:pPr>
                              <w:r>
                                <w:rPr>
                                  <w:spacing w:val="4"/>
                                  <w:sz w:val="20"/>
                                  <w:szCs w:val="20"/>
                                </w:rPr>
                                <w:t>C</w:t>
                              </w:r>
                              <w:r w:rsidRPr="003C3AC5">
                                <w:rPr>
                                  <w:spacing w:val="4"/>
                                  <w:sz w:val="20"/>
                                  <w:szCs w:val="20"/>
                                </w:rPr>
                                <w:t>ă</w:t>
                              </w:r>
                              <w:r w:rsidRPr="00742C2A">
                                <w:rPr>
                                  <w:spacing w:val="4"/>
                                  <w:sz w:val="20"/>
                                  <w:szCs w:val="20"/>
                                </w:rPr>
                                <w:t>n ph</w:t>
                              </w:r>
                              <w:r w:rsidRPr="003C3AC5">
                                <w:rPr>
                                  <w:spacing w:val="4"/>
                                  <w:sz w:val="20"/>
                                  <w:szCs w:val="20"/>
                                </w:rPr>
                                <w:t>ả</w:t>
                              </w:r>
                              <w:r w:rsidRPr="00742C2A">
                                <w:rPr>
                                  <w:spacing w:val="4"/>
                                  <w:sz w:val="20"/>
                                  <w:szCs w:val="20"/>
                                </w:rPr>
                                <w:t>i</w:t>
                              </w:r>
                            </w:p>
                          </w:txbxContent>
                        </v:textbox>
                      </v:shape>
                      <v:line id="Line 92" o:spid="_x0000_s1114" style="position:absolute;rotation:180;visibility:visible;mso-wrap-style:square" from="29229,19475" to="31191,19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U/esIAAADbAAAADwAAAGRycy9kb3ducmV2LnhtbERPyWrDMBC9F/IPYgK9NXJK2xQ3iglp&#10;Y3JtFmhvgzWxTKyRsRQvfx8VCrnN462zzAZbi45aXzlWMJ8lIIgLpysuFRwP26d3ED4ga6wdk4KR&#10;PGSrycMSU+16/qZuH0oRQ9inqMCE0KRS+sKQRT9zDXHkzq61GCJsS6lb7GO4reVzkrxJixXHBoMN&#10;bQwVl/3VKvga87Lqz5+vTZ7U5jr8bl/Cz0mpx+mw/gARaAh38b97p+P8Bfz9Eg+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U/esIAAADbAAAADwAAAAAAAAAAAAAA&#10;AAChAgAAZHJzL2Rvd25yZXYueG1sUEsFBgAAAAAEAAQA+QAAAJADAAAAAA==&#10;">
                        <v:stroke endarrow="block" endarrowwidth="narrow" endarrowlength="short"/>
                      </v:line>
                      <v:shape id="Text Box 93" o:spid="_x0000_s1115" type="#_x0000_t202" style="position:absolute;left:1143;top:7626;width:9372;height:3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TYWMQA&#10;AADbAAAADwAAAGRycy9kb3ducmV2LnhtbESPT2/CMAzF75P4DpGRuEwjhQOaOgIa/yQO7ABDnK3G&#10;a6s1TpUEWr49PiBxs/We3/t5vuxdo24UYu3ZwGScgSIuvK25NHD+3X18gooJ2WLjmQzcKcJyMXib&#10;Y259x0e6nVKpJIRjjgaqlNpc61hU5DCOfUss2p8PDpOsodQ2YCfhrtHTLJtphzVLQ4UtrSsq/k9X&#10;Z2C2CdfuyOv3zXl7wJ+2nF5W94sxo2H//QUqUZ9e5uf13gq+wMo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U2FjEAAAA2wAAAA8AAAAAAAAAAAAAAAAAmAIAAGRycy9k&#10;b3ducmV2LnhtbFBLBQYAAAAABAAEAPUAAACJAwAAAAA=&#10;" stroked="f">
                        <v:textbox inset="0,0,0,0">
                          <w:txbxContent>
                            <w:p w:rsidR="00D06EF0" w:rsidRDefault="00D06EF0" w:rsidP="003C3AC5">
                              <w:pPr>
                                <w:pStyle w:val="ttt"/>
                                <w:spacing w:before="60" w:after="40" w:line="240" w:lineRule="auto"/>
                                <w:jc w:val="center"/>
                                <w:rPr>
                                  <w:spacing w:val="4"/>
                                  <w:sz w:val="20"/>
                                  <w:szCs w:val="20"/>
                                </w:rPr>
                              </w:pPr>
                              <w:r>
                                <w:rPr>
                                  <w:spacing w:val="4"/>
                                  <w:sz w:val="20"/>
                                  <w:szCs w:val="20"/>
                                </w:rPr>
                                <w:t>Kho</w:t>
                              </w:r>
                              <w:r w:rsidRPr="003C3AC5">
                                <w:rPr>
                                  <w:spacing w:val="4"/>
                                  <w:sz w:val="20"/>
                                  <w:szCs w:val="20"/>
                                </w:rPr>
                                <w:t>ả</w:t>
                              </w:r>
                              <w:r>
                                <w:rPr>
                                  <w:spacing w:val="4"/>
                                  <w:sz w:val="20"/>
                                  <w:szCs w:val="20"/>
                                </w:rPr>
                                <w:t>ng c</w:t>
                              </w:r>
                              <w:r w:rsidRPr="003C3AC5">
                                <w:rPr>
                                  <w:spacing w:val="4"/>
                                  <w:sz w:val="20"/>
                                  <w:szCs w:val="20"/>
                                </w:rPr>
                                <w:t>á</w:t>
                              </w:r>
                              <w:r>
                                <w:rPr>
                                  <w:spacing w:val="4"/>
                                  <w:sz w:val="20"/>
                                  <w:szCs w:val="20"/>
                                </w:rPr>
                                <w:t xml:space="preserve">ch </w:t>
                              </w:r>
                              <w:r w:rsidRPr="003C3AC5">
                                <w:rPr>
                                  <w:spacing w:val="4"/>
                                  <w:sz w:val="20"/>
                                  <w:szCs w:val="20"/>
                                </w:rPr>
                                <w:t>đế</w:t>
                              </w:r>
                              <w:r>
                                <w:rPr>
                                  <w:spacing w:val="4"/>
                                  <w:sz w:val="20"/>
                                  <w:szCs w:val="20"/>
                                </w:rPr>
                                <w:t xml:space="preserve">n </w:t>
                              </w:r>
                            </w:p>
                            <w:p w:rsidR="00D06EF0" w:rsidRPr="003C3AC5" w:rsidRDefault="00D06EF0" w:rsidP="003C3AC5">
                              <w:pPr>
                                <w:pStyle w:val="ttt"/>
                                <w:spacing w:before="60" w:after="40" w:line="240" w:lineRule="auto"/>
                                <w:jc w:val="center"/>
                                <w:rPr>
                                  <w:spacing w:val="4"/>
                                  <w:sz w:val="20"/>
                                  <w:szCs w:val="20"/>
                                </w:rPr>
                              </w:pPr>
                              <w:r w:rsidRPr="003C3AC5">
                                <w:rPr>
                                  <w:spacing w:val="4"/>
                                  <w:sz w:val="20"/>
                                  <w:szCs w:val="20"/>
                                </w:rPr>
                                <w:t>đ</w:t>
                              </w:r>
                              <w:r>
                                <w:rPr>
                                  <w:spacing w:val="4"/>
                                  <w:sz w:val="20"/>
                                  <w:szCs w:val="20"/>
                                </w:rPr>
                                <w:t>o</w:t>
                              </w:r>
                              <w:r w:rsidRPr="003C3AC5">
                                <w:rPr>
                                  <w:spacing w:val="4"/>
                                  <w:sz w:val="20"/>
                                  <w:szCs w:val="20"/>
                                </w:rPr>
                                <w:t>ạn</w:t>
                              </w:r>
                              <w:r>
                                <w:rPr>
                                  <w:spacing w:val="4"/>
                                  <w:sz w:val="20"/>
                                  <w:szCs w:val="20"/>
                                </w:rPr>
                                <w:t xml:space="preserve"> tr</w:t>
                              </w:r>
                              <w:r w:rsidRPr="003C3AC5">
                                <w:rPr>
                                  <w:spacing w:val="4"/>
                                  <w:sz w:val="20"/>
                                  <w:szCs w:val="20"/>
                                </w:rPr>
                                <w:t>ê</w:t>
                              </w:r>
                              <w:r>
                                <w:rPr>
                                  <w:spacing w:val="4"/>
                                  <w:sz w:val="20"/>
                                  <w:szCs w:val="20"/>
                                </w:rPr>
                                <w:t>n</w:t>
                              </w:r>
                            </w:p>
                          </w:txbxContent>
                        </v:textbox>
                      </v:shape>
                      <v:shape id="Text Box 94" o:spid="_x0000_s1116" type="#_x0000_t202" style="position:absolute;left:31311;top:17595;width:6420;height:3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D06EF0" w:rsidRPr="003C3AC5" w:rsidRDefault="00D06EF0" w:rsidP="003C3AC5">
                              <w:pPr>
                                <w:pStyle w:val="ttt"/>
                                <w:spacing w:before="60" w:after="40" w:line="240" w:lineRule="auto"/>
                                <w:jc w:val="center"/>
                                <w:rPr>
                                  <w:spacing w:val="4"/>
                                  <w:sz w:val="20"/>
                                  <w:szCs w:val="20"/>
                                </w:rPr>
                              </w:pPr>
                              <w:r>
                                <w:rPr>
                                  <w:spacing w:val="4"/>
                                  <w:sz w:val="20"/>
                                  <w:szCs w:val="20"/>
                                </w:rPr>
                                <w:t>C</w:t>
                              </w:r>
                              <w:r w:rsidRPr="003C3AC5">
                                <w:rPr>
                                  <w:spacing w:val="4"/>
                                  <w:sz w:val="20"/>
                                  <w:szCs w:val="20"/>
                                </w:rPr>
                                <w:t>ă</w:t>
                              </w:r>
                              <w:r w:rsidRPr="00742C2A">
                                <w:rPr>
                                  <w:spacing w:val="4"/>
                                  <w:sz w:val="20"/>
                                  <w:szCs w:val="20"/>
                                </w:rPr>
                                <w:t xml:space="preserve">n </w:t>
                              </w:r>
                              <w:r w:rsidRPr="003C3AC5">
                                <w:rPr>
                                  <w:spacing w:val="4"/>
                                  <w:sz w:val="20"/>
                                  <w:szCs w:val="20"/>
                                </w:rPr>
                                <w:t>đều</w:t>
                              </w:r>
                              <w:r>
                                <w:rPr>
                                  <w:spacing w:val="4"/>
                                  <w:sz w:val="20"/>
                                  <w:szCs w:val="20"/>
                                </w:rPr>
                                <w:t xml:space="preserve"> </w:t>
                              </w:r>
                              <w:r>
                                <w:rPr>
                                  <w:spacing w:val="4"/>
                                  <w:sz w:val="20"/>
                                  <w:szCs w:val="20"/>
                                </w:rPr>
                                <w:br/>
                                <w:t>hai b</w:t>
                              </w:r>
                              <w:r w:rsidRPr="003C3AC5">
                                <w:rPr>
                                  <w:spacing w:val="4"/>
                                  <w:sz w:val="20"/>
                                  <w:szCs w:val="20"/>
                                </w:rPr>
                                <w:t>ê</w:t>
                              </w:r>
                              <w:r>
                                <w:rPr>
                                  <w:spacing w:val="4"/>
                                  <w:sz w:val="20"/>
                                  <w:szCs w:val="20"/>
                                </w:rPr>
                                <w:t>n</w:t>
                              </w:r>
                            </w:p>
                          </w:txbxContent>
                        </v:textbox>
                      </v:shape>
                      <v:line id="Line 95" o:spid="_x0000_s1117" style="position:absolute;rotation:180;flip:x y;visibility:visible;mso-wrap-style:square" from="10287,9912" to="17411,9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3/9L8AAADbAAAADwAAAGRycy9kb3ducmV2LnhtbERPTYvCMBC9C/6HMII3TRRZlmoUFUXB&#10;k66XvQ3N2BSbSW1irf/eHBb2+Hjfi1XnKtFSE0rPGiZjBYI496bkQsP1Zz/6BhEissHKM2l4U4DV&#10;st9bYGb8i8/UXmIhUgiHDDXYGOtMypBbchjGviZO3M03DmOCTSFNg68U7io5VepLOiw5NVisaWsp&#10;v1+eTsMjzuzm4NYzdT3/Fg97Uu2m3mk9HHTrOYhIXfwX/7mPRsM0rU9f0g+Qy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13/9L8AAADbAAAADwAAAAAAAAAAAAAAAACh&#10;AgAAZHJzL2Rvd25yZXYueG1sUEsFBgAAAAAEAAQA+QAAAI0DAAAAAA==&#10;">
                        <v:stroke endarrow="block" endarrowwidth="narrow" endarrowlength="short"/>
                      </v:line>
                      <v:shape id="Text Box 96" o:spid="_x0000_s1118" type="#_x0000_t202" style="position:absolute;left:29565;top:13646;width:9671;height:3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K7eMMA&#10;AADbAAAADwAAAGRycy9kb3ducmV2LnhtbESPT4vCMBTE7wt+h/AEL8ua2oMs1SjrP/CgB6t4fjRv&#10;27LNS0mird/eCMIeh5n5DTNf9qYRd3K+tqxgMk5AEBdW11wquJx3X98gfEDW2FgmBQ/ysFwMPuaY&#10;advxie55KEWEsM9QQRVCm0npi4oM+rFtiaP3a53BEKUrpXbYRbhpZJokU2mw5rhQYUvrioq//GYU&#10;TDfu1p14/bm5bA94bMv0unpclRoN+58ZiEB9+A+/23utIJ3A60v8A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K7eMMAAADbAAAADwAAAAAAAAAAAAAAAACYAgAAZHJzL2Rv&#10;d25yZXYueG1sUEsFBgAAAAAEAAQA9QAAAIgDAAAAAA==&#10;" stroked="f">
                        <v:textbox inset="0,0,0,0">
                          <w:txbxContent>
                            <w:p w:rsidR="00D06EF0" w:rsidRDefault="00D06EF0" w:rsidP="003C3AC5">
                              <w:pPr>
                                <w:pStyle w:val="ttt"/>
                                <w:spacing w:before="60" w:after="40" w:line="240" w:lineRule="auto"/>
                                <w:jc w:val="center"/>
                                <w:rPr>
                                  <w:spacing w:val="4"/>
                                  <w:sz w:val="20"/>
                                  <w:szCs w:val="20"/>
                                </w:rPr>
                              </w:pPr>
                              <w:r>
                                <w:rPr>
                                  <w:spacing w:val="4"/>
                                  <w:sz w:val="20"/>
                                  <w:szCs w:val="20"/>
                                </w:rPr>
                                <w:t>Kho</w:t>
                              </w:r>
                              <w:r w:rsidRPr="003C3AC5">
                                <w:rPr>
                                  <w:spacing w:val="4"/>
                                  <w:sz w:val="20"/>
                                  <w:szCs w:val="20"/>
                                </w:rPr>
                                <w:t>ả</w:t>
                              </w:r>
                              <w:r>
                                <w:rPr>
                                  <w:spacing w:val="4"/>
                                  <w:sz w:val="20"/>
                                  <w:szCs w:val="20"/>
                                </w:rPr>
                                <w:t>ng c</w:t>
                              </w:r>
                              <w:r w:rsidRPr="003C3AC5">
                                <w:rPr>
                                  <w:spacing w:val="4"/>
                                  <w:sz w:val="20"/>
                                  <w:szCs w:val="20"/>
                                </w:rPr>
                                <w:t>á</w:t>
                              </w:r>
                              <w:r>
                                <w:rPr>
                                  <w:spacing w:val="4"/>
                                  <w:sz w:val="20"/>
                                  <w:szCs w:val="20"/>
                                </w:rPr>
                                <w:t xml:space="preserve">ch </w:t>
                              </w:r>
                              <w:r w:rsidRPr="003C3AC5">
                                <w:rPr>
                                  <w:spacing w:val="4"/>
                                  <w:sz w:val="20"/>
                                  <w:szCs w:val="20"/>
                                </w:rPr>
                                <w:t>đế</w:t>
                              </w:r>
                              <w:r>
                                <w:rPr>
                                  <w:spacing w:val="4"/>
                                  <w:sz w:val="20"/>
                                  <w:szCs w:val="20"/>
                                </w:rPr>
                                <w:t xml:space="preserve">n  </w:t>
                              </w:r>
                            </w:p>
                            <w:p w:rsidR="00D06EF0" w:rsidRPr="003C3AC5" w:rsidRDefault="00D06EF0" w:rsidP="003C3AC5">
                              <w:pPr>
                                <w:pStyle w:val="ttt"/>
                                <w:spacing w:before="60" w:after="40" w:line="240" w:lineRule="auto"/>
                                <w:jc w:val="center"/>
                                <w:rPr>
                                  <w:spacing w:val="4"/>
                                  <w:sz w:val="20"/>
                                  <w:szCs w:val="20"/>
                                </w:rPr>
                              </w:pPr>
                              <w:r w:rsidRPr="003C3AC5">
                                <w:rPr>
                                  <w:spacing w:val="4"/>
                                  <w:sz w:val="20"/>
                                  <w:szCs w:val="20"/>
                                </w:rPr>
                                <w:t>đ</w:t>
                              </w:r>
                              <w:r>
                                <w:rPr>
                                  <w:spacing w:val="4"/>
                                  <w:sz w:val="20"/>
                                  <w:szCs w:val="20"/>
                                </w:rPr>
                                <w:t>o</w:t>
                              </w:r>
                              <w:r w:rsidRPr="003C3AC5">
                                <w:rPr>
                                  <w:spacing w:val="4"/>
                                  <w:sz w:val="20"/>
                                  <w:szCs w:val="20"/>
                                </w:rPr>
                                <w:t>ạn</w:t>
                              </w:r>
                              <w:r>
                                <w:rPr>
                                  <w:spacing w:val="4"/>
                                  <w:sz w:val="20"/>
                                  <w:szCs w:val="20"/>
                                </w:rPr>
                                <w:t xml:space="preserve"> d</w:t>
                              </w:r>
                              <w:r w:rsidRPr="003C3AC5">
                                <w:rPr>
                                  <w:spacing w:val="4"/>
                                  <w:sz w:val="20"/>
                                  <w:szCs w:val="20"/>
                                </w:rPr>
                                <w:t>ưới</w:t>
                              </w:r>
                            </w:p>
                          </w:txbxContent>
                        </v:textbox>
                      </v:shape>
                      <v:line id="Line 97" o:spid="_x0000_s1119" style="position:absolute;rotation:180;visibility:visible;mso-wrap-style:square" from="14973,16452" to="29775,16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5WX8QAAADbAAAADwAAAGRycy9kb3ducmV2LnhtbESPQWvCQBSE7wX/w/KE3urG0BaJbqTY&#10;GrxWLdTbI/uSDc2+DdnVJP/eLRR6HGbmG2azHW0rbtT7xrGC5SIBQVw63XCt4HzaP61A+ICssXVM&#10;CibysM1nDxvMtBv4k27HUIsIYZ+hAhNCl0npS0MW/cJ1xNGrXG8xRNnXUvc4RLhtZZokr9Jiw3HB&#10;YEc7Q+XP8WoVfExF3QzV+0tXJK25jpf9c/j+UupxPr6tQQQaw3/4r33QCtIUfr/EH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jlZfxAAAANsAAAAPAAAAAAAAAAAA&#10;AAAAAKECAABkcnMvZG93bnJldi54bWxQSwUGAAAAAAQABAD5AAAAkgMAAAAA&#10;">
                        <v:stroke endarrow="block" endarrowwidth="narrow" endarrowlength="short"/>
                      </v:line>
                      <v:line id="Line 98" o:spid="_x0000_s1120" style="position:absolute;visibility:visible;mso-wrap-style:square" from="17557,8572" to="17564,11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LrTMIAAADbAAAADwAAAGRycy9kb3ducmV2LnhtbESP3YrCMBSE7xd8h3AE7zRdf1apxtJd&#10;FPVyqw9wbI5t2eakNFHr2xtB2MthZr5hVklnanGj1lWWFXyOIhDEudUVFwpOx+1wAcJ5ZI21ZVLw&#10;IAfJuvexwljbO//SLfOFCBB2MSoovW9iKV1ekkE3sg1x8C62NeiDbAupW7wHuKnlOIq+pMGKw0KJ&#10;Df2UlP9lV6NgrjedXUyvVaHP+5lMs2ZH3welBv0uXYLw1Pn/8Lu91wrGE3h9CT9Ar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LrTMIAAADbAAAADwAAAAAAAAAAAAAA&#10;AAChAgAAZHJzL2Rvd25yZXYueG1sUEsFBgAAAAAEAAQA+QAAAJADAAAAAA==&#10;">
                        <v:stroke startarrow="block" startarrowwidth="narrow" endarrow="block" endarrowwidth="narrow"/>
                      </v:line>
                      <v:line id="Line 99" o:spid="_x0000_s1121" style="position:absolute;visibility:visible;mso-wrap-style:square" from="14820,15392" to="14827,17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tzOMAAAADbAAAADwAAAGRycy9kb3ducmV2LnhtbESP0YrCMBRE3xf8h3AF37apoqtUo6go&#10;uo9WP+DaXNtic1OaqPXvjSD4OMzMGWa2aE0l7tS40rKCfhSDIM6sLjlXcDpufycgnEfWWFkmBU9y&#10;sJh3fmaYaPvgA91Tn4sAYZeggsL7OpHSZQUZdJGtiYN3sY1BH2STS93gI8BNJQdx/CcNlhwWCqxp&#10;XVB2TW9GwVhvWjsZ3spcn/cjuUzrHa3+lep12+UUhKfWf8Of9l4rGAzh/SX8AD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rczjAAAAA2wAAAA8AAAAAAAAAAAAAAAAA&#10;oQIAAGRycy9kb3ducmV2LnhtbFBLBQYAAAAABAAEAPkAAACOAwAAAAA=&#10;">
                        <v:stroke startarrow="block" startarrowwidth="narrow" endarrow="block" endarrowwidth="narrow"/>
                      </v:line>
                      <w10:anchorlock/>
                    </v:group>
                  </w:pict>
                </mc:Fallback>
              </mc:AlternateContent>
            </w:r>
            <w:r w:rsidR="003C3AC5" w:rsidRPr="00274A8E">
              <w:rPr>
                <w:b/>
                <w:bCs/>
              </w:rPr>
              <w:t xml:space="preserve">      </w:t>
            </w:r>
            <w:r>
              <w:rPr>
                <w:noProof/>
                <w:sz w:val="26"/>
                <w:szCs w:val="26"/>
              </w:rPr>
              <w:drawing>
                <wp:inline distT="0" distB="0" distL="0" distR="0">
                  <wp:extent cx="2057400" cy="20478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057400" cy="2047875"/>
                          </a:xfrm>
                          <a:prstGeom prst="rect">
                            <a:avLst/>
                          </a:prstGeom>
                          <a:noFill/>
                          <a:ln>
                            <a:noFill/>
                          </a:ln>
                        </pic:spPr>
                      </pic:pic>
                    </a:graphicData>
                  </a:graphic>
                </wp:inline>
              </w:drawing>
            </w:r>
          </w:p>
        </w:tc>
      </w:tr>
      <w:tr w:rsidR="003C3AC5" w:rsidRPr="00274A8E">
        <w:tc>
          <w:tcPr>
            <w:tcW w:w="10207" w:type="dxa"/>
            <w:gridSpan w:val="4"/>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center"/>
              <w:rPr>
                <w:b/>
                <w:bCs/>
              </w:rPr>
            </w:pPr>
            <w:r w:rsidRPr="00274A8E">
              <w:rPr>
                <w:b/>
                <w:bCs/>
              </w:rPr>
              <w:t>Hoạt động 2: Giới thiệu một số chức năng khác của hệ soạn thảo văn bản</w:t>
            </w:r>
          </w:p>
        </w:tc>
      </w:tr>
      <w:tr w:rsidR="003C3AC5" w:rsidRPr="00274A8E">
        <w:tc>
          <w:tcPr>
            <w:tcW w:w="426"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ind w:left="-108"/>
              <w:rPr>
                <w:sz w:val="23"/>
                <w:szCs w:val="23"/>
              </w:rPr>
            </w:pPr>
            <w:r w:rsidRPr="00274A8E">
              <w:rPr>
                <w:sz w:val="23"/>
                <w:szCs w:val="23"/>
              </w:rPr>
              <w:t>10’</w:t>
            </w:r>
          </w:p>
        </w:tc>
        <w:tc>
          <w:tcPr>
            <w:tcW w:w="3260"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both"/>
              <w:rPr>
                <w:b/>
                <w:bCs/>
              </w:rPr>
            </w:pPr>
            <w:r w:rsidRPr="00274A8E">
              <w:rPr>
                <w:b/>
                <w:bCs/>
              </w:rPr>
              <w:t>d. Một số chức năng khác</w:t>
            </w:r>
          </w:p>
          <w:p w:rsidR="003C3AC5" w:rsidRPr="00274A8E" w:rsidRDefault="003C3AC5" w:rsidP="003C3AC5">
            <w:pPr>
              <w:jc w:val="both"/>
            </w:pPr>
            <w:r w:rsidRPr="00274A8E">
              <w:t xml:space="preserve">– Tìm kiếm và thay thế. </w:t>
            </w:r>
          </w:p>
          <w:p w:rsidR="003C3AC5" w:rsidRPr="00274A8E" w:rsidRDefault="003C3AC5" w:rsidP="003C3AC5">
            <w:pPr>
              <w:jc w:val="both"/>
            </w:pPr>
            <w:r w:rsidRPr="00274A8E">
              <w:t>– Cho phép gõ tắt hoặc tự động sửa lỗi khi gõ sai.</w:t>
            </w:r>
          </w:p>
          <w:p w:rsidR="003C3AC5" w:rsidRPr="00274A8E" w:rsidRDefault="003C3AC5" w:rsidP="003C3AC5">
            <w:pPr>
              <w:jc w:val="both"/>
            </w:pPr>
            <w:r w:rsidRPr="00274A8E">
              <w:t>– Tự động đánh số trang, phân biệt trang chẵn và trang lẻ.</w:t>
            </w:r>
          </w:p>
          <w:p w:rsidR="003C3AC5" w:rsidRPr="00274A8E" w:rsidRDefault="003C3AC5" w:rsidP="003C3AC5">
            <w:pPr>
              <w:jc w:val="both"/>
            </w:pPr>
            <w:r w:rsidRPr="00274A8E">
              <w:t>– Chèn hình ảnh và kí hiệu đặc biệt vào văn bản.</w:t>
            </w:r>
          </w:p>
          <w:p w:rsidR="003C3AC5" w:rsidRPr="00274A8E" w:rsidRDefault="003C3AC5" w:rsidP="003C3AC5">
            <w:pPr>
              <w:jc w:val="both"/>
            </w:pPr>
            <w:r w:rsidRPr="00274A8E">
              <w:t>– Kiểm tra chính tả, ngữ pháp, tìm từ đồng nghĩa, thống kê …</w:t>
            </w:r>
          </w:p>
        </w:tc>
        <w:tc>
          <w:tcPr>
            <w:tcW w:w="3402"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both"/>
            </w:pPr>
            <w:r w:rsidRPr="00274A8E">
              <w:sym w:font="Symbol" w:char="F0B7"/>
            </w:r>
            <w:r w:rsidRPr="00274A8E">
              <w:t xml:space="preserve"> GV giới thiệu thêm một số công cụ giúp tăng hiệu quả của việc soạn thảo văn bản.</w:t>
            </w:r>
          </w:p>
          <w:p w:rsidR="003C3AC5" w:rsidRPr="00274A8E" w:rsidRDefault="003C3AC5" w:rsidP="003C3AC5">
            <w:pPr>
              <w:jc w:val="both"/>
            </w:pPr>
          </w:p>
          <w:p w:rsidR="003C3AC5" w:rsidRPr="00274A8E" w:rsidRDefault="003C3AC5" w:rsidP="003C3AC5">
            <w:pPr>
              <w:jc w:val="both"/>
            </w:pPr>
            <w:r w:rsidRPr="00274A8E">
              <w:rPr>
                <w:b/>
                <w:bCs/>
              </w:rPr>
              <w:t>H.</w:t>
            </w:r>
            <w:r w:rsidRPr="00274A8E">
              <w:t xml:space="preserve"> Hãy nêu một số chức năng khác của hệ soạn thảo văn bản mà các em biết ?</w:t>
            </w:r>
          </w:p>
        </w:tc>
        <w:tc>
          <w:tcPr>
            <w:tcW w:w="3119"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both"/>
            </w:pPr>
          </w:p>
          <w:p w:rsidR="003C3AC5" w:rsidRPr="00274A8E" w:rsidRDefault="003C3AC5" w:rsidP="003C3AC5">
            <w:pPr>
              <w:jc w:val="both"/>
            </w:pPr>
          </w:p>
          <w:p w:rsidR="003C3AC5" w:rsidRPr="00274A8E" w:rsidRDefault="003C3AC5" w:rsidP="003C3AC5">
            <w:pPr>
              <w:jc w:val="both"/>
            </w:pPr>
          </w:p>
          <w:p w:rsidR="003C3AC5" w:rsidRPr="00274A8E" w:rsidRDefault="003C3AC5" w:rsidP="003C3AC5">
            <w:pPr>
              <w:jc w:val="both"/>
            </w:pPr>
          </w:p>
          <w:p w:rsidR="003C3AC5" w:rsidRPr="00274A8E" w:rsidRDefault="003C3AC5" w:rsidP="003C3AC5">
            <w:pPr>
              <w:jc w:val="both"/>
            </w:pPr>
            <w:r w:rsidRPr="00274A8E">
              <w:rPr>
                <w:b/>
                <w:bCs/>
              </w:rPr>
              <w:t>Đ.</w:t>
            </w:r>
            <w:r w:rsidRPr="00274A8E">
              <w:t xml:space="preserve"> </w:t>
            </w:r>
          </w:p>
          <w:p w:rsidR="003C3AC5" w:rsidRPr="00274A8E" w:rsidRDefault="003C3AC5" w:rsidP="003C3AC5">
            <w:pPr>
              <w:jc w:val="both"/>
            </w:pPr>
            <w:r w:rsidRPr="00274A8E">
              <w:t xml:space="preserve">– Tìm kiếm và thay thế. </w:t>
            </w:r>
          </w:p>
          <w:p w:rsidR="003C3AC5" w:rsidRPr="00274A8E" w:rsidRDefault="003C3AC5" w:rsidP="003C3AC5">
            <w:pPr>
              <w:jc w:val="both"/>
            </w:pPr>
            <w:r w:rsidRPr="00274A8E">
              <w:t>– Đánh số trang tự động.</w:t>
            </w:r>
          </w:p>
          <w:p w:rsidR="003C3AC5" w:rsidRPr="00274A8E" w:rsidRDefault="003C3AC5" w:rsidP="003C3AC5">
            <w:pPr>
              <w:jc w:val="both"/>
            </w:pPr>
            <w:r w:rsidRPr="00274A8E">
              <w:t>– Kiểm tra chính tả.</w:t>
            </w:r>
          </w:p>
          <w:p w:rsidR="003C3AC5" w:rsidRPr="00274A8E" w:rsidRDefault="003C3AC5" w:rsidP="003C3AC5">
            <w:pPr>
              <w:jc w:val="both"/>
            </w:pPr>
          </w:p>
        </w:tc>
      </w:tr>
      <w:tr w:rsidR="003C3AC5" w:rsidRPr="00274A8E">
        <w:tc>
          <w:tcPr>
            <w:tcW w:w="10207" w:type="dxa"/>
            <w:gridSpan w:val="4"/>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center"/>
              <w:rPr>
                <w:b/>
                <w:bCs/>
              </w:rPr>
            </w:pPr>
            <w:r w:rsidRPr="00274A8E">
              <w:rPr>
                <w:b/>
                <w:bCs/>
              </w:rPr>
              <w:t>Hoạt động 3: Củng cố các kiến thức đã học</w:t>
            </w:r>
          </w:p>
        </w:tc>
      </w:tr>
      <w:tr w:rsidR="003C3AC5" w:rsidRPr="00274A8E">
        <w:tc>
          <w:tcPr>
            <w:tcW w:w="426"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ind w:left="-108"/>
              <w:jc w:val="center"/>
              <w:rPr>
                <w:sz w:val="23"/>
                <w:szCs w:val="23"/>
              </w:rPr>
            </w:pPr>
            <w:r w:rsidRPr="00274A8E">
              <w:rPr>
                <w:sz w:val="23"/>
                <w:szCs w:val="23"/>
              </w:rPr>
              <w:t>3’</w:t>
            </w:r>
          </w:p>
        </w:tc>
        <w:tc>
          <w:tcPr>
            <w:tcW w:w="3260"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both"/>
            </w:pPr>
            <w:r w:rsidRPr="00274A8E">
              <w:sym w:font="Symbol" w:char="F0B7"/>
            </w:r>
            <w:r w:rsidRPr="00274A8E">
              <w:t xml:space="preserve"> Nhấn mạnh:</w:t>
            </w:r>
          </w:p>
          <w:p w:rsidR="003C3AC5" w:rsidRPr="00274A8E" w:rsidRDefault="003C3AC5" w:rsidP="003C3AC5">
            <w:pPr>
              <w:jc w:val="both"/>
            </w:pPr>
            <w:r w:rsidRPr="00274A8E">
              <w:t>– Một trong đặc trưng của hệ soạn thảo văn bản là độc lập giữa việc soạn thảo và trình bày văn bản.</w:t>
            </w:r>
          </w:p>
          <w:p w:rsidR="003C3AC5" w:rsidRPr="00274A8E" w:rsidRDefault="003C3AC5" w:rsidP="003C3AC5">
            <w:pPr>
              <w:jc w:val="both"/>
            </w:pPr>
            <w:r w:rsidRPr="00274A8E">
              <w:t>– Khả năng lưu trữ để sau này có thể sửa chữa hoặc sử dụng lại.</w:t>
            </w:r>
          </w:p>
        </w:tc>
        <w:tc>
          <w:tcPr>
            <w:tcW w:w="3119" w:type="dxa"/>
            <w:tcBorders>
              <w:top w:val="single" w:sz="4" w:space="0" w:color="auto"/>
              <w:left w:val="single" w:sz="4" w:space="0" w:color="auto"/>
              <w:bottom w:val="single" w:sz="4" w:space="0" w:color="auto"/>
              <w:right w:val="single" w:sz="4" w:space="0" w:color="auto"/>
            </w:tcBorders>
          </w:tcPr>
          <w:p w:rsidR="003C3AC5" w:rsidRPr="00274A8E" w:rsidRDefault="003C3AC5" w:rsidP="003C3AC5">
            <w:pPr>
              <w:jc w:val="both"/>
            </w:pPr>
          </w:p>
        </w:tc>
      </w:tr>
    </w:tbl>
    <w:p w:rsidR="003C3AC5" w:rsidRPr="00274A8E" w:rsidRDefault="003C3AC5" w:rsidP="003C3AC5">
      <w:pPr>
        <w:jc w:val="both"/>
      </w:pPr>
    </w:p>
    <w:p w:rsidR="003C3AC5" w:rsidRPr="00274A8E" w:rsidRDefault="003C3AC5" w:rsidP="003C3AC5">
      <w:pPr>
        <w:jc w:val="both"/>
        <w:rPr>
          <w:b/>
          <w:bCs/>
        </w:rPr>
      </w:pPr>
      <w:r w:rsidRPr="00274A8E">
        <w:rPr>
          <w:b/>
          <w:bCs/>
        </w:rPr>
        <w:tab/>
        <w:t xml:space="preserve">4. BÀI TẬP VỀ NHÀ: </w:t>
      </w:r>
    </w:p>
    <w:p w:rsidR="003C3AC5" w:rsidRPr="00274A8E" w:rsidRDefault="003C3AC5" w:rsidP="003C3AC5">
      <w:pPr>
        <w:jc w:val="both"/>
      </w:pPr>
      <w:r w:rsidRPr="00274A8E">
        <w:rPr>
          <w:b/>
          <w:bCs/>
        </w:rPr>
        <w:tab/>
        <w:t xml:space="preserve">– </w:t>
      </w:r>
      <w:r w:rsidRPr="00274A8E">
        <w:t>Bài  1 SGK.</w:t>
      </w:r>
    </w:p>
    <w:p w:rsidR="003C3AC5" w:rsidRPr="00274A8E" w:rsidRDefault="003C3AC5" w:rsidP="003C3AC5">
      <w:pPr>
        <w:jc w:val="both"/>
        <w:rPr>
          <w:b/>
          <w:bCs/>
        </w:rPr>
      </w:pPr>
      <w:r w:rsidRPr="00274A8E">
        <w:tab/>
        <w:t>– Đọc tiếp bài: “Khái niệm soạn thảo văn bản”</w:t>
      </w:r>
    </w:p>
    <w:p w:rsidR="003C3AC5" w:rsidRPr="00274A8E" w:rsidRDefault="003C3AC5" w:rsidP="003C3AC5">
      <w:pPr>
        <w:jc w:val="both"/>
      </w:pPr>
      <w:r w:rsidRPr="00274A8E">
        <w:rPr>
          <w:b/>
          <w:bCs/>
        </w:rPr>
        <w:t>IV. RÚT KINH NGHIỆM, BỔ SUNG:</w:t>
      </w:r>
    </w:p>
    <w:p w:rsidR="003C3AC5" w:rsidRPr="00274A8E" w:rsidRDefault="003C3AC5" w:rsidP="003C3AC5">
      <w:pPr>
        <w:tabs>
          <w:tab w:val="left" w:pos="567"/>
          <w:tab w:val="right" w:leader="dot" w:pos="9781"/>
        </w:tabs>
        <w:jc w:val="both"/>
      </w:pPr>
      <w:r w:rsidRPr="00274A8E">
        <w:tab/>
      </w:r>
      <w:r w:rsidRPr="00274A8E">
        <w:tab/>
      </w:r>
    </w:p>
    <w:p w:rsidR="003C3AC5" w:rsidRPr="00274A8E" w:rsidRDefault="003C3AC5" w:rsidP="003C3AC5">
      <w:pPr>
        <w:tabs>
          <w:tab w:val="left" w:pos="567"/>
          <w:tab w:val="right" w:leader="dot" w:pos="9781"/>
        </w:tabs>
        <w:jc w:val="both"/>
      </w:pPr>
      <w:r w:rsidRPr="00274A8E">
        <w:tab/>
      </w:r>
      <w:r w:rsidRPr="00274A8E">
        <w:tab/>
      </w:r>
    </w:p>
    <w:p w:rsidR="0033598F" w:rsidRPr="00274A8E" w:rsidRDefault="003C3AC5" w:rsidP="003C3AC5">
      <w:r w:rsidRPr="00274A8E">
        <w:tab/>
      </w:r>
      <w:r w:rsidRPr="00274A8E">
        <w:tab/>
      </w:r>
    </w:p>
    <w:p w:rsidR="0033598F" w:rsidRPr="00274A8E" w:rsidRDefault="0033598F" w:rsidP="0033598F">
      <w:pPr>
        <w:jc w:val="both"/>
      </w:pPr>
      <w:r w:rsidRPr="00274A8E">
        <w:br w:type="page"/>
      </w:r>
      <w:r w:rsidR="0092312B" w:rsidRPr="00274A8E">
        <w:rPr>
          <w:b/>
        </w:rPr>
        <w:t>Ngày soạn: 02/1/</w:t>
      </w:r>
      <w:r w:rsidR="006D159B" w:rsidRPr="00274A8E">
        <w:rPr>
          <w:b/>
        </w:rPr>
        <w:t>2011</w:t>
      </w:r>
      <w:r w:rsidRPr="00274A8E">
        <w:tab/>
      </w:r>
      <w:r w:rsidR="00192791" w:rsidRPr="00274A8E">
        <w:t xml:space="preserve">        </w:t>
      </w:r>
      <w:r w:rsidR="00FB70AA" w:rsidRPr="00274A8E">
        <w:t xml:space="preserve">         </w:t>
      </w:r>
      <w:r w:rsidRPr="00274A8E">
        <w:rPr>
          <w:b/>
          <w:bCs/>
          <w:sz w:val="28"/>
          <w:szCs w:val="28"/>
        </w:rPr>
        <w:t>Chương III: SOẠN THẢO VĂN BẢN</w:t>
      </w:r>
    </w:p>
    <w:p w:rsidR="0033598F" w:rsidRPr="00274A8E" w:rsidRDefault="0033598F" w:rsidP="0033598F">
      <w:pPr>
        <w:jc w:val="both"/>
        <w:rPr>
          <w:b/>
          <w:bCs/>
          <w:sz w:val="26"/>
          <w:szCs w:val="26"/>
        </w:rPr>
      </w:pPr>
      <w:r w:rsidRPr="00274A8E">
        <w:rPr>
          <w:b/>
          <w:bCs/>
        </w:rPr>
        <w:t>Tiết dạy:</w:t>
      </w:r>
      <w:r w:rsidRPr="00274A8E">
        <w:rPr>
          <w:b/>
          <w:bCs/>
        </w:rPr>
        <w:tab/>
        <w:t>38</w:t>
      </w:r>
      <w:r w:rsidR="00DE2D10" w:rsidRPr="00274A8E">
        <w:tab/>
      </w:r>
      <w:r w:rsidR="00FB70AA" w:rsidRPr="00274A8E">
        <w:t xml:space="preserve">              </w:t>
      </w:r>
      <w:r w:rsidRPr="00274A8E">
        <w:rPr>
          <w:b/>
          <w:bCs/>
          <w:sz w:val="28"/>
          <w:szCs w:val="28"/>
        </w:rPr>
        <w:t>Bài 14: KHÁI NIỆM VỀ SOẠN THẢO VĂN BẢN (tt)</w:t>
      </w:r>
    </w:p>
    <w:p w:rsidR="00192791" w:rsidRPr="00274A8E" w:rsidRDefault="00192791" w:rsidP="0033598F">
      <w:pPr>
        <w:jc w:val="both"/>
      </w:pPr>
      <w:r w:rsidRPr="00274A8E">
        <w:rPr>
          <w:b/>
          <w:bCs/>
          <w:szCs w:val="26"/>
        </w:rPr>
        <w:t>Tuần: 19</w:t>
      </w:r>
    </w:p>
    <w:p w:rsidR="00FB70AA" w:rsidRPr="00274A8E" w:rsidRDefault="00FB70AA" w:rsidP="0033598F">
      <w:pPr>
        <w:jc w:val="both"/>
        <w:rPr>
          <w:b/>
          <w:bCs/>
        </w:rPr>
      </w:pPr>
    </w:p>
    <w:p w:rsidR="0033598F" w:rsidRPr="00274A8E" w:rsidRDefault="0033598F" w:rsidP="0033598F">
      <w:pPr>
        <w:jc w:val="both"/>
      </w:pPr>
      <w:r w:rsidRPr="00274A8E">
        <w:rPr>
          <w:b/>
          <w:bCs/>
        </w:rPr>
        <w:t>I. MỤC TIÊU:</w:t>
      </w:r>
    </w:p>
    <w:p w:rsidR="0033598F" w:rsidRPr="00274A8E" w:rsidRDefault="0033598F" w:rsidP="0033598F">
      <w:pPr>
        <w:jc w:val="both"/>
      </w:pPr>
      <w:r w:rsidRPr="00274A8E">
        <w:rPr>
          <w:b/>
          <w:bCs/>
        </w:rPr>
        <w:tab/>
      </w:r>
      <w:r w:rsidRPr="00274A8E">
        <w:rPr>
          <w:b/>
          <w:bCs/>
          <w:i/>
          <w:iCs/>
        </w:rPr>
        <w:t>Kiến thức:</w:t>
      </w:r>
      <w:r w:rsidRPr="00274A8E">
        <w:t xml:space="preserve"> </w:t>
      </w:r>
      <w:r w:rsidRPr="00274A8E">
        <w:tab/>
      </w:r>
    </w:p>
    <w:p w:rsidR="0033598F" w:rsidRPr="00274A8E" w:rsidRDefault="0033598F" w:rsidP="0033598F">
      <w:pPr>
        <w:tabs>
          <w:tab w:val="left" w:pos="851"/>
        </w:tabs>
        <w:jc w:val="both"/>
      </w:pPr>
      <w:r w:rsidRPr="00274A8E">
        <w:tab/>
        <w:t xml:space="preserve">– Nắm được các chức năng chung của hệ soạn thảo văn bản, các khái niệm liên quan đến </w:t>
      </w:r>
      <w:r w:rsidRPr="00274A8E">
        <w:tab/>
        <w:t>việc trình bày văn bản.</w:t>
      </w:r>
    </w:p>
    <w:p w:rsidR="0033598F" w:rsidRPr="00274A8E" w:rsidRDefault="0033598F" w:rsidP="0033598F">
      <w:pPr>
        <w:tabs>
          <w:tab w:val="left" w:pos="851"/>
        </w:tabs>
        <w:jc w:val="both"/>
      </w:pPr>
      <w:r w:rsidRPr="00274A8E">
        <w:tab/>
        <w:t>– Có khái niệm về các vấn đề liên quan đến xử lí chữ Việt trong soạn thảo văn bản.</w:t>
      </w:r>
    </w:p>
    <w:p w:rsidR="0033598F" w:rsidRPr="00274A8E" w:rsidRDefault="0033598F" w:rsidP="0033598F">
      <w:pPr>
        <w:tabs>
          <w:tab w:val="left" w:pos="851"/>
        </w:tabs>
        <w:jc w:val="both"/>
      </w:pPr>
      <w:r w:rsidRPr="00274A8E">
        <w:tab/>
        <w:t>– Hiểu một số qui ước trong soạn thảo văn bản.</w:t>
      </w:r>
    </w:p>
    <w:p w:rsidR="0033598F" w:rsidRPr="00274A8E" w:rsidRDefault="0033598F" w:rsidP="0033598F">
      <w:pPr>
        <w:tabs>
          <w:tab w:val="left" w:pos="851"/>
        </w:tabs>
        <w:jc w:val="both"/>
      </w:pPr>
      <w:r w:rsidRPr="00274A8E">
        <w:tab/>
        <w:t>– Biết cách gõ văn bản chữ Việt, bộ mã chữ Việt, bộ phông chữ Việt, …</w:t>
      </w:r>
    </w:p>
    <w:p w:rsidR="0033598F" w:rsidRPr="00274A8E" w:rsidRDefault="0033598F" w:rsidP="0033598F">
      <w:pPr>
        <w:jc w:val="both"/>
      </w:pPr>
      <w:r w:rsidRPr="00274A8E">
        <w:rPr>
          <w:b/>
          <w:bCs/>
        </w:rPr>
        <w:tab/>
      </w:r>
      <w:r w:rsidRPr="00274A8E">
        <w:rPr>
          <w:b/>
          <w:bCs/>
          <w:i/>
          <w:iCs/>
        </w:rPr>
        <w:t>Kĩ năng:</w:t>
      </w:r>
    </w:p>
    <w:p w:rsidR="0033598F" w:rsidRPr="00274A8E" w:rsidRDefault="0033598F" w:rsidP="0033598F">
      <w:pPr>
        <w:tabs>
          <w:tab w:val="left" w:pos="851"/>
        </w:tabs>
        <w:jc w:val="both"/>
      </w:pPr>
      <w:r w:rsidRPr="00274A8E">
        <w:tab/>
        <w:t>– Làm quen và bước đầu học thuộc một trong hai cách gõ văn bản.</w:t>
      </w:r>
    </w:p>
    <w:p w:rsidR="0033598F" w:rsidRPr="00274A8E" w:rsidRDefault="0033598F" w:rsidP="0033598F">
      <w:pPr>
        <w:jc w:val="both"/>
      </w:pPr>
      <w:r w:rsidRPr="00274A8E">
        <w:tab/>
      </w:r>
      <w:r w:rsidRPr="00274A8E">
        <w:rPr>
          <w:b/>
          <w:bCs/>
          <w:i/>
          <w:iCs/>
        </w:rPr>
        <w:t>Thái độ:</w:t>
      </w:r>
      <w:r w:rsidRPr="00274A8E">
        <w:t xml:space="preserve"> </w:t>
      </w:r>
    </w:p>
    <w:p w:rsidR="0033598F" w:rsidRPr="00274A8E" w:rsidRDefault="0033598F" w:rsidP="0033598F">
      <w:pPr>
        <w:tabs>
          <w:tab w:val="left" w:pos="851"/>
        </w:tabs>
        <w:jc w:val="both"/>
      </w:pPr>
      <w:r w:rsidRPr="00274A8E">
        <w:tab/>
        <w:t>– Rèn đức tính cẩn thận , ham học hỏi, có tinh thần tương trợ bạn.</w:t>
      </w:r>
    </w:p>
    <w:p w:rsidR="0033598F" w:rsidRPr="00274A8E" w:rsidRDefault="0033598F" w:rsidP="0033598F">
      <w:pPr>
        <w:jc w:val="both"/>
        <w:rPr>
          <w:b/>
          <w:bCs/>
        </w:rPr>
      </w:pPr>
      <w:r w:rsidRPr="00274A8E">
        <w:rPr>
          <w:b/>
          <w:bCs/>
        </w:rPr>
        <w:t>II. CHUẨN BỊ:</w:t>
      </w:r>
    </w:p>
    <w:p w:rsidR="0033598F" w:rsidRPr="00274A8E" w:rsidRDefault="0033598F" w:rsidP="0033598F">
      <w:pPr>
        <w:jc w:val="both"/>
      </w:pPr>
      <w:r w:rsidRPr="00274A8E">
        <w:rPr>
          <w:b/>
          <w:bCs/>
        </w:rPr>
        <w:tab/>
      </w:r>
      <w:r w:rsidRPr="00274A8E">
        <w:rPr>
          <w:b/>
          <w:bCs/>
          <w:i/>
          <w:iCs/>
        </w:rPr>
        <w:t>Giáo viên:</w:t>
      </w:r>
      <w:r w:rsidRPr="00274A8E">
        <w:t xml:space="preserve"> </w:t>
      </w:r>
      <w:r w:rsidRPr="00274A8E">
        <w:tab/>
        <w:t>– Giáo án, tranh ảnh</w:t>
      </w:r>
    </w:p>
    <w:p w:rsidR="0033598F" w:rsidRPr="00274A8E" w:rsidRDefault="0033598F" w:rsidP="0033598F">
      <w:pPr>
        <w:tabs>
          <w:tab w:val="left" w:pos="851"/>
        </w:tabs>
        <w:jc w:val="both"/>
      </w:pPr>
      <w:r w:rsidRPr="00274A8E">
        <w:tab/>
      </w:r>
      <w:r w:rsidRPr="00274A8E">
        <w:tab/>
      </w:r>
      <w:r w:rsidRPr="00274A8E">
        <w:tab/>
        <w:t>– Tổ chức hoạt động theo nhóm.</w:t>
      </w:r>
    </w:p>
    <w:p w:rsidR="0033598F" w:rsidRPr="00274A8E" w:rsidRDefault="0033598F" w:rsidP="0033598F">
      <w:pPr>
        <w:jc w:val="both"/>
      </w:pPr>
      <w:r w:rsidRPr="00274A8E">
        <w:tab/>
      </w:r>
      <w:r w:rsidRPr="00274A8E">
        <w:rPr>
          <w:b/>
          <w:bCs/>
          <w:i/>
          <w:iCs/>
        </w:rPr>
        <w:t>Học sinh:</w:t>
      </w:r>
      <w:r w:rsidRPr="00274A8E">
        <w:t xml:space="preserve"> </w:t>
      </w:r>
      <w:r w:rsidRPr="00274A8E">
        <w:tab/>
        <w:t>– Sách giáo khoa, vở ghi.</w:t>
      </w:r>
    </w:p>
    <w:p w:rsidR="0033598F" w:rsidRPr="00274A8E" w:rsidRDefault="0033598F" w:rsidP="0033598F">
      <w:pPr>
        <w:tabs>
          <w:tab w:val="left" w:pos="851"/>
        </w:tabs>
        <w:jc w:val="both"/>
      </w:pPr>
      <w:r w:rsidRPr="00274A8E">
        <w:tab/>
      </w:r>
      <w:r w:rsidRPr="00274A8E">
        <w:tab/>
      </w:r>
      <w:r w:rsidRPr="00274A8E">
        <w:tab/>
        <w:t>– Đọc bài trước.</w:t>
      </w:r>
    </w:p>
    <w:p w:rsidR="0033598F" w:rsidRPr="00274A8E" w:rsidRDefault="0033598F" w:rsidP="0033598F">
      <w:pPr>
        <w:jc w:val="both"/>
        <w:rPr>
          <w:b/>
          <w:bCs/>
        </w:rPr>
      </w:pPr>
      <w:r w:rsidRPr="00274A8E">
        <w:rPr>
          <w:b/>
          <w:bCs/>
        </w:rPr>
        <w:t>III. HOẠT ĐỘNG DẠY HỌC:</w:t>
      </w:r>
    </w:p>
    <w:p w:rsidR="0033598F" w:rsidRPr="00274A8E" w:rsidRDefault="0033598F" w:rsidP="0033598F">
      <w:pPr>
        <w:jc w:val="both"/>
      </w:pPr>
      <w:r w:rsidRPr="00274A8E">
        <w:tab/>
      </w:r>
      <w:r w:rsidRPr="00274A8E">
        <w:rPr>
          <w:b/>
          <w:bCs/>
        </w:rPr>
        <w:t>1. Ổn định tổ chức</w:t>
      </w:r>
      <w:r w:rsidRPr="00274A8E">
        <w:t>: Kiểm tra sĩ số lớp.</w:t>
      </w:r>
    </w:p>
    <w:p w:rsidR="0033598F" w:rsidRPr="00274A8E" w:rsidRDefault="0033598F" w:rsidP="0033598F">
      <w:pPr>
        <w:keepNext/>
        <w:jc w:val="both"/>
        <w:outlineLvl w:val="1"/>
        <w:rPr>
          <w:b/>
          <w:bCs/>
        </w:rPr>
      </w:pPr>
      <w:r w:rsidRPr="00274A8E">
        <w:rPr>
          <w:b/>
          <w:bCs/>
        </w:rPr>
        <w:tab/>
        <w:t xml:space="preserve">2. Kiểm tra bài cũ: </w:t>
      </w:r>
      <w:r w:rsidRPr="00274A8E">
        <w:t>(3’)</w:t>
      </w:r>
    </w:p>
    <w:p w:rsidR="00EA2CAB" w:rsidRPr="00274A8E" w:rsidRDefault="0033598F" w:rsidP="0033598F">
      <w:pPr>
        <w:keepNext/>
        <w:jc w:val="both"/>
        <w:outlineLvl w:val="1"/>
      </w:pPr>
      <w:r w:rsidRPr="00274A8E">
        <w:rPr>
          <w:b/>
          <w:bCs/>
        </w:rPr>
        <w:tab/>
      </w:r>
      <w:r w:rsidRPr="00274A8E">
        <w:rPr>
          <w:b/>
          <w:bCs/>
        </w:rPr>
        <w:tab/>
        <w:t>H</w:t>
      </w:r>
      <w:r w:rsidR="00EA2CAB" w:rsidRPr="00274A8E">
        <w:rPr>
          <w:b/>
          <w:bCs/>
        </w:rPr>
        <w:t>ỏi:</w:t>
      </w:r>
      <w:r w:rsidRPr="00274A8E">
        <w:rPr>
          <w:b/>
          <w:bCs/>
          <w:sz w:val="26"/>
          <w:szCs w:val="26"/>
        </w:rPr>
        <w:t xml:space="preserve"> </w:t>
      </w:r>
      <w:r w:rsidRPr="00274A8E">
        <w:t>Em hãy nêu các chức năng chung của hệ soạn thảo văn bản?</w:t>
      </w:r>
    </w:p>
    <w:p w:rsidR="00EA2CAB" w:rsidRPr="00274A8E" w:rsidRDefault="00EA2CAB" w:rsidP="00EA2CAB">
      <w:pPr>
        <w:keepNext/>
        <w:ind w:firstLine="1425"/>
        <w:jc w:val="both"/>
        <w:outlineLvl w:val="1"/>
        <w:rPr>
          <w:b/>
          <w:bCs/>
        </w:rPr>
      </w:pPr>
      <w:r w:rsidRPr="00274A8E">
        <w:rPr>
          <w:b/>
        </w:rPr>
        <w:t>Đáp:</w:t>
      </w:r>
    </w:p>
    <w:p w:rsidR="00EA2CAB" w:rsidRPr="00274A8E" w:rsidRDefault="00EA2CAB" w:rsidP="00EA2CAB">
      <w:pPr>
        <w:ind w:firstLine="2052"/>
        <w:jc w:val="both"/>
        <w:rPr>
          <w:b/>
          <w:bCs/>
        </w:rPr>
      </w:pPr>
      <w:r w:rsidRPr="00274A8E">
        <w:rPr>
          <w:b/>
          <w:bCs/>
        </w:rPr>
        <w:t>a. Nhập và lưu trữ văn bản.</w:t>
      </w:r>
    </w:p>
    <w:p w:rsidR="00EA2CAB" w:rsidRPr="00274A8E" w:rsidRDefault="00EA2CAB" w:rsidP="00EA2CAB">
      <w:pPr>
        <w:ind w:firstLine="2052"/>
        <w:jc w:val="both"/>
      </w:pPr>
      <w:r w:rsidRPr="00274A8E">
        <w:t>– Soạn thảo văn bản nhanh</w:t>
      </w:r>
    </w:p>
    <w:p w:rsidR="00EA2CAB" w:rsidRPr="00274A8E" w:rsidRDefault="00EA2CAB" w:rsidP="00EA2CAB">
      <w:pPr>
        <w:ind w:firstLine="2052"/>
        <w:jc w:val="both"/>
      </w:pPr>
      <w:r w:rsidRPr="00274A8E">
        <w:t>– Có thể lưu trữ lại để tiếp tục hoàn thiện hay in ra giấy.</w:t>
      </w:r>
    </w:p>
    <w:p w:rsidR="00EA2CAB" w:rsidRPr="00274A8E" w:rsidRDefault="00EA2CAB" w:rsidP="00EA2CAB">
      <w:pPr>
        <w:ind w:firstLine="2052"/>
        <w:jc w:val="both"/>
        <w:rPr>
          <w:b/>
          <w:bCs/>
        </w:rPr>
      </w:pPr>
      <w:r w:rsidRPr="00274A8E">
        <w:rPr>
          <w:b/>
          <w:bCs/>
        </w:rPr>
        <w:t>b. Sửa đổi văn bản:</w:t>
      </w:r>
    </w:p>
    <w:p w:rsidR="00EA2CAB" w:rsidRPr="00274A8E" w:rsidRDefault="00EA2CAB" w:rsidP="00EA2CAB">
      <w:pPr>
        <w:ind w:firstLine="2052"/>
        <w:jc w:val="both"/>
      </w:pPr>
      <w:r w:rsidRPr="00274A8E">
        <w:t xml:space="preserve">– Sửa đổi kí tự và từ </w:t>
      </w:r>
    </w:p>
    <w:p w:rsidR="00EA2CAB" w:rsidRPr="00274A8E" w:rsidRDefault="00EA2CAB" w:rsidP="00EA2CAB">
      <w:pPr>
        <w:ind w:firstLine="2052"/>
        <w:jc w:val="both"/>
      </w:pPr>
      <w:r w:rsidRPr="00274A8E">
        <w:t>– Sửa đổi cấu trúc văn bản</w:t>
      </w:r>
    </w:p>
    <w:p w:rsidR="00EA2CAB" w:rsidRPr="00274A8E" w:rsidRDefault="00EA2CAB" w:rsidP="00EA2CAB">
      <w:pPr>
        <w:ind w:firstLine="2052"/>
        <w:jc w:val="both"/>
        <w:rPr>
          <w:b/>
          <w:bCs/>
        </w:rPr>
      </w:pPr>
      <w:r w:rsidRPr="00274A8E">
        <w:rPr>
          <w:b/>
          <w:bCs/>
        </w:rPr>
        <w:t>c. Trình bày văn bản.</w:t>
      </w:r>
    </w:p>
    <w:p w:rsidR="00EA2CAB" w:rsidRPr="00274A8E" w:rsidRDefault="00EA2CAB" w:rsidP="00EA2CAB">
      <w:pPr>
        <w:ind w:firstLine="2052"/>
        <w:jc w:val="both"/>
      </w:pPr>
      <w:r w:rsidRPr="00274A8E">
        <w:sym w:font="Symbol" w:char="F0B7"/>
      </w:r>
      <w:r w:rsidRPr="00274A8E">
        <w:t xml:space="preserve"> Khả năng định dạng kí tự</w:t>
      </w:r>
    </w:p>
    <w:p w:rsidR="00EA2CAB" w:rsidRPr="00274A8E" w:rsidRDefault="00EA2CAB" w:rsidP="00EA2CAB">
      <w:pPr>
        <w:ind w:firstLine="2052"/>
        <w:jc w:val="both"/>
      </w:pPr>
      <w:r w:rsidRPr="00274A8E">
        <w:sym w:font="Symbol" w:char="F0B7"/>
      </w:r>
      <w:r w:rsidRPr="00274A8E">
        <w:t xml:space="preserve"> Khả năng định dạng đoạn văn bản</w:t>
      </w:r>
    </w:p>
    <w:p w:rsidR="00EA2CAB" w:rsidRPr="00274A8E" w:rsidRDefault="00EA2CAB" w:rsidP="00EA2CAB">
      <w:pPr>
        <w:ind w:firstLine="2052"/>
        <w:jc w:val="both"/>
      </w:pPr>
      <w:r w:rsidRPr="00274A8E">
        <w:sym w:font="Symbol" w:char="F0B7"/>
      </w:r>
      <w:r w:rsidRPr="00274A8E">
        <w:t xml:space="preserve"> Khả năng định dang trang văn bản</w:t>
      </w:r>
    </w:p>
    <w:p w:rsidR="00EA2CAB" w:rsidRPr="00274A8E" w:rsidRDefault="00EA2CAB" w:rsidP="00EA2CAB">
      <w:pPr>
        <w:jc w:val="both"/>
      </w:pPr>
    </w:p>
    <w:p w:rsidR="0033598F" w:rsidRPr="00274A8E" w:rsidRDefault="0033598F" w:rsidP="0033598F">
      <w:pPr>
        <w:keepNext/>
        <w:jc w:val="both"/>
        <w:outlineLvl w:val="1"/>
        <w:rPr>
          <w:b/>
          <w:bCs/>
        </w:rPr>
      </w:pPr>
    </w:p>
    <w:p w:rsidR="0033598F" w:rsidRPr="00274A8E" w:rsidRDefault="0033598F" w:rsidP="0033598F">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3544"/>
        <w:gridCol w:w="3119"/>
      </w:tblGrid>
      <w:tr w:rsidR="0033598F" w:rsidRPr="00274A8E">
        <w:tc>
          <w:tcPr>
            <w:tcW w:w="426"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ind w:left="-108" w:right="-108"/>
              <w:jc w:val="center"/>
              <w:rPr>
                <w:b/>
                <w:bCs/>
              </w:rPr>
            </w:pPr>
            <w:r w:rsidRPr="00274A8E">
              <w:rPr>
                <w:b/>
                <w:bCs/>
              </w:rPr>
              <w:t>TL</w:t>
            </w:r>
          </w:p>
        </w:tc>
        <w:tc>
          <w:tcPr>
            <w:tcW w:w="3118"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Nội dung</w:t>
            </w:r>
          </w:p>
        </w:tc>
        <w:tc>
          <w:tcPr>
            <w:tcW w:w="3544"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Học sinh</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1: Giới thiệu một số qui ước trong việc gõ văn bản</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10</w:t>
            </w:r>
          </w:p>
        </w:tc>
        <w:tc>
          <w:tcPr>
            <w:tcW w:w="3118"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2. Một số qui ước trong việc gõ văn bản.</w:t>
            </w:r>
          </w:p>
          <w:p w:rsidR="0033598F" w:rsidRPr="00274A8E" w:rsidRDefault="0033598F" w:rsidP="0033598F">
            <w:pPr>
              <w:jc w:val="both"/>
              <w:rPr>
                <w:b/>
                <w:bCs/>
              </w:rPr>
            </w:pPr>
            <w:r w:rsidRPr="00274A8E">
              <w:rPr>
                <w:b/>
                <w:bCs/>
              </w:rPr>
              <w:t>a. Các đơn vị xử lí trong văn bản.</w:t>
            </w:r>
          </w:p>
          <w:p w:rsidR="0033598F" w:rsidRPr="00274A8E" w:rsidRDefault="0033598F" w:rsidP="0033598F">
            <w:pPr>
              <w:jc w:val="both"/>
            </w:pPr>
            <w:r w:rsidRPr="00274A8E">
              <w:t>– Kí tự (character).</w:t>
            </w:r>
          </w:p>
          <w:p w:rsidR="0033598F" w:rsidRPr="00274A8E" w:rsidRDefault="0033598F" w:rsidP="0033598F">
            <w:pPr>
              <w:jc w:val="both"/>
            </w:pPr>
            <w:r w:rsidRPr="00274A8E">
              <w:t>– Từ (word).</w:t>
            </w:r>
          </w:p>
          <w:p w:rsidR="0033598F" w:rsidRPr="00274A8E" w:rsidRDefault="0033598F" w:rsidP="0033598F">
            <w:pPr>
              <w:jc w:val="both"/>
            </w:pPr>
            <w:r w:rsidRPr="00274A8E">
              <w:t>– Câu (sentence).</w:t>
            </w:r>
          </w:p>
          <w:p w:rsidR="0033598F" w:rsidRPr="00274A8E" w:rsidRDefault="0033598F" w:rsidP="0033598F">
            <w:pPr>
              <w:jc w:val="both"/>
            </w:pPr>
            <w:r w:rsidRPr="00274A8E">
              <w:t>– Dòng (line).</w:t>
            </w:r>
          </w:p>
          <w:p w:rsidR="0033598F" w:rsidRPr="00274A8E" w:rsidRDefault="0033598F" w:rsidP="0033598F">
            <w:pPr>
              <w:jc w:val="both"/>
            </w:pPr>
            <w:r w:rsidRPr="00274A8E">
              <w:t xml:space="preserve">– Đoạn văn bản (paragraph) </w:t>
            </w:r>
          </w:p>
          <w:p w:rsidR="0033598F" w:rsidRPr="00274A8E" w:rsidRDefault="0033598F" w:rsidP="0033598F">
            <w:pPr>
              <w:jc w:val="both"/>
            </w:pPr>
            <w:r w:rsidRPr="00274A8E">
              <w:t>– Trang (page).</w:t>
            </w:r>
          </w:p>
          <w:p w:rsidR="0033598F" w:rsidRPr="00274A8E" w:rsidRDefault="0033598F" w:rsidP="0033598F">
            <w:pPr>
              <w:jc w:val="both"/>
              <w:rPr>
                <w:b/>
                <w:bCs/>
              </w:rPr>
            </w:pPr>
          </w:p>
        </w:tc>
        <w:tc>
          <w:tcPr>
            <w:tcW w:w="3544"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rPr>
                <w:b/>
                <w:bCs/>
              </w:rPr>
              <w:t>Đặt vấn đề:</w:t>
            </w:r>
            <w:r w:rsidRPr="00274A8E">
              <w:t xml:space="preserve"> Ngày nay, chúng ta tiếp xúc nhiều với các văn bản được gõ trên máy tính, trong số đó có nhiều văn bản không tuân theo các quy ước chung của việc soạn thảo, gây ra sự không nhất quán và thiếu tôn trọng người đọc. Một yêu cầu quan trọng khi bắt đầu soạn thảo văn bản là phải tôn trọng các quy định chung này để văn bản soạn thảo được nhất quán và khoa học.</w:t>
            </w:r>
          </w:p>
          <w:p w:rsidR="0033598F" w:rsidRPr="00274A8E" w:rsidRDefault="0033598F" w:rsidP="0033598F">
            <w:pPr>
              <w:jc w:val="both"/>
            </w:pPr>
            <w:r w:rsidRPr="00274A8E">
              <w:sym w:font="Symbol" w:char="F0B7"/>
            </w:r>
            <w:r w:rsidRPr="00274A8E">
              <w:t xml:space="preserve"> GV giới thiệu sơ lược các đơn vị xử lí trong văn bản. Minh hoạ bằng một trang văn bản.</w:t>
            </w:r>
          </w:p>
          <w:p w:rsidR="0033598F" w:rsidRPr="00274A8E" w:rsidRDefault="0033598F" w:rsidP="0033598F">
            <w:pPr>
              <w:jc w:val="both"/>
            </w:pPr>
            <w:r w:rsidRPr="00274A8E">
              <w:sym w:font="Symbol" w:char="F0B7"/>
            </w:r>
            <w:r w:rsidRPr="00274A8E">
              <w:t xml:space="preserve"> Cho HS nêu ví dụ minh hoạ.</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ác nhóm thảo luận và đưa ra kết quả.</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10</w:t>
            </w: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rPr>
                <w:sz w:val="23"/>
                <w:szCs w:val="23"/>
              </w:rPr>
            </w:pPr>
          </w:p>
        </w:tc>
        <w:tc>
          <w:tcPr>
            <w:tcW w:w="3118"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b. Một số qui ước trong việc gõ văn bản.</w:t>
            </w:r>
          </w:p>
          <w:p w:rsidR="0033598F" w:rsidRPr="00274A8E" w:rsidRDefault="0033598F" w:rsidP="0033598F">
            <w:pPr>
              <w:jc w:val="both"/>
            </w:pPr>
            <w:r w:rsidRPr="00274A8E">
              <w:t>– Các dấu ngắt câu như: (.), (,), (:), (;), (!), (?), phải được đặt sát vào từ đứng trước nó, tiếp theo là một dấu cách nếu sau đó vẫn còn nội dung.</w:t>
            </w:r>
          </w:p>
          <w:p w:rsidR="0033598F" w:rsidRPr="00274A8E" w:rsidRDefault="0033598F" w:rsidP="0033598F">
            <w:pPr>
              <w:jc w:val="both"/>
              <w:rPr>
                <w:b/>
                <w:bCs/>
              </w:rPr>
            </w:pPr>
            <w:r w:rsidRPr="00274A8E">
              <w:t xml:space="preserve">– Giữa các từ chỉ dùng một kí tự trống để phân cách. Giữa các đoạn cũng chỉ xuống dòng bằng một lần </w:t>
            </w:r>
            <w:r w:rsidRPr="00274A8E">
              <w:rPr>
                <w:b/>
                <w:bCs/>
              </w:rPr>
              <w:t>Enter.</w:t>
            </w:r>
          </w:p>
          <w:p w:rsidR="0033598F" w:rsidRPr="00274A8E" w:rsidRDefault="0033598F" w:rsidP="0033598F">
            <w:pPr>
              <w:jc w:val="both"/>
              <w:rPr>
                <w:b/>
                <w:bCs/>
              </w:rPr>
            </w:pPr>
            <w:r w:rsidRPr="00274A8E">
              <w:t>– Các dấu mở ngoặc, đóng ngoặc, … phải được đặt sát vào bên trái (bên phải) của từ đầu tiên và từ cuối cùng.</w:t>
            </w:r>
          </w:p>
          <w:p w:rsidR="0033598F" w:rsidRPr="00274A8E" w:rsidRDefault="0033598F" w:rsidP="0033598F">
            <w:pPr>
              <w:jc w:val="both"/>
            </w:pPr>
          </w:p>
        </w:tc>
        <w:tc>
          <w:tcPr>
            <w:tcW w:w="3544"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r w:rsidRPr="00274A8E">
              <w:rPr>
                <w:b/>
                <w:bCs/>
              </w:rPr>
              <w:t>H</w:t>
            </w:r>
            <w:r w:rsidRPr="00274A8E">
              <w:t>. Em hãy cho biết một vài dấu ngắt câu?</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GV đưa ra một số câu với các vị trí khác nhau của dấu ngắt câu rồi cho HS nhận xét.</w:t>
            </w:r>
          </w:p>
          <w:p w:rsidR="0033598F" w:rsidRPr="00274A8E" w:rsidRDefault="0033598F" w:rsidP="0033598F">
            <w:pPr>
              <w:jc w:val="both"/>
            </w:pPr>
            <w:r w:rsidRPr="00274A8E">
              <w:sym w:font="Symbol" w:char="F0B7"/>
            </w:r>
            <w:r w:rsidRPr="00274A8E">
              <w:t xml:space="preserve"> </w:t>
            </w:r>
            <w:r w:rsidRPr="00274A8E">
              <w:rPr>
                <w:i/>
                <w:iCs/>
              </w:rPr>
              <w:t>Chú ý: Đôi khi vì lí do thẩm mĩ, người ta không theo các qui ước này.</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r w:rsidRPr="00274A8E">
              <w:rPr>
                <w:b/>
                <w:bCs/>
              </w:rPr>
              <w:t>Đ.</w:t>
            </w:r>
            <w:r w:rsidRPr="00274A8E">
              <w:t xml:space="preserve"> ,  .  !  :  ;  ?</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ác nhóm thảo luận và trả lời</w:t>
            </w: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2: Giới thiệu chữ Việt trong soạn thảo văn bản</w:t>
            </w:r>
          </w:p>
        </w:tc>
      </w:tr>
      <w:tr w:rsidR="0033598F" w:rsidRPr="00274A8E">
        <w:tc>
          <w:tcPr>
            <w:tcW w:w="426" w:type="dxa"/>
            <w:tcBorders>
              <w:top w:val="single" w:sz="4" w:space="0" w:color="auto"/>
              <w:left w:val="single" w:sz="4" w:space="0" w:color="auto"/>
              <w:bottom w:val="nil"/>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3</w:t>
            </w:r>
          </w:p>
        </w:tc>
        <w:tc>
          <w:tcPr>
            <w:tcW w:w="3118" w:type="dxa"/>
            <w:tcBorders>
              <w:top w:val="single" w:sz="4" w:space="0" w:color="auto"/>
              <w:left w:val="single" w:sz="4" w:space="0" w:color="auto"/>
              <w:bottom w:val="nil"/>
              <w:right w:val="single" w:sz="4" w:space="0" w:color="auto"/>
            </w:tcBorders>
          </w:tcPr>
          <w:p w:rsidR="0033598F" w:rsidRPr="00274A8E" w:rsidRDefault="0033598F" w:rsidP="0033598F">
            <w:pPr>
              <w:jc w:val="both"/>
              <w:rPr>
                <w:b/>
                <w:bCs/>
              </w:rPr>
            </w:pPr>
            <w:r w:rsidRPr="00274A8E">
              <w:rPr>
                <w:b/>
                <w:bCs/>
              </w:rPr>
              <w:t>3. Chữ Việt trong soạn thảo văn bản.</w:t>
            </w:r>
          </w:p>
          <w:p w:rsidR="0033598F" w:rsidRPr="00274A8E" w:rsidRDefault="0033598F" w:rsidP="0033598F">
            <w:pPr>
              <w:jc w:val="both"/>
              <w:rPr>
                <w:b/>
                <w:bCs/>
              </w:rPr>
            </w:pPr>
            <w:r w:rsidRPr="00274A8E">
              <w:rPr>
                <w:b/>
                <w:bCs/>
              </w:rPr>
              <w:t>a. Xử lí chữ Việt trong máy tính:</w:t>
            </w:r>
          </w:p>
          <w:p w:rsidR="0033598F" w:rsidRPr="00274A8E" w:rsidRDefault="0033598F" w:rsidP="0033598F">
            <w:pPr>
              <w:jc w:val="both"/>
            </w:pPr>
            <w:r w:rsidRPr="00274A8E">
              <w:t>Bao gồm các việc chính sau:</w:t>
            </w:r>
          </w:p>
          <w:p w:rsidR="0033598F" w:rsidRPr="00274A8E" w:rsidRDefault="0033598F" w:rsidP="0033598F">
            <w:pPr>
              <w:jc w:val="both"/>
            </w:pPr>
            <w:r w:rsidRPr="00274A8E">
              <w:sym w:font="Symbol" w:char="F0B7"/>
            </w:r>
            <w:r w:rsidRPr="00274A8E">
              <w:t xml:space="preserve"> Nhập văn bản chữ Việt vào máy tính.</w:t>
            </w:r>
          </w:p>
          <w:p w:rsidR="0033598F" w:rsidRPr="00274A8E" w:rsidRDefault="0033598F" w:rsidP="0033598F">
            <w:pPr>
              <w:jc w:val="both"/>
            </w:pPr>
            <w:r w:rsidRPr="00274A8E">
              <w:sym w:font="Symbol" w:char="F0B7"/>
            </w:r>
            <w:r w:rsidRPr="00274A8E">
              <w:t xml:space="preserve"> Lưu trữ, hiển thị và in ấn văn bản chữ Việt.</w:t>
            </w:r>
          </w:p>
        </w:tc>
        <w:tc>
          <w:tcPr>
            <w:tcW w:w="3544" w:type="dxa"/>
            <w:tcBorders>
              <w:top w:val="single" w:sz="4" w:space="0" w:color="auto"/>
              <w:left w:val="single" w:sz="4" w:space="0" w:color="auto"/>
              <w:bottom w:val="nil"/>
              <w:right w:val="single" w:sz="4" w:space="0" w:color="auto"/>
            </w:tcBorders>
          </w:tcPr>
          <w:p w:rsidR="0033598F" w:rsidRPr="00274A8E" w:rsidRDefault="0033598F" w:rsidP="0033598F">
            <w:pPr>
              <w:jc w:val="both"/>
            </w:pPr>
            <w:r w:rsidRPr="00274A8E">
              <w:rPr>
                <w:i/>
                <w:iCs/>
              </w:rPr>
              <w:t>Đặt vấn đề</w:t>
            </w:r>
            <w:r w:rsidRPr="00274A8E">
              <w:t xml:space="preserve">: Hiện nay có một số phần mềm xử lí được các chữ như: chữ Việt, chữ Nôm, chữ Thái, … Trong tương lai, sẽ có những phần mềm hỗ trợ chữ của những dân tộc khác ở Việt </w:t>
            </w:r>
            <w:smartTag w:uri="urn:schemas-microsoft-com:office:smarttags" w:element="country-region">
              <w:smartTag w:uri="urn:schemas-microsoft-com:office:smarttags" w:element="place">
                <w:r w:rsidRPr="00274A8E">
                  <w:t>Nam</w:t>
                </w:r>
              </w:smartTag>
            </w:smartTag>
            <w:r w:rsidRPr="00274A8E">
              <w:t>.</w:t>
            </w:r>
          </w:p>
          <w:p w:rsidR="0033598F" w:rsidRPr="00274A8E" w:rsidRDefault="0033598F" w:rsidP="0033598F">
            <w:pPr>
              <w:jc w:val="both"/>
              <w:rPr>
                <w:i/>
                <w:iCs/>
              </w:rPr>
            </w:pPr>
          </w:p>
        </w:tc>
        <w:tc>
          <w:tcPr>
            <w:tcW w:w="3119" w:type="dxa"/>
            <w:tcBorders>
              <w:top w:val="single" w:sz="4" w:space="0" w:color="auto"/>
              <w:left w:val="single" w:sz="4" w:space="0" w:color="auto"/>
              <w:bottom w:val="nil"/>
              <w:right w:val="single" w:sz="4" w:space="0" w:color="auto"/>
            </w:tcBorders>
          </w:tcPr>
          <w:p w:rsidR="0033598F" w:rsidRPr="00274A8E" w:rsidRDefault="0033598F" w:rsidP="0033598F">
            <w:pPr>
              <w:jc w:val="both"/>
            </w:pPr>
          </w:p>
        </w:tc>
      </w:tr>
      <w:tr w:rsidR="0033598F" w:rsidRPr="00274A8E">
        <w:tc>
          <w:tcPr>
            <w:tcW w:w="426" w:type="dxa"/>
            <w:tcBorders>
              <w:top w:val="nil"/>
              <w:left w:val="single" w:sz="4" w:space="0" w:color="auto"/>
              <w:bottom w:val="nil"/>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5</w:t>
            </w:r>
          </w:p>
          <w:p w:rsidR="0033598F" w:rsidRPr="00274A8E" w:rsidRDefault="0033598F" w:rsidP="0033598F">
            <w:pPr>
              <w:ind w:left="-108"/>
              <w:jc w:val="center"/>
              <w:rPr>
                <w:sz w:val="23"/>
                <w:szCs w:val="23"/>
              </w:rPr>
            </w:pPr>
          </w:p>
        </w:tc>
        <w:tc>
          <w:tcPr>
            <w:tcW w:w="3118" w:type="dxa"/>
            <w:tcBorders>
              <w:top w:val="nil"/>
              <w:left w:val="single" w:sz="4" w:space="0" w:color="auto"/>
              <w:bottom w:val="nil"/>
              <w:right w:val="single" w:sz="4" w:space="0" w:color="auto"/>
            </w:tcBorders>
          </w:tcPr>
          <w:p w:rsidR="0033598F" w:rsidRPr="00274A8E" w:rsidRDefault="0033598F" w:rsidP="0033598F">
            <w:pPr>
              <w:jc w:val="both"/>
              <w:rPr>
                <w:b/>
                <w:bCs/>
              </w:rPr>
            </w:pPr>
            <w:r w:rsidRPr="00274A8E">
              <w:rPr>
                <w:b/>
                <w:bCs/>
              </w:rPr>
              <w:t>b. Gõ chữ Việt:</w:t>
            </w:r>
          </w:p>
          <w:p w:rsidR="0033598F" w:rsidRPr="00274A8E" w:rsidRDefault="0033598F" w:rsidP="0033598F">
            <w:pPr>
              <w:jc w:val="both"/>
            </w:pPr>
            <w:r w:rsidRPr="00274A8E">
              <w:t>Hai kiểu gõ chữ Việt phổ biến như hiện nay là:</w:t>
            </w:r>
          </w:p>
          <w:p w:rsidR="0033598F" w:rsidRPr="00274A8E" w:rsidRDefault="0033598F" w:rsidP="0033598F">
            <w:pPr>
              <w:jc w:val="both"/>
            </w:pPr>
            <w:r w:rsidRPr="00274A8E">
              <w:sym w:font="Symbol" w:char="F0B7"/>
            </w:r>
            <w:r w:rsidRPr="00274A8E">
              <w:t xml:space="preserve"> Kiểu Telex</w:t>
            </w:r>
          </w:p>
          <w:p w:rsidR="0033598F" w:rsidRPr="00274A8E" w:rsidRDefault="0033598F" w:rsidP="0033598F">
            <w:pPr>
              <w:jc w:val="both"/>
            </w:pPr>
            <w:r w:rsidRPr="00274A8E">
              <w:sym w:font="Symbol" w:char="F0B7"/>
            </w:r>
            <w:r w:rsidRPr="00274A8E">
              <w:t xml:space="preserve"> Kiểu VNI.</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c>
          <w:tcPr>
            <w:tcW w:w="3544" w:type="dxa"/>
            <w:tcBorders>
              <w:top w:val="nil"/>
              <w:left w:val="single" w:sz="4" w:space="0" w:color="auto"/>
              <w:bottom w:val="nil"/>
              <w:right w:val="single" w:sz="4" w:space="0" w:color="auto"/>
            </w:tcBorders>
          </w:tcPr>
          <w:p w:rsidR="0033598F" w:rsidRPr="00274A8E" w:rsidRDefault="0033598F" w:rsidP="0033598F">
            <w:pPr>
              <w:jc w:val="both"/>
            </w:pPr>
            <w:r w:rsidRPr="00274A8E">
              <w:sym w:font="Symbol" w:char="F0B7"/>
            </w:r>
            <w:r w:rsidRPr="00274A8E">
              <w:t xml:space="preserve"> Muốn gõ tiếng Việt phải trang bị thêm các phần mềm gõ tiếng Việt.</w:t>
            </w:r>
          </w:p>
          <w:p w:rsidR="0033598F" w:rsidRPr="00274A8E" w:rsidRDefault="0033598F" w:rsidP="0033598F">
            <w:pPr>
              <w:jc w:val="both"/>
            </w:pPr>
            <w:r w:rsidRPr="00274A8E">
              <w:rPr>
                <w:b/>
                <w:bCs/>
              </w:rPr>
              <w:t>H.</w:t>
            </w:r>
            <w:r w:rsidRPr="00274A8E">
              <w:t xml:space="preserve"> Các em đã biết những chương trình gõ tiếng Việt nào?</w:t>
            </w:r>
          </w:p>
          <w:p w:rsidR="0033598F" w:rsidRPr="00274A8E" w:rsidRDefault="0033598F" w:rsidP="0033598F">
            <w:pPr>
              <w:jc w:val="both"/>
            </w:pPr>
            <w:r w:rsidRPr="00274A8E">
              <w:sym w:font="Symbol" w:char="F0B7"/>
            </w:r>
            <w:r w:rsidRPr="00274A8E">
              <w:t xml:space="preserve"> GV giới thiệu 2 kiểu gõ tiếng Việt: Telex và Vni.</w:t>
            </w:r>
          </w:p>
          <w:p w:rsidR="0033598F" w:rsidRPr="00274A8E" w:rsidRDefault="0033598F" w:rsidP="0033598F">
            <w:pPr>
              <w:jc w:val="both"/>
            </w:pPr>
          </w:p>
          <w:p w:rsidR="0033598F" w:rsidRPr="00274A8E" w:rsidRDefault="0033598F" w:rsidP="0033598F">
            <w:pPr>
              <w:jc w:val="both"/>
            </w:pPr>
            <w:r w:rsidRPr="00274A8E">
              <w:rPr>
                <w:b/>
                <w:bCs/>
              </w:rPr>
              <w:t>H.</w:t>
            </w:r>
            <w:r w:rsidRPr="00274A8E">
              <w:t xml:space="preserve"> Cho một câu rồi viết tường minh cách gõ theo kiểu Telex? </w:t>
            </w:r>
          </w:p>
          <w:p w:rsidR="0033598F" w:rsidRPr="00274A8E" w:rsidRDefault="0033598F" w:rsidP="0033598F">
            <w:pPr>
              <w:jc w:val="both"/>
            </w:pPr>
            <w:r w:rsidRPr="00274A8E">
              <w:t>Cho một câu dạng tường minh theo kiểu gõ Telex, đọc câu đó?</w:t>
            </w:r>
          </w:p>
        </w:tc>
        <w:tc>
          <w:tcPr>
            <w:tcW w:w="3119" w:type="dxa"/>
            <w:tcBorders>
              <w:top w:val="nil"/>
              <w:left w:val="single" w:sz="4" w:space="0" w:color="auto"/>
              <w:bottom w:val="nil"/>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Đ.</w:t>
            </w:r>
            <w:r w:rsidRPr="00274A8E">
              <w:t>Vietkey, Unikey,VietSpel,   …</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ho các nhóm thảo luận và trình bày.</w:t>
            </w:r>
          </w:p>
        </w:tc>
      </w:tr>
      <w:tr w:rsidR="0033598F" w:rsidRPr="00274A8E">
        <w:tc>
          <w:tcPr>
            <w:tcW w:w="426" w:type="dxa"/>
            <w:tcBorders>
              <w:top w:val="nil"/>
              <w:left w:val="single" w:sz="4" w:space="0" w:color="auto"/>
              <w:bottom w:val="nil"/>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4</w:t>
            </w:r>
          </w:p>
        </w:tc>
        <w:tc>
          <w:tcPr>
            <w:tcW w:w="3118" w:type="dxa"/>
            <w:tcBorders>
              <w:top w:val="nil"/>
              <w:left w:val="single" w:sz="4" w:space="0" w:color="auto"/>
              <w:bottom w:val="nil"/>
              <w:right w:val="single" w:sz="4" w:space="0" w:color="auto"/>
            </w:tcBorders>
          </w:tcPr>
          <w:p w:rsidR="0033598F" w:rsidRPr="00274A8E" w:rsidRDefault="0033598F" w:rsidP="0033598F">
            <w:pPr>
              <w:jc w:val="both"/>
              <w:rPr>
                <w:b/>
                <w:bCs/>
              </w:rPr>
            </w:pPr>
            <w:r w:rsidRPr="00274A8E">
              <w:rPr>
                <w:b/>
                <w:bCs/>
              </w:rPr>
              <w:t>c. Bộ mã chữ Việt:</w:t>
            </w:r>
          </w:p>
          <w:p w:rsidR="0033598F" w:rsidRPr="00274A8E" w:rsidRDefault="0033598F" w:rsidP="0033598F">
            <w:pPr>
              <w:jc w:val="both"/>
            </w:pPr>
            <w:r w:rsidRPr="00274A8E">
              <w:sym w:font="Symbol" w:char="F0B7"/>
            </w:r>
            <w:r w:rsidRPr="00274A8E">
              <w:t xml:space="preserve"> Bộ mã chữ Việt dựa trên bộ mã ASCII: TCVN3, VNI.</w:t>
            </w:r>
          </w:p>
          <w:p w:rsidR="0033598F" w:rsidRPr="00274A8E" w:rsidRDefault="0033598F" w:rsidP="0033598F">
            <w:pPr>
              <w:jc w:val="both"/>
              <w:rPr>
                <w:b/>
                <w:bCs/>
              </w:rPr>
            </w:pPr>
            <w:r w:rsidRPr="00274A8E">
              <w:sym w:font="Symbol" w:char="F0B7"/>
            </w:r>
            <w:r w:rsidRPr="00274A8E">
              <w:t xml:space="preserve"> Bộ mã chung cho các ngôn ngữ và quốc gia: Unicode.</w:t>
            </w:r>
          </w:p>
        </w:tc>
        <w:tc>
          <w:tcPr>
            <w:tcW w:w="3544" w:type="dxa"/>
            <w:tcBorders>
              <w:top w:val="nil"/>
              <w:left w:val="single" w:sz="4" w:space="0" w:color="auto"/>
              <w:bottom w:val="nil"/>
              <w:right w:val="single" w:sz="4" w:space="0" w:color="auto"/>
            </w:tcBorders>
          </w:tcPr>
          <w:p w:rsidR="0033598F" w:rsidRPr="00274A8E" w:rsidRDefault="0033598F" w:rsidP="0033598F">
            <w:pPr>
              <w:jc w:val="both"/>
            </w:pPr>
            <w:r w:rsidRPr="00274A8E">
              <w:sym w:font="Symbol" w:char="F0B7"/>
            </w:r>
            <w:r w:rsidRPr="00274A8E">
              <w:t xml:space="preserve"> GV giới thiệu một số bộ mã thông dụng hiện nay. </w:t>
            </w:r>
          </w:p>
          <w:p w:rsidR="0033598F" w:rsidRPr="00274A8E" w:rsidRDefault="0033598F" w:rsidP="0033598F">
            <w:pPr>
              <w:jc w:val="both"/>
            </w:pPr>
            <w:r w:rsidRPr="00274A8E">
              <w:rPr>
                <w:b/>
                <w:bCs/>
              </w:rPr>
              <w:t>H.</w:t>
            </w:r>
            <w:r w:rsidRPr="00274A8E">
              <w:t xml:space="preserve"> Các em thường dùng bộ mã nào?</w:t>
            </w:r>
          </w:p>
        </w:tc>
        <w:tc>
          <w:tcPr>
            <w:tcW w:w="3119" w:type="dxa"/>
            <w:tcBorders>
              <w:top w:val="nil"/>
              <w:left w:val="single" w:sz="4" w:space="0" w:color="auto"/>
              <w:bottom w:val="nil"/>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ho các nhóm thảo luận và trình bày.</w:t>
            </w:r>
          </w:p>
          <w:p w:rsidR="0033598F" w:rsidRPr="00274A8E" w:rsidRDefault="0033598F" w:rsidP="0033598F">
            <w:pPr>
              <w:jc w:val="both"/>
            </w:pPr>
          </w:p>
        </w:tc>
      </w:tr>
      <w:tr w:rsidR="0033598F" w:rsidRPr="00274A8E">
        <w:tc>
          <w:tcPr>
            <w:tcW w:w="426" w:type="dxa"/>
            <w:tcBorders>
              <w:top w:val="nil"/>
              <w:left w:val="single" w:sz="4" w:space="0" w:color="auto"/>
              <w:bottom w:val="nil"/>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5</w:t>
            </w:r>
          </w:p>
        </w:tc>
        <w:tc>
          <w:tcPr>
            <w:tcW w:w="3118" w:type="dxa"/>
            <w:tcBorders>
              <w:top w:val="nil"/>
              <w:left w:val="single" w:sz="4" w:space="0" w:color="auto"/>
              <w:bottom w:val="nil"/>
              <w:right w:val="single" w:sz="4" w:space="0" w:color="auto"/>
            </w:tcBorders>
          </w:tcPr>
          <w:p w:rsidR="0033598F" w:rsidRPr="00274A8E" w:rsidRDefault="0033598F" w:rsidP="0033598F">
            <w:pPr>
              <w:jc w:val="both"/>
              <w:rPr>
                <w:b/>
                <w:bCs/>
              </w:rPr>
            </w:pPr>
            <w:r w:rsidRPr="00274A8E">
              <w:rPr>
                <w:b/>
                <w:bCs/>
              </w:rPr>
              <w:t>d. Bộ phông chữ Việt.</w:t>
            </w:r>
          </w:p>
          <w:p w:rsidR="0033598F" w:rsidRPr="00274A8E" w:rsidRDefault="0033598F" w:rsidP="0033598F">
            <w:pPr>
              <w:jc w:val="both"/>
            </w:pPr>
            <w:r w:rsidRPr="00274A8E">
              <w:sym w:font="Symbol" w:char="F0B7"/>
            </w:r>
            <w:r w:rsidRPr="00274A8E">
              <w:t xml:space="preserve"> Phông dùng cho bộ mã TCVN3 được đặt tên với tiếp đầu ngữ: </w:t>
            </w:r>
            <w:r w:rsidRPr="00274A8E">
              <w:rPr>
                <w:b/>
                <w:bCs/>
              </w:rPr>
              <w:t>.Vn</w:t>
            </w:r>
            <w:r w:rsidRPr="00274A8E">
              <w:t xml:space="preserve"> như: </w:t>
            </w:r>
            <w:r w:rsidRPr="00274A8E">
              <w:rPr>
                <w:b/>
                <w:bCs/>
              </w:rPr>
              <w:t>.VnTime</w:t>
            </w:r>
            <w:r w:rsidRPr="00274A8E">
              <w:t xml:space="preserve">, </w:t>
            </w:r>
            <w:r w:rsidRPr="00274A8E">
              <w:rPr>
                <w:b/>
                <w:bCs/>
              </w:rPr>
              <w:t>.VnArial</w:t>
            </w:r>
            <w:r w:rsidRPr="00274A8E">
              <w:t>, …</w:t>
            </w:r>
          </w:p>
          <w:p w:rsidR="0033598F" w:rsidRPr="00274A8E" w:rsidRDefault="0033598F" w:rsidP="0033598F">
            <w:pPr>
              <w:jc w:val="both"/>
            </w:pPr>
            <w:r w:rsidRPr="00274A8E">
              <w:sym w:font="Symbol" w:char="F0B7"/>
            </w:r>
            <w:r w:rsidRPr="00274A8E">
              <w:t xml:space="preserve"> Phông dùng bộ mã VNI được đặt tên với tiếp đầu ngữ </w:t>
            </w:r>
            <w:r w:rsidRPr="00274A8E">
              <w:rPr>
                <w:b/>
                <w:bCs/>
              </w:rPr>
              <w:t>VNI–</w:t>
            </w:r>
            <w:r w:rsidRPr="00274A8E">
              <w:t xml:space="preserve"> như: </w:t>
            </w:r>
            <w:r w:rsidRPr="00274A8E">
              <w:rPr>
                <w:b/>
                <w:bCs/>
              </w:rPr>
              <w:t>VNI–Times</w:t>
            </w:r>
            <w:r w:rsidRPr="00274A8E">
              <w:t xml:space="preserve">, </w:t>
            </w:r>
            <w:r w:rsidRPr="00274A8E">
              <w:rPr>
                <w:b/>
                <w:bCs/>
              </w:rPr>
              <w:t>VNI–Helve</w:t>
            </w:r>
            <w:r w:rsidRPr="00274A8E">
              <w:t>, …</w:t>
            </w:r>
          </w:p>
          <w:p w:rsidR="0033598F" w:rsidRPr="00274A8E" w:rsidRDefault="0033598F" w:rsidP="0033598F">
            <w:pPr>
              <w:jc w:val="both"/>
              <w:rPr>
                <w:b/>
                <w:bCs/>
              </w:rPr>
            </w:pPr>
            <w:r w:rsidRPr="00274A8E">
              <w:sym w:font="Symbol" w:char="F0B7"/>
            </w:r>
            <w:r w:rsidRPr="00274A8E">
              <w:t xml:space="preserve"> Phông dùng bộ mã Unicode: </w:t>
            </w:r>
            <w:r w:rsidRPr="00274A8E">
              <w:rPr>
                <w:b/>
                <w:bCs/>
              </w:rPr>
              <w:t>Times New Roman</w:t>
            </w:r>
            <w:r w:rsidRPr="00274A8E">
              <w:t xml:space="preserve">, </w:t>
            </w:r>
            <w:r w:rsidRPr="00274A8E">
              <w:rPr>
                <w:b/>
                <w:bCs/>
              </w:rPr>
              <w:t>Arial</w:t>
            </w:r>
            <w:r w:rsidRPr="00274A8E">
              <w:t xml:space="preserve">, </w:t>
            </w:r>
            <w:r w:rsidRPr="00274A8E">
              <w:rPr>
                <w:b/>
                <w:bCs/>
              </w:rPr>
              <w:t>Tahoma</w:t>
            </w:r>
            <w:r w:rsidRPr="00274A8E">
              <w:t>, …</w:t>
            </w:r>
          </w:p>
        </w:tc>
        <w:tc>
          <w:tcPr>
            <w:tcW w:w="3544" w:type="dxa"/>
            <w:tcBorders>
              <w:top w:val="nil"/>
              <w:left w:val="single" w:sz="4" w:space="0" w:color="auto"/>
              <w:bottom w:val="nil"/>
              <w:right w:val="single" w:sz="4" w:space="0" w:color="auto"/>
            </w:tcBorders>
          </w:tcPr>
          <w:p w:rsidR="0033598F" w:rsidRPr="00274A8E" w:rsidRDefault="0033598F" w:rsidP="0033598F">
            <w:pPr>
              <w:jc w:val="both"/>
            </w:pPr>
            <w:r w:rsidRPr="00274A8E">
              <w:sym w:font="Symbol" w:char="F0B7"/>
            </w:r>
            <w:r w:rsidRPr="00274A8E">
              <w:t xml:space="preserve"> Để hiển thị và in được chữ Việt, cần có các bộ phông chữ Việt tương ứng với từng bộ mã. Có nhiều bộ phông với nhiều kiểu chữ khác nhau.</w:t>
            </w:r>
          </w:p>
          <w:p w:rsidR="0033598F" w:rsidRPr="00274A8E" w:rsidRDefault="0033598F" w:rsidP="0033598F">
            <w:pPr>
              <w:jc w:val="both"/>
            </w:pPr>
          </w:p>
          <w:p w:rsidR="0033598F" w:rsidRPr="00274A8E" w:rsidRDefault="0033598F" w:rsidP="0033598F">
            <w:pPr>
              <w:jc w:val="both"/>
            </w:pPr>
          </w:p>
        </w:tc>
        <w:tc>
          <w:tcPr>
            <w:tcW w:w="3119" w:type="dxa"/>
            <w:tcBorders>
              <w:top w:val="nil"/>
              <w:left w:val="single" w:sz="4" w:space="0" w:color="auto"/>
              <w:bottom w:val="nil"/>
              <w:right w:val="single" w:sz="4" w:space="0" w:color="auto"/>
            </w:tcBorders>
          </w:tcPr>
          <w:p w:rsidR="0033598F" w:rsidRPr="00274A8E" w:rsidRDefault="0033598F" w:rsidP="0033598F">
            <w:pPr>
              <w:jc w:val="both"/>
            </w:pPr>
          </w:p>
        </w:tc>
      </w:tr>
      <w:tr w:rsidR="0033598F" w:rsidRPr="00274A8E">
        <w:tc>
          <w:tcPr>
            <w:tcW w:w="426" w:type="dxa"/>
            <w:tcBorders>
              <w:top w:val="nil"/>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2</w:t>
            </w:r>
          </w:p>
        </w:tc>
        <w:tc>
          <w:tcPr>
            <w:tcW w:w="3118" w:type="dxa"/>
            <w:tcBorders>
              <w:top w:val="nil"/>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e. Các phần mềm hỗ trợ tiếng Việt:</w:t>
            </w:r>
          </w:p>
          <w:p w:rsidR="0033598F" w:rsidRPr="00274A8E" w:rsidRDefault="0033598F" w:rsidP="0033598F">
            <w:pPr>
              <w:jc w:val="both"/>
            </w:pPr>
            <w:r w:rsidRPr="00274A8E">
              <w:t>Hiện nay, đã có một số phần mềm tiện ích như kiểm tra chính tả, sắp xếp, nhận dạng chữ Việt, … đã và đang được phát triển.</w:t>
            </w:r>
          </w:p>
          <w:p w:rsidR="0033598F" w:rsidRPr="00274A8E" w:rsidRDefault="0033598F" w:rsidP="0033598F">
            <w:pPr>
              <w:jc w:val="both"/>
            </w:pPr>
          </w:p>
          <w:p w:rsidR="0033598F" w:rsidRPr="00274A8E" w:rsidRDefault="0033598F" w:rsidP="0033598F">
            <w:pPr>
              <w:jc w:val="both"/>
            </w:pPr>
          </w:p>
        </w:tc>
        <w:tc>
          <w:tcPr>
            <w:tcW w:w="3544" w:type="dxa"/>
            <w:tcBorders>
              <w:top w:val="nil"/>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Hiện nay các hệ soạn thảo đều có chức năng kiểm tra chính tả, sắp xếp.. cho một số ngôn ngữ nhưng chưa có tiếng Việt. Để kiểm tra máy tính có thể làm được các công việc đó với văn bản tiếng Việt, chúng ta cần dùng các phần mềm tiện ích riêng.</w:t>
            </w:r>
          </w:p>
        </w:tc>
        <w:tc>
          <w:tcPr>
            <w:tcW w:w="3119" w:type="dxa"/>
            <w:tcBorders>
              <w:top w:val="nil"/>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 xml:space="preserve">Hoạt động 4: Củng cố </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3</w:t>
            </w:r>
          </w:p>
        </w:tc>
        <w:tc>
          <w:tcPr>
            <w:tcW w:w="3118"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tc>
        <w:tc>
          <w:tcPr>
            <w:tcW w:w="3544"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Nhấn mạnh:</w:t>
            </w:r>
          </w:p>
          <w:p w:rsidR="0033598F" w:rsidRPr="00274A8E" w:rsidRDefault="0033598F" w:rsidP="0033598F">
            <w:pPr>
              <w:jc w:val="both"/>
            </w:pPr>
            <w:r w:rsidRPr="00274A8E">
              <w:t>– Một số qui ước trong việc gõ  văn bản.</w:t>
            </w:r>
          </w:p>
          <w:p w:rsidR="0033598F" w:rsidRPr="00274A8E" w:rsidRDefault="0033598F" w:rsidP="0033598F">
            <w:pPr>
              <w:jc w:val="both"/>
            </w:pPr>
            <w:r w:rsidRPr="00274A8E">
              <w:t>– Không nên dùng nhiều bộ mã trong một văn bản.</w:t>
            </w:r>
          </w:p>
          <w:p w:rsidR="0033598F" w:rsidRPr="00274A8E" w:rsidRDefault="0033598F" w:rsidP="0033598F">
            <w:pPr>
              <w:jc w:val="both"/>
            </w:pPr>
            <w:r w:rsidRPr="00274A8E">
              <w:t>– Không nên dùng quá nhiều phông chữ trong một văn bản.</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tc>
      </w:tr>
    </w:tbl>
    <w:p w:rsidR="0033598F" w:rsidRPr="00274A8E" w:rsidRDefault="0033598F" w:rsidP="0033598F">
      <w:pPr>
        <w:jc w:val="both"/>
      </w:pPr>
    </w:p>
    <w:p w:rsidR="0033598F" w:rsidRPr="00274A8E" w:rsidRDefault="0033598F" w:rsidP="0033598F">
      <w:pPr>
        <w:jc w:val="both"/>
        <w:rPr>
          <w:b/>
          <w:bCs/>
        </w:rPr>
      </w:pPr>
      <w:r w:rsidRPr="00274A8E">
        <w:rPr>
          <w:b/>
          <w:bCs/>
        </w:rPr>
        <w:tab/>
        <w:t xml:space="preserve">4. BÀI TẬP VỀ NHÀ: </w:t>
      </w:r>
    </w:p>
    <w:p w:rsidR="0033598F" w:rsidRPr="00274A8E" w:rsidRDefault="0033598F" w:rsidP="0033598F">
      <w:pPr>
        <w:jc w:val="both"/>
      </w:pPr>
      <w:r w:rsidRPr="00274A8E">
        <w:rPr>
          <w:b/>
          <w:bCs/>
        </w:rPr>
        <w:tab/>
        <w:t xml:space="preserve">– </w:t>
      </w:r>
      <w:r w:rsidRPr="00274A8E">
        <w:t>Bài  4, 5,6 SGK tramg 98</w:t>
      </w:r>
    </w:p>
    <w:p w:rsidR="0033598F" w:rsidRPr="00274A8E" w:rsidRDefault="0033598F" w:rsidP="0033598F">
      <w:pPr>
        <w:jc w:val="both"/>
      </w:pPr>
      <w:r w:rsidRPr="00274A8E">
        <w:tab/>
        <w:t xml:space="preserve">– Tìm hiểu sự khác biệt khi ta soạn thảo văn bản đúng theo các qui ước trên và không theo </w:t>
      </w:r>
      <w:r w:rsidRPr="00274A8E">
        <w:tab/>
        <w:t>các qui ước trên.</w:t>
      </w:r>
    </w:p>
    <w:p w:rsidR="0033598F" w:rsidRPr="00274A8E" w:rsidRDefault="0033598F" w:rsidP="0033598F">
      <w:pPr>
        <w:jc w:val="both"/>
        <w:rPr>
          <w:b/>
          <w:bCs/>
        </w:rPr>
      </w:pPr>
      <w:r w:rsidRPr="00274A8E">
        <w:tab/>
        <w:t>– Đọc trước bài “Làm quen với Microsoft Word”</w:t>
      </w:r>
    </w:p>
    <w:p w:rsidR="0033598F" w:rsidRPr="00274A8E" w:rsidRDefault="0033598F" w:rsidP="0033598F">
      <w:pPr>
        <w:jc w:val="both"/>
      </w:pPr>
      <w:r w:rsidRPr="00274A8E">
        <w:rPr>
          <w:b/>
          <w:bCs/>
        </w:rPr>
        <w:t>IV. RÚT KINH NGHIỆM, BỔ SUNG:</w:t>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jc w:val="both"/>
        <w:rPr>
          <w:sz w:val="28"/>
          <w:szCs w:val="28"/>
        </w:rPr>
      </w:pPr>
      <w:r w:rsidRPr="00274A8E">
        <w:br w:type="page"/>
      </w:r>
      <w:r w:rsidRPr="00274A8E">
        <w:rPr>
          <w:b/>
        </w:rPr>
        <w:t xml:space="preserve">Ngày soạn: </w:t>
      </w:r>
      <w:r w:rsidR="0092312B" w:rsidRPr="00274A8E">
        <w:rPr>
          <w:b/>
        </w:rPr>
        <w:t>02/01/</w:t>
      </w:r>
      <w:r w:rsidR="006D159B" w:rsidRPr="00274A8E">
        <w:rPr>
          <w:b/>
        </w:rPr>
        <w:t>2011</w:t>
      </w:r>
      <w:r w:rsidRPr="00274A8E">
        <w:tab/>
      </w:r>
      <w:r w:rsidRPr="00274A8E">
        <w:tab/>
      </w:r>
      <w:r w:rsidR="005820F6" w:rsidRPr="00274A8E">
        <w:t xml:space="preserve">  </w:t>
      </w:r>
      <w:r w:rsidR="00493BEF" w:rsidRPr="00274A8E">
        <w:t xml:space="preserve">                     </w:t>
      </w:r>
      <w:r w:rsidRPr="00274A8E">
        <w:rPr>
          <w:b/>
          <w:bCs/>
          <w:sz w:val="28"/>
          <w:szCs w:val="28"/>
        </w:rPr>
        <w:t>Chương III: SOẠN THẢO VĂN BẢN</w:t>
      </w:r>
    </w:p>
    <w:p w:rsidR="0033598F" w:rsidRPr="00274A8E" w:rsidRDefault="0033598F" w:rsidP="0033598F">
      <w:pPr>
        <w:jc w:val="both"/>
        <w:rPr>
          <w:b/>
          <w:bCs/>
          <w:sz w:val="28"/>
          <w:szCs w:val="28"/>
        </w:rPr>
      </w:pPr>
      <w:r w:rsidRPr="00274A8E">
        <w:rPr>
          <w:b/>
          <w:bCs/>
        </w:rPr>
        <w:t>Tiết dạy:</w:t>
      </w:r>
      <w:r w:rsidRPr="00274A8E">
        <w:rPr>
          <w:b/>
          <w:bCs/>
        </w:rPr>
        <w:tab/>
        <w:t>39</w:t>
      </w:r>
      <w:r w:rsidR="00493BEF" w:rsidRPr="00274A8E">
        <w:tab/>
      </w:r>
      <w:r w:rsidR="00493BEF" w:rsidRPr="00274A8E">
        <w:tab/>
      </w:r>
      <w:r w:rsidR="00493BEF" w:rsidRPr="00274A8E">
        <w:tab/>
      </w:r>
      <w:r w:rsidRPr="00274A8E">
        <w:rPr>
          <w:b/>
          <w:bCs/>
          <w:sz w:val="28"/>
          <w:szCs w:val="28"/>
        </w:rPr>
        <w:t>Bài 15: LÀM QUEN VỚI MICROSOFT WORD</w:t>
      </w:r>
    </w:p>
    <w:p w:rsidR="005820F6" w:rsidRPr="00274A8E" w:rsidRDefault="005820F6" w:rsidP="0033598F">
      <w:pPr>
        <w:jc w:val="both"/>
        <w:rPr>
          <w:b/>
        </w:rPr>
      </w:pPr>
      <w:r w:rsidRPr="00274A8E">
        <w:rPr>
          <w:b/>
        </w:rPr>
        <w:t xml:space="preserve">Tuần: </w:t>
      </w:r>
      <w:r w:rsidR="00F52B14" w:rsidRPr="00274A8E">
        <w:rPr>
          <w:b/>
        </w:rPr>
        <w:t xml:space="preserve">             </w:t>
      </w:r>
      <w:r w:rsidRPr="00274A8E">
        <w:rPr>
          <w:b/>
        </w:rPr>
        <w:t>20</w:t>
      </w:r>
    </w:p>
    <w:p w:rsidR="00493BEF" w:rsidRPr="00274A8E" w:rsidRDefault="00493BEF" w:rsidP="00493BEF">
      <w:pPr>
        <w:jc w:val="both"/>
        <w:rPr>
          <w:b/>
          <w:bCs/>
        </w:rPr>
      </w:pPr>
    </w:p>
    <w:p w:rsidR="00493BEF" w:rsidRPr="00274A8E" w:rsidRDefault="00493BEF" w:rsidP="00493BEF">
      <w:pPr>
        <w:jc w:val="both"/>
      </w:pPr>
      <w:r w:rsidRPr="00274A8E">
        <w:rPr>
          <w:b/>
          <w:bCs/>
        </w:rPr>
        <w:t>I. MỤC TIÊU:</w:t>
      </w:r>
    </w:p>
    <w:p w:rsidR="0033598F" w:rsidRPr="00274A8E" w:rsidRDefault="0033598F" w:rsidP="0033598F">
      <w:pPr>
        <w:jc w:val="both"/>
      </w:pPr>
      <w:r w:rsidRPr="00274A8E">
        <w:rPr>
          <w:b/>
          <w:bCs/>
        </w:rPr>
        <w:tab/>
      </w:r>
      <w:r w:rsidRPr="00274A8E">
        <w:rPr>
          <w:b/>
          <w:bCs/>
          <w:i/>
          <w:iCs/>
        </w:rPr>
        <w:t>Kiến thức:</w:t>
      </w:r>
      <w:r w:rsidRPr="00274A8E">
        <w:t xml:space="preserve"> </w:t>
      </w:r>
      <w:r w:rsidRPr="00274A8E">
        <w:tab/>
      </w:r>
    </w:p>
    <w:p w:rsidR="0033598F" w:rsidRPr="00274A8E" w:rsidRDefault="0033598F" w:rsidP="0033598F">
      <w:pPr>
        <w:tabs>
          <w:tab w:val="left" w:pos="851"/>
        </w:tabs>
        <w:jc w:val="both"/>
      </w:pPr>
      <w:r w:rsidRPr="00274A8E">
        <w:tab/>
        <w:t>– Nắm được cách khởi động và kết thúc Word.</w:t>
      </w:r>
    </w:p>
    <w:p w:rsidR="0033598F" w:rsidRPr="00274A8E" w:rsidRDefault="0033598F" w:rsidP="0033598F">
      <w:pPr>
        <w:tabs>
          <w:tab w:val="left" w:pos="851"/>
        </w:tabs>
        <w:jc w:val="both"/>
      </w:pPr>
      <w:r w:rsidRPr="00274A8E">
        <w:tab/>
        <w:t>– Biết cách tạo văn bản mới, mở văn bản đã có, lưu văn bản.</w:t>
      </w:r>
    </w:p>
    <w:p w:rsidR="0033598F" w:rsidRPr="00274A8E" w:rsidRDefault="0033598F" w:rsidP="0033598F">
      <w:pPr>
        <w:tabs>
          <w:tab w:val="left" w:pos="851"/>
        </w:tabs>
        <w:jc w:val="both"/>
      </w:pPr>
      <w:r w:rsidRPr="00274A8E">
        <w:tab/>
        <w:t>– Biết được ý nghĩa của một số đối tượng chính trên màn hình làm việc của Word.</w:t>
      </w:r>
    </w:p>
    <w:p w:rsidR="0033598F" w:rsidRPr="00274A8E" w:rsidRDefault="0033598F" w:rsidP="0033598F">
      <w:pPr>
        <w:jc w:val="both"/>
      </w:pPr>
      <w:r w:rsidRPr="00274A8E">
        <w:rPr>
          <w:b/>
          <w:bCs/>
        </w:rPr>
        <w:tab/>
      </w:r>
      <w:r w:rsidRPr="00274A8E">
        <w:rPr>
          <w:b/>
          <w:bCs/>
          <w:i/>
          <w:iCs/>
        </w:rPr>
        <w:t>Kĩ năng:</w:t>
      </w:r>
    </w:p>
    <w:p w:rsidR="0033598F" w:rsidRPr="00274A8E" w:rsidRDefault="0033598F" w:rsidP="0033598F">
      <w:pPr>
        <w:tabs>
          <w:tab w:val="left" w:pos="851"/>
        </w:tabs>
        <w:jc w:val="both"/>
      </w:pPr>
      <w:r w:rsidRPr="00274A8E">
        <w:tab/>
        <w:t>– Làm quen với bảng chọn, thanh công cụ.</w:t>
      </w:r>
    </w:p>
    <w:p w:rsidR="0033598F" w:rsidRPr="00274A8E" w:rsidRDefault="0033598F" w:rsidP="0033598F">
      <w:pPr>
        <w:jc w:val="both"/>
      </w:pPr>
      <w:r w:rsidRPr="00274A8E">
        <w:tab/>
      </w:r>
      <w:r w:rsidRPr="00274A8E">
        <w:rPr>
          <w:b/>
          <w:bCs/>
          <w:i/>
          <w:iCs/>
        </w:rPr>
        <w:t>Thái độ:</w:t>
      </w:r>
      <w:r w:rsidRPr="00274A8E">
        <w:t xml:space="preserve"> </w:t>
      </w:r>
    </w:p>
    <w:p w:rsidR="0033598F" w:rsidRPr="00274A8E" w:rsidRDefault="0033598F" w:rsidP="0033598F">
      <w:pPr>
        <w:tabs>
          <w:tab w:val="left" w:pos="851"/>
        </w:tabs>
        <w:jc w:val="both"/>
      </w:pPr>
      <w:r w:rsidRPr="00274A8E">
        <w:tab/>
        <w:t xml:space="preserve">– Rèn luyện các đức tính: cẩn thận, ham học hỏi, có tinh thần tương trợ bạn, làm việc theo </w:t>
      </w:r>
      <w:r w:rsidRPr="00274A8E">
        <w:tab/>
        <w:t>nhóm.</w:t>
      </w:r>
    </w:p>
    <w:p w:rsidR="0033598F" w:rsidRPr="00274A8E" w:rsidRDefault="0033598F" w:rsidP="0033598F">
      <w:pPr>
        <w:jc w:val="both"/>
        <w:rPr>
          <w:b/>
          <w:bCs/>
        </w:rPr>
      </w:pPr>
      <w:r w:rsidRPr="00274A8E">
        <w:rPr>
          <w:b/>
          <w:bCs/>
        </w:rPr>
        <w:t>II. CHUẨN BỊ:</w:t>
      </w:r>
    </w:p>
    <w:p w:rsidR="0033598F" w:rsidRPr="00274A8E" w:rsidRDefault="0033598F" w:rsidP="0033598F">
      <w:pPr>
        <w:jc w:val="both"/>
      </w:pPr>
      <w:r w:rsidRPr="00274A8E">
        <w:rPr>
          <w:b/>
          <w:bCs/>
        </w:rPr>
        <w:tab/>
      </w:r>
      <w:r w:rsidRPr="00274A8E">
        <w:rPr>
          <w:b/>
          <w:bCs/>
          <w:i/>
          <w:iCs/>
        </w:rPr>
        <w:t>Giáo viên:</w:t>
      </w:r>
      <w:r w:rsidRPr="00274A8E">
        <w:t xml:space="preserve"> </w:t>
      </w:r>
      <w:r w:rsidRPr="00274A8E">
        <w:tab/>
        <w:t>– Giáo án, tranh ảnh</w:t>
      </w:r>
    </w:p>
    <w:p w:rsidR="0033598F" w:rsidRPr="00274A8E" w:rsidRDefault="0033598F" w:rsidP="0033598F">
      <w:pPr>
        <w:tabs>
          <w:tab w:val="left" w:pos="851"/>
        </w:tabs>
        <w:jc w:val="both"/>
      </w:pPr>
      <w:r w:rsidRPr="00274A8E">
        <w:tab/>
      </w:r>
      <w:r w:rsidRPr="00274A8E">
        <w:tab/>
      </w:r>
      <w:r w:rsidRPr="00274A8E">
        <w:tab/>
        <w:t>– Tổ chức hoạt động theo nhóm.</w:t>
      </w:r>
    </w:p>
    <w:p w:rsidR="0033598F" w:rsidRPr="00274A8E" w:rsidRDefault="0033598F" w:rsidP="0033598F">
      <w:pPr>
        <w:jc w:val="both"/>
      </w:pPr>
      <w:r w:rsidRPr="00274A8E">
        <w:tab/>
      </w:r>
      <w:r w:rsidRPr="00274A8E">
        <w:rPr>
          <w:b/>
          <w:bCs/>
          <w:i/>
          <w:iCs/>
        </w:rPr>
        <w:t>Học sinh:</w:t>
      </w:r>
      <w:r w:rsidRPr="00274A8E">
        <w:t xml:space="preserve"> </w:t>
      </w:r>
      <w:r w:rsidRPr="00274A8E">
        <w:tab/>
        <w:t>– Sách giáo khoa, vở ghi.</w:t>
      </w:r>
    </w:p>
    <w:p w:rsidR="0033598F" w:rsidRPr="00274A8E" w:rsidRDefault="0033598F" w:rsidP="0033598F">
      <w:pPr>
        <w:tabs>
          <w:tab w:val="left" w:pos="851"/>
        </w:tabs>
        <w:jc w:val="both"/>
      </w:pPr>
      <w:r w:rsidRPr="00274A8E">
        <w:tab/>
      </w:r>
      <w:r w:rsidRPr="00274A8E">
        <w:tab/>
      </w:r>
      <w:r w:rsidRPr="00274A8E">
        <w:tab/>
        <w:t>– Đọc bài trước.</w:t>
      </w:r>
    </w:p>
    <w:p w:rsidR="0033598F" w:rsidRPr="00274A8E" w:rsidRDefault="0033598F" w:rsidP="0033598F">
      <w:pPr>
        <w:jc w:val="both"/>
        <w:rPr>
          <w:b/>
          <w:bCs/>
        </w:rPr>
      </w:pPr>
      <w:r w:rsidRPr="00274A8E">
        <w:rPr>
          <w:b/>
          <w:bCs/>
        </w:rPr>
        <w:t>III. HOẠT ĐỘNG DẠY HỌC:</w:t>
      </w:r>
    </w:p>
    <w:p w:rsidR="0033598F" w:rsidRPr="00274A8E" w:rsidRDefault="0033598F" w:rsidP="0033598F">
      <w:pPr>
        <w:jc w:val="both"/>
      </w:pPr>
      <w:r w:rsidRPr="00274A8E">
        <w:tab/>
      </w:r>
      <w:r w:rsidRPr="00274A8E">
        <w:rPr>
          <w:b/>
          <w:bCs/>
        </w:rPr>
        <w:t>1. Ổn định tổ chức</w:t>
      </w:r>
      <w:r w:rsidRPr="00274A8E">
        <w:t>: Kiểm tra sĩ số lớp.</w:t>
      </w:r>
    </w:p>
    <w:p w:rsidR="0033598F" w:rsidRPr="00274A8E" w:rsidRDefault="0033598F" w:rsidP="0033598F">
      <w:pPr>
        <w:keepNext/>
        <w:jc w:val="both"/>
        <w:outlineLvl w:val="1"/>
        <w:rPr>
          <w:b/>
          <w:bCs/>
        </w:rPr>
      </w:pPr>
      <w:r w:rsidRPr="00274A8E">
        <w:rPr>
          <w:b/>
          <w:bCs/>
        </w:rPr>
        <w:tab/>
        <w:t xml:space="preserve">2. Kiểm tra bài cũ: </w:t>
      </w:r>
      <w:r w:rsidRPr="00274A8E">
        <w:t>(4’)</w:t>
      </w:r>
    </w:p>
    <w:p w:rsidR="0033598F" w:rsidRPr="00274A8E" w:rsidRDefault="0033598F" w:rsidP="0033598F">
      <w:pPr>
        <w:keepNext/>
        <w:jc w:val="both"/>
        <w:outlineLvl w:val="1"/>
      </w:pPr>
      <w:r w:rsidRPr="00274A8E">
        <w:rPr>
          <w:b/>
          <w:bCs/>
        </w:rPr>
        <w:tab/>
      </w:r>
      <w:r w:rsidRPr="00274A8E">
        <w:rPr>
          <w:b/>
          <w:bCs/>
        </w:rPr>
        <w:tab/>
        <w:t xml:space="preserve">H. </w:t>
      </w:r>
      <w:r w:rsidRPr="00274A8E">
        <w:t xml:space="preserve">Em hãy nêu cách gõ chữ tiếng Việt theo kiểu TELEX, VNI. </w:t>
      </w:r>
    </w:p>
    <w:p w:rsidR="0033598F" w:rsidRPr="00274A8E" w:rsidRDefault="00EB35A2" w:rsidP="0033598F">
      <w:pPr>
        <w:keepNext/>
        <w:jc w:val="both"/>
        <w:outlineLvl w:val="1"/>
      </w:pPr>
      <w:r w:rsidRPr="00274A8E">
        <w:tab/>
      </w:r>
      <w:r w:rsidRPr="00274A8E">
        <w:tab/>
      </w:r>
      <w:r w:rsidR="0033598F" w:rsidRPr="00274A8E">
        <w:t>Áp dụng: dùng kiểu gõ Telex cho đoạn thơ sau: “Từ ấy trong tôi bừng nắng hạ..”</w:t>
      </w:r>
    </w:p>
    <w:p w:rsidR="0033598F" w:rsidRPr="00274A8E" w:rsidRDefault="0033598F" w:rsidP="0033598F">
      <w:pPr>
        <w:rPr>
          <w:sz w:val="26"/>
          <w:szCs w:val="26"/>
        </w:rPr>
      </w:pPr>
      <w:r w:rsidRPr="00274A8E">
        <w:rPr>
          <w:sz w:val="26"/>
          <w:szCs w:val="26"/>
        </w:rPr>
        <w:tab/>
      </w:r>
      <w:r w:rsidRPr="00274A8E">
        <w:rPr>
          <w:sz w:val="26"/>
          <w:szCs w:val="26"/>
        </w:rPr>
        <w:tab/>
      </w:r>
      <w:r w:rsidRPr="00274A8E">
        <w:rPr>
          <w:b/>
          <w:bCs/>
          <w:sz w:val="26"/>
          <w:szCs w:val="26"/>
        </w:rPr>
        <w:t>Đ.</w:t>
      </w:r>
      <w:r w:rsidRPr="00274A8E">
        <w:rPr>
          <w:sz w:val="26"/>
          <w:szCs w:val="26"/>
        </w:rPr>
        <w:t xml:space="preserve"> Twf aays trong tooi bwngf nawngs haj                                                                                   </w:t>
      </w:r>
    </w:p>
    <w:p w:rsidR="0033598F" w:rsidRPr="00274A8E" w:rsidRDefault="0033598F" w:rsidP="0033598F">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402"/>
        <w:gridCol w:w="3119"/>
      </w:tblGrid>
      <w:tr w:rsidR="0033598F" w:rsidRPr="00274A8E">
        <w:tc>
          <w:tcPr>
            <w:tcW w:w="426"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ind w:left="-108" w:right="-108"/>
              <w:jc w:val="center"/>
              <w:rPr>
                <w:b/>
                <w:bCs/>
              </w:rPr>
            </w:pPr>
            <w:r w:rsidRPr="00274A8E">
              <w:rPr>
                <w:b/>
                <w:bCs/>
              </w:rPr>
              <w:t>TL</w:t>
            </w:r>
          </w:p>
        </w:tc>
        <w:tc>
          <w:tcPr>
            <w:tcW w:w="3260"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Học sinh</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1: Giới thiệu màn hình làm việc của Word</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10</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r w:rsidRPr="00274A8E">
              <w:rPr>
                <w:b/>
                <w:bCs/>
              </w:rPr>
              <w:t>1. Màn hình làm việc của Word</w:t>
            </w:r>
          </w:p>
          <w:p w:rsidR="0033598F" w:rsidRPr="00274A8E" w:rsidRDefault="0033598F" w:rsidP="0033598F">
            <w:pPr>
              <w:jc w:val="both"/>
            </w:pPr>
            <w:r w:rsidRPr="00274A8E">
              <w:t>– Cách 1:</w:t>
            </w:r>
            <w:r w:rsidRPr="00274A8E">
              <w:rPr>
                <w:b/>
                <w:bCs/>
              </w:rPr>
              <w:t xml:space="preserve"> </w:t>
            </w:r>
            <w:r w:rsidRPr="00274A8E">
              <w:t xml:space="preserve">Nháy đúp chuột lên biểu tượng </w:t>
            </w:r>
            <w:r w:rsidR="00D3505E">
              <w:rPr>
                <w:noProof/>
              </w:rPr>
              <w:drawing>
                <wp:inline distT="0" distB="0" distL="0" distR="0">
                  <wp:extent cx="142875" cy="1428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274A8E">
              <w:t xml:space="preserve"> của Word trên màn hình nền.</w:t>
            </w:r>
          </w:p>
          <w:p w:rsidR="0033598F" w:rsidRPr="00274A8E" w:rsidRDefault="0033598F" w:rsidP="0033598F">
            <w:pPr>
              <w:jc w:val="both"/>
            </w:pPr>
            <w:r w:rsidRPr="00274A8E">
              <w:t xml:space="preserve">– Cách 2: Kích chuột vào Start </w:t>
            </w:r>
            <w:r w:rsidRPr="00274A8E">
              <w:sym w:font="Symbol" w:char="F0AE"/>
            </w:r>
            <w:r w:rsidRPr="00274A8E">
              <w:t xml:space="preserve"> All Programs </w:t>
            </w:r>
            <w:r w:rsidRPr="00274A8E">
              <w:sym w:font="Symbol" w:char="F0AE"/>
            </w:r>
            <w:r w:rsidRPr="00274A8E">
              <w:t xml:space="preserve">  Microsoft Word.</w:t>
            </w:r>
          </w:p>
          <w:p w:rsidR="0033598F" w:rsidRPr="00274A8E" w:rsidRDefault="0033598F" w:rsidP="0033598F">
            <w:pPr>
              <w:jc w:val="both"/>
            </w:pPr>
          </w:p>
          <w:p w:rsidR="0033598F" w:rsidRPr="00274A8E" w:rsidRDefault="0033598F" w:rsidP="0033598F">
            <w:pPr>
              <w:jc w:val="both"/>
              <w:rPr>
                <w:b/>
                <w:bCs/>
              </w:rPr>
            </w:pPr>
            <w:r w:rsidRPr="00274A8E">
              <w:rPr>
                <w:b/>
                <w:bCs/>
              </w:rPr>
              <w:t>a) Các thành phần chính trên màn hình.</w:t>
            </w:r>
          </w:p>
          <w:p w:rsidR="0033598F" w:rsidRPr="00274A8E" w:rsidRDefault="0033598F" w:rsidP="0033598F">
            <w:pPr>
              <w:jc w:val="both"/>
            </w:pPr>
            <w:r w:rsidRPr="00274A8E">
              <w:t xml:space="preserve">Word cho phép người dùng thực hiện các thao tác trên văn bản bằng nhiều cách: </w:t>
            </w:r>
          </w:p>
          <w:p w:rsidR="0033598F" w:rsidRPr="00274A8E" w:rsidRDefault="0033598F" w:rsidP="0033598F">
            <w:pPr>
              <w:jc w:val="both"/>
            </w:pPr>
            <w:r w:rsidRPr="00274A8E">
              <w:t xml:space="preserve">– sử dụng lệnh trong bảng chọn. </w:t>
            </w:r>
          </w:p>
          <w:p w:rsidR="0033598F" w:rsidRPr="00274A8E" w:rsidRDefault="0033598F" w:rsidP="0033598F">
            <w:pPr>
              <w:jc w:val="both"/>
            </w:pPr>
            <w:r w:rsidRPr="00274A8E">
              <w:t xml:space="preserve">– biểu tượng (nút lệnh) tương ứng trên thanh công cụ. </w:t>
            </w:r>
          </w:p>
          <w:p w:rsidR="0033598F" w:rsidRPr="00274A8E" w:rsidRDefault="0033598F" w:rsidP="0033598F">
            <w:pPr>
              <w:jc w:val="both"/>
            </w:pPr>
            <w:r w:rsidRPr="00274A8E">
              <w:t>– các tổ hợp phím tắt.</w:t>
            </w:r>
          </w:p>
          <w:p w:rsidR="0033598F" w:rsidRPr="00274A8E" w:rsidRDefault="0033598F" w:rsidP="0033598F">
            <w:pPr>
              <w:jc w:val="both"/>
            </w:pP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rPr>
                <w:i/>
                <w:iCs/>
              </w:rPr>
              <w:t>Đặt vấn đề</w:t>
            </w:r>
            <w:r w:rsidRPr="00274A8E">
              <w:t>: Từ bài này, chúng ta sẽ tìm hiểu một trong các hệ soạn thảo văn bản thông dụng nhất hiện nay là Microsoft Word ( gọi tắt là Word) của hãng phần mềm Microsoft được thực hiện trên hệ điều hành Windows nên Word tận dụng được các tính năng mạnh của Windows.</w:t>
            </w:r>
          </w:p>
          <w:p w:rsidR="0033598F" w:rsidRPr="00274A8E" w:rsidRDefault="0033598F" w:rsidP="0033598F">
            <w:pPr>
              <w:jc w:val="both"/>
            </w:pPr>
            <w:r w:rsidRPr="00274A8E">
              <w:sym w:font="Symbol" w:char="F0B7"/>
            </w:r>
            <w:r w:rsidRPr="00274A8E">
              <w:t xml:space="preserve"> Word được khởi động như mọi phần mềm trong Windows.</w:t>
            </w:r>
          </w:p>
          <w:p w:rsidR="0033598F" w:rsidRPr="00274A8E" w:rsidRDefault="0033598F" w:rsidP="0033598F">
            <w:pPr>
              <w:jc w:val="both"/>
            </w:pPr>
            <w:r w:rsidRPr="00274A8E">
              <w:rPr>
                <w:b/>
                <w:bCs/>
              </w:rPr>
              <w:t>H.</w:t>
            </w:r>
            <w:r w:rsidRPr="00274A8E">
              <w:t xml:space="preserve"> Nêu các cách khởi động Word?</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ho HS quan sát hình vẽ trong SGK và giới thiệu màn hình làm việc của Word:</w:t>
            </w:r>
          </w:p>
          <w:p w:rsidR="0033598F" w:rsidRPr="00274A8E" w:rsidRDefault="0033598F" w:rsidP="0033598F">
            <w:pPr>
              <w:jc w:val="both"/>
            </w:pPr>
            <w:r w:rsidRPr="00274A8E">
              <w:t>– Thanh tiêu đề</w:t>
            </w:r>
          </w:p>
          <w:p w:rsidR="0033598F" w:rsidRPr="00274A8E" w:rsidRDefault="0033598F" w:rsidP="0033598F">
            <w:pPr>
              <w:jc w:val="both"/>
            </w:pPr>
            <w:r w:rsidRPr="00274A8E">
              <w:t>– Thanh bảng chọn</w:t>
            </w:r>
          </w:p>
          <w:p w:rsidR="0033598F" w:rsidRPr="00274A8E" w:rsidRDefault="0033598F" w:rsidP="0033598F">
            <w:pPr>
              <w:jc w:val="both"/>
            </w:pPr>
            <w:r w:rsidRPr="00274A8E">
              <w:t>– Thanh công cụ chuẩn</w:t>
            </w:r>
          </w:p>
          <w:p w:rsidR="0033598F" w:rsidRPr="00274A8E" w:rsidRDefault="0033598F" w:rsidP="0033598F">
            <w:pPr>
              <w:jc w:val="both"/>
            </w:pPr>
            <w:r w:rsidRPr="00274A8E">
              <w:t>…………..</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Đ.</w:t>
            </w:r>
            <w:r w:rsidRPr="00274A8E">
              <w:t xml:space="preserve"> </w:t>
            </w:r>
          </w:p>
          <w:p w:rsidR="0033598F" w:rsidRPr="00274A8E" w:rsidRDefault="0033598F" w:rsidP="0033598F">
            <w:pPr>
              <w:jc w:val="both"/>
            </w:pPr>
            <w:r w:rsidRPr="00274A8E">
              <w:t xml:space="preserve">– Nháy đúp lên biểu tượng </w:t>
            </w:r>
            <w:r w:rsidR="00D3505E">
              <w:rPr>
                <w:noProof/>
              </w:rPr>
              <w:drawing>
                <wp:inline distT="0" distB="0" distL="0" distR="0">
                  <wp:extent cx="142875" cy="1428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2">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p>
          <w:p w:rsidR="0033598F" w:rsidRPr="00274A8E" w:rsidRDefault="0033598F" w:rsidP="0033598F">
            <w:pPr>
              <w:jc w:val="both"/>
            </w:pPr>
            <w:r w:rsidRPr="00274A8E">
              <w:t xml:space="preserve">– Kích chuột vào Start </w:t>
            </w:r>
            <w:r w:rsidRPr="00274A8E">
              <w:sym w:font="Symbol" w:char="F0AE"/>
            </w:r>
            <w:r w:rsidRPr="00274A8E">
              <w:t xml:space="preserve"> All Programs </w:t>
            </w:r>
            <w:r w:rsidRPr="00274A8E">
              <w:sym w:font="Symbol" w:char="F0AE"/>
            </w:r>
            <w:r w:rsidRPr="00274A8E">
              <w:t xml:space="preserve">  Microsoft Word.</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D3505E" w:rsidP="0033598F">
            <w:pPr>
              <w:jc w:val="center"/>
              <w:rPr>
                <w:b/>
                <w:bCs/>
              </w:rPr>
            </w:pPr>
            <w:r>
              <w:rPr>
                <w:noProof/>
                <w:sz w:val="20"/>
                <w:szCs w:val="20"/>
              </w:rPr>
              <w:drawing>
                <wp:inline distT="0" distB="0" distL="0" distR="0">
                  <wp:extent cx="5019675" cy="20574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5019675" cy="2057400"/>
                          </a:xfrm>
                          <a:prstGeom prst="rect">
                            <a:avLst/>
                          </a:prstGeom>
                          <a:noFill/>
                          <a:ln>
                            <a:noFill/>
                          </a:ln>
                        </pic:spPr>
                      </pic:pic>
                    </a:graphicData>
                  </a:graphic>
                </wp:inline>
              </w:drawing>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 xml:space="preserve">Hoạt động 2: Giới thiệu thanh bảng chọn, thanh công cụ </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10</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b) Thanh bảng chọn:</w:t>
            </w:r>
          </w:p>
          <w:p w:rsidR="0033598F" w:rsidRPr="00274A8E" w:rsidRDefault="0033598F" w:rsidP="0033598F">
            <w:pPr>
              <w:jc w:val="both"/>
            </w:pPr>
            <w:r w:rsidRPr="00274A8E">
              <w:t xml:space="preserve">Mỗi bảng chọn chứa các lệnh chức năng cùng nhóm. Thanh bảng chọn chứa tên các bảng chọn:  </w:t>
            </w:r>
            <w:r w:rsidRPr="00274A8E">
              <w:rPr>
                <w:b/>
                <w:bCs/>
              </w:rPr>
              <w:t>File</w:t>
            </w:r>
            <w:r w:rsidRPr="00274A8E">
              <w:t xml:space="preserve">, </w:t>
            </w:r>
            <w:r w:rsidRPr="00274A8E">
              <w:rPr>
                <w:b/>
                <w:bCs/>
              </w:rPr>
              <w:t>Edit</w:t>
            </w:r>
            <w:r w:rsidRPr="00274A8E">
              <w:t xml:space="preserve">, </w:t>
            </w:r>
            <w:r w:rsidRPr="00274A8E">
              <w:rPr>
                <w:b/>
                <w:bCs/>
              </w:rPr>
              <w:t>View</w:t>
            </w:r>
            <w:r w:rsidRPr="00274A8E">
              <w:t xml:space="preserve">, </w:t>
            </w:r>
            <w:r w:rsidRPr="00274A8E">
              <w:rPr>
                <w:b/>
                <w:bCs/>
              </w:rPr>
              <w:t>Insert</w:t>
            </w:r>
            <w:r w:rsidRPr="00274A8E">
              <w:t xml:space="preserve">, </w:t>
            </w:r>
            <w:r w:rsidRPr="00274A8E">
              <w:rPr>
                <w:b/>
                <w:bCs/>
              </w:rPr>
              <w:t>Format</w:t>
            </w:r>
            <w:r w:rsidRPr="00274A8E">
              <w:t xml:space="preserve">, … </w:t>
            </w:r>
          </w:p>
          <w:p w:rsidR="0033598F" w:rsidRPr="00274A8E" w:rsidRDefault="0033598F" w:rsidP="0033598F">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GV giới thiệu cho HS các mục trên thanh bảng chọn.</w:t>
            </w:r>
          </w:p>
          <w:p w:rsidR="0033598F" w:rsidRPr="00274A8E" w:rsidRDefault="0033598F" w:rsidP="0033598F">
            <w:pPr>
              <w:jc w:val="both"/>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Hướng dẫn học sinh quan sát bảng chọn SGK</w:t>
            </w: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D3505E" w:rsidP="0033598F">
            <w:pPr>
              <w:jc w:val="center"/>
            </w:pPr>
            <w:r>
              <w:rPr>
                <w:noProof/>
              </w:rPr>
              <w:drawing>
                <wp:inline distT="0" distB="0" distL="0" distR="0">
                  <wp:extent cx="5067300" cy="27051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4">
                            <a:extLst>
                              <a:ext uri="{28A0092B-C50C-407E-A947-70E740481C1C}">
                                <a14:useLocalDpi xmlns:a14="http://schemas.microsoft.com/office/drawing/2010/main"/>
                              </a:ext>
                            </a:extLst>
                          </a:blip>
                          <a:srcRect/>
                          <a:stretch>
                            <a:fillRect/>
                          </a:stretch>
                        </pic:blipFill>
                        <pic:spPr bwMode="auto">
                          <a:xfrm>
                            <a:off x="0" y="0"/>
                            <a:ext cx="5067300" cy="2705100"/>
                          </a:xfrm>
                          <a:prstGeom prst="rect">
                            <a:avLst/>
                          </a:prstGeom>
                          <a:noFill/>
                          <a:ln>
                            <a:noFill/>
                          </a:ln>
                        </pic:spPr>
                      </pic:pic>
                    </a:graphicData>
                  </a:graphic>
                </wp:inline>
              </w:drawing>
            </w:r>
          </w:p>
          <w:p w:rsidR="0033598F" w:rsidRPr="00274A8E" w:rsidRDefault="0033598F" w:rsidP="0033598F">
            <w:pPr>
              <w:jc w:val="center"/>
            </w:pP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8</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 xml:space="preserve">c) Thanh công cụ: </w:t>
            </w:r>
          </w:p>
          <w:p w:rsidR="0033598F" w:rsidRPr="00274A8E" w:rsidRDefault="0033598F" w:rsidP="0033598F">
            <w:pPr>
              <w:jc w:val="both"/>
            </w:pPr>
            <w:r w:rsidRPr="00274A8E">
              <w:t>Để thực hiện lệnh, chỉ cần nháy chuột vào biểu tượng tương ứng trên thanh công cụ.</w:t>
            </w: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GV giới thiệu công dụng của thanh công cụ (các nút lệnh)</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Hướng dẫn học sinh quan sát bảng chọn SGK</w:t>
            </w:r>
          </w:p>
          <w:p w:rsidR="0033598F" w:rsidRPr="00274A8E" w:rsidRDefault="0033598F" w:rsidP="0033598F">
            <w:pPr>
              <w:jc w:val="both"/>
            </w:pP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D3505E" w:rsidP="0033598F">
            <w:pPr>
              <w:jc w:val="center"/>
              <w:rPr>
                <w:sz w:val="26"/>
                <w:szCs w:val="26"/>
              </w:rPr>
            </w:pPr>
            <w:r>
              <w:rPr>
                <w:noProof/>
                <w:sz w:val="26"/>
                <w:szCs w:val="26"/>
              </w:rPr>
              <w:drawing>
                <wp:inline distT="0" distB="0" distL="0" distR="0">
                  <wp:extent cx="4848225" cy="238125"/>
                  <wp:effectExtent l="0" t="0" r="9525" b="9525"/>
                  <wp:docPr id="69" name="Picture 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4848225" cy="238125"/>
                          </a:xfrm>
                          <a:prstGeom prst="rect">
                            <a:avLst/>
                          </a:prstGeom>
                          <a:noFill/>
                          <a:ln>
                            <a:noFill/>
                          </a:ln>
                        </pic:spPr>
                      </pic:pic>
                    </a:graphicData>
                  </a:graphic>
                </wp:inline>
              </w:drawing>
            </w:r>
          </w:p>
          <w:p w:rsidR="0033598F" w:rsidRPr="00274A8E" w:rsidRDefault="0033598F" w:rsidP="0033598F">
            <w:pPr>
              <w:jc w:val="center"/>
              <w:rPr>
                <w:i/>
                <w:iCs/>
              </w:rPr>
            </w:pPr>
            <w:r w:rsidRPr="00274A8E">
              <w:rPr>
                <w:i/>
                <w:iCs/>
              </w:rPr>
              <w:t>Thanh công cụ chuẩn</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3: Giới thiệu cách kết thúc phiên làm việc với Word</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10</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p w:rsidR="0033598F" w:rsidRPr="00274A8E" w:rsidRDefault="0033598F" w:rsidP="0033598F">
            <w:pPr>
              <w:jc w:val="both"/>
              <w:rPr>
                <w:b/>
                <w:bCs/>
              </w:rPr>
            </w:pPr>
            <w:r w:rsidRPr="00274A8E">
              <w:rPr>
                <w:b/>
                <w:bCs/>
              </w:rPr>
              <w:t>2. Kết thúc phiên làm việc với Word.</w:t>
            </w:r>
          </w:p>
          <w:p w:rsidR="0033598F" w:rsidRPr="00274A8E" w:rsidRDefault="0033598F" w:rsidP="0033598F">
            <w:pPr>
              <w:jc w:val="both"/>
              <w:rPr>
                <w:b/>
                <w:bCs/>
              </w:rPr>
            </w:pPr>
          </w:p>
          <w:p w:rsidR="0033598F" w:rsidRPr="00274A8E" w:rsidRDefault="0033598F" w:rsidP="0033598F">
            <w:pPr>
              <w:jc w:val="both"/>
            </w:pPr>
            <w:r w:rsidRPr="00274A8E">
              <w:rPr>
                <w:b/>
                <w:bCs/>
              </w:rPr>
              <w:sym w:font="Symbol" w:char="F0B7"/>
            </w:r>
            <w:r w:rsidRPr="00274A8E">
              <w:rPr>
                <w:b/>
                <w:bCs/>
              </w:rPr>
              <w:t xml:space="preserve"> </w:t>
            </w:r>
            <w:r w:rsidRPr="00274A8E">
              <w:t>Để lưu văn bản có thể thực hiện một trong các cách sau:</w:t>
            </w:r>
          </w:p>
          <w:p w:rsidR="0033598F" w:rsidRPr="00274A8E" w:rsidRDefault="0033598F" w:rsidP="0033598F">
            <w:pPr>
              <w:jc w:val="both"/>
            </w:pPr>
            <w:r w:rsidRPr="00274A8E">
              <w:t xml:space="preserve"> – Cách 1: Chọn File </w:t>
            </w:r>
            <w:r w:rsidRPr="00274A8E">
              <w:sym w:font="Symbol" w:char="F0AE"/>
            </w:r>
            <w:r w:rsidRPr="00274A8E">
              <w:t xml:space="preserve"> Save.</w:t>
            </w:r>
          </w:p>
          <w:p w:rsidR="0033598F" w:rsidRPr="00274A8E" w:rsidRDefault="0033598F" w:rsidP="0033598F">
            <w:pPr>
              <w:jc w:val="both"/>
            </w:pPr>
            <w:r w:rsidRPr="00274A8E">
              <w:t xml:space="preserve"> – Cách 2: Nháy chuột vào nút lệnh </w:t>
            </w:r>
            <w:r w:rsidRPr="00274A8E">
              <w:sym w:font="Wingdings" w:char="F03C"/>
            </w:r>
            <w:r w:rsidRPr="00274A8E">
              <w:t xml:space="preserve"> trên thanh công cụ chuẩn.</w:t>
            </w:r>
          </w:p>
          <w:p w:rsidR="0033598F" w:rsidRPr="00274A8E" w:rsidRDefault="0033598F" w:rsidP="0033598F">
            <w:pPr>
              <w:jc w:val="both"/>
            </w:pPr>
            <w:r w:rsidRPr="00274A8E">
              <w:t xml:space="preserve"> – Cách 3: Nhấn tổ hợp phím Ctrl + S.</w:t>
            </w: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Để kết thúc phiên làm việc với văn bản, chọn File </w:t>
            </w:r>
            <w:r w:rsidRPr="00274A8E">
              <w:sym w:font="Symbol" w:char="F0AE"/>
            </w:r>
            <w:r w:rsidRPr="00274A8E">
              <w:t xml:space="preserve"> Close hoặc nháy chuột tại nút </w:t>
            </w:r>
            <w:r w:rsidR="00D3505E">
              <w:rPr>
                <w:noProof/>
              </w:rPr>
              <w:drawing>
                <wp:inline distT="0" distB="0" distL="0" distR="0">
                  <wp:extent cx="114300" cy="1047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6">
                            <a:extLst>
                              <a:ext uri="{28A0092B-C50C-407E-A947-70E740481C1C}">
                                <a14:useLocalDpi xmlns:a14="http://schemas.microsoft.com/office/drawing/2010/main"/>
                              </a:ext>
                            </a:extLst>
                          </a:blip>
                          <a:srcRect/>
                          <a:stretch>
                            <a:fillRect/>
                          </a:stretch>
                        </pic:blipFill>
                        <pic:spPr bwMode="auto">
                          <a:xfrm>
                            <a:off x="0" y="0"/>
                            <a:ext cx="114300" cy="104775"/>
                          </a:xfrm>
                          <a:prstGeom prst="rect">
                            <a:avLst/>
                          </a:prstGeom>
                          <a:noFill/>
                          <a:ln>
                            <a:noFill/>
                          </a:ln>
                        </pic:spPr>
                      </pic:pic>
                    </a:graphicData>
                  </a:graphic>
                </wp:inline>
              </w:drawing>
            </w:r>
            <w:r w:rsidRPr="00274A8E">
              <w:t xml:space="preserve"> ở bên phải bảng chọn.</w:t>
            </w: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pPr>
            <w:r w:rsidRPr="00274A8E">
              <w:sym w:font="Symbol" w:char="F0B7"/>
            </w:r>
            <w:r w:rsidRPr="00274A8E">
              <w:rPr>
                <w:b/>
                <w:bCs/>
              </w:rPr>
              <w:t xml:space="preserve"> </w:t>
            </w:r>
            <w:r w:rsidRPr="00274A8E">
              <w:t>Để kết thúc phiên làm việc với Word, ta thực hiện các cách sau:</w:t>
            </w:r>
          </w:p>
          <w:p w:rsidR="0033598F" w:rsidRPr="00274A8E" w:rsidRDefault="0033598F" w:rsidP="0033598F">
            <w:pPr>
              <w:jc w:val="both"/>
            </w:pPr>
            <w:r w:rsidRPr="00274A8E">
              <w:t xml:space="preserve">  – Cách 1: Chọn File </w:t>
            </w:r>
            <w:r w:rsidRPr="00274A8E">
              <w:sym w:font="Symbol" w:char="F0AE"/>
            </w:r>
            <w:r w:rsidRPr="00274A8E">
              <w:t xml:space="preserve"> Exit .</w:t>
            </w:r>
          </w:p>
          <w:p w:rsidR="0033598F" w:rsidRPr="00274A8E" w:rsidRDefault="0033598F" w:rsidP="0033598F">
            <w:pPr>
              <w:jc w:val="both"/>
            </w:pPr>
            <w:r w:rsidRPr="00274A8E">
              <w:t xml:space="preserve">  – Cách 2: Nháy vào nút  </w:t>
            </w:r>
            <w:r w:rsidR="00D3505E">
              <w:rPr>
                <w:noProof/>
              </w:rPr>
              <w:drawing>
                <wp:inline distT="0" distB="0" distL="0" distR="0">
                  <wp:extent cx="152400" cy="1524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7">
                            <a:extLst>
                              <a:ext uri="{28A0092B-C50C-407E-A947-70E740481C1C}">
                                <a14:useLocalDpi xmlns:a14="http://schemas.microsoft.com/office/drawing/2010/main"/>
                              </a:ext>
                            </a:extLst>
                          </a:blip>
                          <a:srcRect/>
                          <a:stretch>
                            <a:fillRect/>
                          </a:stretch>
                        </pic:blipFill>
                        <pic:spPr bwMode="auto">
                          <a:xfrm>
                            <a:off x="0" y="0"/>
                            <a:ext cx="152400" cy="152400"/>
                          </a:xfrm>
                          <a:prstGeom prst="rect">
                            <a:avLst/>
                          </a:prstGeom>
                          <a:noFill/>
                          <a:ln>
                            <a:noFill/>
                          </a:ln>
                        </pic:spPr>
                      </pic:pic>
                    </a:graphicData>
                  </a:graphic>
                </wp:inline>
              </w:drawing>
            </w:r>
            <w:r w:rsidRPr="00274A8E">
              <w:t xml:space="preserve"> trên thanh tiêu đề ở góc trên bên phải  màn hình Word.</w:t>
            </w: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Soạn thảo văn bản thường bao gồm: gõ nội dung văn bản, định dạng, in ra. Văn bản có thể lưu trữ để sử dụng lại.</w:t>
            </w:r>
          </w:p>
          <w:p w:rsidR="0033598F" w:rsidRPr="00274A8E" w:rsidRDefault="0033598F" w:rsidP="0033598F">
            <w:pPr>
              <w:jc w:val="both"/>
              <w:rPr>
                <w:b/>
                <w:bCs/>
              </w:rPr>
            </w:pPr>
          </w:p>
          <w:p w:rsidR="0033598F" w:rsidRPr="00274A8E" w:rsidRDefault="0033598F" w:rsidP="0033598F">
            <w:pPr>
              <w:jc w:val="both"/>
            </w:pPr>
            <w:r w:rsidRPr="00274A8E">
              <w:sym w:font="Symbol" w:char="F0B7"/>
            </w:r>
            <w:r w:rsidRPr="00274A8E">
              <w:t xml:space="preserve"> Cho các nhóm thảo luận: Trước khi kết thúc phiên làm việc với Word, ta thực hiện thao tác gì?</w:t>
            </w:r>
          </w:p>
          <w:p w:rsidR="0033598F" w:rsidRPr="00274A8E" w:rsidRDefault="0033598F" w:rsidP="0033598F">
            <w:pPr>
              <w:jc w:val="both"/>
            </w:pPr>
            <w:r w:rsidRPr="00274A8E">
              <w:rPr>
                <w:b/>
                <w:bCs/>
              </w:rPr>
              <w:sym w:font="Symbol" w:char="F0B7"/>
            </w:r>
            <w:r w:rsidRPr="00274A8E">
              <w:t xml:space="preserve"> GV giới thiệu các cách lưu văn bản.</w:t>
            </w: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Phân biệt sự khác nhau giữa File </w:t>
            </w:r>
            <w:r w:rsidRPr="00274A8E">
              <w:sym w:font="Symbol" w:char="F0AE"/>
            </w:r>
            <w:r w:rsidRPr="00274A8E">
              <w:t xml:space="preserve"> Save và File </w:t>
            </w:r>
            <w:r w:rsidRPr="00274A8E">
              <w:sym w:font="Symbol" w:char="F0AE"/>
            </w:r>
            <w:r w:rsidRPr="00274A8E">
              <w:t xml:space="preserve"> Save As</w:t>
            </w:r>
          </w:p>
          <w:p w:rsidR="0033598F" w:rsidRPr="00274A8E" w:rsidRDefault="0033598F" w:rsidP="0033598F">
            <w:pPr>
              <w:jc w:val="both"/>
            </w:pPr>
          </w:p>
          <w:p w:rsidR="0033598F" w:rsidRPr="00274A8E" w:rsidRDefault="0033598F" w:rsidP="0033598F">
            <w:pPr>
              <w:jc w:val="both"/>
              <w:rPr>
                <w:b/>
                <w:bCs/>
              </w:rPr>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ác nhóm thảo luận và trả lời.</w:t>
            </w:r>
          </w:p>
          <w:p w:rsidR="0033598F" w:rsidRPr="00274A8E" w:rsidRDefault="0033598F" w:rsidP="0033598F">
            <w:pPr>
              <w:jc w:val="both"/>
            </w:pPr>
            <w:r w:rsidRPr="00274A8E">
              <w:t>– Lưu văn bản ( Save)</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 xml:space="preserve">Hoạt động 4:  Củng cố </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3</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Nhấn mạnh các cách thực hiện một lệnh trong Word.</w:t>
            </w:r>
          </w:p>
          <w:p w:rsidR="0033598F" w:rsidRPr="00274A8E" w:rsidRDefault="0033598F" w:rsidP="0033598F">
            <w:pPr>
              <w:jc w:val="both"/>
            </w:pPr>
            <w:r w:rsidRPr="00274A8E">
              <w:rPr>
                <w:b/>
                <w:bCs/>
              </w:rPr>
              <w:t xml:space="preserve">H. </w:t>
            </w:r>
            <w:r w:rsidRPr="00274A8E">
              <w:t>Hãy phân biệt kết thúc phiên làm việc với Word và kết thúc tệp văn bản?</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pPr>
            <w:r w:rsidRPr="00274A8E">
              <w:rPr>
                <w:b/>
                <w:bCs/>
              </w:rPr>
              <w:t xml:space="preserve">Đ. </w:t>
            </w:r>
            <w:r w:rsidRPr="00274A8E">
              <w:t>Chia nhóm thảo luận và trả lời.</w:t>
            </w:r>
          </w:p>
          <w:p w:rsidR="0033598F" w:rsidRPr="00274A8E" w:rsidRDefault="0033598F" w:rsidP="0033598F">
            <w:pPr>
              <w:jc w:val="both"/>
            </w:pPr>
            <w:r w:rsidRPr="00274A8E">
              <w:t xml:space="preserve">– File </w:t>
            </w:r>
            <w:r w:rsidRPr="00274A8E">
              <w:sym w:font="Symbol" w:char="F0AE"/>
            </w:r>
            <w:r w:rsidRPr="00274A8E">
              <w:t xml:space="preserve"> Exit: kết thúc Word</w:t>
            </w:r>
          </w:p>
          <w:p w:rsidR="0033598F" w:rsidRPr="00274A8E" w:rsidRDefault="0033598F" w:rsidP="0033598F">
            <w:pPr>
              <w:jc w:val="both"/>
            </w:pPr>
            <w:r w:rsidRPr="00274A8E">
              <w:t xml:space="preserve">– File </w:t>
            </w:r>
            <w:r w:rsidRPr="00274A8E">
              <w:sym w:font="Symbol" w:char="F0AE"/>
            </w:r>
            <w:r w:rsidRPr="00274A8E">
              <w:t xml:space="preserve"> Close: kết thúc tệp văn bản.</w:t>
            </w:r>
          </w:p>
        </w:tc>
      </w:tr>
    </w:tbl>
    <w:p w:rsidR="0033598F" w:rsidRPr="00274A8E" w:rsidRDefault="0033598F" w:rsidP="0033598F">
      <w:pPr>
        <w:jc w:val="both"/>
      </w:pPr>
    </w:p>
    <w:p w:rsidR="0033598F" w:rsidRPr="00274A8E" w:rsidRDefault="0033598F" w:rsidP="0033598F">
      <w:pPr>
        <w:jc w:val="both"/>
        <w:rPr>
          <w:b/>
          <w:bCs/>
        </w:rPr>
      </w:pPr>
      <w:r w:rsidRPr="00274A8E">
        <w:rPr>
          <w:b/>
          <w:bCs/>
        </w:rPr>
        <w:tab/>
        <w:t xml:space="preserve">4. BÀI TẬP VỀ NHÀ: </w:t>
      </w:r>
    </w:p>
    <w:p w:rsidR="0033598F" w:rsidRPr="00274A8E" w:rsidRDefault="0033598F" w:rsidP="0033598F">
      <w:pPr>
        <w:jc w:val="both"/>
      </w:pPr>
      <w:r w:rsidRPr="00274A8E">
        <w:rPr>
          <w:b/>
          <w:bCs/>
        </w:rPr>
        <w:tab/>
        <w:t xml:space="preserve">– </w:t>
      </w:r>
      <w:r w:rsidRPr="00274A8E">
        <w:t xml:space="preserve">Thao tác trên máy ở nhà. </w:t>
      </w:r>
    </w:p>
    <w:p w:rsidR="0033598F" w:rsidRPr="00274A8E" w:rsidRDefault="0033598F" w:rsidP="0033598F">
      <w:pPr>
        <w:jc w:val="both"/>
        <w:rPr>
          <w:b/>
          <w:bCs/>
        </w:rPr>
      </w:pPr>
      <w:r w:rsidRPr="00274A8E">
        <w:tab/>
        <w:t xml:space="preserve">– Đọc tiếp bài: “Làm quen với Microsoft Word” </w:t>
      </w:r>
    </w:p>
    <w:p w:rsidR="0033598F" w:rsidRPr="00274A8E" w:rsidRDefault="0033598F" w:rsidP="0033598F">
      <w:pPr>
        <w:jc w:val="both"/>
      </w:pPr>
      <w:r w:rsidRPr="00274A8E">
        <w:rPr>
          <w:b/>
          <w:bCs/>
        </w:rPr>
        <w:t>IV. RÚT KINH NGHIỆM, BỔ SUNG:</w:t>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r w:rsidRPr="00274A8E">
        <w:tab/>
      </w:r>
      <w:r w:rsidRPr="00274A8E">
        <w:tab/>
      </w:r>
    </w:p>
    <w:p w:rsidR="0033598F" w:rsidRPr="00274A8E" w:rsidRDefault="0033598F" w:rsidP="0033598F">
      <w:pPr>
        <w:jc w:val="both"/>
      </w:pPr>
      <w:r w:rsidRPr="00274A8E">
        <w:br w:type="page"/>
      </w:r>
      <w:r w:rsidRPr="00274A8E">
        <w:rPr>
          <w:b/>
        </w:rPr>
        <w:t xml:space="preserve">Ngày soạn: </w:t>
      </w:r>
      <w:r w:rsidR="0092312B" w:rsidRPr="00274A8E">
        <w:rPr>
          <w:b/>
        </w:rPr>
        <w:t>10/01/</w:t>
      </w:r>
      <w:r w:rsidR="006D159B" w:rsidRPr="00274A8E">
        <w:rPr>
          <w:b/>
        </w:rPr>
        <w:t>2011</w:t>
      </w:r>
      <w:r w:rsidRPr="00274A8E">
        <w:tab/>
      </w:r>
      <w:r w:rsidR="005820F6" w:rsidRPr="00274A8E">
        <w:t xml:space="preserve">     </w:t>
      </w:r>
      <w:r w:rsidR="00EB35A2" w:rsidRPr="00274A8E">
        <w:t xml:space="preserve">                        </w:t>
      </w:r>
      <w:r w:rsidRPr="00274A8E">
        <w:rPr>
          <w:b/>
          <w:bCs/>
          <w:sz w:val="28"/>
          <w:szCs w:val="28"/>
        </w:rPr>
        <w:t>Chương III: SOẠN THẢO VĂN BẢN</w:t>
      </w:r>
    </w:p>
    <w:p w:rsidR="0033598F" w:rsidRPr="00274A8E" w:rsidRDefault="0033598F" w:rsidP="0033598F">
      <w:pPr>
        <w:jc w:val="both"/>
        <w:rPr>
          <w:b/>
          <w:bCs/>
          <w:sz w:val="26"/>
          <w:szCs w:val="26"/>
        </w:rPr>
      </w:pPr>
      <w:r w:rsidRPr="00274A8E">
        <w:rPr>
          <w:b/>
          <w:bCs/>
        </w:rPr>
        <w:t>Tiết dạy:</w:t>
      </w:r>
      <w:r w:rsidRPr="00274A8E">
        <w:rPr>
          <w:b/>
          <w:bCs/>
        </w:rPr>
        <w:tab/>
        <w:t>40</w:t>
      </w:r>
      <w:r w:rsidR="00EB35A2" w:rsidRPr="00274A8E">
        <w:tab/>
      </w:r>
      <w:r w:rsidR="00EB35A2" w:rsidRPr="00274A8E">
        <w:tab/>
      </w:r>
      <w:r w:rsidR="00EB35A2" w:rsidRPr="00274A8E">
        <w:tab/>
        <w:t xml:space="preserve">   </w:t>
      </w:r>
      <w:r w:rsidRPr="00274A8E">
        <w:rPr>
          <w:b/>
          <w:bCs/>
          <w:sz w:val="28"/>
          <w:szCs w:val="28"/>
        </w:rPr>
        <w:t>Bài 1: LÀM QUEN VỚI MICROSOFT WORD (tt)</w:t>
      </w:r>
    </w:p>
    <w:p w:rsidR="005820F6" w:rsidRPr="00274A8E" w:rsidRDefault="005820F6" w:rsidP="0033598F">
      <w:pPr>
        <w:jc w:val="both"/>
        <w:rPr>
          <w:b/>
          <w:bCs/>
          <w:szCs w:val="26"/>
        </w:rPr>
      </w:pPr>
      <w:r w:rsidRPr="00274A8E">
        <w:rPr>
          <w:b/>
          <w:bCs/>
          <w:szCs w:val="26"/>
        </w:rPr>
        <w:t xml:space="preserve">Tuần: </w:t>
      </w:r>
      <w:r w:rsidR="00EB35A2" w:rsidRPr="00274A8E">
        <w:rPr>
          <w:b/>
          <w:bCs/>
          <w:szCs w:val="26"/>
        </w:rPr>
        <w:t xml:space="preserve">            </w:t>
      </w:r>
      <w:r w:rsidRPr="00274A8E">
        <w:rPr>
          <w:b/>
          <w:bCs/>
          <w:szCs w:val="26"/>
        </w:rPr>
        <w:t>20</w:t>
      </w:r>
    </w:p>
    <w:p w:rsidR="00EB35A2" w:rsidRPr="00274A8E" w:rsidRDefault="00EB35A2" w:rsidP="0033598F">
      <w:pPr>
        <w:jc w:val="both"/>
        <w:rPr>
          <w:b/>
          <w:bCs/>
          <w:sz w:val="26"/>
          <w:szCs w:val="26"/>
        </w:rPr>
      </w:pPr>
    </w:p>
    <w:p w:rsidR="0033598F" w:rsidRPr="00274A8E" w:rsidRDefault="0033598F" w:rsidP="0033598F">
      <w:pPr>
        <w:jc w:val="both"/>
        <w:rPr>
          <w:b/>
          <w:bCs/>
        </w:rPr>
      </w:pPr>
      <w:r w:rsidRPr="00274A8E">
        <w:rPr>
          <w:b/>
          <w:bCs/>
          <w:sz w:val="26"/>
          <w:szCs w:val="26"/>
        </w:rPr>
        <w:t>I</w:t>
      </w:r>
      <w:r w:rsidRPr="00274A8E">
        <w:rPr>
          <w:b/>
          <w:bCs/>
        </w:rPr>
        <w:t>. MỤC TIÊU:</w:t>
      </w:r>
    </w:p>
    <w:p w:rsidR="0033598F" w:rsidRPr="00274A8E" w:rsidRDefault="0033598F" w:rsidP="0033598F">
      <w:pPr>
        <w:jc w:val="both"/>
      </w:pPr>
      <w:r w:rsidRPr="00274A8E">
        <w:rPr>
          <w:b/>
          <w:bCs/>
        </w:rPr>
        <w:tab/>
      </w:r>
      <w:r w:rsidRPr="00274A8E">
        <w:rPr>
          <w:b/>
          <w:bCs/>
          <w:i/>
          <w:iCs/>
        </w:rPr>
        <w:t>Kiến thức:</w:t>
      </w:r>
      <w:r w:rsidRPr="00274A8E">
        <w:t xml:space="preserve"> </w:t>
      </w:r>
      <w:r w:rsidRPr="00274A8E">
        <w:tab/>
      </w:r>
    </w:p>
    <w:p w:rsidR="0033598F" w:rsidRPr="00274A8E" w:rsidRDefault="0033598F" w:rsidP="0033598F">
      <w:pPr>
        <w:tabs>
          <w:tab w:val="left" w:pos="851"/>
        </w:tabs>
        <w:jc w:val="both"/>
      </w:pPr>
      <w:r w:rsidRPr="00274A8E">
        <w:tab/>
        <w:t>– Nắm được cách khởi động và kết thúc Word.</w:t>
      </w:r>
    </w:p>
    <w:p w:rsidR="0033598F" w:rsidRPr="00274A8E" w:rsidRDefault="0033598F" w:rsidP="0033598F">
      <w:pPr>
        <w:tabs>
          <w:tab w:val="left" w:pos="851"/>
        </w:tabs>
        <w:jc w:val="both"/>
      </w:pPr>
      <w:r w:rsidRPr="00274A8E">
        <w:tab/>
        <w:t>– Biết cách tạo văn bản mới, mở văn bản đã có, lưu văn bản.</w:t>
      </w:r>
    </w:p>
    <w:p w:rsidR="0033598F" w:rsidRPr="00274A8E" w:rsidRDefault="0033598F" w:rsidP="0033598F">
      <w:pPr>
        <w:jc w:val="both"/>
      </w:pPr>
      <w:r w:rsidRPr="00274A8E">
        <w:rPr>
          <w:b/>
          <w:bCs/>
        </w:rPr>
        <w:tab/>
      </w:r>
      <w:r w:rsidRPr="00274A8E">
        <w:rPr>
          <w:b/>
          <w:bCs/>
          <w:i/>
          <w:iCs/>
        </w:rPr>
        <w:t>Kĩ năng:</w:t>
      </w:r>
    </w:p>
    <w:p w:rsidR="0033598F" w:rsidRPr="00274A8E" w:rsidRDefault="0033598F" w:rsidP="0033598F">
      <w:pPr>
        <w:tabs>
          <w:tab w:val="left" w:pos="851"/>
        </w:tabs>
        <w:jc w:val="both"/>
      </w:pPr>
      <w:r w:rsidRPr="00274A8E">
        <w:tab/>
        <w:t>– Làm quen với bảng chọn, thanh công cụ.</w:t>
      </w:r>
    </w:p>
    <w:p w:rsidR="0033598F" w:rsidRPr="00274A8E" w:rsidRDefault="0033598F" w:rsidP="0033598F">
      <w:pPr>
        <w:tabs>
          <w:tab w:val="left" w:pos="851"/>
        </w:tabs>
        <w:jc w:val="both"/>
      </w:pPr>
      <w:r w:rsidRPr="00274A8E">
        <w:tab/>
        <w:t>– Phân biệt con trỏ văn bản và con trỏ chuột.</w:t>
      </w:r>
    </w:p>
    <w:p w:rsidR="0033598F" w:rsidRPr="00274A8E" w:rsidRDefault="0033598F" w:rsidP="0033598F">
      <w:pPr>
        <w:jc w:val="both"/>
      </w:pPr>
      <w:r w:rsidRPr="00274A8E">
        <w:tab/>
      </w:r>
      <w:r w:rsidRPr="00274A8E">
        <w:rPr>
          <w:b/>
          <w:bCs/>
          <w:i/>
          <w:iCs/>
        </w:rPr>
        <w:t>Thái độ:</w:t>
      </w:r>
      <w:r w:rsidRPr="00274A8E">
        <w:t xml:space="preserve"> </w:t>
      </w:r>
    </w:p>
    <w:p w:rsidR="0033598F" w:rsidRPr="00274A8E" w:rsidRDefault="0033598F" w:rsidP="0033598F">
      <w:pPr>
        <w:tabs>
          <w:tab w:val="left" w:pos="851"/>
        </w:tabs>
        <w:jc w:val="both"/>
      </w:pPr>
      <w:r w:rsidRPr="00274A8E">
        <w:tab/>
        <w:t xml:space="preserve">– Rèn luyện các đức tính: cẩn thận, ham học hỏi, có tinh thần tương trợ bạn, làm việc theo </w:t>
      </w:r>
      <w:r w:rsidRPr="00274A8E">
        <w:tab/>
        <w:t>nhóm.</w:t>
      </w:r>
    </w:p>
    <w:p w:rsidR="0033598F" w:rsidRPr="00274A8E" w:rsidRDefault="0033598F" w:rsidP="0033598F">
      <w:pPr>
        <w:jc w:val="both"/>
        <w:rPr>
          <w:b/>
          <w:bCs/>
        </w:rPr>
      </w:pPr>
      <w:r w:rsidRPr="00274A8E">
        <w:rPr>
          <w:b/>
          <w:bCs/>
        </w:rPr>
        <w:t>II. CHUẨN BỊ:</w:t>
      </w:r>
    </w:p>
    <w:p w:rsidR="0033598F" w:rsidRPr="00274A8E" w:rsidRDefault="0033598F" w:rsidP="0033598F">
      <w:pPr>
        <w:jc w:val="both"/>
      </w:pPr>
      <w:r w:rsidRPr="00274A8E">
        <w:rPr>
          <w:b/>
          <w:bCs/>
        </w:rPr>
        <w:tab/>
      </w:r>
      <w:r w:rsidRPr="00274A8E">
        <w:rPr>
          <w:b/>
          <w:bCs/>
          <w:i/>
          <w:iCs/>
        </w:rPr>
        <w:t>Giáo viên:</w:t>
      </w:r>
      <w:r w:rsidRPr="00274A8E">
        <w:t xml:space="preserve"> </w:t>
      </w:r>
      <w:r w:rsidRPr="00274A8E">
        <w:tab/>
        <w:t>– Giáo án, tranh ảnh</w:t>
      </w:r>
    </w:p>
    <w:p w:rsidR="0033598F" w:rsidRPr="00274A8E" w:rsidRDefault="0033598F" w:rsidP="0033598F">
      <w:pPr>
        <w:tabs>
          <w:tab w:val="left" w:pos="851"/>
        </w:tabs>
        <w:jc w:val="both"/>
      </w:pPr>
      <w:r w:rsidRPr="00274A8E">
        <w:tab/>
      </w:r>
      <w:r w:rsidRPr="00274A8E">
        <w:tab/>
      </w:r>
      <w:r w:rsidRPr="00274A8E">
        <w:tab/>
        <w:t>– Tổ chức hoạt động theo nhóm.</w:t>
      </w:r>
    </w:p>
    <w:p w:rsidR="0033598F" w:rsidRPr="00274A8E" w:rsidRDefault="0033598F" w:rsidP="0033598F">
      <w:pPr>
        <w:jc w:val="both"/>
      </w:pPr>
      <w:r w:rsidRPr="00274A8E">
        <w:tab/>
      </w:r>
      <w:r w:rsidRPr="00274A8E">
        <w:rPr>
          <w:b/>
          <w:bCs/>
          <w:i/>
          <w:iCs/>
        </w:rPr>
        <w:t>Học sinh:</w:t>
      </w:r>
      <w:r w:rsidRPr="00274A8E">
        <w:t xml:space="preserve"> </w:t>
      </w:r>
      <w:r w:rsidRPr="00274A8E">
        <w:tab/>
        <w:t>– Sách giáo khoa, vở ghi.</w:t>
      </w:r>
    </w:p>
    <w:p w:rsidR="0033598F" w:rsidRPr="00274A8E" w:rsidRDefault="0033598F" w:rsidP="0033598F">
      <w:pPr>
        <w:tabs>
          <w:tab w:val="left" w:pos="851"/>
        </w:tabs>
        <w:jc w:val="both"/>
      </w:pPr>
      <w:r w:rsidRPr="00274A8E">
        <w:tab/>
      </w:r>
      <w:r w:rsidRPr="00274A8E">
        <w:tab/>
      </w:r>
      <w:r w:rsidRPr="00274A8E">
        <w:tab/>
        <w:t>– Đọc bài trước.</w:t>
      </w:r>
    </w:p>
    <w:p w:rsidR="0033598F" w:rsidRPr="00274A8E" w:rsidRDefault="0033598F" w:rsidP="0033598F">
      <w:pPr>
        <w:jc w:val="both"/>
        <w:rPr>
          <w:b/>
          <w:bCs/>
        </w:rPr>
      </w:pPr>
      <w:r w:rsidRPr="00274A8E">
        <w:rPr>
          <w:b/>
          <w:bCs/>
        </w:rPr>
        <w:t>III. HOẠT ĐỘNG DẠY HỌC:</w:t>
      </w:r>
    </w:p>
    <w:p w:rsidR="0033598F" w:rsidRPr="00274A8E" w:rsidRDefault="0033598F" w:rsidP="0033598F">
      <w:pPr>
        <w:jc w:val="both"/>
      </w:pPr>
      <w:r w:rsidRPr="00274A8E">
        <w:tab/>
      </w:r>
      <w:r w:rsidRPr="00274A8E">
        <w:rPr>
          <w:b/>
          <w:bCs/>
        </w:rPr>
        <w:t>1. Ổn định tổ chức</w:t>
      </w:r>
      <w:r w:rsidRPr="00274A8E">
        <w:t>: Kiểm tra sĩ số lớp.</w:t>
      </w:r>
    </w:p>
    <w:p w:rsidR="0033598F" w:rsidRPr="00274A8E" w:rsidRDefault="0033598F" w:rsidP="0033598F">
      <w:pPr>
        <w:keepNext/>
        <w:jc w:val="both"/>
        <w:outlineLvl w:val="1"/>
      </w:pPr>
      <w:r w:rsidRPr="00274A8E">
        <w:rPr>
          <w:b/>
          <w:bCs/>
        </w:rPr>
        <w:tab/>
        <w:t xml:space="preserve">2. Kiểm tra bài cũ: </w:t>
      </w:r>
      <w:r w:rsidRPr="00274A8E">
        <w:t>(3’)</w:t>
      </w:r>
    </w:p>
    <w:p w:rsidR="0033598F" w:rsidRPr="00274A8E" w:rsidRDefault="0033598F" w:rsidP="0033598F">
      <w:pPr>
        <w:keepNext/>
        <w:jc w:val="both"/>
        <w:outlineLvl w:val="1"/>
      </w:pPr>
      <w:r w:rsidRPr="00274A8E">
        <w:rPr>
          <w:b/>
          <w:bCs/>
        </w:rPr>
        <w:tab/>
      </w:r>
      <w:r w:rsidRPr="00274A8E">
        <w:rPr>
          <w:b/>
          <w:bCs/>
        </w:rPr>
        <w:tab/>
        <w:t xml:space="preserve">H. </w:t>
      </w:r>
      <w:r w:rsidRPr="00274A8E">
        <w:t>Hãy nêu các thành phần chính trên màn hình Word?</w:t>
      </w:r>
    </w:p>
    <w:p w:rsidR="0033598F" w:rsidRPr="00274A8E" w:rsidRDefault="0033598F" w:rsidP="0033598F">
      <w:pPr>
        <w:rPr>
          <w:sz w:val="26"/>
          <w:szCs w:val="26"/>
        </w:rPr>
      </w:pPr>
    </w:p>
    <w:p w:rsidR="0033598F" w:rsidRPr="00274A8E" w:rsidRDefault="0033598F" w:rsidP="0033598F">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402"/>
        <w:gridCol w:w="3119"/>
      </w:tblGrid>
      <w:tr w:rsidR="0033598F" w:rsidRPr="00274A8E">
        <w:tc>
          <w:tcPr>
            <w:tcW w:w="426"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ind w:left="-108" w:right="-108"/>
              <w:jc w:val="center"/>
              <w:rPr>
                <w:b/>
                <w:bCs/>
              </w:rPr>
            </w:pPr>
            <w:r w:rsidRPr="00274A8E">
              <w:rPr>
                <w:b/>
                <w:bCs/>
              </w:rPr>
              <w:t>TL</w:t>
            </w:r>
          </w:p>
        </w:tc>
        <w:tc>
          <w:tcPr>
            <w:tcW w:w="3260"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Học sinh</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1: Hướng dẫn cách mở tệp văn bản</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10</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r w:rsidRPr="00274A8E">
              <w:rPr>
                <w:b/>
                <w:bCs/>
              </w:rPr>
              <w:t>3. Soạn thảo văn bản đơn giản.</w:t>
            </w:r>
          </w:p>
          <w:p w:rsidR="0033598F" w:rsidRPr="00274A8E" w:rsidRDefault="0033598F" w:rsidP="0033598F">
            <w:pPr>
              <w:jc w:val="both"/>
              <w:rPr>
                <w:b/>
                <w:bCs/>
              </w:rPr>
            </w:pPr>
            <w:r w:rsidRPr="00274A8E">
              <w:rPr>
                <w:b/>
                <w:bCs/>
              </w:rPr>
              <w:t>a. Mở tệp văn bản.</w:t>
            </w:r>
          </w:p>
          <w:p w:rsidR="0033598F" w:rsidRPr="00274A8E" w:rsidRDefault="0033598F" w:rsidP="0033598F">
            <w:pPr>
              <w:jc w:val="both"/>
              <w:rPr>
                <w:b/>
                <w:bCs/>
              </w:rPr>
            </w:pPr>
            <w:r w:rsidRPr="00274A8E">
              <w:rPr>
                <w:b/>
                <w:bCs/>
              </w:rPr>
              <w:sym w:font="Symbol" w:char="F0B7"/>
            </w:r>
            <w:r w:rsidRPr="00274A8E">
              <w:rPr>
                <w:b/>
                <w:bCs/>
              </w:rPr>
              <w:t xml:space="preserve"> Tạo văn bản mới:</w:t>
            </w:r>
          </w:p>
          <w:p w:rsidR="0033598F" w:rsidRPr="00274A8E" w:rsidRDefault="0033598F" w:rsidP="0033598F">
            <w:pPr>
              <w:jc w:val="both"/>
            </w:pPr>
            <w:r w:rsidRPr="00274A8E">
              <w:rPr>
                <w:i/>
                <w:iCs/>
              </w:rPr>
              <w:t>Cách1</w:t>
            </w:r>
            <w:r w:rsidRPr="00274A8E">
              <w:t xml:space="preserve">: Chọn File </w:t>
            </w:r>
            <w:r w:rsidRPr="00274A8E">
              <w:sym w:font="Symbol" w:char="F0AE"/>
            </w:r>
            <w:r w:rsidRPr="00274A8E">
              <w:t xml:space="preserve"> New;</w:t>
            </w:r>
          </w:p>
          <w:p w:rsidR="0033598F" w:rsidRPr="00274A8E" w:rsidRDefault="0033598F" w:rsidP="0033598F">
            <w:pPr>
              <w:jc w:val="both"/>
            </w:pPr>
            <w:r w:rsidRPr="00274A8E">
              <w:rPr>
                <w:i/>
                <w:iCs/>
              </w:rPr>
              <w:t>Cách 2</w:t>
            </w:r>
            <w:r w:rsidRPr="00274A8E">
              <w:t xml:space="preserve">: Nháy chuột vào nút </w:t>
            </w:r>
            <w:r w:rsidRPr="00274A8E">
              <w:sym w:font="Wingdings 2" w:char="F02F"/>
            </w:r>
            <w:r w:rsidRPr="00274A8E">
              <w:t xml:space="preserve"> trên thanh công cụ chuẩn;</w:t>
            </w:r>
          </w:p>
          <w:p w:rsidR="0033598F" w:rsidRPr="00274A8E" w:rsidRDefault="0033598F" w:rsidP="0033598F">
            <w:pPr>
              <w:jc w:val="both"/>
            </w:pPr>
            <w:r w:rsidRPr="00274A8E">
              <w:rPr>
                <w:i/>
                <w:iCs/>
              </w:rPr>
              <w:t>Cách 3</w:t>
            </w:r>
            <w:r w:rsidRPr="00274A8E">
              <w:t>: Nhấn tổ hợp phím Ctrl + N.</w:t>
            </w:r>
          </w:p>
          <w:p w:rsidR="0033598F" w:rsidRPr="00274A8E" w:rsidRDefault="0033598F" w:rsidP="0033598F">
            <w:pPr>
              <w:jc w:val="both"/>
            </w:pPr>
          </w:p>
          <w:p w:rsidR="0033598F" w:rsidRPr="00274A8E" w:rsidRDefault="0033598F" w:rsidP="0033598F">
            <w:pPr>
              <w:jc w:val="both"/>
              <w:rPr>
                <w:b/>
                <w:bCs/>
              </w:rPr>
            </w:pPr>
            <w:r w:rsidRPr="00274A8E">
              <w:sym w:font="Symbol" w:char="F0B7"/>
            </w:r>
            <w:r w:rsidRPr="00274A8E">
              <w:t xml:space="preserve"> </w:t>
            </w:r>
            <w:r w:rsidRPr="00274A8E">
              <w:rPr>
                <w:b/>
                <w:bCs/>
              </w:rPr>
              <w:t>Mở một tệp văn bản đã có:</w:t>
            </w:r>
          </w:p>
          <w:p w:rsidR="0033598F" w:rsidRPr="00274A8E" w:rsidRDefault="0033598F" w:rsidP="0033598F">
            <w:pPr>
              <w:jc w:val="both"/>
            </w:pPr>
            <w:r w:rsidRPr="00274A8E">
              <w:rPr>
                <w:i/>
                <w:iCs/>
              </w:rPr>
              <w:t>Cách 1</w:t>
            </w:r>
            <w:r w:rsidRPr="00274A8E">
              <w:t xml:space="preserve">: Chọn File </w:t>
            </w:r>
            <w:r w:rsidRPr="00274A8E">
              <w:sym w:font="Symbol" w:char="F0AE"/>
            </w:r>
            <w:r w:rsidRPr="00274A8E">
              <w:t xml:space="preserve"> Open</w:t>
            </w:r>
          </w:p>
          <w:p w:rsidR="0033598F" w:rsidRPr="00274A8E" w:rsidRDefault="0033598F" w:rsidP="0033598F">
            <w:pPr>
              <w:jc w:val="both"/>
            </w:pPr>
            <w:r w:rsidRPr="00274A8E">
              <w:rPr>
                <w:i/>
                <w:iCs/>
              </w:rPr>
              <w:t>Cách 2</w:t>
            </w:r>
            <w:r w:rsidRPr="00274A8E">
              <w:t xml:space="preserve">: Nháy chuột vào nút Open </w:t>
            </w:r>
            <w:r w:rsidRPr="00274A8E">
              <w:sym w:font="Wingdings" w:char="F031"/>
            </w:r>
            <w:r w:rsidRPr="00274A8E">
              <w:t xml:space="preserve"> trên thanh công cụ chuẩn;</w:t>
            </w:r>
          </w:p>
          <w:p w:rsidR="0033598F" w:rsidRPr="00274A8E" w:rsidRDefault="0033598F" w:rsidP="0033598F">
            <w:pPr>
              <w:jc w:val="both"/>
            </w:pPr>
            <w:r w:rsidRPr="00274A8E">
              <w:rPr>
                <w:i/>
                <w:iCs/>
              </w:rPr>
              <w:t>Cách 3</w:t>
            </w:r>
            <w:r w:rsidRPr="00274A8E">
              <w:t>: Nhấn tổ hợp phím Ctrl + O.</w:t>
            </w:r>
          </w:p>
          <w:p w:rsidR="0033598F" w:rsidRPr="00274A8E" w:rsidRDefault="0033598F" w:rsidP="0033598F">
            <w:pPr>
              <w:jc w:val="both"/>
            </w:pP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rPr>
                <w:i/>
                <w:iCs/>
              </w:rPr>
              <w:t>Đặt vấn đề</w:t>
            </w:r>
            <w:r w:rsidRPr="00274A8E">
              <w:t>: Sau khi khởi động, Word mở một văn bản trống với tên tạm là</w:t>
            </w:r>
            <w:r w:rsidRPr="00274A8E">
              <w:rPr>
                <w:b/>
                <w:bCs/>
              </w:rPr>
              <w:t>Document1</w:t>
            </w: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ho HS đọc SGK và trả lời các câu hỏi, sau đó GV giải thích thêm.</w:t>
            </w:r>
          </w:p>
          <w:p w:rsidR="0033598F" w:rsidRPr="00274A8E" w:rsidRDefault="0033598F" w:rsidP="0033598F">
            <w:pPr>
              <w:jc w:val="both"/>
              <w:rPr>
                <w:b/>
                <w:bCs/>
              </w:rPr>
            </w:pPr>
          </w:p>
          <w:p w:rsidR="0033598F" w:rsidRPr="00274A8E" w:rsidRDefault="0033598F" w:rsidP="0033598F">
            <w:pPr>
              <w:jc w:val="both"/>
            </w:pPr>
            <w:r w:rsidRPr="00274A8E">
              <w:rPr>
                <w:b/>
                <w:bCs/>
              </w:rPr>
              <w:t>H.</w:t>
            </w:r>
            <w:r w:rsidRPr="00274A8E">
              <w:t xml:space="preserve"> Có bao nhiêu cách để tạo một văn bản </w:t>
            </w:r>
            <w:r w:rsidR="00F52B14" w:rsidRPr="00274A8E">
              <w:t>mới</w:t>
            </w:r>
            <w:r w:rsidRPr="00274A8E">
              <w:t>?</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 xml:space="preserve">H. </w:t>
            </w:r>
            <w:r w:rsidRPr="00274A8E">
              <w:t xml:space="preserve">Hãy nêu các cách mở một tệp văn bản đã có? </w:t>
            </w: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ó thể nháy đúp chuột vào văn bản cần mở để mở văn bản.</w:t>
            </w:r>
          </w:p>
          <w:p w:rsidR="0033598F" w:rsidRPr="00274A8E" w:rsidRDefault="0033598F" w:rsidP="0033598F">
            <w:pPr>
              <w:jc w:val="both"/>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ác nhóm thảo luận và trình bày.</w:t>
            </w: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pPr>
            <w:r w:rsidRPr="00274A8E">
              <w:rPr>
                <w:b/>
                <w:bCs/>
              </w:rPr>
              <w:t>Đ.</w:t>
            </w:r>
            <w:r w:rsidRPr="00274A8E">
              <w:t xml:space="preserve"> Có 3 cách.</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Đ. C</w:t>
            </w:r>
            <w:r w:rsidRPr="00274A8E">
              <w:t>ó 3 cách.</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2: Phân biệt con trỏ văn bản và con trỏ chuột</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5</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b) Con trỏ văn bản và con trỏ chuột.</w:t>
            </w:r>
          </w:p>
          <w:p w:rsidR="0033598F" w:rsidRPr="00274A8E" w:rsidRDefault="0033598F" w:rsidP="0033598F">
            <w:pPr>
              <w:jc w:val="both"/>
            </w:pPr>
            <w:r w:rsidRPr="00274A8E">
              <w:sym w:font="Symbol" w:char="F0B7"/>
            </w:r>
            <w:r w:rsidRPr="00274A8E">
              <w:t xml:space="preserve"> Con trỏ văn bản ( còn gọi là con trỏ soạn thảo), trên màn hình cho biết vị trí xuất hiện của kí tự được gõ từ bàn phím.</w:t>
            </w:r>
          </w:p>
          <w:p w:rsidR="0033598F" w:rsidRPr="00274A8E" w:rsidRDefault="0033598F" w:rsidP="0033598F">
            <w:pPr>
              <w:jc w:val="both"/>
            </w:pPr>
            <w:r w:rsidRPr="00274A8E">
              <w:sym w:font="Symbol" w:char="F0B7"/>
            </w:r>
            <w:r w:rsidRPr="00274A8E">
              <w:t xml:space="preserve"> Muốn chèn kí tự hay đối tượng vào văn bản, phải đưa con trỏ vào vị trí cần chèn.</w:t>
            </w:r>
          </w:p>
          <w:p w:rsidR="0033598F" w:rsidRPr="00274A8E" w:rsidRDefault="0033598F" w:rsidP="0033598F">
            <w:pPr>
              <w:jc w:val="both"/>
            </w:pPr>
            <w:r w:rsidRPr="00274A8E">
              <w:sym w:font="Symbol" w:char="F0B7"/>
            </w:r>
            <w:r w:rsidRPr="00274A8E">
              <w:t xml:space="preserve"> Di chuyển con trỏ văn bản: có 2 cách</w:t>
            </w:r>
          </w:p>
          <w:p w:rsidR="0033598F" w:rsidRPr="00274A8E" w:rsidRDefault="0033598F" w:rsidP="0033598F">
            <w:pPr>
              <w:jc w:val="both"/>
            </w:pPr>
            <w:r w:rsidRPr="00274A8E">
              <w:t xml:space="preserve">  + Dùng chuột: Di chuyển con trỏ chuột tới vị trí mong muốn và nháy chuột.</w:t>
            </w:r>
          </w:p>
          <w:p w:rsidR="0033598F" w:rsidRPr="00274A8E" w:rsidRDefault="0033598F" w:rsidP="0033598F">
            <w:pPr>
              <w:jc w:val="both"/>
            </w:pPr>
            <w:r w:rsidRPr="00274A8E">
              <w:t xml:space="preserve"> + Dùng phím: Nhấn các phím Home, End, Page up, Page Down, các phím mũi tên, hoặc tổ hợp phím Ctrl và các phím đó.</w:t>
            </w: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GV giới thiệu “con trỏ văn bản” và “con trỏ chuột.</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w:t>
            </w:r>
          </w:p>
          <w:p w:rsidR="0033598F" w:rsidRPr="00274A8E" w:rsidRDefault="0033598F" w:rsidP="0033598F">
            <w:pPr>
              <w:jc w:val="both"/>
            </w:pPr>
            <w:r w:rsidRPr="00274A8E">
              <w:t xml:space="preserve">– Ở trong vùng soạn thảo, con trỏ chuột có dạng I , nhưng đổi thành </w:t>
            </w:r>
            <w:r w:rsidR="00D3505E">
              <w:rPr>
                <w:noProof/>
              </w:rPr>
              <w:drawing>
                <wp:inline distT="0" distB="0" distL="0" distR="0">
                  <wp:extent cx="152400" cy="2381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8">
                            <a:extLst>
                              <a:ext uri="{28A0092B-C50C-407E-A947-70E740481C1C}">
                                <a14:useLocalDpi xmlns:a14="http://schemas.microsoft.com/office/drawing/2010/main"/>
                              </a:ext>
                            </a:extLst>
                          </a:blip>
                          <a:srcRect/>
                          <a:stretch>
                            <a:fillRect/>
                          </a:stretch>
                        </pic:blipFill>
                        <pic:spPr bwMode="auto">
                          <a:xfrm>
                            <a:off x="0" y="0"/>
                            <a:ext cx="152400" cy="238125"/>
                          </a:xfrm>
                          <a:prstGeom prst="rect">
                            <a:avLst/>
                          </a:prstGeom>
                          <a:noFill/>
                          <a:ln>
                            <a:noFill/>
                          </a:ln>
                        </pic:spPr>
                      </pic:pic>
                    </a:graphicData>
                  </a:graphic>
                </wp:inline>
              </w:drawing>
            </w:r>
            <w:r w:rsidRPr="00274A8E">
              <w:t xml:space="preserve"> khi ra ngoài vùng soạn thảo. </w:t>
            </w:r>
          </w:p>
          <w:p w:rsidR="0033598F" w:rsidRPr="00274A8E" w:rsidRDefault="0033598F" w:rsidP="0033598F">
            <w:pPr>
              <w:jc w:val="both"/>
            </w:pPr>
            <w:r w:rsidRPr="00274A8E">
              <w:t>– Khi con trỏ chuột di chuyển, con trỏ văn bản không di chuyển.</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HS đọc SGK</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 xml:space="preserve">Hoạt động 3: Hướng dẫn cách gõ văn bản </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5</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c) Cách gõ văn bản</w:t>
            </w:r>
          </w:p>
          <w:p w:rsidR="0033598F" w:rsidRPr="00274A8E" w:rsidRDefault="0033598F" w:rsidP="0033598F">
            <w:pPr>
              <w:jc w:val="both"/>
            </w:pPr>
            <w:r w:rsidRPr="00274A8E">
              <w:sym w:font="Symbol" w:char="F0B7"/>
            </w:r>
            <w:r w:rsidRPr="00274A8E">
              <w:t xml:space="preserve"> Khi ở cuối dòng, con trỏ soạn thảo sẽ tự động xuống dòng.</w:t>
            </w:r>
          </w:p>
          <w:p w:rsidR="0033598F" w:rsidRPr="00274A8E" w:rsidRDefault="0033598F" w:rsidP="0033598F">
            <w:pPr>
              <w:jc w:val="both"/>
            </w:pPr>
            <w:r w:rsidRPr="00274A8E">
              <w:sym w:font="Symbol" w:char="F0B7"/>
            </w:r>
            <w:r w:rsidRPr="00274A8E">
              <w:rPr>
                <w:b/>
                <w:bCs/>
              </w:rPr>
              <w:t xml:space="preserve"> </w:t>
            </w:r>
            <w:r w:rsidRPr="00274A8E">
              <w:t>Nhấn phím Enter để kết thúc một đoạn và sang đoạn mới.</w:t>
            </w:r>
          </w:p>
          <w:p w:rsidR="0033598F" w:rsidRPr="00274A8E" w:rsidRDefault="0033598F" w:rsidP="0033598F">
            <w:pPr>
              <w:jc w:val="both"/>
            </w:pPr>
            <w:r w:rsidRPr="00274A8E">
              <w:sym w:font="Symbol" w:char="F0B7"/>
            </w:r>
            <w:r w:rsidRPr="00274A8E">
              <w:t xml:space="preserve"> Có 2 chế độ gõ văn bản: </w:t>
            </w:r>
          </w:p>
          <w:p w:rsidR="0033598F" w:rsidRPr="00274A8E" w:rsidRDefault="0033598F" w:rsidP="0033598F">
            <w:pPr>
              <w:jc w:val="both"/>
            </w:pPr>
            <w:r w:rsidRPr="00274A8E">
              <w:t>– chèn (Insert) .</w:t>
            </w:r>
          </w:p>
          <w:p w:rsidR="0033598F" w:rsidRPr="00274A8E" w:rsidRDefault="0033598F" w:rsidP="0033598F">
            <w:pPr>
              <w:jc w:val="both"/>
            </w:pPr>
            <w:r w:rsidRPr="00274A8E">
              <w:t>– đè (Overtype).</w:t>
            </w: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GV hướng dẫn HS phân biệt hai chế độ gõ văn bản: gõ chèn hoặc gõ đè.</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HS đọc SGK</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4: Hướng dẫn các thao tác biên tập văn bản</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20</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r w:rsidRPr="00274A8E">
              <w:rPr>
                <w:b/>
                <w:bCs/>
              </w:rPr>
              <w:t>d) Các thao tác biên tập văn bản.</w:t>
            </w:r>
          </w:p>
          <w:p w:rsidR="0033598F" w:rsidRPr="00274A8E" w:rsidRDefault="0033598F" w:rsidP="0033598F">
            <w:pPr>
              <w:jc w:val="both"/>
            </w:pPr>
            <w:r w:rsidRPr="00274A8E">
              <w:sym w:font="Symbol" w:char="F0B7"/>
            </w:r>
            <w:r w:rsidRPr="00274A8E">
              <w:t xml:space="preserve"> </w:t>
            </w:r>
            <w:r w:rsidRPr="00274A8E">
              <w:rPr>
                <w:b/>
                <w:bCs/>
              </w:rPr>
              <w:t>Chọn văn bản</w:t>
            </w:r>
          </w:p>
          <w:p w:rsidR="0033598F" w:rsidRPr="00274A8E" w:rsidRDefault="0033598F" w:rsidP="0033598F">
            <w:pPr>
              <w:jc w:val="both"/>
            </w:pPr>
            <w:r w:rsidRPr="00274A8E">
              <w:t xml:space="preserve">  – Sử dụng bàn phím: di chuyển con trỏ tới đầu phần văn bản cần chọn. Nhấn phím Shift đồng thời kết hợp với các phím dịch chuyển con trỏ như: </w:t>
            </w:r>
            <w:r w:rsidRPr="00274A8E">
              <w:sym w:font="Symbol" w:char="F0AC"/>
            </w:r>
            <w:r w:rsidRPr="00274A8E">
              <w:t xml:space="preserve">,  </w:t>
            </w:r>
            <w:r w:rsidRPr="00274A8E">
              <w:sym w:font="Symbol" w:char="F0AE"/>
            </w:r>
            <w:r w:rsidRPr="00274A8E">
              <w:t xml:space="preserve">, </w:t>
            </w:r>
            <w:r w:rsidRPr="00274A8E">
              <w:sym w:font="Symbol" w:char="F0AD"/>
            </w:r>
            <w:r w:rsidRPr="00274A8E">
              <w:t xml:space="preserve">, </w:t>
            </w:r>
            <w:r w:rsidRPr="00274A8E">
              <w:sym w:font="Symbol" w:char="F0AF"/>
            </w:r>
            <w:r w:rsidRPr="00274A8E">
              <w:t>, Home, End, … để đưa con trỏ đến vị trí cuối.</w:t>
            </w:r>
          </w:p>
          <w:p w:rsidR="0033598F" w:rsidRPr="00274A8E" w:rsidRDefault="0033598F" w:rsidP="0033598F">
            <w:pPr>
              <w:jc w:val="both"/>
            </w:pPr>
            <w:r w:rsidRPr="00274A8E">
              <w:t xml:space="preserve"> – Sử dụng chuột: Kích chuột vào vị trí đầu phần văn bản cần chọn, bấm chuột trái và giữ chuột kéo tới vị trí cuối.</w:t>
            </w:r>
          </w:p>
          <w:p w:rsidR="0033598F" w:rsidRPr="00274A8E" w:rsidRDefault="0033598F" w:rsidP="0033598F">
            <w:pPr>
              <w:jc w:val="both"/>
            </w:pPr>
            <w:r w:rsidRPr="00274A8E">
              <w:sym w:font="Symbol" w:char="F0B7"/>
            </w:r>
            <w:r w:rsidRPr="00274A8E">
              <w:t xml:space="preserve"> </w:t>
            </w:r>
            <w:r w:rsidRPr="00274A8E">
              <w:rPr>
                <w:b/>
                <w:bCs/>
              </w:rPr>
              <w:t>Xoá văn bản</w:t>
            </w:r>
            <w:r w:rsidRPr="00274A8E">
              <w:t>.</w:t>
            </w:r>
          </w:p>
          <w:p w:rsidR="0033598F" w:rsidRPr="00274A8E" w:rsidRDefault="0033598F" w:rsidP="0033598F">
            <w:pPr>
              <w:jc w:val="both"/>
            </w:pPr>
            <w:r w:rsidRPr="00274A8E">
              <w:t xml:space="preserve">  – Xoá một vài kí tự: dùng các phím </w:t>
            </w:r>
            <w:r w:rsidRPr="00274A8E">
              <w:rPr>
                <w:b/>
                <w:bCs/>
              </w:rPr>
              <w:t>Backspace</w:t>
            </w:r>
            <w:r w:rsidRPr="00274A8E">
              <w:t xml:space="preserve"> hoặc </w:t>
            </w:r>
            <w:r w:rsidRPr="00274A8E">
              <w:rPr>
                <w:b/>
                <w:bCs/>
              </w:rPr>
              <w:t>Delete</w:t>
            </w:r>
            <w:r w:rsidRPr="00274A8E">
              <w:t>.</w:t>
            </w:r>
          </w:p>
          <w:p w:rsidR="0033598F" w:rsidRPr="00274A8E" w:rsidRDefault="0033598F" w:rsidP="0033598F">
            <w:pPr>
              <w:jc w:val="both"/>
            </w:pPr>
            <w:r w:rsidRPr="00274A8E">
              <w:t xml:space="preserve"> – Xoá phần văn bản lớn:</w:t>
            </w:r>
          </w:p>
          <w:p w:rsidR="0033598F" w:rsidRPr="00274A8E" w:rsidRDefault="0033598F" w:rsidP="0033598F">
            <w:pPr>
              <w:jc w:val="both"/>
            </w:pPr>
            <w:r w:rsidRPr="00274A8E">
              <w:t xml:space="preserve">  + Chọn phần văn bản muốn xoá;</w:t>
            </w:r>
          </w:p>
          <w:p w:rsidR="0033598F" w:rsidRPr="00274A8E" w:rsidRDefault="0033598F" w:rsidP="0033598F">
            <w:pPr>
              <w:jc w:val="both"/>
            </w:pPr>
            <w:r w:rsidRPr="00274A8E">
              <w:t xml:space="preserve">+ Nhấn một trong 2 phím xoá hoặc chọn </w:t>
            </w:r>
            <w:r w:rsidRPr="00274A8E">
              <w:rPr>
                <w:b/>
                <w:bCs/>
              </w:rPr>
              <w:t xml:space="preserve">Edit </w:t>
            </w:r>
            <w:r w:rsidRPr="00274A8E">
              <w:rPr>
                <w:b/>
                <w:bCs/>
              </w:rPr>
              <w:sym w:font="Symbol" w:char="F0AE"/>
            </w:r>
            <w:r w:rsidRPr="00274A8E">
              <w:rPr>
                <w:b/>
                <w:bCs/>
              </w:rPr>
              <w:t xml:space="preserve"> Cut</w:t>
            </w:r>
            <w:r w:rsidRPr="00274A8E">
              <w:t>.</w:t>
            </w:r>
          </w:p>
          <w:p w:rsidR="0033598F" w:rsidRPr="00274A8E" w:rsidRDefault="0033598F" w:rsidP="0033598F">
            <w:pPr>
              <w:jc w:val="both"/>
            </w:pPr>
            <w:r w:rsidRPr="00274A8E">
              <w:sym w:font="Symbol" w:char="F0B7"/>
            </w:r>
            <w:r w:rsidRPr="00274A8E">
              <w:t xml:space="preserve"> </w:t>
            </w:r>
            <w:r w:rsidRPr="00274A8E">
              <w:rPr>
                <w:b/>
                <w:bCs/>
              </w:rPr>
              <w:t>Sao chép</w:t>
            </w:r>
            <w:r w:rsidRPr="00274A8E">
              <w:t>.</w:t>
            </w:r>
          </w:p>
          <w:p w:rsidR="0033598F" w:rsidRPr="00274A8E" w:rsidRDefault="0033598F" w:rsidP="0033598F">
            <w:pPr>
              <w:jc w:val="both"/>
            </w:pPr>
            <w:r w:rsidRPr="00274A8E">
              <w:t xml:space="preserve">  + Chọn phần văn bản muốn sao chép</w:t>
            </w:r>
          </w:p>
          <w:p w:rsidR="0033598F" w:rsidRPr="00274A8E" w:rsidRDefault="0033598F" w:rsidP="0033598F">
            <w:pPr>
              <w:jc w:val="both"/>
            </w:pPr>
            <w:r w:rsidRPr="00274A8E">
              <w:t xml:space="preserve">  + Chọn </w:t>
            </w:r>
            <w:r w:rsidRPr="00274A8E">
              <w:rPr>
                <w:b/>
                <w:bCs/>
              </w:rPr>
              <w:t xml:space="preserve">Edit </w:t>
            </w:r>
            <w:r w:rsidRPr="00274A8E">
              <w:rPr>
                <w:b/>
                <w:bCs/>
              </w:rPr>
              <w:sym w:font="Symbol" w:char="F0AE"/>
            </w:r>
            <w:r w:rsidRPr="00274A8E">
              <w:rPr>
                <w:b/>
                <w:bCs/>
              </w:rPr>
              <w:t xml:space="preserve"> Copy</w:t>
            </w:r>
            <w:r w:rsidRPr="00274A8E">
              <w:t>. Khi đó phần văn bản đã chọn được lưu vào Clipboard;</w:t>
            </w:r>
          </w:p>
          <w:p w:rsidR="0033598F" w:rsidRPr="00274A8E" w:rsidRDefault="0033598F" w:rsidP="0033598F">
            <w:pPr>
              <w:jc w:val="both"/>
            </w:pPr>
            <w:r w:rsidRPr="00274A8E">
              <w:t xml:space="preserve">  + Đưa con trỏ văn bản tới vị trí cần sao chép;</w:t>
            </w:r>
          </w:p>
          <w:p w:rsidR="0033598F" w:rsidRPr="00274A8E" w:rsidRDefault="0033598F" w:rsidP="0033598F">
            <w:pPr>
              <w:jc w:val="both"/>
            </w:pPr>
            <w:r w:rsidRPr="00274A8E">
              <w:t xml:space="preserve">  + Chọn </w:t>
            </w:r>
            <w:r w:rsidRPr="00274A8E">
              <w:rPr>
                <w:b/>
                <w:bCs/>
              </w:rPr>
              <w:t xml:space="preserve">Edit </w:t>
            </w:r>
            <w:r w:rsidRPr="00274A8E">
              <w:rPr>
                <w:b/>
                <w:bCs/>
              </w:rPr>
              <w:sym w:font="Symbol" w:char="F0AE"/>
            </w:r>
            <w:r w:rsidRPr="00274A8E">
              <w:rPr>
                <w:b/>
                <w:bCs/>
              </w:rPr>
              <w:t xml:space="preserve"> Paste</w:t>
            </w:r>
            <w:r w:rsidRPr="00274A8E">
              <w:t xml:space="preserve"> </w:t>
            </w:r>
          </w:p>
          <w:p w:rsidR="0033598F" w:rsidRPr="00274A8E" w:rsidRDefault="0033598F" w:rsidP="0033598F">
            <w:pPr>
              <w:jc w:val="both"/>
            </w:pPr>
            <w:r w:rsidRPr="00274A8E">
              <w:sym w:font="Symbol" w:char="F0B7"/>
            </w:r>
            <w:r w:rsidRPr="00274A8E">
              <w:t xml:space="preserve"> </w:t>
            </w:r>
            <w:r w:rsidRPr="00274A8E">
              <w:rPr>
                <w:b/>
                <w:bCs/>
              </w:rPr>
              <w:t>Di chuyển</w:t>
            </w:r>
          </w:p>
          <w:p w:rsidR="0033598F" w:rsidRPr="00274A8E" w:rsidRDefault="0033598F" w:rsidP="0033598F">
            <w:pPr>
              <w:jc w:val="both"/>
            </w:pPr>
            <w:r w:rsidRPr="00274A8E">
              <w:t xml:space="preserve">  + Chọn phần văn bản cần di chuyển</w:t>
            </w:r>
          </w:p>
          <w:p w:rsidR="0033598F" w:rsidRPr="00274A8E" w:rsidRDefault="0033598F" w:rsidP="0033598F">
            <w:pPr>
              <w:jc w:val="both"/>
            </w:pPr>
            <w:r w:rsidRPr="00274A8E">
              <w:t xml:space="preserve">  + Chọn </w:t>
            </w:r>
            <w:r w:rsidRPr="00274A8E">
              <w:rPr>
                <w:b/>
                <w:bCs/>
              </w:rPr>
              <w:t xml:space="preserve">Edit </w:t>
            </w:r>
            <w:r w:rsidRPr="00274A8E">
              <w:rPr>
                <w:b/>
                <w:bCs/>
              </w:rPr>
              <w:sym w:font="Symbol" w:char="F0AE"/>
            </w:r>
            <w:r w:rsidRPr="00274A8E">
              <w:rPr>
                <w:b/>
                <w:bCs/>
              </w:rPr>
              <w:t xml:space="preserve"> Cut</w:t>
            </w:r>
            <w:r w:rsidRPr="00274A8E">
              <w:t xml:space="preserve">  (phần văn bản tại đó bị xoá và lưu vào Clipboard)</w:t>
            </w:r>
          </w:p>
          <w:p w:rsidR="0033598F" w:rsidRPr="00274A8E" w:rsidRDefault="0033598F" w:rsidP="0033598F">
            <w:pPr>
              <w:jc w:val="both"/>
            </w:pPr>
            <w:r w:rsidRPr="00274A8E">
              <w:t xml:space="preserve"> + Đưa con trỏ tới vị trí mới</w:t>
            </w:r>
          </w:p>
          <w:p w:rsidR="0033598F" w:rsidRPr="00274A8E" w:rsidRDefault="0033598F" w:rsidP="0033598F">
            <w:pPr>
              <w:jc w:val="both"/>
            </w:pPr>
            <w:r w:rsidRPr="00274A8E">
              <w:t xml:space="preserve">  + Chọn </w:t>
            </w:r>
            <w:r w:rsidRPr="00274A8E">
              <w:rPr>
                <w:b/>
                <w:bCs/>
              </w:rPr>
              <w:t xml:space="preserve">Edit </w:t>
            </w:r>
            <w:r w:rsidRPr="00274A8E">
              <w:rPr>
                <w:b/>
                <w:bCs/>
              </w:rPr>
              <w:sym w:font="Symbol" w:char="F0AE"/>
            </w:r>
            <w:r w:rsidRPr="00274A8E">
              <w:rPr>
                <w:b/>
                <w:bCs/>
              </w:rPr>
              <w:t xml:space="preserve"> Paste</w:t>
            </w:r>
            <w:r w:rsidRPr="00274A8E">
              <w:t xml:space="preserve">  </w:t>
            </w:r>
          </w:p>
          <w:p w:rsidR="0033598F" w:rsidRPr="00274A8E" w:rsidRDefault="0033598F" w:rsidP="0033598F">
            <w:pPr>
              <w:jc w:val="both"/>
            </w:pPr>
          </w:p>
          <w:p w:rsidR="0033598F" w:rsidRPr="00274A8E" w:rsidRDefault="0033598F" w:rsidP="0033598F">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rPr>
                <w:i/>
                <w:iCs/>
              </w:rPr>
              <w:t>Đặt vấn đề:</w:t>
            </w:r>
            <w:r w:rsidRPr="00274A8E">
              <w:t xml:space="preserve"> Muốn thực hiện một thao tác với phần văn bản nào thì trước hết cần chọn phần văn bản đó (đánh dấu).</w:t>
            </w:r>
          </w:p>
          <w:p w:rsidR="0033598F" w:rsidRPr="00274A8E" w:rsidRDefault="0033598F" w:rsidP="0033598F">
            <w:pPr>
              <w:jc w:val="both"/>
            </w:pPr>
            <w:r w:rsidRPr="00274A8E">
              <w:sym w:font="Symbol" w:char="F0B7"/>
            </w:r>
            <w:r w:rsidRPr="00274A8E">
              <w:t xml:space="preserve"> Hướng dẫn HS đọc SGK và trả lời các câu hỏi (có thể sử dụng các HS đã biết).</w:t>
            </w:r>
          </w:p>
          <w:p w:rsidR="0033598F" w:rsidRPr="00274A8E" w:rsidRDefault="0033598F" w:rsidP="0033598F">
            <w:pPr>
              <w:jc w:val="both"/>
            </w:pPr>
          </w:p>
          <w:p w:rsidR="0033598F" w:rsidRPr="00274A8E" w:rsidRDefault="0033598F" w:rsidP="0033598F">
            <w:pPr>
              <w:jc w:val="both"/>
            </w:pPr>
            <w:r w:rsidRPr="00274A8E">
              <w:rPr>
                <w:b/>
                <w:bCs/>
              </w:rPr>
              <w:t>H.</w:t>
            </w:r>
            <w:r w:rsidRPr="00274A8E">
              <w:t xml:space="preserve"> Có bao nhiêu cách chọn văn bản?</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H.</w:t>
            </w:r>
            <w:r w:rsidRPr="00274A8E">
              <w:t xml:space="preserve"> So sánh cách xoá kí tự bằng các phím Backspace hoặc Delete ?</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 xml:space="preserve">H. </w:t>
            </w:r>
            <w:r w:rsidRPr="00274A8E">
              <w:t xml:space="preserve"> So sánh hai thao tác </w:t>
            </w:r>
            <w:r w:rsidRPr="00274A8E">
              <w:rPr>
                <w:i/>
                <w:iCs/>
              </w:rPr>
              <w:t xml:space="preserve">Sao chép </w:t>
            </w:r>
            <w:r w:rsidRPr="00274A8E">
              <w:t xml:space="preserve"> và </w:t>
            </w:r>
            <w:r w:rsidRPr="00274A8E">
              <w:rPr>
                <w:i/>
                <w:iCs/>
              </w:rPr>
              <w:t xml:space="preserve">Di chuyển </w:t>
            </w:r>
            <w:r w:rsidRPr="00274A8E">
              <w:t>?</w:t>
            </w: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Trong thực hành ta có thể dùng phím tắt để thực hiện nhanh các thao tác như: </w:t>
            </w:r>
          </w:p>
          <w:p w:rsidR="0033598F" w:rsidRPr="00274A8E" w:rsidRDefault="0033598F" w:rsidP="0033598F">
            <w:pPr>
              <w:jc w:val="both"/>
            </w:pPr>
            <w:r w:rsidRPr="00274A8E">
              <w:rPr>
                <w:b/>
                <w:bCs/>
              </w:rPr>
              <w:t xml:space="preserve">Ctrl + A </w:t>
            </w:r>
            <w:r w:rsidRPr="00274A8E">
              <w:t xml:space="preserve"> chọn toàn bộ văn bản</w:t>
            </w:r>
          </w:p>
          <w:p w:rsidR="0033598F" w:rsidRPr="00274A8E" w:rsidRDefault="0033598F" w:rsidP="0033598F">
            <w:pPr>
              <w:jc w:val="both"/>
            </w:pPr>
            <w:r w:rsidRPr="00274A8E">
              <w:rPr>
                <w:b/>
                <w:bCs/>
              </w:rPr>
              <w:t xml:space="preserve">Ctrl +C </w:t>
            </w:r>
            <w:r w:rsidRPr="00274A8E">
              <w:t>tương đương lệnh Copy</w:t>
            </w:r>
          </w:p>
          <w:p w:rsidR="0033598F" w:rsidRPr="00274A8E" w:rsidRDefault="0033598F" w:rsidP="0033598F">
            <w:pPr>
              <w:jc w:val="both"/>
            </w:pPr>
            <w:r w:rsidRPr="00274A8E">
              <w:rPr>
                <w:b/>
                <w:bCs/>
              </w:rPr>
              <w:t>Ctrl + X</w:t>
            </w:r>
            <w:r w:rsidRPr="00274A8E">
              <w:t xml:space="preserve"> tương đương lệnh Cut</w:t>
            </w:r>
          </w:p>
          <w:p w:rsidR="0033598F" w:rsidRPr="00274A8E" w:rsidRDefault="0033598F" w:rsidP="0033598F">
            <w:pPr>
              <w:jc w:val="both"/>
            </w:pPr>
            <w:r w:rsidRPr="00274A8E">
              <w:rPr>
                <w:b/>
                <w:bCs/>
              </w:rPr>
              <w:t xml:space="preserve">Ctrl +V </w:t>
            </w:r>
            <w:r w:rsidRPr="00274A8E">
              <w:t>tương đương lệnh Paste</w:t>
            </w:r>
          </w:p>
          <w:p w:rsidR="0033598F" w:rsidRPr="00274A8E" w:rsidRDefault="0033598F" w:rsidP="0033598F">
            <w:pPr>
              <w:jc w:val="both"/>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sym w:font="Symbol" w:char="F0B7"/>
            </w:r>
            <w:r w:rsidRPr="00274A8E">
              <w:t xml:space="preserve"> Các nhóm thảo luận và trình bày.</w:t>
            </w: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pPr>
            <w:r w:rsidRPr="00274A8E">
              <w:rPr>
                <w:b/>
                <w:bCs/>
              </w:rPr>
              <w:t>Đ.</w:t>
            </w:r>
            <w:r w:rsidRPr="00274A8E">
              <w:t xml:space="preserve"> Có 2 cách </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Đ.</w:t>
            </w:r>
            <w:r w:rsidRPr="00274A8E">
              <w:t xml:space="preserve"> </w:t>
            </w:r>
          </w:p>
          <w:p w:rsidR="0033598F" w:rsidRPr="00274A8E" w:rsidRDefault="0033598F" w:rsidP="0033598F">
            <w:pPr>
              <w:jc w:val="both"/>
            </w:pPr>
            <w:r w:rsidRPr="00274A8E">
              <w:t>– Backspace: Xoá kí tự bên trái con trỏ.</w:t>
            </w:r>
          </w:p>
          <w:p w:rsidR="0033598F" w:rsidRPr="00274A8E" w:rsidRDefault="0033598F" w:rsidP="0033598F">
            <w:pPr>
              <w:jc w:val="both"/>
            </w:pPr>
            <w:r w:rsidRPr="00274A8E">
              <w:t>– Delete: Xoá kí tự ngay tại vị trí con trỏ.</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Đ.</w:t>
            </w:r>
            <w:r w:rsidRPr="00274A8E">
              <w:t xml:space="preserve"> </w:t>
            </w:r>
          </w:p>
          <w:p w:rsidR="0033598F" w:rsidRPr="00274A8E" w:rsidRDefault="0033598F" w:rsidP="0033598F">
            <w:pPr>
              <w:jc w:val="both"/>
            </w:pPr>
            <w:r w:rsidRPr="00274A8E">
              <w:t>– Sao chép: Sao thành nhiều đoạn văn bản giống nhau.</w:t>
            </w:r>
          </w:p>
          <w:p w:rsidR="0033598F" w:rsidRPr="00274A8E" w:rsidRDefault="0033598F" w:rsidP="0033598F">
            <w:pPr>
              <w:jc w:val="both"/>
            </w:pPr>
            <w:r w:rsidRPr="00274A8E">
              <w:t>– Di chuyển: Chuyển đoạn văn bản đến vị trí khác.</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5: Củng cố kiến thức đã học</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2</w:t>
            </w: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Nhấn mạnh:</w:t>
            </w:r>
          </w:p>
          <w:p w:rsidR="0033598F" w:rsidRPr="00274A8E" w:rsidRDefault="0033598F" w:rsidP="0033598F">
            <w:pPr>
              <w:jc w:val="both"/>
            </w:pPr>
            <w:r w:rsidRPr="00274A8E">
              <w:t>– Các thao tác biên tập văn bản</w:t>
            </w:r>
          </w:p>
          <w:p w:rsidR="0033598F" w:rsidRPr="00274A8E" w:rsidRDefault="0033598F" w:rsidP="0033598F">
            <w:pPr>
              <w:jc w:val="both"/>
            </w:pPr>
            <w:r w:rsidRPr="00274A8E">
              <w:t>– Có nhiều cách thực hiện một thao tác nào đó.</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tc>
      </w:tr>
    </w:tbl>
    <w:p w:rsidR="0033598F" w:rsidRPr="00274A8E" w:rsidRDefault="0033598F" w:rsidP="0033598F">
      <w:pPr>
        <w:jc w:val="both"/>
      </w:pPr>
    </w:p>
    <w:p w:rsidR="0033598F" w:rsidRPr="00274A8E" w:rsidRDefault="0033598F" w:rsidP="0033598F">
      <w:pPr>
        <w:jc w:val="both"/>
        <w:rPr>
          <w:b/>
          <w:bCs/>
        </w:rPr>
      </w:pPr>
      <w:r w:rsidRPr="00274A8E">
        <w:rPr>
          <w:b/>
          <w:bCs/>
        </w:rPr>
        <w:tab/>
        <w:t xml:space="preserve">4. BÀI TẬP VỀ NHÀ: </w:t>
      </w:r>
    </w:p>
    <w:p w:rsidR="0033598F" w:rsidRPr="00274A8E" w:rsidRDefault="0033598F" w:rsidP="0033598F">
      <w:pPr>
        <w:jc w:val="both"/>
      </w:pPr>
      <w:r w:rsidRPr="00274A8E">
        <w:tab/>
        <w:t>– Thực hành  trên máy ở nhà</w:t>
      </w:r>
    </w:p>
    <w:p w:rsidR="0033598F" w:rsidRPr="00274A8E" w:rsidRDefault="0033598F" w:rsidP="0033598F">
      <w:pPr>
        <w:jc w:val="both"/>
        <w:rPr>
          <w:b/>
          <w:bCs/>
        </w:rPr>
      </w:pPr>
      <w:r w:rsidRPr="00274A8E">
        <w:tab/>
        <w:t>– Đọc trước “</w:t>
      </w:r>
      <w:r w:rsidRPr="00274A8E">
        <w:rPr>
          <w:b/>
          <w:bCs/>
        </w:rPr>
        <w:t>Bài tập và thực hành 6”</w:t>
      </w:r>
    </w:p>
    <w:p w:rsidR="0033598F" w:rsidRPr="00274A8E" w:rsidRDefault="0033598F" w:rsidP="0033598F">
      <w:pPr>
        <w:jc w:val="both"/>
      </w:pPr>
      <w:r w:rsidRPr="00274A8E">
        <w:rPr>
          <w:b/>
          <w:bCs/>
        </w:rPr>
        <w:t>IV. RÚT KINH NGHIỆM, BỔ SUNG:</w:t>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r w:rsidRPr="00274A8E">
        <w:tab/>
      </w:r>
      <w:r w:rsidRPr="00274A8E">
        <w:tab/>
      </w:r>
    </w:p>
    <w:p w:rsidR="0033598F" w:rsidRPr="00274A8E" w:rsidRDefault="0033598F" w:rsidP="0033598F">
      <w:pPr>
        <w:jc w:val="both"/>
      </w:pPr>
      <w:r w:rsidRPr="00274A8E">
        <w:br w:type="page"/>
      </w:r>
      <w:r w:rsidR="0092312B" w:rsidRPr="00274A8E">
        <w:rPr>
          <w:b/>
        </w:rPr>
        <w:t>Ngày soạn: 10/01/</w:t>
      </w:r>
      <w:r w:rsidR="006D159B" w:rsidRPr="00274A8E">
        <w:rPr>
          <w:b/>
        </w:rPr>
        <w:t>2011</w:t>
      </w:r>
      <w:r w:rsidRPr="00274A8E">
        <w:tab/>
      </w:r>
      <w:r w:rsidR="00075012" w:rsidRPr="00274A8E">
        <w:t xml:space="preserve">                           </w:t>
      </w:r>
      <w:r w:rsidRPr="00274A8E">
        <w:rPr>
          <w:b/>
          <w:bCs/>
          <w:sz w:val="28"/>
          <w:szCs w:val="28"/>
        </w:rPr>
        <w:t>Chương III: SOẠN THẢO VĂN BẢN</w:t>
      </w:r>
    </w:p>
    <w:p w:rsidR="0033598F" w:rsidRPr="00274A8E" w:rsidRDefault="0033598F" w:rsidP="0033598F">
      <w:pPr>
        <w:jc w:val="both"/>
        <w:rPr>
          <w:b/>
          <w:bCs/>
        </w:rPr>
      </w:pPr>
      <w:r w:rsidRPr="00274A8E">
        <w:rPr>
          <w:b/>
          <w:bCs/>
        </w:rPr>
        <w:t>Tiết dạy:</w:t>
      </w:r>
      <w:r w:rsidRPr="00274A8E">
        <w:rPr>
          <w:b/>
          <w:bCs/>
        </w:rPr>
        <w:tab/>
        <w:t>41</w:t>
      </w:r>
      <w:r w:rsidRPr="00274A8E">
        <w:tab/>
      </w:r>
      <w:r w:rsidRPr="00274A8E">
        <w:tab/>
      </w:r>
      <w:r w:rsidRPr="00274A8E">
        <w:tab/>
      </w:r>
      <w:r w:rsidRPr="00274A8E">
        <w:rPr>
          <w:b/>
          <w:bCs/>
        </w:rPr>
        <w:t xml:space="preserve"> </w:t>
      </w:r>
      <w:r w:rsidRPr="00274A8E">
        <w:rPr>
          <w:b/>
          <w:bCs/>
          <w:sz w:val="28"/>
          <w:szCs w:val="28"/>
        </w:rPr>
        <w:t>BÀI TẬP LÀM QUEN VỚI MICROSOFT WORD.</w:t>
      </w:r>
    </w:p>
    <w:p w:rsidR="005820F6" w:rsidRPr="00274A8E" w:rsidRDefault="005820F6" w:rsidP="0033598F">
      <w:pPr>
        <w:jc w:val="both"/>
        <w:rPr>
          <w:b/>
          <w:bCs/>
        </w:rPr>
      </w:pPr>
      <w:r w:rsidRPr="00274A8E">
        <w:rPr>
          <w:b/>
          <w:bCs/>
        </w:rPr>
        <w:t xml:space="preserve">Tuần: </w:t>
      </w:r>
      <w:r w:rsidR="00CB5D01" w:rsidRPr="00274A8E">
        <w:rPr>
          <w:b/>
          <w:bCs/>
        </w:rPr>
        <w:t xml:space="preserve">            </w:t>
      </w:r>
      <w:r w:rsidRPr="00274A8E">
        <w:rPr>
          <w:b/>
          <w:bCs/>
        </w:rPr>
        <w:t>21</w:t>
      </w:r>
    </w:p>
    <w:p w:rsidR="0033598F" w:rsidRPr="00274A8E" w:rsidRDefault="0033598F" w:rsidP="0033598F">
      <w:pPr>
        <w:jc w:val="both"/>
        <w:rPr>
          <w:b/>
          <w:bCs/>
        </w:rPr>
      </w:pPr>
    </w:p>
    <w:p w:rsidR="0033598F" w:rsidRPr="00274A8E" w:rsidRDefault="0033598F" w:rsidP="0033598F">
      <w:pPr>
        <w:jc w:val="both"/>
      </w:pPr>
      <w:r w:rsidRPr="00274A8E">
        <w:rPr>
          <w:b/>
          <w:bCs/>
        </w:rPr>
        <w:t>I. MỤC TIÊU:</w:t>
      </w:r>
    </w:p>
    <w:p w:rsidR="0033598F" w:rsidRPr="00274A8E" w:rsidRDefault="0033598F" w:rsidP="0033598F">
      <w:pPr>
        <w:jc w:val="both"/>
      </w:pPr>
      <w:r w:rsidRPr="00274A8E">
        <w:rPr>
          <w:b/>
          <w:bCs/>
        </w:rPr>
        <w:tab/>
      </w:r>
      <w:r w:rsidRPr="00274A8E">
        <w:rPr>
          <w:b/>
          <w:bCs/>
          <w:i/>
          <w:iCs/>
        </w:rPr>
        <w:t>Kiến thức:</w:t>
      </w:r>
      <w:r w:rsidRPr="00274A8E">
        <w:t xml:space="preserve"> </w:t>
      </w:r>
      <w:r w:rsidRPr="00274A8E">
        <w:tab/>
      </w:r>
    </w:p>
    <w:p w:rsidR="0033598F" w:rsidRPr="00274A8E" w:rsidRDefault="0033598F" w:rsidP="0033598F">
      <w:pPr>
        <w:tabs>
          <w:tab w:val="left" w:pos="851"/>
        </w:tabs>
        <w:jc w:val="both"/>
      </w:pPr>
      <w:r w:rsidRPr="00274A8E">
        <w:tab/>
        <w:t>–  Củng cố các khái niệm về soạn thảo văn bản và bước đầu làm quen với Microsoft word</w:t>
      </w:r>
    </w:p>
    <w:p w:rsidR="0033598F" w:rsidRPr="00274A8E" w:rsidRDefault="0033598F" w:rsidP="0033598F">
      <w:pPr>
        <w:jc w:val="both"/>
      </w:pPr>
      <w:r w:rsidRPr="00274A8E">
        <w:rPr>
          <w:b/>
          <w:bCs/>
        </w:rPr>
        <w:tab/>
      </w:r>
      <w:r w:rsidRPr="00274A8E">
        <w:rPr>
          <w:b/>
          <w:bCs/>
          <w:i/>
          <w:iCs/>
        </w:rPr>
        <w:t>Kĩ năng:</w:t>
      </w:r>
    </w:p>
    <w:p w:rsidR="0033598F" w:rsidRPr="00274A8E" w:rsidRDefault="0033598F" w:rsidP="0033598F">
      <w:pPr>
        <w:tabs>
          <w:tab w:val="left" w:pos="851"/>
        </w:tabs>
        <w:jc w:val="both"/>
      </w:pPr>
      <w:r w:rsidRPr="00274A8E">
        <w:tab/>
        <w:t xml:space="preserve">– Nắm được chữ Việt trong soạn thảo văn bản, biết soạn thảo một văn bản đơn giản, biết </w:t>
      </w:r>
      <w:r w:rsidRPr="00274A8E">
        <w:tab/>
        <w:t>mở một tệp, sao chép, xoá một văn bản.</w:t>
      </w:r>
    </w:p>
    <w:p w:rsidR="0033598F" w:rsidRPr="00274A8E" w:rsidRDefault="0033598F" w:rsidP="0033598F">
      <w:pPr>
        <w:jc w:val="both"/>
      </w:pPr>
      <w:r w:rsidRPr="00274A8E">
        <w:tab/>
      </w:r>
      <w:r w:rsidRPr="00274A8E">
        <w:rPr>
          <w:b/>
          <w:bCs/>
          <w:i/>
          <w:iCs/>
        </w:rPr>
        <w:t>Thái độ:</w:t>
      </w:r>
      <w:r w:rsidRPr="00274A8E">
        <w:t xml:space="preserve"> </w:t>
      </w:r>
    </w:p>
    <w:p w:rsidR="0033598F" w:rsidRPr="00274A8E" w:rsidRDefault="0033598F" w:rsidP="0033598F">
      <w:pPr>
        <w:tabs>
          <w:tab w:val="left" w:pos="851"/>
        </w:tabs>
        <w:jc w:val="both"/>
      </w:pPr>
      <w:r w:rsidRPr="00274A8E">
        <w:tab/>
        <w:t>– Rèn đức tính cẩn thận, ham học hỏi.</w:t>
      </w:r>
    </w:p>
    <w:p w:rsidR="0033598F" w:rsidRPr="00274A8E" w:rsidRDefault="0033598F" w:rsidP="0033598F">
      <w:pPr>
        <w:jc w:val="both"/>
        <w:rPr>
          <w:b/>
          <w:bCs/>
        </w:rPr>
      </w:pPr>
      <w:r w:rsidRPr="00274A8E">
        <w:rPr>
          <w:b/>
          <w:bCs/>
        </w:rPr>
        <w:t>II. CHUẨN BỊ:</w:t>
      </w:r>
    </w:p>
    <w:p w:rsidR="0033598F" w:rsidRPr="00274A8E" w:rsidRDefault="0033598F" w:rsidP="0033598F">
      <w:pPr>
        <w:jc w:val="both"/>
      </w:pPr>
      <w:r w:rsidRPr="00274A8E">
        <w:rPr>
          <w:b/>
          <w:bCs/>
        </w:rPr>
        <w:tab/>
      </w:r>
      <w:r w:rsidRPr="00274A8E">
        <w:rPr>
          <w:b/>
          <w:bCs/>
          <w:i/>
          <w:iCs/>
        </w:rPr>
        <w:t>Giáo viên:</w:t>
      </w:r>
      <w:r w:rsidRPr="00274A8E">
        <w:t xml:space="preserve"> </w:t>
      </w:r>
      <w:r w:rsidRPr="00274A8E">
        <w:tab/>
        <w:t>– Giáo án, tranh ảnh, phiếu học tập.</w:t>
      </w:r>
    </w:p>
    <w:p w:rsidR="0033598F" w:rsidRPr="00274A8E" w:rsidRDefault="0033598F" w:rsidP="0033598F">
      <w:pPr>
        <w:tabs>
          <w:tab w:val="left" w:pos="851"/>
        </w:tabs>
        <w:jc w:val="both"/>
      </w:pPr>
      <w:r w:rsidRPr="00274A8E">
        <w:tab/>
      </w:r>
      <w:r w:rsidRPr="00274A8E">
        <w:tab/>
      </w:r>
      <w:r w:rsidRPr="00274A8E">
        <w:tab/>
        <w:t>– Tổ chức hoạt động theo nhóm.</w:t>
      </w:r>
    </w:p>
    <w:p w:rsidR="0033598F" w:rsidRPr="00274A8E" w:rsidRDefault="0033598F" w:rsidP="0033598F">
      <w:pPr>
        <w:jc w:val="both"/>
      </w:pPr>
      <w:r w:rsidRPr="00274A8E">
        <w:tab/>
      </w:r>
      <w:r w:rsidRPr="00274A8E">
        <w:rPr>
          <w:b/>
          <w:bCs/>
          <w:i/>
          <w:iCs/>
        </w:rPr>
        <w:t>Học sinh:</w:t>
      </w:r>
      <w:r w:rsidRPr="00274A8E">
        <w:t xml:space="preserve"> </w:t>
      </w:r>
      <w:r w:rsidRPr="00274A8E">
        <w:tab/>
        <w:t>– Sách giáo khoa, vở ghi.</w:t>
      </w:r>
    </w:p>
    <w:p w:rsidR="0033598F" w:rsidRPr="00274A8E" w:rsidRDefault="0033598F" w:rsidP="0033598F">
      <w:pPr>
        <w:tabs>
          <w:tab w:val="left" w:pos="851"/>
        </w:tabs>
        <w:jc w:val="both"/>
      </w:pPr>
      <w:r w:rsidRPr="00274A8E">
        <w:tab/>
      </w:r>
      <w:r w:rsidRPr="00274A8E">
        <w:tab/>
      </w:r>
      <w:r w:rsidRPr="00274A8E">
        <w:tab/>
        <w:t>– Ôn tập các bài đã học.</w:t>
      </w:r>
    </w:p>
    <w:p w:rsidR="0033598F" w:rsidRPr="00274A8E" w:rsidRDefault="0033598F" w:rsidP="0033598F">
      <w:pPr>
        <w:jc w:val="both"/>
        <w:rPr>
          <w:b/>
          <w:bCs/>
        </w:rPr>
      </w:pPr>
      <w:r w:rsidRPr="00274A8E">
        <w:rPr>
          <w:b/>
          <w:bCs/>
        </w:rPr>
        <w:t>III. HOẠT ĐỘNG DẠY HỌC:</w:t>
      </w:r>
    </w:p>
    <w:p w:rsidR="0033598F" w:rsidRPr="00274A8E" w:rsidRDefault="0033598F" w:rsidP="0033598F">
      <w:pPr>
        <w:jc w:val="both"/>
      </w:pPr>
      <w:r w:rsidRPr="00274A8E">
        <w:tab/>
      </w:r>
      <w:r w:rsidRPr="00274A8E">
        <w:rPr>
          <w:b/>
          <w:bCs/>
        </w:rPr>
        <w:t>1. Ổn định tổ chức</w:t>
      </w:r>
      <w:r w:rsidRPr="00274A8E">
        <w:t>: Kiểm tra sĩ số lớp.</w:t>
      </w:r>
    </w:p>
    <w:p w:rsidR="0033598F" w:rsidRPr="00274A8E" w:rsidRDefault="0033598F" w:rsidP="0033598F">
      <w:pPr>
        <w:keepNext/>
        <w:jc w:val="both"/>
        <w:outlineLvl w:val="1"/>
      </w:pPr>
      <w:r w:rsidRPr="00274A8E">
        <w:rPr>
          <w:b/>
          <w:bCs/>
        </w:rPr>
        <w:tab/>
        <w:t xml:space="preserve">2. Kiểm tra bài cũ: </w:t>
      </w:r>
      <w:r w:rsidRPr="00274A8E">
        <w:t>(Lồng vào quá trình làm bài tập)</w:t>
      </w:r>
      <w:r w:rsidRPr="00274A8E">
        <w:rPr>
          <w:b/>
          <w:bCs/>
        </w:rPr>
        <w:t xml:space="preserve"> </w:t>
      </w:r>
      <w:r w:rsidRPr="00274A8E">
        <w:t xml:space="preserve"> </w:t>
      </w:r>
    </w:p>
    <w:p w:rsidR="0033598F" w:rsidRPr="00274A8E" w:rsidRDefault="0033598F" w:rsidP="0033598F">
      <w:pPr>
        <w:keepNext/>
        <w:jc w:val="both"/>
        <w:outlineLvl w:val="1"/>
      </w:pPr>
      <w:r w:rsidRPr="00274A8E">
        <w:tab/>
      </w:r>
      <w:r w:rsidRPr="00274A8E">
        <w:tab/>
      </w:r>
      <w:r w:rsidRPr="00274A8E">
        <w:rPr>
          <w:b/>
          <w:bCs/>
        </w:rPr>
        <w:t xml:space="preserve">H. </w:t>
      </w:r>
      <w:r w:rsidRPr="00274A8E">
        <w:t>Nêu các thao tác soạn thảo văn bản?</w:t>
      </w:r>
    </w:p>
    <w:p w:rsidR="0033598F" w:rsidRPr="00274A8E" w:rsidRDefault="0033598F" w:rsidP="0033598F">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3260"/>
        <w:gridCol w:w="3119"/>
      </w:tblGrid>
      <w:tr w:rsidR="0033598F" w:rsidRPr="00274A8E">
        <w:tc>
          <w:tcPr>
            <w:tcW w:w="426"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33598F" w:rsidRPr="00274A8E" w:rsidRDefault="0033598F" w:rsidP="0033598F">
            <w:pPr>
              <w:keepNext/>
              <w:jc w:val="center"/>
              <w:outlineLvl w:val="1"/>
              <w:rPr>
                <w:b/>
                <w:bCs/>
              </w:rPr>
            </w:pPr>
            <w:r w:rsidRPr="00274A8E">
              <w:rPr>
                <w:b/>
                <w:bCs/>
              </w:rPr>
              <w:t>Hoạt động của Học sinh</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1: Củng cố các khái niệm về soạn thảo văn bản</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20</w:t>
            </w: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rPr>
                <w:b/>
                <w:bCs/>
              </w:rPr>
            </w:pPr>
          </w:p>
          <w:p w:rsidR="0033598F" w:rsidRPr="00274A8E" w:rsidRDefault="0033598F" w:rsidP="0033598F">
            <w:pPr>
              <w:jc w:val="both"/>
            </w:pPr>
            <w:r w:rsidRPr="00274A8E">
              <w:rPr>
                <w:b/>
                <w:bCs/>
              </w:rPr>
              <w:t>1.</w:t>
            </w:r>
            <w:r w:rsidRPr="00274A8E">
              <w:t xml:space="preserve"> Chức năng chính của Word là gì?</w:t>
            </w:r>
          </w:p>
          <w:p w:rsidR="0033598F" w:rsidRPr="00274A8E" w:rsidRDefault="0033598F" w:rsidP="0033598F">
            <w:pPr>
              <w:jc w:val="both"/>
            </w:pPr>
            <w:r w:rsidRPr="00274A8E">
              <w:rPr>
                <w:b/>
                <w:bCs/>
              </w:rPr>
              <w:t xml:space="preserve">2. </w:t>
            </w:r>
            <w:r w:rsidRPr="00274A8E">
              <w:t>Hãy sắp xếp các việc sao cho đúng trình tự thường được thực hiện khi soạn thảo văn bản trên máy tính: chỉnh sửa, in ấn, gõ văn bản, trình bày.</w:t>
            </w:r>
          </w:p>
          <w:p w:rsidR="0033598F" w:rsidRPr="00274A8E" w:rsidRDefault="0033598F" w:rsidP="0033598F">
            <w:pPr>
              <w:jc w:val="both"/>
            </w:pPr>
            <w:r w:rsidRPr="00274A8E">
              <w:rPr>
                <w:b/>
                <w:bCs/>
              </w:rPr>
              <w:t>3.</w:t>
            </w:r>
            <w:r w:rsidRPr="00274A8E">
              <w:t xml:space="preserve"> Khi trình bày văn bản, không thực hiện việc nào dưới đây?</w:t>
            </w:r>
          </w:p>
          <w:p w:rsidR="0033598F" w:rsidRPr="00274A8E" w:rsidRDefault="0033598F" w:rsidP="0033598F">
            <w:pPr>
              <w:jc w:val="both"/>
            </w:pPr>
            <w:r w:rsidRPr="00274A8E">
              <w:t>a) Thay đổi khoảng cách giữa các đoạn.</w:t>
            </w:r>
          </w:p>
          <w:p w:rsidR="0033598F" w:rsidRPr="00274A8E" w:rsidRDefault="0033598F" w:rsidP="0033598F">
            <w:pPr>
              <w:jc w:val="both"/>
            </w:pPr>
            <w:r w:rsidRPr="00274A8E">
              <w:t>b) Sửa chính tả</w:t>
            </w:r>
          </w:p>
          <w:p w:rsidR="0033598F" w:rsidRPr="00274A8E" w:rsidRDefault="0033598F" w:rsidP="0033598F">
            <w:pPr>
              <w:jc w:val="both"/>
            </w:pPr>
            <w:r w:rsidRPr="00274A8E">
              <w:t>c) Chọn cỡ chữ</w:t>
            </w:r>
          </w:p>
          <w:p w:rsidR="0033598F" w:rsidRPr="00274A8E" w:rsidRDefault="0033598F" w:rsidP="0033598F">
            <w:pPr>
              <w:jc w:val="both"/>
            </w:pPr>
            <w:r w:rsidRPr="00274A8E">
              <w:t>d) Thay đổi hướng giấy</w:t>
            </w:r>
          </w:p>
          <w:p w:rsidR="0033598F" w:rsidRPr="00274A8E" w:rsidRDefault="0033598F" w:rsidP="0033598F">
            <w:pPr>
              <w:jc w:val="both"/>
            </w:pPr>
            <w:r w:rsidRPr="00274A8E">
              <w:rPr>
                <w:b/>
                <w:bCs/>
              </w:rPr>
              <w:t>4.</w:t>
            </w:r>
            <w:r w:rsidRPr="00274A8E">
              <w:t xml:space="preserve"> Vì sao bộ mã Unicode có thể dùng chung cho mọi ngôn ngữ của các quốc gia trên thế giới?</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5.</w:t>
            </w:r>
            <w:r w:rsidRPr="00274A8E">
              <w:t xml:space="preserve"> Cần phải cài đặt những gì để có thể soạn thảo văn bản chữ Việt?</w:t>
            </w:r>
          </w:p>
          <w:p w:rsidR="0033598F" w:rsidRPr="00274A8E" w:rsidRDefault="0033598F" w:rsidP="0033598F">
            <w:pPr>
              <w:jc w:val="both"/>
            </w:pP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GV phát phiếu câu hỏi cho các nhóm. Gọi một HS bất kì của mỗi nhóm trả lời, các HS khác bổ sung.</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Các nhóm thảo luận, chuẩn bị trả lời các câu hỏi.</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t>1. Soạn thảo văn bản</w:t>
            </w:r>
          </w:p>
          <w:p w:rsidR="0033598F" w:rsidRPr="00274A8E" w:rsidRDefault="0033598F" w:rsidP="0033598F">
            <w:pPr>
              <w:jc w:val="both"/>
            </w:pPr>
          </w:p>
          <w:p w:rsidR="0033598F" w:rsidRPr="00274A8E" w:rsidRDefault="0033598F" w:rsidP="0033598F">
            <w:pPr>
              <w:jc w:val="both"/>
            </w:pPr>
            <w:r w:rsidRPr="00274A8E">
              <w:t xml:space="preserve">2. gõ văn bản </w:t>
            </w:r>
            <w:r w:rsidRPr="00274A8E">
              <w:sym w:font="Symbol" w:char="F0AE"/>
            </w:r>
            <w:r w:rsidRPr="00274A8E">
              <w:t xml:space="preserve"> trình bày </w:t>
            </w:r>
            <w:r w:rsidRPr="00274A8E">
              <w:sym w:font="Symbol" w:char="F0AE"/>
            </w:r>
            <w:r w:rsidRPr="00274A8E">
              <w:t xml:space="preserve"> chỉnh sửa </w:t>
            </w:r>
            <w:r w:rsidRPr="00274A8E">
              <w:sym w:font="Symbol" w:char="F0AE"/>
            </w:r>
            <w:r w:rsidRPr="00274A8E">
              <w:t xml:space="preserve"> in ấn.                                                                                                                                                                                                                                                                                                                                                                                                                                                                                                                               </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t>3. Sửa chính tả</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t>4. Bộ mã Unicode dùng 2 byte để mã hoá, nên số lượng kí tự có thể mã hoá là 2</w:t>
            </w:r>
            <w:r w:rsidRPr="00274A8E">
              <w:rPr>
                <w:vertAlign w:val="superscript"/>
              </w:rPr>
              <w:t>16</w:t>
            </w:r>
            <w:r w:rsidRPr="00274A8E">
              <w:t>, đủ để mã hoá các kí tự của mọi quốc gia trên thế giới.</w:t>
            </w:r>
          </w:p>
          <w:p w:rsidR="0033598F" w:rsidRPr="00274A8E" w:rsidRDefault="0033598F" w:rsidP="0033598F">
            <w:pPr>
              <w:jc w:val="both"/>
            </w:pPr>
            <w:r w:rsidRPr="00274A8E">
              <w:t>5. Cần phải cài đặt:</w:t>
            </w:r>
          </w:p>
          <w:p w:rsidR="0033598F" w:rsidRPr="00274A8E" w:rsidRDefault="0033598F" w:rsidP="0033598F">
            <w:pPr>
              <w:jc w:val="both"/>
            </w:pPr>
            <w:r w:rsidRPr="00274A8E">
              <w:t>+ Phần mềm hỗ trợ gõ chữ Việt</w:t>
            </w:r>
          </w:p>
          <w:p w:rsidR="0033598F" w:rsidRPr="00274A8E" w:rsidRDefault="0033598F" w:rsidP="0033598F">
            <w:pPr>
              <w:jc w:val="both"/>
            </w:pPr>
            <w:r w:rsidRPr="00274A8E">
              <w:t>+ Phông chữ tiếng Việt</w:t>
            </w: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2: Củng cố các thao tác làm quen với Microsft Word</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20</w:t>
            </w: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rPr>
                <w:b/>
                <w:bCs/>
              </w:rPr>
              <w:t>6.</w:t>
            </w:r>
            <w:r w:rsidRPr="00274A8E">
              <w:t xml:space="preserve"> Giao diện của Word thuộc loại nào: dòng lệnh; bảng chọn?</w:t>
            </w:r>
          </w:p>
          <w:p w:rsidR="0033598F" w:rsidRPr="00274A8E" w:rsidRDefault="0033598F" w:rsidP="0033598F">
            <w:pPr>
              <w:jc w:val="both"/>
            </w:pPr>
            <w:r w:rsidRPr="00274A8E">
              <w:rPr>
                <w:b/>
                <w:bCs/>
              </w:rPr>
              <w:t>7.</w:t>
            </w:r>
            <w:r w:rsidRPr="00274A8E">
              <w:t xml:space="preserve"> Tổ hợp phím ghi ở bên phải một số mục trong bảng chọn dùng để làm gì?</w:t>
            </w:r>
          </w:p>
          <w:p w:rsidR="0033598F" w:rsidRPr="00274A8E" w:rsidRDefault="0033598F" w:rsidP="0033598F">
            <w:pPr>
              <w:jc w:val="both"/>
            </w:pPr>
            <w:r w:rsidRPr="00274A8E">
              <w:rPr>
                <w:b/>
                <w:bCs/>
              </w:rPr>
              <w:t>8.</w:t>
            </w:r>
            <w:r w:rsidRPr="00274A8E">
              <w:t xml:space="preserve"> Muốn huỷ bỏ một thao tác vừa thực hiện, ta có thể dùng những thao tác nào?</w:t>
            </w:r>
          </w:p>
          <w:p w:rsidR="0033598F" w:rsidRPr="00274A8E" w:rsidRDefault="0033598F" w:rsidP="0033598F">
            <w:pPr>
              <w:jc w:val="both"/>
            </w:pPr>
            <w:r w:rsidRPr="00274A8E">
              <w:rPr>
                <w:b/>
                <w:bCs/>
              </w:rPr>
              <w:t>9.</w:t>
            </w:r>
            <w:r w:rsidRPr="00274A8E">
              <w:t xml:space="preserve"> Muốn lưu văn bản vào đĩa, ta có thể dùng những thao tác nào?</w:t>
            </w:r>
          </w:p>
          <w:p w:rsidR="0033598F" w:rsidRPr="00274A8E" w:rsidRDefault="0033598F" w:rsidP="0033598F">
            <w:pPr>
              <w:jc w:val="both"/>
            </w:pPr>
            <w:r w:rsidRPr="00274A8E">
              <w:rPr>
                <w:b/>
                <w:bCs/>
              </w:rPr>
              <w:t>10.</w:t>
            </w:r>
            <w:r w:rsidRPr="00274A8E">
              <w:t xml:space="preserve"> Để xoá phần văn bản được chọn và ghi vào bộ nhớ đệm, ta dùng những thao tác nào?</w:t>
            </w:r>
          </w:p>
          <w:p w:rsidR="0033598F" w:rsidRPr="00274A8E" w:rsidRDefault="0033598F" w:rsidP="0033598F">
            <w:pPr>
              <w:jc w:val="both"/>
            </w:pPr>
            <w:r w:rsidRPr="00274A8E">
              <w:rPr>
                <w:b/>
                <w:bCs/>
              </w:rPr>
              <w:t>11.</w:t>
            </w:r>
            <w:r w:rsidRPr="00274A8E">
              <w:t xml:space="preserve"> Để chèn nội dung có trong bộ nhớ đệm vào văn bản, ta dùng những thao tác nào?</w:t>
            </w:r>
          </w:p>
          <w:p w:rsidR="0033598F" w:rsidRPr="00274A8E" w:rsidRDefault="0033598F" w:rsidP="0033598F">
            <w:pPr>
              <w:jc w:val="both"/>
            </w:pP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GV phát phiếu câu hỏi cho các nhóm. Gọi một HS bất kì của mỗi nhóm trả lời, các HS khác bổ sung.</w:t>
            </w:r>
          </w:p>
          <w:p w:rsidR="0033598F" w:rsidRPr="00274A8E" w:rsidRDefault="0033598F" w:rsidP="0033598F">
            <w:pPr>
              <w:jc w:val="both"/>
            </w:pP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Các nhóm thảo luận, chuẩn bị trả lời các câu hỏi.</w:t>
            </w:r>
          </w:p>
          <w:p w:rsidR="0033598F" w:rsidRPr="00274A8E" w:rsidRDefault="0033598F" w:rsidP="0033598F">
            <w:pPr>
              <w:jc w:val="both"/>
            </w:pPr>
          </w:p>
          <w:p w:rsidR="0033598F" w:rsidRPr="00274A8E" w:rsidRDefault="0033598F" w:rsidP="0033598F">
            <w:pPr>
              <w:jc w:val="both"/>
            </w:pPr>
            <w:r w:rsidRPr="00274A8E">
              <w:t>6. bảng chọn</w:t>
            </w:r>
          </w:p>
          <w:p w:rsidR="0033598F" w:rsidRPr="00274A8E" w:rsidRDefault="0033598F" w:rsidP="0033598F">
            <w:pPr>
              <w:jc w:val="both"/>
            </w:pPr>
          </w:p>
          <w:p w:rsidR="0033598F" w:rsidRPr="00274A8E" w:rsidRDefault="0033598F" w:rsidP="0033598F">
            <w:pPr>
              <w:jc w:val="both"/>
            </w:pPr>
          </w:p>
          <w:p w:rsidR="0033598F" w:rsidRPr="00274A8E" w:rsidRDefault="0033598F" w:rsidP="0033598F">
            <w:pPr>
              <w:jc w:val="both"/>
            </w:pPr>
            <w:r w:rsidRPr="00274A8E">
              <w:t>7. phím tắt để thực hiện lệnh tương ứng</w:t>
            </w:r>
          </w:p>
          <w:p w:rsidR="0033598F" w:rsidRPr="00274A8E" w:rsidRDefault="0033598F" w:rsidP="0033598F">
            <w:pPr>
              <w:jc w:val="both"/>
            </w:pPr>
          </w:p>
          <w:p w:rsidR="0033598F" w:rsidRPr="00274A8E" w:rsidRDefault="0033598F" w:rsidP="0033598F">
            <w:pPr>
              <w:jc w:val="both"/>
            </w:pPr>
            <w:r w:rsidRPr="00274A8E">
              <w:t xml:space="preserve">8. + nháy chuột vào nút </w:t>
            </w:r>
            <w:r w:rsidR="00D3505E">
              <w:rPr>
                <w:noProof/>
              </w:rPr>
              <w:drawing>
                <wp:inline distT="0" distB="0" distL="0" distR="0">
                  <wp:extent cx="190500" cy="1714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190500" cy="171450"/>
                          </a:xfrm>
                          <a:prstGeom prst="rect">
                            <a:avLst/>
                          </a:prstGeom>
                          <a:noFill/>
                          <a:ln>
                            <a:noFill/>
                          </a:ln>
                        </pic:spPr>
                      </pic:pic>
                    </a:graphicData>
                  </a:graphic>
                </wp:inline>
              </w:drawing>
            </w:r>
          </w:p>
          <w:p w:rsidR="0033598F" w:rsidRPr="00274A8E" w:rsidRDefault="0033598F" w:rsidP="0033598F">
            <w:pPr>
              <w:jc w:val="both"/>
            </w:pPr>
            <w:r w:rsidRPr="00274A8E">
              <w:t xml:space="preserve">+ chọn lệnh </w:t>
            </w:r>
            <w:r w:rsidRPr="00274A8E">
              <w:rPr>
                <w:b/>
                <w:bCs/>
              </w:rPr>
              <w:t xml:space="preserve">Edit </w:t>
            </w:r>
            <w:r w:rsidRPr="00274A8E">
              <w:rPr>
                <w:b/>
                <w:bCs/>
              </w:rPr>
              <w:sym w:font="Symbol" w:char="F0AE"/>
            </w:r>
            <w:r w:rsidRPr="00274A8E">
              <w:rPr>
                <w:b/>
                <w:bCs/>
              </w:rPr>
              <w:t xml:space="preserve"> Undo</w:t>
            </w:r>
          </w:p>
          <w:p w:rsidR="0033598F" w:rsidRPr="00274A8E" w:rsidRDefault="0033598F" w:rsidP="0033598F">
            <w:pPr>
              <w:jc w:val="both"/>
            </w:pPr>
            <w:r w:rsidRPr="00274A8E">
              <w:t xml:space="preserve">+ nhấn tổ hợp phím </w:t>
            </w:r>
            <w:r w:rsidRPr="00274A8E">
              <w:rPr>
                <w:b/>
                <w:bCs/>
              </w:rPr>
              <w:t>Ctrl + Z</w:t>
            </w:r>
          </w:p>
          <w:p w:rsidR="0033598F" w:rsidRPr="00274A8E" w:rsidRDefault="0033598F" w:rsidP="0033598F">
            <w:pPr>
              <w:jc w:val="both"/>
            </w:pPr>
            <w:r w:rsidRPr="00274A8E">
              <w:t xml:space="preserve">9. + chọn lệnh </w:t>
            </w:r>
            <w:r w:rsidRPr="00274A8E">
              <w:rPr>
                <w:b/>
                <w:bCs/>
              </w:rPr>
              <w:t xml:space="preserve">File </w:t>
            </w:r>
            <w:r w:rsidRPr="00274A8E">
              <w:rPr>
                <w:b/>
                <w:bCs/>
              </w:rPr>
              <w:sym w:font="Symbol" w:char="F0AE"/>
            </w:r>
            <w:r w:rsidRPr="00274A8E">
              <w:rPr>
                <w:b/>
                <w:bCs/>
              </w:rPr>
              <w:t xml:space="preserve"> Save</w:t>
            </w:r>
          </w:p>
          <w:p w:rsidR="0033598F" w:rsidRPr="00274A8E" w:rsidRDefault="0033598F" w:rsidP="0033598F">
            <w:pPr>
              <w:jc w:val="both"/>
            </w:pPr>
            <w:r w:rsidRPr="00274A8E">
              <w:t xml:space="preserve">+ nhấn tổ hợp phím </w:t>
            </w:r>
            <w:r w:rsidRPr="00274A8E">
              <w:rPr>
                <w:b/>
                <w:bCs/>
              </w:rPr>
              <w:t>Ctrl + S</w:t>
            </w:r>
          </w:p>
          <w:p w:rsidR="0033598F" w:rsidRPr="00274A8E" w:rsidRDefault="0033598F" w:rsidP="0033598F">
            <w:pPr>
              <w:jc w:val="both"/>
            </w:pPr>
            <w:r w:rsidRPr="00274A8E">
              <w:t xml:space="preserve">+ nháy chuột vào nút  </w:t>
            </w:r>
            <w:r w:rsidR="00D3505E">
              <w:rPr>
                <w:noProof/>
              </w:rPr>
              <w:drawing>
                <wp:inline distT="0" distB="0" distL="0" distR="0">
                  <wp:extent cx="171450" cy="1714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171450" cy="171450"/>
                          </a:xfrm>
                          <a:prstGeom prst="rect">
                            <a:avLst/>
                          </a:prstGeom>
                          <a:noFill/>
                          <a:ln>
                            <a:noFill/>
                          </a:ln>
                        </pic:spPr>
                      </pic:pic>
                    </a:graphicData>
                  </a:graphic>
                </wp:inline>
              </w:drawing>
            </w:r>
          </w:p>
          <w:p w:rsidR="0033598F" w:rsidRPr="00274A8E" w:rsidRDefault="0033598F" w:rsidP="0033598F">
            <w:pPr>
              <w:jc w:val="both"/>
            </w:pPr>
            <w:r w:rsidRPr="00274A8E">
              <w:t xml:space="preserve">10. + chọn lệnh </w:t>
            </w:r>
            <w:r w:rsidRPr="00274A8E">
              <w:rPr>
                <w:b/>
                <w:bCs/>
              </w:rPr>
              <w:t xml:space="preserve">Edit </w:t>
            </w:r>
            <w:r w:rsidRPr="00274A8E">
              <w:rPr>
                <w:b/>
                <w:bCs/>
              </w:rPr>
              <w:sym w:font="Symbol" w:char="F0AE"/>
            </w:r>
            <w:r w:rsidRPr="00274A8E">
              <w:rPr>
                <w:b/>
                <w:bCs/>
              </w:rPr>
              <w:t xml:space="preserve"> Cut</w:t>
            </w:r>
          </w:p>
          <w:p w:rsidR="0033598F" w:rsidRPr="00274A8E" w:rsidRDefault="0033598F" w:rsidP="0033598F">
            <w:pPr>
              <w:jc w:val="both"/>
            </w:pPr>
            <w:r w:rsidRPr="00274A8E">
              <w:t xml:space="preserve">+ nhấn tổ hợp phím </w:t>
            </w:r>
            <w:r w:rsidRPr="00274A8E">
              <w:rPr>
                <w:b/>
                <w:bCs/>
              </w:rPr>
              <w:t>Ctrl + X</w:t>
            </w:r>
          </w:p>
          <w:p w:rsidR="0033598F" w:rsidRPr="00274A8E" w:rsidRDefault="0033598F" w:rsidP="0033598F">
            <w:pPr>
              <w:jc w:val="both"/>
            </w:pPr>
            <w:r w:rsidRPr="00274A8E">
              <w:t xml:space="preserve">+ nháy chuột vào nút </w:t>
            </w:r>
            <w:r w:rsidR="00D3505E">
              <w:rPr>
                <w:noProof/>
              </w:rPr>
              <w:drawing>
                <wp:inline distT="0" distB="0" distL="0" distR="0">
                  <wp:extent cx="180975" cy="1809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p>
          <w:p w:rsidR="0033598F" w:rsidRPr="00274A8E" w:rsidRDefault="0033598F" w:rsidP="0033598F">
            <w:pPr>
              <w:jc w:val="both"/>
            </w:pPr>
            <w:r w:rsidRPr="00274A8E">
              <w:t xml:space="preserve">11.+ chọn lệnh </w:t>
            </w:r>
            <w:r w:rsidRPr="00274A8E">
              <w:rPr>
                <w:b/>
                <w:bCs/>
              </w:rPr>
              <w:t>Edit</w:t>
            </w:r>
            <w:r w:rsidRPr="00274A8E">
              <w:rPr>
                <w:b/>
                <w:bCs/>
              </w:rPr>
              <w:sym w:font="Symbol" w:char="F0AE"/>
            </w:r>
            <w:r w:rsidRPr="00274A8E">
              <w:rPr>
                <w:b/>
                <w:bCs/>
              </w:rPr>
              <w:t xml:space="preserve"> Paste</w:t>
            </w:r>
          </w:p>
          <w:p w:rsidR="0033598F" w:rsidRPr="00274A8E" w:rsidRDefault="0033598F" w:rsidP="0033598F">
            <w:pPr>
              <w:jc w:val="both"/>
            </w:pPr>
            <w:r w:rsidRPr="00274A8E">
              <w:t xml:space="preserve">+ nhấn tổ hợp phím </w:t>
            </w:r>
            <w:r w:rsidRPr="00274A8E">
              <w:rPr>
                <w:b/>
                <w:bCs/>
              </w:rPr>
              <w:t>Ctrl + V</w:t>
            </w:r>
          </w:p>
          <w:p w:rsidR="0033598F" w:rsidRPr="00274A8E" w:rsidRDefault="0033598F" w:rsidP="0033598F">
            <w:pPr>
              <w:jc w:val="both"/>
            </w:pPr>
            <w:r w:rsidRPr="00274A8E">
              <w:t xml:space="preserve">+ nháy chuột vào nút </w:t>
            </w:r>
            <w:r w:rsidR="00D3505E">
              <w:rPr>
                <w:noProof/>
              </w:rPr>
              <w:drawing>
                <wp:inline distT="0" distB="0" distL="0" distR="0">
                  <wp:extent cx="190500" cy="17145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2">
                            <a:extLst>
                              <a:ext uri="{28A0092B-C50C-407E-A947-70E740481C1C}">
                                <a14:useLocalDpi xmlns:a14="http://schemas.microsoft.com/office/drawing/2010/main"/>
                              </a:ext>
                            </a:extLst>
                          </a:blip>
                          <a:srcRect/>
                          <a:stretch>
                            <a:fillRect/>
                          </a:stretch>
                        </pic:blipFill>
                        <pic:spPr bwMode="auto">
                          <a:xfrm>
                            <a:off x="0" y="0"/>
                            <a:ext cx="190500" cy="171450"/>
                          </a:xfrm>
                          <a:prstGeom prst="rect">
                            <a:avLst/>
                          </a:prstGeom>
                          <a:noFill/>
                          <a:ln>
                            <a:noFill/>
                          </a:ln>
                        </pic:spPr>
                      </pic:pic>
                    </a:graphicData>
                  </a:graphic>
                </wp:inline>
              </w:drawing>
            </w:r>
          </w:p>
          <w:p w:rsidR="0033598F" w:rsidRPr="00274A8E" w:rsidRDefault="0033598F" w:rsidP="0033598F">
            <w:pPr>
              <w:jc w:val="both"/>
            </w:pPr>
          </w:p>
          <w:p w:rsidR="0033598F" w:rsidRPr="00274A8E" w:rsidRDefault="0033598F" w:rsidP="0033598F">
            <w:pPr>
              <w:jc w:val="both"/>
            </w:pPr>
          </w:p>
        </w:tc>
      </w:tr>
      <w:tr w:rsidR="0033598F" w:rsidRPr="00274A8E">
        <w:tc>
          <w:tcPr>
            <w:tcW w:w="10207" w:type="dxa"/>
            <w:gridSpan w:val="4"/>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center"/>
              <w:rPr>
                <w:b/>
                <w:bCs/>
              </w:rPr>
            </w:pPr>
            <w:r w:rsidRPr="00274A8E">
              <w:rPr>
                <w:b/>
                <w:bCs/>
              </w:rPr>
              <w:t>Hoạt động 3: Củng cố</w:t>
            </w:r>
          </w:p>
        </w:tc>
      </w:tr>
      <w:tr w:rsidR="0033598F" w:rsidRPr="00274A8E">
        <w:tc>
          <w:tcPr>
            <w:tcW w:w="426"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ind w:left="-108"/>
              <w:jc w:val="center"/>
              <w:rPr>
                <w:sz w:val="23"/>
                <w:szCs w:val="23"/>
              </w:rPr>
            </w:pPr>
          </w:p>
          <w:p w:rsidR="0033598F" w:rsidRPr="00274A8E" w:rsidRDefault="0033598F" w:rsidP="0033598F">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r w:rsidRPr="00274A8E">
              <w:sym w:font="Symbol" w:char="F0B7"/>
            </w:r>
            <w:r w:rsidRPr="00274A8E">
              <w:t xml:space="preserve"> GV nhấn mạnh các thao tác cơ bản và hướng dẫn HS chuẩn bị cho tiết thực hành.</w:t>
            </w:r>
          </w:p>
        </w:tc>
        <w:tc>
          <w:tcPr>
            <w:tcW w:w="3119" w:type="dxa"/>
            <w:tcBorders>
              <w:top w:val="single" w:sz="4" w:space="0" w:color="auto"/>
              <w:left w:val="single" w:sz="4" w:space="0" w:color="auto"/>
              <w:bottom w:val="single" w:sz="4" w:space="0" w:color="auto"/>
              <w:right w:val="single" w:sz="4" w:space="0" w:color="auto"/>
            </w:tcBorders>
          </w:tcPr>
          <w:p w:rsidR="0033598F" w:rsidRPr="00274A8E" w:rsidRDefault="0033598F" w:rsidP="0033598F">
            <w:pPr>
              <w:jc w:val="both"/>
            </w:pPr>
          </w:p>
        </w:tc>
      </w:tr>
    </w:tbl>
    <w:p w:rsidR="0033598F" w:rsidRPr="00274A8E" w:rsidRDefault="0033598F" w:rsidP="0033598F">
      <w:pPr>
        <w:jc w:val="both"/>
      </w:pPr>
    </w:p>
    <w:p w:rsidR="0033598F" w:rsidRPr="00274A8E" w:rsidRDefault="0033598F" w:rsidP="0033598F">
      <w:pPr>
        <w:jc w:val="both"/>
        <w:rPr>
          <w:b/>
          <w:bCs/>
        </w:rPr>
      </w:pPr>
      <w:r w:rsidRPr="00274A8E">
        <w:rPr>
          <w:b/>
          <w:bCs/>
        </w:rPr>
        <w:tab/>
        <w:t xml:space="preserve">4. BÀI TẬP VỀ NHÀ: </w:t>
      </w:r>
    </w:p>
    <w:p w:rsidR="0033598F" w:rsidRPr="00274A8E" w:rsidRDefault="0033598F" w:rsidP="0033598F">
      <w:pPr>
        <w:jc w:val="both"/>
        <w:rPr>
          <w:b/>
          <w:bCs/>
        </w:rPr>
      </w:pPr>
      <w:r w:rsidRPr="00274A8E">
        <w:tab/>
        <w:t xml:space="preserve">– Ôn tập, chuẩn bị cho tiết thực hành “Làm quen với Word” </w:t>
      </w:r>
    </w:p>
    <w:p w:rsidR="0033598F" w:rsidRPr="00274A8E" w:rsidRDefault="0033598F" w:rsidP="0033598F">
      <w:pPr>
        <w:jc w:val="both"/>
      </w:pPr>
      <w:r w:rsidRPr="00274A8E">
        <w:rPr>
          <w:b/>
          <w:bCs/>
        </w:rPr>
        <w:t>IV. RÚT KINH NGHIỆM, BỔ SUNG:</w:t>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tabs>
          <w:tab w:val="left" w:pos="567"/>
          <w:tab w:val="right" w:leader="dot" w:pos="9781"/>
        </w:tabs>
        <w:jc w:val="both"/>
      </w:pPr>
      <w:r w:rsidRPr="00274A8E">
        <w:tab/>
      </w:r>
      <w:r w:rsidRPr="00274A8E">
        <w:tab/>
      </w:r>
    </w:p>
    <w:p w:rsidR="0033598F" w:rsidRPr="00274A8E" w:rsidRDefault="0033598F" w:rsidP="0033598F">
      <w:pPr>
        <w:jc w:val="both"/>
        <w:rPr>
          <w:b/>
          <w:bCs/>
        </w:rPr>
      </w:pPr>
    </w:p>
    <w:p w:rsidR="005A0671" w:rsidRPr="00274A8E" w:rsidRDefault="0033598F" w:rsidP="005A0671">
      <w:pPr>
        <w:jc w:val="both"/>
        <w:rPr>
          <w:sz w:val="28"/>
          <w:szCs w:val="28"/>
        </w:rPr>
      </w:pPr>
      <w:r w:rsidRPr="00274A8E">
        <w:br w:type="page"/>
      </w:r>
      <w:r w:rsidR="0092312B" w:rsidRPr="00274A8E">
        <w:rPr>
          <w:b/>
        </w:rPr>
        <w:t>Ngày soạn: 16/01/</w:t>
      </w:r>
      <w:r w:rsidR="006D159B" w:rsidRPr="00274A8E">
        <w:rPr>
          <w:b/>
        </w:rPr>
        <w:t>2011</w:t>
      </w:r>
      <w:r w:rsidR="005A0671" w:rsidRPr="00274A8E">
        <w:tab/>
      </w:r>
      <w:r w:rsidR="0017375D" w:rsidRPr="00274A8E">
        <w:t xml:space="preserve">                   </w:t>
      </w:r>
      <w:r w:rsidR="005A0671" w:rsidRPr="00274A8E">
        <w:rPr>
          <w:b/>
          <w:bCs/>
          <w:sz w:val="28"/>
          <w:szCs w:val="28"/>
        </w:rPr>
        <w:t>Chương III: SOẠN THẢO VĂN BẢN</w:t>
      </w:r>
    </w:p>
    <w:p w:rsidR="005A0671" w:rsidRPr="00274A8E" w:rsidRDefault="005A0671" w:rsidP="005A0671">
      <w:pPr>
        <w:rPr>
          <w:b/>
          <w:bCs/>
          <w:sz w:val="26"/>
          <w:szCs w:val="26"/>
        </w:rPr>
      </w:pPr>
      <w:r w:rsidRPr="00274A8E">
        <w:rPr>
          <w:b/>
          <w:bCs/>
        </w:rPr>
        <w:t>Tiết dạy:</w:t>
      </w:r>
      <w:r w:rsidRPr="00274A8E">
        <w:rPr>
          <w:b/>
          <w:bCs/>
        </w:rPr>
        <w:tab/>
        <w:t>42</w:t>
      </w:r>
      <w:r w:rsidRPr="00274A8E">
        <w:tab/>
      </w:r>
      <w:r w:rsidRPr="00274A8E">
        <w:tab/>
      </w:r>
      <w:r w:rsidRPr="00274A8E">
        <w:tab/>
      </w:r>
      <w:r w:rsidR="00CB5D01" w:rsidRPr="00274A8E">
        <w:t xml:space="preserve">        </w:t>
      </w:r>
      <w:r w:rsidRPr="00274A8E">
        <w:rPr>
          <w:b/>
          <w:bCs/>
        </w:rPr>
        <w:t xml:space="preserve"> </w:t>
      </w:r>
      <w:r w:rsidRPr="00274A8E">
        <w:rPr>
          <w:b/>
          <w:bCs/>
          <w:sz w:val="28"/>
          <w:szCs w:val="28"/>
        </w:rPr>
        <w:t>BTTH 6: LÀM QUEN VỚI WORD</w:t>
      </w:r>
    </w:p>
    <w:p w:rsidR="0017375D" w:rsidRPr="00274A8E" w:rsidRDefault="0017375D" w:rsidP="005A0671">
      <w:pPr>
        <w:rPr>
          <w:b/>
          <w:bCs/>
        </w:rPr>
      </w:pPr>
      <w:r w:rsidRPr="00274A8E">
        <w:rPr>
          <w:b/>
          <w:bCs/>
          <w:szCs w:val="26"/>
        </w:rPr>
        <w:t xml:space="preserve">Tuần: </w:t>
      </w:r>
      <w:r w:rsidR="00CB5D01" w:rsidRPr="00274A8E">
        <w:rPr>
          <w:b/>
          <w:bCs/>
          <w:szCs w:val="26"/>
        </w:rPr>
        <w:t xml:space="preserve">            </w:t>
      </w:r>
      <w:r w:rsidRPr="00274A8E">
        <w:rPr>
          <w:b/>
          <w:bCs/>
          <w:szCs w:val="26"/>
        </w:rPr>
        <w:t>21</w:t>
      </w:r>
    </w:p>
    <w:p w:rsidR="00CB5D01" w:rsidRPr="00274A8E" w:rsidRDefault="00CB5D01" w:rsidP="005A0671">
      <w:pPr>
        <w:jc w:val="both"/>
        <w:rPr>
          <w:b/>
          <w:bCs/>
        </w:rPr>
      </w:pPr>
    </w:p>
    <w:p w:rsidR="005A0671" w:rsidRPr="00274A8E" w:rsidRDefault="005A0671" w:rsidP="005A0671">
      <w:pPr>
        <w:jc w:val="both"/>
      </w:pPr>
      <w:r w:rsidRPr="00274A8E">
        <w:rPr>
          <w:b/>
          <w:bCs/>
        </w:rPr>
        <w:t>I. MỤC TIÊU:</w:t>
      </w:r>
    </w:p>
    <w:p w:rsidR="005A0671" w:rsidRPr="00274A8E" w:rsidRDefault="005A0671" w:rsidP="005A0671">
      <w:pPr>
        <w:jc w:val="both"/>
      </w:pPr>
      <w:r w:rsidRPr="00274A8E">
        <w:rPr>
          <w:b/>
          <w:bCs/>
        </w:rPr>
        <w:tab/>
      </w:r>
      <w:r w:rsidRPr="00274A8E">
        <w:rPr>
          <w:b/>
          <w:bCs/>
          <w:i/>
          <w:iCs/>
        </w:rPr>
        <w:t>Kiến thức:</w:t>
      </w:r>
      <w:r w:rsidRPr="00274A8E">
        <w:t xml:space="preserve"> </w:t>
      </w:r>
      <w:r w:rsidRPr="00274A8E">
        <w:tab/>
      </w:r>
    </w:p>
    <w:p w:rsidR="005A0671" w:rsidRPr="00274A8E" w:rsidRDefault="005A0671" w:rsidP="005A0671">
      <w:pPr>
        <w:tabs>
          <w:tab w:val="left" w:pos="851"/>
        </w:tabs>
        <w:jc w:val="both"/>
      </w:pPr>
      <w:r w:rsidRPr="00274A8E">
        <w:tab/>
        <w:t>– Biết khởi động và kết thúc Word;</w:t>
      </w:r>
    </w:p>
    <w:p w:rsidR="005A0671" w:rsidRPr="00274A8E" w:rsidRDefault="005A0671" w:rsidP="005A0671">
      <w:pPr>
        <w:tabs>
          <w:tab w:val="left" w:pos="851"/>
        </w:tabs>
        <w:jc w:val="both"/>
      </w:pPr>
      <w:r w:rsidRPr="00274A8E">
        <w:tab/>
        <w:t>– Biết phân biệt các bảng chọn chính trên màn hình Word;</w:t>
      </w:r>
    </w:p>
    <w:p w:rsidR="005A0671" w:rsidRPr="00274A8E" w:rsidRDefault="005A0671" w:rsidP="005A0671">
      <w:pPr>
        <w:jc w:val="both"/>
      </w:pPr>
      <w:r w:rsidRPr="00274A8E">
        <w:rPr>
          <w:b/>
          <w:bCs/>
        </w:rPr>
        <w:tab/>
      </w:r>
      <w:r w:rsidRPr="00274A8E">
        <w:rPr>
          <w:b/>
          <w:bCs/>
          <w:i/>
          <w:iCs/>
        </w:rPr>
        <w:t>Kĩ năng:</w:t>
      </w:r>
    </w:p>
    <w:p w:rsidR="005A0671" w:rsidRPr="00274A8E" w:rsidRDefault="005A0671" w:rsidP="005A0671">
      <w:pPr>
        <w:tabs>
          <w:tab w:val="left" w:pos="851"/>
        </w:tabs>
        <w:jc w:val="both"/>
      </w:pPr>
      <w:r w:rsidRPr="00274A8E">
        <w:tab/>
        <w:t>– Sử dụng tốt các lệnh biên tập của Word: cắt, dán, xoá, sao chép…</w:t>
      </w:r>
    </w:p>
    <w:p w:rsidR="005A0671" w:rsidRPr="00274A8E" w:rsidRDefault="005A0671" w:rsidP="005A0671">
      <w:pPr>
        <w:tabs>
          <w:tab w:val="left" w:pos="851"/>
        </w:tabs>
        <w:jc w:val="both"/>
      </w:pPr>
      <w:r w:rsidRPr="00274A8E">
        <w:tab/>
        <w:t xml:space="preserve">– Bước đầu làm quen với vị trí các phím trên bàn phím và biết soạn thảo văn bản chữ Việt </w:t>
      </w:r>
      <w:r w:rsidRPr="00274A8E">
        <w:tab/>
        <w:t>đơn giản theo một trong hai cách gõ chữ Việt.</w:t>
      </w:r>
    </w:p>
    <w:p w:rsidR="005A0671" w:rsidRPr="00274A8E" w:rsidRDefault="005A0671" w:rsidP="005A0671">
      <w:pPr>
        <w:jc w:val="both"/>
      </w:pPr>
      <w:r w:rsidRPr="00274A8E">
        <w:tab/>
      </w:r>
      <w:r w:rsidRPr="00274A8E">
        <w:rPr>
          <w:b/>
          <w:bCs/>
          <w:i/>
          <w:iCs/>
        </w:rPr>
        <w:t>Thái độ:</w:t>
      </w:r>
      <w:r w:rsidRPr="00274A8E">
        <w:t xml:space="preserve"> </w:t>
      </w:r>
    </w:p>
    <w:p w:rsidR="005A0671" w:rsidRPr="00274A8E" w:rsidRDefault="005A0671" w:rsidP="005A0671">
      <w:pPr>
        <w:tabs>
          <w:tab w:val="left" w:pos="851"/>
        </w:tabs>
        <w:jc w:val="both"/>
      </w:pPr>
      <w:r w:rsidRPr="00274A8E">
        <w:tab/>
        <w:t>– Rèn luyện phong cách làm việc chuẩn mực, dứt khoát.</w:t>
      </w:r>
    </w:p>
    <w:p w:rsidR="005A0671" w:rsidRPr="00274A8E" w:rsidRDefault="005A0671" w:rsidP="005A0671">
      <w:pPr>
        <w:jc w:val="both"/>
        <w:rPr>
          <w:b/>
          <w:bCs/>
        </w:rPr>
      </w:pPr>
      <w:r w:rsidRPr="00274A8E">
        <w:rPr>
          <w:b/>
          <w:bCs/>
        </w:rPr>
        <w:t>II. CHUẨN BỊ:</w:t>
      </w:r>
    </w:p>
    <w:p w:rsidR="005A0671" w:rsidRPr="00274A8E" w:rsidRDefault="005A0671" w:rsidP="005A0671">
      <w:pPr>
        <w:jc w:val="both"/>
      </w:pPr>
      <w:r w:rsidRPr="00274A8E">
        <w:rPr>
          <w:b/>
          <w:bCs/>
        </w:rPr>
        <w:tab/>
      </w:r>
      <w:r w:rsidRPr="00274A8E">
        <w:rPr>
          <w:b/>
          <w:bCs/>
          <w:i/>
          <w:iCs/>
        </w:rPr>
        <w:t>Giáo viên:</w:t>
      </w:r>
      <w:r w:rsidRPr="00274A8E">
        <w:t xml:space="preserve"> </w:t>
      </w:r>
      <w:r w:rsidRPr="00274A8E">
        <w:tab/>
        <w:t>– Giáo án, máy tính.</w:t>
      </w:r>
    </w:p>
    <w:p w:rsidR="005A0671" w:rsidRPr="00274A8E" w:rsidRDefault="005A0671" w:rsidP="005A0671">
      <w:pPr>
        <w:tabs>
          <w:tab w:val="left" w:pos="851"/>
        </w:tabs>
        <w:jc w:val="both"/>
      </w:pPr>
      <w:r w:rsidRPr="00274A8E">
        <w:tab/>
      </w:r>
      <w:r w:rsidRPr="00274A8E">
        <w:tab/>
      </w:r>
      <w:r w:rsidRPr="00274A8E">
        <w:tab/>
        <w:t>– Tổ chức thực hành theo nhóm.</w:t>
      </w:r>
    </w:p>
    <w:p w:rsidR="005A0671" w:rsidRPr="00274A8E" w:rsidRDefault="005A0671" w:rsidP="005A0671">
      <w:pPr>
        <w:jc w:val="both"/>
      </w:pPr>
      <w:r w:rsidRPr="00274A8E">
        <w:tab/>
      </w:r>
      <w:r w:rsidRPr="00274A8E">
        <w:rPr>
          <w:b/>
          <w:bCs/>
          <w:i/>
          <w:iCs/>
        </w:rPr>
        <w:t>Học sinh:</w:t>
      </w:r>
      <w:r w:rsidRPr="00274A8E">
        <w:t xml:space="preserve"> </w:t>
      </w:r>
      <w:r w:rsidRPr="00274A8E">
        <w:tab/>
        <w:t>– Sách giáo khoa, vở ghi.</w:t>
      </w:r>
    </w:p>
    <w:p w:rsidR="005A0671" w:rsidRPr="00274A8E" w:rsidRDefault="005A0671" w:rsidP="005A0671">
      <w:pPr>
        <w:tabs>
          <w:tab w:val="left" w:pos="851"/>
        </w:tabs>
        <w:jc w:val="both"/>
      </w:pPr>
      <w:r w:rsidRPr="00274A8E">
        <w:tab/>
      </w:r>
      <w:r w:rsidRPr="00274A8E">
        <w:tab/>
      </w:r>
      <w:r w:rsidRPr="00274A8E">
        <w:tab/>
        <w:t>– Đọc bài trước.</w:t>
      </w:r>
    </w:p>
    <w:p w:rsidR="005A0671" w:rsidRPr="00274A8E" w:rsidRDefault="005A0671" w:rsidP="005A0671">
      <w:pPr>
        <w:jc w:val="both"/>
        <w:rPr>
          <w:b/>
          <w:bCs/>
        </w:rPr>
      </w:pPr>
      <w:r w:rsidRPr="00274A8E">
        <w:rPr>
          <w:b/>
          <w:bCs/>
        </w:rPr>
        <w:t>III. HOẠT ĐỘNG DẠY HỌC:</w:t>
      </w:r>
    </w:p>
    <w:p w:rsidR="005A0671" w:rsidRPr="00274A8E" w:rsidRDefault="005A0671" w:rsidP="005A0671">
      <w:pPr>
        <w:jc w:val="both"/>
      </w:pPr>
      <w:r w:rsidRPr="00274A8E">
        <w:tab/>
      </w:r>
      <w:r w:rsidRPr="00274A8E">
        <w:rPr>
          <w:b/>
          <w:bCs/>
        </w:rPr>
        <w:t>1. Ổn định tổ chức</w:t>
      </w:r>
      <w:r w:rsidRPr="00274A8E">
        <w:t>: Kiểm tra sĩ số lớp.</w:t>
      </w:r>
    </w:p>
    <w:p w:rsidR="005A0671" w:rsidRPr="00274A8E" w:rsidRDefault="005A0671" w:rsidP="005A0671">
      <w:pPr>
        <w:keepNext/>
        <w:jc w:val="both"/>
        <w:outlineLvl w:val="1"/>
      </w:pPr>
      <w:r w:rsidRPr="00274A8E">
        <w:rPr>
          <w:b/>
          <w:bCs/>
        </w:rPr>
        <w:tab/>
        <w:t xml:space="preserve">2. Kiểm tra bài cũ: </w:t>
      </w:r>
      <w:r w:rsidRPr="00274A8E">
        <w:t>(Lồng vào quá trình thực hành)</w:t>
      </w:r>
    </w:p>
    <w:p w:rsidR="005A0671" w:rsidRPr="00274A8E" w:rsidRDefault="005A0671" w:rsidP="005A0671">
      <w:pPr>
        <w:keepNext/>
        <w:jc w:val="both"/>
        <w:outlineLvl w:val="1"/>
      </w:pPr>
      <w:r w:rsidRPr="00274A8E">
        <w:rPr>
          <w:b/>
          <w:bCs/>
        </w:rPr>
        <w:tab/>
      </w:r>
      <w:r w:rsidRPr="00274A8E">
        <w:rPr>
          <w:b/>
          <w:bCs/>
        </w:rPr>
        <w:tab/>
        <w:t xml:space="preserve">H. </w:t>
      </w:r>
      <w:r w:rsidRPr="00274A8E">
        <w:t xml:space="preserve"> Nêu các thao tác soạn thảo văn bản ?</w:t>
      </w:r>
    </w:p>
    <w:p w:rsidR="005A0671" w:rsidRPr="00274A8E" w:rsidRDefault="005A0671" w:rsidP="005A0671">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3402"/>
        <w:gridCol w:w="3261"/>
      </w:tblGrid>
      <w:tr w:rsidR="005A0671" w:rsidRPr="00274A8E">
        <w:tc>
          <w:tcPr>
            <w:tcW w:w="426" w:type="dxa"/>
            <w:tcBorders>
              <w:top w:val="single" w:sz="4" w:space="0" w:color="auto"/>
              <w:left w:val="single" w:sz="4" w:space="0" w:color="auto"/>
              <w:bottom w:val="single" w:sz="4" w:space="0" w:color="auto"/>
              <w:right w:val="single" w:sz="4" w:space="0" w:color="auto"/>
            </w:tcBorders>
            <w:vAlign w:val="center"/>
          </w:tcPr>
          <w:p w:rsidR="005A0671" w:rsidRPr="00274A8E" w:rsidRDefault="005A0671" w:rsidP="005A0671">
            <w:pPr>
              <w:ind w:left="-108" w:right="-108"/>
              <w:jc w:val="center"/>
              <w:rPr>
                <w:b/>
                <w:bCs/>
              </w:rPr>
            </w:pPr>
            <w:r w:rsidRPr="00274A8E">
              <w:rPr>
                <w:b/>
                <w:bCs/>
              </w:rPr>
              <w:t>TL</w:t>
            </w:r>
          </w:p>
        </w:tc>
        <w:tc>
          <w:tcPr>
            <w:tcW w:w="3118" w:type="dxa"/>
            <w:tcBorders>
              <w:top w:val="single" w:sz="4" w:space="0" w:color="auto"/>
              <w:left w:val="single" w:sz="4" w:space="0" w:color="auto"/>
              <w:bottom w:val="single" w:sz="4" w:space="0" w:color="auto"/>
              <w:right w:val="single" w:sz="4" w:space="0" w:color="auto"/>
            </w:tcBorders>
            <w:vAlign w:val="center"/>
          </w:tcPr>
          <w:p w:rsidR="005A0671" w:rsidRPr="00274A8E" w:rsidRDefault="005A0671" w:rsidP="005A0671">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5A0671" w:rsidRPr="00274A8E" w:rsidRDefault="005A0671" w:rsidP="005A0671">
            <w:pPr>
              <w:keepNext/>
              <w:jc w:val="center"/>
              <w:outlineLvl w:val="1"/>
              <w:rPr>
                <w:b/>
                <w:bCs/>
              </w:rPr>
            </w:pPr>
            <w:r w:rsidRPr="00274A8E">
              <w:rPr>
                <w:b/>
                <w:bCs/>
              </w:rPr>
              <w:t>Hoạt động của Giáo viên</w:t>
            </w:r>
          </w:p>
        </w:tc>
        <w:tc>
          <w:tcPr>
            <w:tcW w:w="3261" w:type="dxa"/>
            <w:tcBorders>
              <w:top w:val="single" w:sz="4" w:space="0" w:color="auto"/>
              <w:left w:val="single" w:sz="4" w:space="0" w:color="auto"/>
              <w:bottom w:val="single" w:sz="4" w:space="0" w:color="auto"/>
              <w:right w:val="single" w:sz="4" w:space="0" w:color="auto"/>
            </w:tcBorders>
            <w:vAlign w:val="center"/>
          </w:tcPr>
          <w:p w:rsidR="005A0671" w:rsidRPr="00274A8E" w:rsidRDefault="005A0671" w:rsidP="005A0671">
            <w:pPr>
              <w:keepNext/>
              <w:jc w:val="center"/>
              <w:outlineLvl w:val="1"/>
              <w:rPr>
                <w:b/>
                <w:bCs/>
              </w:rPr>
            </w:pPr>
            <w:r w:rsidRPr="00274A8E">
              <w:rPr>
                <w:b/>
                <w:bCs/>
              </w:rPr>
              <w:t>Hoạt động của Học sinh</w:t>
            </w:r>
          </w:p>
        </w:tc>
      </w:tr>
      <w:tr w:rsidR="005A0671" w:rsidRPr="00274A8E">
        <w:tc>
          <w:tcPr>
            <w:tcW w:w="10207" w:type="dxa"/>
            <w:gridSpan w:val="4"/>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center"/>
              <w:rPr>
                <w:b/>
                <w:bCs/>
              </w:rPr>
            </w:pPr>
            <w:r w:rsidRPr="00274A8E">
              <w:rPr>
                <w:b/>
                <w:bCs/>
              </w:rPr>
              <w:t>Hoạt động 1: Khởi động Word và tìm hiểu các thành phần trên màn hình của Word.</w:t>
            </w:r>
          </w:p>
        </w:tc>
      </w:tr>
      <w:tr w:rsidR="005A0671" w:rsidRPr="00274A8E">
        <w:tc>
          <w:tcPr>
            <w:tcW w:w="426"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ind w:left="-108"/>
              <w:jc w:val="center"/>
              <w:rPr>
                <w:sz w:val="23"/>
                <w:szCs w:val="23"/>
              </w:rPr>
            </w:pPr>
          </w:p>
          <w:p w:rsidR="005A0671" w:rsidRPr="00274A8E" w:rsidRDefault="005A0671" w:rsidP="005A0671">
            <w:pPr>
              <w:ind w:left="-108"/>
              <w:jc w:val="center"/>
              <w:rPr>
                <w:sz w:val="23"/>
                <w:szCs w:val="23"/>
              </w:rPr>
            </w:pPr>
            <w:r w:rsidRPr="00274A8E">
              <w:rPr>
                <w:sz w:val="23"/>
                <w:szCs w:val="23"/>
              </w:rPr>
              <w:t>20</w:t>
            </w:r>
          </w:p>
        </w:tc>
        <w:tc>
          <w:tcPr>
            <w:tcW w:w="3118"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rPr>
                <w:b/>
                <w:bCs/>
              </w:rPr>
            </w:pPr>
            <w:r w:rsidRPr="00274A8E">
              <w:rPr>
                <w:b/>
                <w:bCs/>
              </w:rPr>
              <w:t>1. Khởi động Word và tìm hiểu các thành phần trên màn hình của Word.</w:t>
            </w:r>
          </w:p>
          <w:p w:rsidR="005A0671" w:rsidRPr="00274A8E" w:rsidRDefault="005A0671" w:rsidP="005A0671">
            <w:pPr>
              <w:jc w:val="both"/>
            </w:pPr>
            <w:r w:rsidRPr="00274A8E">
              <w:sym w:font="Symbol" w:char="F0B7"/>
            </w:r>
            <w:r w:rsidRPr="00274A8E">
              <w:rPr>
                <w:b/>
                <w:bCs/>
              </w:rPr>
              <w:t xml:space="preserve"> </w:t>
            </w:r>
            <w:r w:rsidRPr="00274A8E">
              <w:t>Khởi động Word.</w:t>
            </w:r>
          </w:p>
          <w:p w:rsidR="005A0671" w:rsidRPr="00274A8E" w:rsidRDefault="005A0671" w:rsidP="005A0671">
            <w:pPr>
              <w:jc w:val="both"/>
            </w:pPr>
            <w:r w:rsidRPr="00274A8E">
              <w:sym w:font="Symbol" w:char="F0B7"/>
            </w:r>
            <w:r w:rsidRPr="00274A8E">
              <w:t xml:space="preserve"> Phân biệt thanh tiêu đề, thanh bảng chọn, thanh trạng thái, các thanh công cụ trên màn hình.</w:t>
            </w:r>
          </w:p>
          <w:p w:rsidR="005A0671" w:rsidRPr="00274A8E" w:rsidRDefault="005A0671" w:rsidP="005A0671">
            <w:pPr>
              <w:jc w:val="both"/>
            </w:pPr>
            <w:r w:rsidRPr="00274A8E">
              <w:sym w:font="Symbol" w:char="F0B7"/>
            </w:r>
            <w:r w:rsidRPr="00274A8E">
              <w:t xml:space="preserve"> Tìm hiểu các cách thực hiện lệnh trong Word.</w:t>
            </w:r>
          </w:p>
          <w:p w:rsidR="005A0671" w:rsidRPr="00274A8E" w:rsidRDefault="005A0671" w:rsidP="005A0671">
            <w:pPr>
              <w:jc w:val="both"/>
            </w:pPr>
            <w:r w:rsidRPr="00274A8E">
              <w:sym w:font="Symbol" w:char="F0B7"/>
            </w:r>
            <w:r w:rsidRPr="00274A8E">
              <w:t xml:space="preserve"> Tìm hiểu một số chức năng trong các bảng chọn: như mở, đóng, lưu tệp, hiển thị thước đo, hiển thị các thanh công cụ (chuẩn, định dạng, vẽ hình).</w:t>
            </w:r>
          </w:p>
          <w:p w:rsidR="005A0671" w:rsidRPr="00274A8E" w:rsidRDefault="005A0671" w:rsidP="005A0671">
            <w:pPr>
              <w:jc w:val="both"/>
            </w:pPr>
            <w:r w:rsidRPr="00274A8E">
              <w:sym w:font="Symbol" w:char="F0B7"/>
            </w:r>
            <w:r w:rsidRPr="00274A8E">
              <w:t xml:space="preserve"> Tìm hiểu các nút lệnh trên một số thanh công cụ.</w:t>
            </w:r>
          </w:p>
          <w:p w:rsidR="005A0671" w:rsidRPr="00274A8E" w:rsidRDefault="005A0671" w:rsidP="005A0671">
            <w:pPr>
              <w:jc w:val="both"/>
            </w:pPr>
            <w:r w:rsidRPr="00274A8E">
              <w:sym w:font="Symbol" w:char="F0B7"/>
            </w:r>
            <w:r w:rsidRPr="00274A8E">
              <w:t xml:space="preserve"> Thực hành với thanh cuộn dọc và thanh cuộn ngang để di chuyển đến các phần khác nhau của văn bản.</w:t>
            </w:r>
          </w:p>
        </w:tc>
        <w:tc>
          <w:tcPr>
            <w:tcW w:w="3402"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r w:rsidRPr="00274A8E">
              <w:sym w:font="Symbol" w:char="F0B7"/>
            </w:r>
            <w:r w:rsidRPr="00274A8E">
              <w:t xml:space="preserve"> GV yêu cầu HS dựa vào bài học, tìm hiểu nội dung của màn hình soạn thảo và thực hiện các thao tác đơn giản. Sau đó trình bày theo yêu cầu của GV (mỗi nhóm một yêu cầu, các nhóm khác bổ sung. Khuyến khích các em có tinh thần ham học hỏi, tự tìm hiểu).</w:t>
            </w:r>
          </w:p>
          <w:p w:rsidR="005A0671" w:rsidRPr="00274A8E" w:rsidRDefault="005A0671" w:rsidP="005A0671">
            <w:pPr>
              <w:jc w:val="both"/>
            </w:pPr>
          </w:p>
        </w:tc>
        <w:tc>
          <w:tcPr>
            <w:tcW w:w="3261"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r w:rsidRPr="00274A8E">
              <w:sym w:font="Symbol" w:char="F0B7"/>
            </w:r>
            <w:r w:rsidRPr="00274A8E">
              <w:t xml:space="preserve"> Các nhóm đọc tài liệu, thực hành và trả lời các yêu cầu của GV.</w:t>
            </w:r>
          </w:p>
        </w:tc>
      </w:tr>
      <w:tr w:rsidR="005A0671" w:rsidRPr="00274A8E">
        <w:tc>
          <w:tcPr>
            <w:tcW w:w="10207" w:type="dxa"/>
            <w:gridSpan w:val="4"/>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center"/>
              <w:rPr>
                <w:b/>
                <w:bCs/>
              </w:rPr>
            </w:pPr>
            <w:r w:rsidRPr="00274A8E">
              <w:rPr>
                <w:b/>
                <w:bCs/>
              </w:rPr>
              <w:t>Hoạt động 2: Hướng dẫn soạn một văn bản đơn giản</w:t>
            </w:r>
          </w:p>
        </w:tc>
      </w:tr>
      <w:tr w:rsidR="005A0671" w:rsidRPr="00274A8E">
        <w:tc>
          <w:tcPr>
            <w:tcW w:w="426"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ind w:left="-108"/>
              <w:jc w:val="center"/>
              <w:rPr>
                <w:sz w:val="23"/>
                <w:szCs w:val="23"/>
              </w:rPr>
            </w:pPr>
          </w:p>
          <w:p w:rsidR="005A0671" w:rsidRPr="00274A8E" w:rsidRDefault="005A0671" w:rsidP="005A0671">
            <w:pPr>
              <w:ind w:left="-108"/>
              <w:jc w:val="center"/>
              <w:rPr>
                <w:sz w:val="23"/>
                <w:szCs w:val="23"/>
              </w:rPr>
            </w:pPr>
          </w:p>
          <w:p w:rsidR="005A0671" w:rsidRPr="00274A8E" w:rsidRDefault="005A0671" w:rsidP="005A0671">
            <w:pPr>
              <w:ind w:left="-108"/>
              <w:jc w:val="center"/>
              <w:rPr>
                <w:sz w:val="23"/>
                <w:szCs w:val="23"/>
              </w:rPr>
            </w:pPr>
            <w:r w:rsidRPr="00274A8E">
              <w:rPr>
                <w:sz w:val="23"/>
                <w:szCs w:val="23"/>
              </w:rPr>
              <w:t>20</w:t>
            </w:r>
          </w:p>
        </w:tc>
        <w:tc>
          <w:tcPr>
            <w:tcW w:w="3118"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rPr>
                <w:b/>
                <w:bCs/>
              </w:rPr>
            </w:pPr>
            <w:r w:rsidRPr="00274A8E">
              <w:rPr>
                <w:b/>
                <w:bCs/>
              </w:rPr>
              <w:t>2. Soạn một văn bản đơn giản:</w:t>
            </w:r>
          </w:p>
          <w:p w:rsidR="005A0671" w:rsidRPr="00274A8E" w:rsidRDefault="005A0671" w:rsidP="005A0671">
            <w:pPr>
              <w:jc w:val="both"/>
            </w:pPr>
          </w:p>
          <w:p w:rsidR="005A0671" w:rsidRPr="00274A8E" w:rsidRDefault="005A0671" w:rsidP="005A0671">
            <w:pPr>
              <w:jc w:val="both"/>
            </w:pPr>
            <w:r w:rsidRPr="00274A8E">
              <w:sym w:font="Symbol" w:char="F0B7"/>
            </w:r>
            <w:r w:rsidRPr="00274A8E">
              <w:t xml:space="preserve"> Nhập đoạn văn bản: (SGK)</w:t>
            </w:r>
          </w:p>
          <w:p w:rsidR="005A0671" w:rsidRPr="00274A8E" w:rsidRDefault="005A0671" w:rsidP="005A0671">
            <w:pPr>
              <w:jc w:val="both"/>
            </w:pPr>
            <w:r w:rsidRPr="00274A8E">
              <w:t>Đơn xin nhập học</w:t>
            </w:r>
          </w:p>
        </w:tc>
        <w:tc>
          <w:tcPr>
            <w:tcW w:w="3402"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pPr>
            <w:r w:rsidRPr="00274A8E">
              <w:sym w:font="Symbol" w:char="F0B7"/>
            </w:r>
            <w:r w:rsidRPr="00274A8E">
              <w:t xml:space="preserve"> Hướng dẫn học sinh lần lượt các thao tác để soạn một văn bản tiếng Việt.</w:t>
            </w:r>
          </w:p>
          <w:p w:rsidR="005A0671" w:rsidRPr="00274A8E" w:rsidRDefault="005A0671" w:rsidP="005A0671">
            <w:pPr>
              <w:jc w:val="both"/>
            </w:pPr>
          </w:p>
          <w:p w:rsidR="005A0671" w:rsidRPr="00274A8E" w:rsidRDefault="005A0671" w:rsidP="005A0671">
            <w:pPr>
              <w:jc w:val="both"/>
            </w:pPr>
            <w:r w:rsidRPr="00274A8E">
              <w:sym w:font="Symbol" w:char="F0B7"/>
            </w:r>
            <w:r w:rsidRPr="00274A8E">
              <w:t xml:space="preserve"> Phân biệt con trỏ văn bản và con trỏ chuột.</w:t>
            </w:r>
          </w:p>
          <w:p w:rsidR="005A0671" w:rsidRPr="00274A8E" w:rsidRDefault="005A0671" w:rsidP="005A0671">
            <w:pPr>
              <w:jc w:val="both"/>
            </w:pPr>
            <w:r w:rsidRPr="00274A8E">
              <w:sym w:font="Symbol" w:char="F0B7"/>
            </w:r>
            <w:r w:rsidRPr="00274A8E">
              <w:t xml:space="preserve"> Phân biệt chế độ chèn và chế độ đè.</w:t>
            </w:r>
          </w:p>
          <w:p w:rsidR="005A0671" w:rsidRPr="00274A8E" w:rsidRDefault="005A0671" w:rsidP="005A0671">
            <w:pPr>
              <w:jc w:val="both"/>
            </w:pPr>
            <w:r w:rsidRPr="00274A8E">
              <w:sym w:font="Symbol" w:char="F0B7"/>
            </w:r>
            <w:r w:rsidRPr="00274A8E">
              <w:t xml:space="preserve"> Phân biệt tính năng của các phím Delete và Backspace.</w:t>
            </w:r>
          </w:p>
          <w:p w:rsidR="005A0671" w:rsidRPr="00274A8E" w:rsidRDefault="005A0671" w:rsidP="005A0671">
            <w:pPr>
              <w:jc w:val="both"/>
            </w:pPr>
          </w:p>
          <w:p w:rsidR="005A0671" w:rsidRPr="00274A8E" w:rsidRDefault="005A0671" w:rsidP="005A0671">
            <w:pPr>
              <w:jc w:val="both"/>
            </w:pPr>
            <w:r w:rsidRPr="00274A8E">
              <w:sym w:font="Symbol" w:char="F0B7"/>
            </w:r>
            <w:r w:rsidRPr="00274A8E">
              <w:t xml:space="preserve"> Yêu cầu các nhóm nhập đoạn văn bản trên.</w:t>
            </w:r>
          </w:p>
          <w:p w:rsidR="005A0671" w:rsidRPr="00274A8E" w:rsidRDefault="005A0671" w:rsidP="005A0671">
            <w:pPr>
              <w:jc w:val="both"/>
            </w:pPr>
            <w:r w:rsidRPr="00274A8E">
              <w:sym w:font="Symbol" w:char="F0B7"/>
            </w:r>
            <w:r w:rsidRPr="00274A8E">
              <w:t xml:space="preserve"> Hướng dẫn HS tạo thư mục cho riêng mình và  lưu văn bản với tên Don xin hoc.</w:t>
            </w:r>
          </w:p>
          <w:p w:rsidR="005A0671" w:rsidRPr="00274A8E" w:rsidRDefault="005A0671" w:rsidP="005A0671">
            <w:pPr>
              <w:jc w:val="both"/>
            </w:pPr>
            <w:r w:rsidRPr="00274A8E">
              <w:sym w:font="Symbol" w:char="F0B7"/>
            </w:r>
            <w:r w:rsidRPr="00274A8E">
              <w:t xml:space="preserve"> Kết thúc Word.</w:t>
            </w:r>
          </w:p>
          <w:p w:rsidR="005A0671" w:rsidRPr="00274A8E" w:rsidRDefault="005A0671" w:rsidP="005A0671">
            <w:pPr>
              <w:jc w:val="both"/>
            </w:pPr>
          </w:p>
        </w:tc>
        <w:tc>
          <w:tcPr>
            <w:tcW w:w="3261"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pPr>
            <w:r w:rsidRPr="00274A8E">
              <w:sym w:font="Symbol" w:char="F0B7"/>
            </w:r>
            <w:r w:rsidRPr="00274A8E">
              <w:t xml:space="preserve"> HS quan sát trực tiếp trên máy để nhận biết.</w:t>
            </w: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r w:rsidRPr="00274A8E">
              <w:sym w:font="Symbol" w:char="F0B7"/>
            </w:r>
            <w:r w:rsidRPr="00274A8E">
              <w:t xml:space="preserve"> Các nhóm thực hiện và báo kết quả.</w:t>
            </w: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p w:rsidR="005A0671" w:rsidRPr="00274A8E" w:rsidRDefault="005A0671" w:rsidP="005A0671">
            <w:pPr>
              <w:jc w:val="both"/>
            </w:pPr>
          </w:p>
        </w:tc>
      </w:tr>
      <w:tr w:rsidR="005A0671" w:rsidRPr="00274A8E">
        <w:tc>
          <w:tcPr>
            <w:tcW w:w="10207" w:type="dxa"/>
            <w:gridSpan w:val="4"/>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center"/>
              <w:rPr>
                <w:b/>
                <w:bCs/>
              </w:rPr>
            </w:pPr>
            <w:r w:rsidRPr="00274A8E">
              <w:rPr>
                <w:b/>
                <w:bCs/>
              </w:rPr>
              <w:t>Hoạt động 4: Củng cố</w:t>
            </w:r>
          </w:p>
        </w:tc>
      </w:tr>
      <w:tr w:rsidR="005A0671" w:rsidRPr="00274A8E">
        <w:tc>
          <w:tcPr>
            <w:tcW w:w="426"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ind w:left="-108"/>
              <w:jc w:val="center"/>
              <w:rPr>
                <w:sz w:val="23"/>
                <w:szCs w:val="23"/>
              </w:rPr>
            </w:pPr>
          </w:p>
          <w:p w:rsidR="005A0671" w:rsidRPr="00274A8E" w:rsidRDefault="005A0671" w:rsidP="005A0671">
            <w:pPr>
              <w:ind w:left="-108"/>
              <w:jc w:val="center"/>
              <w:rPr>
                <w:sz w:val="23"/>
                <w:szCs w:val="23"/>
              </w:rPr>
            </w:pPr>
            <w:r w:rsidRPr="00274A8E">
              <w:rPr>
                <w:sz w:val="23"/>
                <w:szCs w:val="23"/>
              </w:rPr>
              <w:t>5</w:t>
            </w:r>
          </w:p>
        </w:tc>
        <w:tc>
          <w:tcPr>
            <w:tcW w:w="3118"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pPr>
            <w:r w:rsidRPr="00274A8E">
              <w:sym w:font="Symbol" w:char="F0B7"/>
            </w:r>
            <w:r w:rsidRPr="00274A8E">
              <w:t xml:space="preserve"> Nhắc lại các thao tác cơ bản để soạn thảo văn bản.</w:t>
            </w:r>
          </w:p>
          <w:p w:rsidR="005A0671" w:rsidRPr="00274A8E" w:rsidRDefault="005A0671" w:rsidP="005A0671">
            <w:pPr>
              <w:jc w:val="both"/>
            </w:pPr>
          </w:p>
        </w:tc>
        <w:tc>
          <w:tcPr>
            <w:tcW w:w="3261" w:type="dxa"/>
            <w:tcBorders>
              <w:top w:val="single" w:sz="4" w:space="0" w:color="auto"/>
              <w:left w:val="single" w:sz="4" w:space="0" w:color="auto"/>
              <w:bottom w:val="single" w:sz="4" w:space="0" w:color="auto"/>
              <w:right w:val="single" w:sz="4" w:space="0" w:color="auto"/>
            </w:tcBorders>
          </w:tcPr>
          <w:p w:rsidR="005A0671" w:rsidRPr="00274A8E" w:rsidRDefault="005A0671" w:rsidP="005A0671">
            <w:pPr>
              <w:jc w:val="both"/>
            </w:pPr>
          </w:p>
        </w:tc>
      </w:tr>
    </w:tbl>
    <w:p w:rsidR="005A0671" w:rsidRPr="00274A8E" w:rsidRDefault="005A0671" w:rsidP="005A0671">
      <w:pPr>
        <w:jc w:val="both"/>
      </w:pPr>
    </w:p>
    <w:p w:rsidR="005A0671" w:rsidRPr="00274A8E" w:rsidRDefault="005A0671" w:rsidP="005A0671">
      <w:pPr>
        <w:jc w:val="both"/>
        <w:rPr>
          <w:b/>
          <w:bCs/>
        </w:rPr>
      </w:pPr>
      <w:r w:rsidRPr="00274A8E">
        <w:rPr>
          <w:b/>
          <w:bCs/>
        </w:rPr>
        <w:tab/>
        <w:t xml:space="preserve">4. BÀI TẬP VỀ NHÀ: </w:t>
      </w:r>
    </w:p>
    <w:p w:rsidR="005A0671" w:rsidRPr="00274A8E" w:rsidRDefault="005A0671" w:rsidP="005A0671">
      <w:pPr>
        <w:jc w:val="both"/>
      </w:pPr>
      <w:r w:rsidRPr="00274A8E">
        <w:rPr>
          <w:b/>
          <w:bCs/>
        </w:rPr>
        <w:tab/>
        <w:t xml:space="preserve">– </w:t>
      </w:r>
      <w:r w:rsidRPr="00274A8E">
        <w:t>Thực hành soạn thảo văn bản trên máy ở nhà.</w:t>
      </w:r>
    </w:p>
    <w:p w:rsidR="005A0671" w:rsidRPr="00274A8E" w:rsidRDefault="005A0671" w:rsidP="005A0671">
      <w:pPr>
        <w:jc w:val="both"/>
      </w:pPr>
      <w:r w:rsidRPr="00274A8E">
        <w:tab/>
      </w:r>
      <w:r w:rsidRPr="00274A8E">
        <w:rPr>
          <w:b/>
          <w:bCs/>
        </w:rPr>
        <w:t>IV. RÚT KINH NGHIỆM, BỔ SUNG:</w:t>
      </w:r>
    </w:p>
    <w:p w:rsidR="005A0671" w:rsidRPr="00274A8E" w:rsidRDefault="005A0671" w:rsidP="005A0671">
      <w:pPr>
        <w:tabs>
          <w:tab w:val="left" w:pos="567"/>
          <w:tab w:val="right" w:leader="dot" w:pos="9781"/>
        </w:tabs>
        <w:jc w:val="both"/>
      </w:pPr>
      <w:r w:rsidRPr="00274A8E">
        <w:tab/>
      </w:r>
      <w:r w:rsidRPr="00274A8E">
        <w:tab/>
      </w:r>
    </w:p>
    <w:p w:rsidR="005A0671" w:rsidRPr="00274A8E" w:rsidRDefault="005A0671" w:rsidP="005A0671">
      <w:pPr>
        <w:tabs>
          <w:tab w:val="left" w:pos="567"/>
          <w:tab w:val="right" w:leader="dot" w:pos="9781"/>
        </w:tabs>
        <w:jc w:val="both"/>
      </w:pPr>
      <w:r w:rsidRPr="00274A8E">
        <w:tab/>
      </w:r>
      <w:r w:rsidRPr="00274A8E">
        <w:tab/>
      </w:r>
    </w:p>
    <w:p w:rsidR="00D302F1" w:rsidRPr="00274A8E" w:rsidRDefault="005A0671" w:rsidP="005A0671">
      <w:r w:rsidRPr="00274A8E">
        <w:tab/>
      </w:r>
      <w:r w:rsidRPr="00274A8E">
        <w:tab/>
      </w:r>
    </w:p>
    <w:p w:rsidR="00D302F1" w:rsidRPr="00274A8E" w:rsidRDefault="00D302F1" w:rsidP="00D302F1">
      <w:pPr>
        <w:jc w:val="both"/>
      </w:pPr>
      <w:r w:rsidRPr="00274A8E">
        <w:br w:type="page"/>
      </w:r>
      <w:r w:rsidR="0092312B" w:rsidRPr="00274A8E">
        <w:rPr>
          <w:b/>
        </w:rPr>
        <w:t>Ngày soạn: 16/01/</w:t>
      </w:r>
      <w:r w:rsidR="006D159B" w:rsidRPr="00274A8E">
        <w:rPr>
          <w:b/>
        </w:rPr>
        <w:t>2011</w:t>
      </w:r>
      <w:r w:rsidRPr="00274A8E">
        <w:tab/>
      </w:r>
      <w:r w:rsidR="0017375D" w:rsidRPr="00274A8E">
        <w:t xml:space="preserve">                     </w:t>
      </w:r>
      <w:r w:rsidRPr="00274A8E">
        <w:rPr>
          <w:b/>
          <w:bCs/>
          <w:sz w:val="28"/>
          <w:szCs w:val="28"/>
        </w:rPr>
        <w:t>Chương III: SOẠN THẢO VĂN BẢN</w:t>
      </w:r>
    </w:p>
    <w:p w:rsidR="00D302F1" w:rsidRPr="00274A8E" w:rsidRDefault="00D302F1" w:rsidP="00D302F1">
      <w:pPr>
        <w:jc w:val="both"/>
        <w:rPr>
          <w:b/>
          <w:bCs/>
          <w:sz w:val="26"/>
          <w:szCs w:val="26"/>
        </w:rPr>
      </w:pPr>
      <w:r w:rsidRPr="00274A8E">
        <w:rPr>
          <w:b/>
          <w:bCs/>
        </w:rPr>
        <w:t>Tiết dạy:</w:t>
      </w:r>
      <w:r w:rsidRPr="00274A8E">
        <w:rPr>
          <w:b/>
          <w:bCs/>
        </w:rPr>
        <w:tab/>
        <w:t>43</w:t>
      </w:r>
      <w:r w:rsidRPr="00274A8E">
        <w:tab/>
      </w:r>
      <w:r w:rsidRPr="00274A8E">
        <w:tab/>
      </w:r>
      <w:r w:rsidRPr="00274A8E">
        <w:tab/>
      </w:r>
      <w:r w:rsidR="005F12C2" w:rsidRPr="00274A8E">
        <w:t xml:space="preserve">        </w:t>
      </w:r>
      <w:r w:rsidRPr="00274A8E">
        <w:rPr>
          <w:b/>
          <w:bCs/>
          <w:sz w:val="28"/>
          <w:szCs w:val="28"/>
        </w:rPr>
        <w:t>BTTH 6: LÀM QUEN VỚI WORD (tt)</w:t>
      </w:r>
    </w:p>
    <w:p w:rsidR="0017375D" w:rsidRPr="00274A8E" w:rsidRDefault="0017375D" w:rsidP="00D302F1">
      <w:pPr>
        <w:jc w:val="both"/>
      </w:pPr>
      <w:r w:rsidRPr="00274A8E">
        <w:rPr>
          <w:b/>
          <w:bCs/>
          <w:szCs w:val="26"/>
        </w:rPr>
        <w:t xml:space="preserve">Tuần: </w:t>
      </w:r>
      <w:r w:rsidR="00F52B14" w:rsidRPr="00274A8E">
        <w:rPr>
          <w:b/>
          <w:bCs/>
          <w:szCs w:val="26"/>
        </w:rPr>
        <w:t xml:space="preserve">             </w:t>
      </w:r>
      <w:r w:rsidRPr="00274A8E">
        <w:rPr>
          <w:b/>
          <w:bCs/>
          <w:szCs w:val="26"/>
        </w:rPr>
        <w:t>22</w:t>
      </w:r>
    </w:p>
    <w:p w:rsidR="00D302F1" w:rsidRPr="00274A8E" w:rsidRDefault="00D302F1" w:rsidP="00D302F1">
      <w:pPr>
        <w:jc w:val="both"/>
        <w:rPr>
          <w:b/>
          <w:bCs/>
        </w:rPr>
      </w:pPr>
    </w:p>
    <w:p w:rsidR="00D302F1" w:rsidRPr="00274A8E" w:rsidRDefault="00D302F1" w:rsidP="00D302F1">
      <w:pPr>
        <w:jc w:val="both"/>
      </w:pPr>
      <w:r w:rsidRPr="00274A8E">
        <w:rPr>
          <w:b/>
          <w:bCs/>
        </w:rPr>
        <w:t>I. MỤC TIÊU:</w:t>
      </w:r>
    </w:p>
    <w:p w:rsidR="00D302F1" w:rsidRPr="00274A8E" w:rsidRDefault="00D302F1" w:rsidP="00D302F1">
      <w:pPr>
        <w:jc w:val="both"/>
      </w:pPr>
      <w:r w:rsidRPr="00274A8E">
        <w:rPr>
          <w:b/>
          <w:bCs/>
        </w:rPr>
        <w:tab/>
      </w:r>
      <w:r w:rsidRPr="00274A8E">
        <w:rPr>
          <w:b/>
          <w:bCs/>
          <w:i/>
          <w:iCs/>
        </w:rPr>
        <w:t>Kiến thức:</w:t>
      </w:r>
      <w:r w:rsidRPr="00274A8E">
        <w:t xml:space="preserve"> </w:t>
      </w:r>
      <w:r w:rsidRPr="00274A8E">
        <w:tab/>
      </w:r>
    </w:p>
    <w:p w:rsidR="00D302F1" w:rsidRPr="00274A8E" w:rsidRDefault="00D302F1" w:rsidP="00D302F1">
      <w:pPr>
        <w:tabs>
          <w:tab w:val="left" w:pos="851"/>
        </w:tabs>
        <w:jc w:val="both"/>
      </w:pPr>
      <w:r w:rsidRPr="00274A8E">
        <w:tab/>
        <w:t>– Biết khởi động và kết thúc Word;</w:t>
      </w:r>
    </w:p>
    <w:p w:rsidR="00D302F1" w:rsidRPr="00274A8E" w:rsidRDefault="00D302F1" w:rsidP="00D302F1">
      <w:pPr>
        <w:tabs>
          <w:tab w:val="left" w:pos="851"/>
        </w:tabs>
        <w:jc w:val="both"/>
      </w:pPr>
      <w:r w:rsidRPr="00274A8E">
        <w:tab/>
        <w:t>– Biết phân biệt các bảng chọn chính trên màn hình Word;</w:t>
      </w:r>
    </w:p>
    <w:p w:rsidR="00D302F1" w:rsidRPr="00274A8E" w:rsidRDefault="00D302F1" w:rsidP="00D302F1">
      <w:pPr>
        <w:tabs>
          <w:tab w:val="left" w:pos="851"/>
        </w:tabs>
        <w:jc w:val="both"/>
      </w:pPr>
      <w:r w:rsidRPr="00274A8E">
        <w:tab/>
        <w:t>– Sử dụng tốt các lệnh biên tập của Word: cắt, dán, xoá, sao chép…</w:t>
      </w:r>
    </w:p>
    <w:p w:rsidR="00D302F1" w:rsidRPr="00274A8E" w:rsidRDefault="00D302F1" w:rsidP="00D302F1">
      <w:pPr>
        <w:tabs>
          <w:tab w:val="left" w:pos="851"/>
        </w:tabs>
        <w:jc w:val="both"/>
      </w:pPr>
      <w:r w:rsidRPr="00274A8E">
        <w:tab/>
        <w:t>– Nắm được các thao tác soạn thảo văn bản</w:t>
      </w:r>
    </w:p>
    <w:p w:rsidR="00D302F1" w:rsidRPr="00274A8E" w:rsidRDefault="00D302F1" w:rsidP="00D302F1">
      <w:pPr>
        <w:jc w:val="both"/>
      </w:pPr>
      <w:r w:rsidRPr="00274A8E">
        <w:rPr>
          <w:b/>
          <w:bCs/>
        </w:rPr>
        <w:tab/>
      </w:r>
      <w:r w:rsidRPr="00274A8E">
        <w:rPr>
          <w:b/>
          <w:bCs/>
          <w:i/>
          <w:iCs/>
        </w:rPr>
        <w:t>Kĩ năng:</w:t>
      </w:r>
    </w:p>
    <w:p w:rsidR="00D302F1" w:rsidRPr="00274A8E" w:rsidRDefault="00D302F1" w:rsidP="00D302F1">
      <w:pPr>
        <w:tabs>
          <w:tab w:val="left" w:pos="851"/>
        </w:tabs>
        <w:ind w:left="567"/>
        <w:jc w:val="both"/>
      </w:pPr>
      <w:r w:rsidRPr="00274A8E">
        <w:tab/>
        <w:t>– Bước đầu làm quen với vị trí các phím trên bàn phím và biết soạn thảo văn bản chữ Việt theo một trong hai cách gõ chữ Việt.</w:t>
      </w:r>
    </w:p>
    <w:p w:rsidR="00D302F1" w:rsidRPr="00274A8E" w:rsidRDefault="00D302F1" w:rsidP="00D302F1">
      <w:pPr>
        <w:jc w:val="both"/>
      </w:pPr>
      <w:r w:rsidRPr="00274A8E">
        <w:tab/>
      </w:r>
      <w:r w:rsidRPr="00274A8E">
        <w:rPr>
          <w:b/>
          <w:bCs/>
          <w:i/>
          <w:iCs/>
        </w:rPr>
        <w:t>Thái độ:</w:t>
      </w:r>
      <w:r w:rsidRPr="00274A8E">
        <w:t xml:space="preserve"> </w:t>
      </w:r>
    </w:p>
    <w:p w:rsidR="00D302F1" w:rsidRPr="00274A8E" w:rsidRDefault="00D302F1" w:rsidP="00D302F1">
      <w:pPr>
        <w:tabs>
          <w:tab w:val="left" w:pos="851"/>
        </w:tabs>
        <w:jc w:val="both"/>
      </w:pPr>
      <w:r w:rsidRPr="00274A8E">
        <w:tab/>
        <w:t>– Rèn luyện phong cách làm việc chuẩn mực, dứt khoát.</w:t>
      </w:r>
    </w:p>
    <w:p w:rsidR="00D302F1" w:rsidRPr="00274A8E" w:rsidRDefault="00D302F1" w:rsidP="00D302F1">
      <w:pPr>
        <w:jc w:val="both"/>
        <w:rPr>
          <w:b/>
          <w:bCs/>
        </w:rPr>
      </w:pPr>
      <w:r w:rsidRPr="00274A8E">
        <w:rPr>
          <w:b/>
          <w:bCs/>
        </w:rPr>
        <w:t>II. CHUẨN BỊ:</w:t>
      </w:r>
    </w:p>
    <w:p w:rsidR="00D302F1" w:rsidRPr="00274A8E" w:rsidRDefault="00D302F1" w:rsidP="00D302F1">
      <w:pPr>
        <w:jc w:val="both"/>
      </w:pPr>
      <w:r w:rsidRPr="00274A8E">
        <w:rPr>
          <w:b/>
          <w:bCs/>
        </w:rPr>
        <w:tab/>
      </w:r>
      <w:r w:rsidRPr="00274A8E">
        <w:rPr>
          <w:b/>
          <w:bCs/>
          <w:i/>
          <w:iCs/>
        </w:rPr>
        <w:t>Giáo viên:</w:t>
      </w:r>
      <w:r w:rsidRPr="00274A8E">
        <w:t xml:space="preserve"> </w:t>
      </w:r>
      <w:r w:rsidRPr="00274A8E">
        <w:tab/>
        <w:t>– Giáo án, máy tính.</w:t>
      </w:r>
    </w:p>
    <w:p w:rsidR="00D302F1" w:rsidRPr="00274A8E" w:rsidRDefault="00D302F1" w:rsidP="00D302F1">
      <w:pPr>
        <w:tabs>
          <w:tab w:val="left" w:pos="851"/>
        </w:tabs>
        <w:jc w:val="both"/>
      </w:pPr>
      <w:r w:rsidRPr="00274A8E">
        <w:tab/>
      </w:r>
      <w:r w:rsidRPr="00274A8E">
        <w:tab/>
      </w:r>
      <w:r w:rsidRPr="00274A8E">
        <w:tab/>
        <w:t>– Tổ chức thực hành theo nhóm.</w:t>
      </w:r>
    </w:p>
    <w:p w:rsidR="00D302F1" w:rsidRPr="00274A8E" w:rsidRDefault="00D302F1" w:rsidP="00D302F1">
      <w:pPr>
        <w:jc w:val="both"/>
      </w:pPr>
      <w:r w:rsidRPr="00274A8E">
        <w:tab/>
      </w:r>
      <w:r w:rsidRPr="00274A8E">
        <w:rPr>
          <w:b/>
          <w:bCs/>
          <w:i/>
          <w:iCs/>
        </w:rPr>
        <w:t>Học sinh:</w:t>
      </w:r>
      <w:r w:rsidRPr="00274A8E">
        <w:t xml:space="preserve"> </w:t>
      </w:r>
      <w:r w:rsidRPr="00274A8E">
        <w:tab/>
        <w:t>– Sách giáo khoa, vở ghi.</w:t>
      </w:r>
    </w:p>
    <w:p w:rsidR="00D302F1" w:rsidRPr="00274A8E" w:rsidRDefault="00D302F1" w:rsidP="00D302F1">
      <w:pPr>
        <w:tabs>
          <w:tab w:val="left" w:pos="851"/>
        </w:tabs>
        <w:jc w:val="both"/>
      </w:pPr>
      <w:r w:rsidRPr="00274A8E">
        <w:tab/>
      </w:r>
      <w:r w:rsidRPr="00274A8E">
        <w:tab/>
      </w:r>
      <w:r w:rsidRPr="00274A8E">
        <w:tab/>
        <w:t>– Đọc bài trước.</w:t>
      </w:r>
    </w:p>
    <w:p w:rsidR="00D302F1" w:rsidRPr="00274A8E" w:rsidRDefault="00D302F1" w:rsidP="00D302F1">
      <w:pPr>
        <w:jc w:val="both"/>
        <w:rPr>
          <w:b/>
          <w:bCs/>
        </w:rPr>
      </w:pPr>
      <w:r w:rsidRPr="00274A8E">
        <w:rPr>
          <w:b/>
          <w:bCs/>
        </w:rPr>
        <w:t>III. HOẠT ĐỘNG DẠY HỌC:</w:t>
      </w:r>
    </w:p>
    <w:p w:rsidR="00D302F1" w:rsidRPr="00274A8E" w:rsidRDefault="00D302F1" w:rsidP="00D302F1">
      <w:pPr>
        <w:jc w:val="both"/>
      </w:pPr>
      <w:r w:rsidRPr="00274A8E">
        <w:tab/>
      </w:r>
      <w:r w:rsidRPr="00274A8E">
        <w:rPr>
          <w:b/>
          <w:bCs/>
        </w:rPr>
        <w:t>1. Ổn định tổ chức</w:t>
      </w:r>
      <w:r w:rsidRPr="00274A8E">
        <w:t>: Kiểm tra sĩ số lớp.</w:t>
      </w:r>
    </w:p>
    <w:p w:rsidR="00D302F1" w:rsidRPr="00274A8E" w:rsidRDefault="00D302F1" w:rsidP="00D302F1">
      <w:pPr>
        <w:keepNext/>
        <w:jc w:val="both"/>
        <w:outlineLvl w:val="1"/>
      </w:pPr>
      <w:r w:rsidRPr="00274A8E">
        <w:rPr>
          <w:b/>
          <w:bCs/>
        </w:rPr>
        <w:tab/>
        <w:t>2. Kiểm tra bài cũ:</w:t>
      </w:r>
      <w:r w:rsidRPr="00274A8E">
        <w:t xml:space="preserve"> (lồng vào quá trình thực hành)</w:t>
      </w:r>
    </w:p>
    <w:p w:rsidR="00D302F1" w:rsidRPr="00274A8E" w:rsidRDefault="00D302F1" w:rsidP="00D302F1">
      <w:r w:rsidRPr="00274A8E">
        <w:tab/>
      </w:r>
      <w:r w:rsidRPr="00274A8E">
        <w:tab/>
      </w:r>
      <w:r w:rsidRPr="00274A8E">
        <w:rPr>
          <w:b/>
          <w:bCs/>
        </w:rPr>
        <w:t xml:space="preserve">H. </w:t>
      </w:r>
      <w:r w:rsidRPr="00274A8E">
        <w:t>Nêu các cách gõ tiếng Việt?</w:t>
      </w:r>
    </w:p>
    <w:p w:rsidR="00D302F1" w:rsidRPr="00274A8E" w:rsidRDefault="00D302F1" w:rsidP="00D302F1">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D302F1" w:rsidRPr="00274A8E">
        <w:tc>
          <w:tcPr>
            <w:tcW w:w="426" w:type="dxa"/>
            <w:tcBorders>
              <w:top w:val="single" w:sz="4" w:space="0" w:color="auto"/>
              <w:left w:val="single" w:sz="4" w:space="0" w:color="auto"/>
              <w:bottom w:val="single" w:sz="4" w:space="0" w:color="auto"/>
              <w:right w:val="single" w:sz="4" w:space="0" w:color="auto"/>
            </w:tcBorders>
            <w:vAlign w:val="center"/>
          </w:tcPr>
          <w:p w:rsidR="00D302F1" w:rsidRPr="00274A8E" w:rsidRDefault="00D302F1" w:rsidP="00D302F1">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D302F1" w:rsidRPr="00274A8E" w:rsidRDefault="00D302F1" w:rsidP="00D302F1">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D302F1" w:rsidRPr="00274A8E" w:rsidRDefault="00D302F1" w:rsidP="00D302F1">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D302F1" w:rsidRPr="00274A8E" w:rsidRDefault="00D302F1" w:rsidP="00D302F1">
            <w:pPr>
              <w:keepNext/>
              <w:jc w:val="center"/>
              <w:outlineLvl w:val="1"/>
              <w:rPr>
                <w:b/>
                <w:bCs/>
              </w:rPr>
            </w:pPr>
            <w:r w:rsidRPr="00274A8E">
              <w:rPr>
                <w:b/>
                <w:bCs/>
              </w:rPr>
              <w:t>Hoạt động của Học sinh</w:t>
            </w:r>
          </w:p>
        </w:tc>
      </w:tr>
      <w:tr w:rsidR="00D302F1" w:rsidRPr="00274A8E">
        <w:tc>
          <w:tcPr>
            <w:tcW w:w="10207" w:type="dxa"/>
            <w:gridSpan w:val="4"/>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center"/>
              <w:rPr>
                <w:b/>
                <w:bCs/>
              </w:rPr>
            </w:pPr>
            <w:r w:rsidRPr="00274A8E">
              <w:rPr>
                <w:b/>
                <w:bCs/>
              </w:rPr>
              <w:t>Hoạt động 1: Hướng dẫn thực hành gõ tiếng Việt</w:t>
            </w:r>
          </w:p>
        </w:tc>
      </w:tr>
      <w:tr w:rsidR="00D302F1" w:rsidRPr="00274A8E">
        <w:tc>
          <w:tcPr>
            <w:tcW w:w="426"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ind w:left="-108"/>
              <w:jc w:val="center"/>
              <w:rPr>
                <w:sz w:val="23"/>
                <w:szCs w:val="23"/>
              </w:rPr>
            </w:pPr>
          </w:p>
          <w:p w:rsidR="00D302F1" w:rsidRPr="00274A8E" w:rsidRDefault="00D302F1" w:rsidP="00D302F1">
            <w:pPr>
              <w:ind w:left="-108"/>
              <w:jc w:val="center"/>
              <w:rPr>
                <w:sz w:val="23"/>
                <w:szCs w:val="23"/>
              </w:rPr>
            </w:pPr>
            <w:r w:rsidRPr="00274A8E">
              <w:rPr>
                <w:sz w:val="23"/>
                <w:szCs w:val="23"/>
              </w:rPr>
              <w:t>25</w:t>
            </w:r>
          </w:p>
        </w:tc>
        <w:tc>
          <w:tcPr>
            <w:tcW w:w="2977"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r w:rsidRPr="00274A8E">
              <w:sym w:font="Symbol" w:char="F0B7"/>
            </w:r>
            <w:r w:rsidRPr="00274A8E">
              <w:t xml:space="preserve"> Khởi động Winword</w:t>
            </w:r>
          </w:p>
          <w:p w:rsidR="00D302F1" w:rsidRPr="00274A8E" w:rsidRDefault="00D302F1" w:rsidP="00D302F1">
            <w:pPr>
              <w:jc w:val="both"/>
            </w:pPr>
            <w:r w:rsidRPr="00274A8E">
              <w:sym w:font="Symbol" w:char="F0B7"/>
            </w:r>
            <w:r w:rsidRPr="00274A8E">
              <w:rPr>
                <w:b/>
                <w:bCs/>
              </w:rPr>
              <w:t xml:space="preserve"> </w:t>
            </w:r>
            <w:r w:rsidRPr="00274A8E">
              <w:t>Soạn thảo văn bản (SGK)</w:t>
            </w:r>
          </w:p>
          <w:p w:rsidR="00D302F1" w:rsidRPr="00274A8E" w:rsidRDefault="00D302F1" w:rsidP="00D302F1">
            <w:pPr>
              <w:jc w:val="center"/>
              <w:rPr>
                <w:b/>
                <w:bCs/>
              </w:rPr>
            </w:pPr>
            <w:r w:rsidRPr="00274A8E">
              <w:rPr>
                <w:b/>
                <w:bCs/>
              </w:rPr>
              <w:t>HỒ HOÀN KIẾM</w:t>
            </w:r>
          </w:p>
          <w:p w:rsidR="00D302F1" w:rsidRPr="00274A8E" w:rsidRDefault="00D302F1" w:rsidP="00D302F1">
            <w:pPr>
              <w:jc w:val="both"/>
            </w:pPr>
            <w:r w:rsidRPr="00274A8E">
              <w:t xml:space="preserve"> </w:t>
            </w:r>
          </w:p>
          <w:p w:rsidR="00D302F1" w:rsidRPr="00274A8E" w:rsidRDefault="00D302F1" w:rsidP="00D302F1">
            <w:pPr>
              <w:jc w:val="both"/>
            </w:pPr>
          </w:p>
        </w:tc>
        <w:tc>
          <w:tcPr>
            <w:tcW w:w="3402"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Hướng dẫn HS thực hiện các thao tác để soạn thảo văn bản tiếng Việt, chỉnh sửa văn bản.</w:t>
            </w:r>
          </w:p>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Hãy lưu văn bản vào thư mục riêng của mình đã tạo với tên Ho Guom.</w:t>
            </w:r>
          </w:p>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Sửa chữa văn bản và lưu lại.</w:t>
            </w:r>
          </w:p>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Sao chép đoạn văn bản trên và lưu lại với tên khác.</w:t>
            </w:r>
          </w:p>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Xoá đoạn văn bản vừa sao chép.</w:t>
            </w:r>
          </w:p>
          <w:p w:rsidR="00D302F1" w:rsidRPr="00274A8E" w:rsidRDefault="00D302F1" w:rsidP="00D302F1">
            <w:pPr>
              <w:jc w:val="both"/>
            </w:pPr>
          </w:p>
        </w:tc>
        <w:tc>
          <w:tcPr>
            <w:tcW w:w="3402"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HS có thể dùng các phím tắt để thực hiện nhanh các thao tác </w:t>
            </w:r>
          </w:p>
        </w:tc>
      </w:tr>
      <w:tr w:rsidR="00D302F1" w:rsidRPr="00274A8E">
        <w:tc>
          <w:tcPr>
            <w:tcW w:w="10207" w:type="dxa"/>
            <w:gridSpan w:val="4"/>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center"/>
              <w:rPr>
                <w:b/>
                <w:bCs/>
              </w:rPr>
            </w:pPr>
            <w:r w:rsidRPr="00274A8E">
              <w:rPr>
                <w:b/>
                <w:bCs/>
              </w:rPr>
              <w:t>Hoạt động 2: Làm việc với văn bản đã có</w:t>
            </w:r>
          </w:p>
        </w:tc>
      </w:tr>
      <w:tr w:rsidR="00D302F1" w:rsidRPr="00274A8E">
        <w:tc>
          <w:tcPr>
            <w:tcW w:w="426"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ind w:left="-108"/>
              <w:jc w:val="center"/>
              <w:rPr>
                <w:sz w:val="23"/>
                <w:szCs w:val="23"/>
              </w:rPr>
            </w:pPr>
          </w:p>
          <w:p w:rsidR="00D302F1" w:rsidRPr="00274A8E" w:rsidRDefault="00D302F1" w:rsidP="00D302F1">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p>
        </w:tc>
        <w:tc>
          <w:tcPr>
            <w:tcW w:w="3402"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r w:rsidRPr="00274A8E">
              <w:sym w:font="Symbol" w:char="F0B7"/>
            </w:r>
            <w:r w:rsidRPr="00274A8E">
              <w:t xml:space="preserve"> Hướng dẫn HS thực hiện các thao tác xử lí một văn bản đã có.</w:t>
            </w:r>
          </w:p>
          <w:p w:rsidR="00D302F1" w:rsidRPr="00274A8E" w:rsidRDefault="00D302F1" w:rsidP="00D302F1">
            <w:pPr>
              <w:jc w:val="both"/>
            </w:pPr>
            <w:r w:rsidRPr="00274A8E">
              <w:sym w:font="Symbol" w:char="F0B7"/>
            </w:r>
            <w:r w:rsidRPr="00274A8E">
              <w:t xml:space="preserve"> Mở tệp văn bản: </w:t>
            </w:r>
            <w:r w:rsidRPr="00274A8E">
              <w:rPr>
                <w:i/>
                <w:iCs/>
              </w:rPr>
              <w:t>Don xin hoc</w:t>
            </w:r>
          </w:p>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Sửa các lỗi chính tả (nếu có)</w:t>
            </w:r>
          </w:p>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Thay cụm từ “Hữu Nghị” thành “Trưng Vương”, “Đoàn Kết” thành “Quốc Học”, tên HS tành tên của mình.</w:t>
            </w:r>
          </w:p>
          <w:p w:rsidR="00D302F1" w:rsidRPr="00274A8E" w:rsidRDefault="00D302F1" w:rsidP="00D302F1">
            <w:pPr>
              <w:jc w:val="both"/>
            </w:pPr>
          </w:p>
          <w:p w:rsidR="00D302F1" w:rsidRPr="00274A8E" w:rsidRDefault="00D302F1" w:rsidP="00D302F1">
            <w:pPr>
              <w:jc w:val="both"/>
            </w:pPr>
            <w:r w:rsidRPr="00274A8E">
              <w:sym w:font="Symbol" w:char="F0B7"/>
            </w:r>
            <w:r w:rsidRPr="00274A8E">
              <w:t xml:space="preserve"> Lưu lại văn bản đã sửa</w:t>
            </w:r>
          </w:p>
          <w:p w:rsidR="00D302F1" w:rsidRPr="00274A8E" w:rsidRDefault="00D302F1" w:rsidP="00D302F1">
            <w:pPr>
              <w:jc w:val="both"/>
            </w:pPr>
          </w:p>
        </w:tc>
        <w:tc>
          <w:tcPr>
            <w:tcW w:w="3402"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r w:rsidRPr="00274A8E">
              <w:sym w:font="Symbol" w:char="F0B7"/>
            </w:r>
            <w:r w:rsidRPr="00274A8E">
              <w:t xml:space="preserve"> HS thực hiện các yêu cầu</w:t>
            </w:r>
          </w:p>
        </w:tc>
      </w:tr>
      <w:tr w:rsidR="00D302F1" w:rsidRPr="00274A8E">
        <w:tc>
          <w:tcPr>
            <w:tcW w:w="10207" w:type="dxa"/>
            <w:gridSpan w:val="4"/>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center"/>
              <w:rPr>
                <w:b/>
                <w:bCs/>
              </w:rPr>
            </w:pPr>
            <w:r w:rsidRPr="00274A8E">
              <w:rPr>
                <w:b/>
                <w:bCs/>
              </w:rPr>
              <w:t>Hoạt động 3: Củng cố</w:t>
            </w:r>
          </w:p>
        </w:tc>
      </w:tr>
      <w:tr w:rsidR="00D302F1" w:rsidRPr="00274A8E">
        <w:tc>
          <w:tcPr>
            <w:tcW w:w="426"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ind w:left="-108"/>
              <w:jc w:val="center"/>
              <w:rPr>
                <w:sz w:val="23"/>
                <w:szCs w:val="23"/>
              </w:rPr>
            </w:pPr>
          </w:p>
          <w:p w:rsidR="00D302F1" w:rsidRPr="00274A8E" w:rsidRDefault="00D302F1" w:rsidP="00D302F1">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r w:rsidRPr="00274A8E">
              <w:sym w:font="Symbol" w:char="F0B7"/>
            </w:r>
            <w:r w:rsidRPr="00274A8E">
              <w:t xml:space="preserve"> Nhấn mạnh những thao tác cơ bản.</w:t>
            </w:r>
          </w:p>
          <w:p w:rsidR="00D302F1" w:rsidRPr="00274A8E" w:rsidRDefault="00D302F1" w:rsidP="00D302F1">
            <w:pPr>
              <w:jc w:val="both"/>
            </w:pPr>
            <w:r w:rsidRPr="00274A8E">
              <w:sym w:font="Symbol" w:char="F0B7"/>
            </w:r>
            <w:r w:rsidRPr="00274A8E">
              <w:t xml:space="preserve"> Nhắc nhở những sai sót của HS</w:t>
            </w:r>
          </w:p>
        </w:tc>
        <w:tc>
          <w:tcPr>
            <w:tcW w:w="3402" w:type="dxa"/>
            <w:tcBorders>
              <w:top w:val="single" w:sz="4" w:space="0" w:color="auto"/>
              <w:left w:val="single" w:sz="4" w:space="0" w:color="auto"/>
              <w:bottom w:val="single" w:sz="4" w:space="0" w:color="auto"/>
              <w:right w:val="single" w:sz="4" w:space="0" w:color="auto"/>
            </w:tcBorders>
          </w:tcPr>
          <w:p w:rsidR="00D302F1" w:rsidRPr="00274A8E" w:rsidRDefault="00D302F1" w:rsidP="00D302F1">
            <w:pPr>
              <w:jc w:val="both"/>
            </w:pPr>
          </w:p>
        </w:tc>
      </w:tr>
    </w:tbl>
    <w:p w:rsidR="00D302F1" w:rsidRPr="00274A8E" w:rsidRDefault="00D302F1" w:rsidP="00D302F1">
      <w:pPr>
        <w:jc w:val="both"/>
      </w:pPr>
    </w:p>
    <w:p w:rsidR="00D302F1" w:rsidRPr="00274A8E" w:rsidRDefault="00D302F1" w:rsidP="00D302F1">
      <w:pPr>
        <w:jc w:val="both"/>
        <w:rPr>
          <w:b/>
          <w:bCs/>
        </w:rPr>
      </w:pPr>
      <w:r w:rsidRPr="00274A8E">
        <w:rPr>
          <w:b/>
          <w:bCs/>
        </w:rPr>
        <w:tab/>
        <w:t xml:space="preserve">4. BÀI TẬP VỀ NHÀ: </w:t>
      </w:r>
    </w:p>
    <w:p w:rsidR="00D302F1" w:rsidRPr="00274A8E" w:rsidRDefault="00D302F1" w:rsidP="00D302F1">
      <w:pPr>
        <w:jc w:val="both"/>
        <w:rPr>
          <w:b/>
          <w:bCs/>
        </w:rPr>
      </w:pPr>
      <w:r w:rsidRPr="00274A8E">
        <w:tab/>
        <w:t>– Đọc trước bài “Định dạng văn bản”</w:t>
      </w:r>
    </w:p>
    <w:p w:rsidR="00D302F1" w:rsidRPr="00274A8E" w:rsidRDefault="00D302F1" w:rsidP="00D302F1">
      <w:pPr>
        <w:jc w:val="both"/>
      </w:pPr>
      <w:r w:rsidRPr="00274A8E">
        <w:rPr>
          <w:b/>
          <w:bCs/>
        </w:rPr>
        <w:t>IV. RÚT KINH NGHIỆM, BỔ SUNG:</w:t>
      </w:r>
    </w:p>
    <w:p w:rsidR="00D302F1" w:rsidRPr="00274A8E" w:rsidRDefault="00D302F1" w:rsidP="00D302F1">
      <w:pPr>
        <w:tabs>
          <w:tab w:val="left" w:pos="567"/>
          <w:tab w:val="right" w:leader="dot" w:pos="9781"/>
        </w:tabs>
        <w:jc w:val="both"/>
      </w:pPr>
      <w:r w:rsidRPr="00274A8E">
        <w:tab/>
      </w:r>
      <w:r w:rsidRPr="00274A8E">
        <w:tab/>
      </w:r>
    </w:p>
    <w:p w:rsidR="00D302F1" w:rsidRPr="00274A8E" w:rsidRDefault="00D302F1" w:rsidP="00D302F1">
      <w:pPr>
        <w:tabs>
          <w:tab w:val="left" w:pos="567"/>
          <w:tab w:val="right" w:leader="dot" w:pos="9781"/>
        </w:tabs>
        <w:jc w:val="both"/>
      </w:pPr>
      <w:r w:rsidRPr="00274A8E">
        <w:tab/>
      </w:r>
      <w:r w:rsidRPr="00274A8E">
        <w:tab/>
      </w:r>
    </w:p>
    <w:p w:rsidR="00D302F1" w:rsidRPr="00274A8E" w:rsidRDefault="00D302F1" w:rsidP="00D302F1">
      <w:pPr>
        <w:tabs>
          <w:tab w:val="left" w:pos="567"/>
          <w:tab w:val="right" w:leader="dot" w:pos="9781"/>
        </w:tabs>
        <w:jc w:val="both"/>
      </w:pPr>
      <w:r w:rsidRPr="00274A8E">
        <w:tab/>
      </w:r>
      <w:r w:rsidRPr="00274A8E">
        <w:tab/>
      </w:r>
    </w:p>
    <w:p w:rsidR="00D302F1" w:rsidRPr="00274A8E" w:rsidRDefault="00D302F1" w:rsidP="00D302F1">
      <w:pPr>
        <w:jc w:val="both"/>
        <w:rPr>
          <w:b/>
          <w:bCs/>
        </w:rPr>
      </w:pPr>
    </w:p>
    <w:p w:rsidR="00330F3A" w:rsidRPr="00274A8E" w:rsidRDefault="00330F3A" w:rsidP="00330F3A">
      <w:pPr>
        <w:jc w:val="both"/>
      </w:pPr>
      <w:r w:rsidRPr="00274A8E">
        <w:br w:type="page"/>
      </w:r>
      <w:r w:rsidR="0092312B" w:rsidRPr="00274A8E">
        <w:rPr>
          <w:b/>
        </w:rPr>
        <w:t>Ngày soạn: 22/01/</w:t>
      </w:r>
      <w:r w:rsidR="006D159B" w:rsidRPr="00274A8E">
        <w:rPr>
          <w:b/>
        </w:rPr>
        <w:t>2011</w:t>
      </w:r>
      <w:r w:rsidRPr="00274A8E">
        <w:tab/>
      </w:r>
      <w:r w:rsidRPr="00274A8E">
        <w:tab/>
      </w:r>
      <w:r w:rsidR="0017375D" w:rsidRPr="00274A8E">
        <w:t xml:space="preserve">       </w:t>
      </w:r>
      <w:r w:rsidRPr="00274A8E">
        <w:rPr>
          <w:b/>
          <w:bCs/>
          <w:sz w:val="28"/>
          <w:szCs w:val="28"/>
        </w:rPr>
        <w:t>Chương III: SOẠN THẢO VĂN BẢN</w:t>
      </w:r>
    </w:p>
    <w:p w:rsidR="00330F3A" w:rsidRPr="00274A8E" w:rsidRDefault="00330F3A" w:rsidP="00330F3A">
      <w:pPr>
        <w:jc w:val="both"/>
        <w:rPr>
          <w:b/>
          <w:bCs/>
          <w:sz w:val="28"/>
          <w:szCs w:val="28"/>
        </w:rPr>
      </w:pPr>
      <w:r w:rsidRPr="00274A8E">
        <w:rPr>
          <w:b/>
          <w:bCs/>
        </w:rPr>
        <w:t>Tiết dạy:</w:t>
      </w:r>
      <w:r w:rsidRPr="00274A8E">
        <w:rPr>
          <w:b/>
          <w:bCs/>
        </w:rPr>
        <w:tab/>
        <w:t>44</w:t>
      </w:r>
      <w:r w:rsidRPr="00274A8E">
        <w:tab/>
      </w:r>
      <w:r w:rsidRPr="00274A8E">
        <w:tab/>
      </w:r>
      <w:r w:rsidRPr="00274A8E">
        <w:tab/>
      </w:r>
      <w:r w:rsidRPr="00274A8E">
        <w:tab/>
      </w:r>
      <w:r w:rsidRPr="00274A8E">
        <w:rPr>
          <w:b/>
          <w:bCs/>
          <w:sz w:val="28"/>
          <w:szCs w:val="28"/>
        </w:rPr>
        <w:t>Bài 16 : ĐỊNH DẠNG VĂN BẢN</w:t>
      </w:r>
    </w:p>
    <w:p w:rsidR="0017375D" w:rsidRPr="00274A8E" w:rsidRDefault="0017375D" w:rsidP="00330F3A">
      <w:pPr>
        <w:jc w:val="both"/>
      </w:pPr>
      <w:r w:rsidRPr="00274A8E">
        <w:rPr>
          <w:b/>
          <w:bCs/>
          <w:szCs w:val="26"/>
        </w:rPr>
        <w:t xml:space="preserve">Tuần: </w:t>
      </w:r>
      <w:r w:rsidR="00F52B14" w:rsidRPr="00274A8E">
        <w:rPr>
          <w:b/>
          <w:bCs/>
          <w:szCs w:val="26"/>
        </w:rPr>
        <w:t xml:space="preserve">             </w:t>
      </w:r>
      <w:r w:rsidRPr="00274A8E">
        <w:rPr>
          <w:b/>
          <w:bCs/>
          <w:szCs w:val="26"/>
        </w:rPr>
        <w:t>22</w:t>
      </w:r>
    </w:p>
    <w:p w:rsidR="003805FA" w:rsidRPr="00274A8E" w:rsidRDefault="003805FA" w:rsidP="00330F3A">
      <w:pPr>
        <w:jc w:val="both"/>
        <w:rPr>
          <w:b/>
          <w:bCs/>
        </w:rPr>
      </w:pPr>
    </w:p>
    <w:p w:rsidR="00330F3A" w:rsidRPr="00274A8E" w:rsidRDefault="00330F3A" w:rsidP="00330F3A">
      <w:pPr>
        <w:jc w:val="both"/>
      </w:pPr>
      <w:r w:rsidRPr="00274A8E">
        <w:rPr>
          <w:b/>
          <w:bCs/>
        </w:rPr>
        <w:t>I. MỤC TIÊU:</w:t>
      </w:r>
    </w:p>
    <w:p w:rsidR="00330F3A" w:rsidRPr="00274A8E" w:rsidRDefault="00330F3A" w:rsidP="00330F3A">
      <w:pPr>
        <w:jc w:val="both"/>
      </w:pPr>
      <w:r w:rsidRPr="00274A8E">
        <w:rPr>
          <w:b/>
          <w:bCs/>
        </w:rPr>
        <w:tab/>
      </w:r>
      <w:r w:rsidRPr="00274A8E">
        <w:rPr>
          <w:b/>
          <w:bCs/>
          <w:i/>
          <w:iCs/>
        </w:rPr>
        <w:t>Kiến thức:</w:t>
      </w:r>
      <w:r w:rsidRPr="00274A8E">
        <w:t xml:space="preserve"> </w:t>
      </w:r>
      <w:r w:rsidRPr="00274A8E">
        <w:tab/>
      </w:r>
    </w:p>
    <w:p w:rsidR="00330F3A" w:rsidRPr="00274A8E" w:rsidRDefault="00330F3A" w:rsidP="00330F3A">
      <w:pPr>
        <w:tabs>
          <w:tab w:val="left" w:pos="851"/>
        </w:tabs>
        <w:jc w:val="both"/>
      </w:pPr>
      <w:r w:rsidRPr="00274A8E">
        <w:tab/>
        <w:t>–  Hiểu nội dung việc định dạng kí tự, định dạng đoạn văn bản và định dạng trang.</w:t>
      </w:r>
    </w:p>
    <w:p w:rsidR="00330F3A" w:rsidRPr="00274A8E" w:rsidRDefault="00330F3A" w:rsidP="00330F3A">
      <w:pPr>
        <w:jc w:val="both"/>
      </w:pPr>
      <w:r w:rsidRPr="00274A8E">
        <w:rPr>
          <w:b/>
          <w:bCs/>
        </w:rPr>
        <w:tab/>
      </w:r>
      <w:r w:rsidRPr="00274A8E">
        <w:rPr>
          <w:b/>
          <w:bCs/>
          <w:i/>
          <w:iCs/>
        </w:rPr>
        <w:t>Kĩ năng:</w:t>
      </w:r>
    </w:p>
    <w:p w:rsidR="00330F3A" w:rsidRPr="00274A8E" w:rsidRDefault="00330F3A" w:rsidP="00330F3A">
      <w:pPr>
        <w:tabs>
          <w:tab w:val="left" w:pos="851"/>
        </w:tabs>
        <w:jc w:val="both"/>
      </w:pPr>
      <w:r w:rsidRPr="00274A8E">
        <w:tab/>
        <w:t>– Thực hiện được định dạng kí tự, định dạng đoạn văn bản.</w:t>
      </w:r>
    </w:p>
    <w:p w:rsidR="00330F3A" w:rsidRPr="00274A8E" w:rsidRDefault="00330F3A" w:rsidP="00330F3A">
      <w:pPr>
        <w:jc w:val="both"/>
      </w:pPr>
      <w:r w:rsidRPr="00274A8E">
        <w:tab/>
      </w:r>
      <w:r w:rsidRPr="00274A8E">
        <w:rPr>
          <w:b/>
          <w:bCs/>
          <w:i/>
          <w:iCs/>
        </w:rPr>
        <w:t>Thái độ:</w:t>
      </w:r>
      <w:r w:rsidRPr="00274A8E">
        <w:t xml:space="preserve"> </w:t>
      </w:r>
    </w:p>
    <w:p w:rsidR="00330F3A" w:rsidRPr="00274A8E" w:rsidRDefault="00330F3A" w:rsidP="00330F3A">
      <w:pPr>
        <w:tabs>
          <w:tab w:val="left" w:pos="851"/>
        </w:tabs>
        <w:jc w:val="both"/>
      </w:pPr>
      <w:r w:rsidRPr="00274A8E">
        <w:tab/>
        <w:t>–  Rèn luyện đức tính cẩn thận và thẩm mỹ trong soạn thảo văn bản.</w:t>
      </w:r>
    </w:p>
    <w:p w:rsidR="00330F3A" w:rsidRPr="00274A8E" w:rsidRDefault="00330F3A" w:rsidP="00330F3A">
      <w:pPr>
        <w:jc w:val="both"/>
        <w:rPr>
          <w:b/>
          <w:bCs/>
        </w:rPr>
      </w:pPr>
      <w:r w:rsidRPr="00274A8E">
        <w:rPr>
          <w:b/>
          <w:bCs/>
        </w:rPr>
        <w:t>II. CHUẨN BỊ:</w:t>
      </w:r>
    </w:p>
    <w:p w:rsidR="00330F3A" w:rsidRPr="00274A8E" w:rsidRDefault="00330F3A" w:rsidP="00330F3A">
      <w:pPr>
        <w:jc w:val="both"/>
      </w:pPr>
      <w:r w:rsidRPr="00274A8E">
        <w:rPr>
          <w:b/>
          <w:bCs/>
        </w:rPr>
        <w:tab/>
      </w:r>
      <w:r w:rsidRPr="00274A8E">
        <w:rPr>
          <w:b/>
          <w:bCs/>
          <w:i/>
          <w:iCs/>
        </w:rPr>
        <w:t>Giáo viên:</w:t>
      </w:r>
      <w:r w:rsidRPr="00274A8E">
        <w:t xml:space="preserve"> </w:t>
      </w:r>
      <w:r w:rsidRPr="00274A8E">
        <w:tab/>
        <w:t>– Giáo án, tranh ảnh</w:t>
      </w:r>
    </w:p>
    <w:p w:rsidR="00330F3A" w:rsidRPr="00274A8E" w:rsidRDefault="00330F3A" w:rsidP="00330F3A">
      <w:pPr>
        <w:tabs>
          <w:tab w:val="left" w:pos="851"/>
        </w:tabs>
        <w:jc w:val="both"/>
      </w:pPr>
      <w:r w:rsidRPr="00274A8E">
        <w:tab/>
      </w:r>
      <w:r w:rsidRPr="00274A8E">
        <w:tab/>
      </w:r>
      <w:r w:rsidRPr="00274A8E">
        <w:tab/>
        <w:t>– Tổ chức hoạt động theo nhóm.</w:t>
      </w:r>
    </w:p>
    <w:p w:rsidR="00330F3A" w:rsidRPr="00274A8E" w:rsidRDefault="00330F3A" w:rsidP="00330F3A">
      <w:pPr>
        <w:jc w:val="both"/>
      </w:pPr>
      <w:r w:rsidRPr="00274A8E">
        <w:tab/>
      </w:r>
      <w:r w:rsidRPr="00274A8E">
        <w:rPr>
          <w:b/>
          <w:bCs/>
          <w:i/>
          <w:iCs/>
        </w:rPr>
        <w:t>Học sinh:</w:t>
      </w:r>
      <w:r w:rsidRPr="00274A8E">
        <w:t xml:space="preserve"> </w:t>
      </w:r>
      <w:r w:rsidRPr="00274A8E">
        <w:tab/>
        <w:t>– Sách giáo khoa, vở ghi.</w:t>
      </w:r>
    </w:p>
    <w:p w:rsidR="00330F3A" w:rsidRPr="00274A8E" w:rsidRDefault="00330F3A" w:rsidP="00330F3A">
      <w:pPr>
        <w:tabs>
          <w:tab w:val="left" w:pos="851"/>
        </w:tabs>
        <w:jc w:val="both"/>
      </w:pPr>
      <w:r w:rsidRPr="00274A8E">
        <w:tab/>
      </w:r>
      <w:r w:rsidRPr="00274A8E">
        <w:tab/>
      </w:r>
      <w:r w:rsidRPr="00274A8E">
        <w:tab/>
        <w:t>– Đọc bài trước.</w:t>
      </w:r>
    </w:p>
    <w:p w:rsidR="00330F3A" w:rsidRPr="00274A8E" w:rsidRDefault="00330F3A" w:rsidP="00330F3A">
      <w:pPr>
        <w:jc w:val="both"/>
        <w:rPr>
          <w:b/>
          <w:bCs/>
        </w:rPr>
      </w:pPr>
      <w:r w:rsidRPr="00274A8E">
        <w:rPr>
          <w:b/>
          <w:bCs/>
        </w:rPr>
        <w:t>III. HOẠT ĐỘNG DẠY HỌC:</w:t>
      </w:r>
    </w:p>
    <w:p w:rsidR="00330F3A" w:rsidRPr="00274A8E" w:rsidRDefault="00330F3A" w:rsidP="00330F3A">
      <w:pPr>
        <w:jc w:val="both"/>
      </w:pPr>
      <w:r w:rsidRPr="00274A8E">
        <w:tab/>
      </w:r>
      <w:r w:rsidRPr="00274A8E">
        <w:rPr>
          <w:b/>
          <w:bCs/>
        </w:rPr>
        <w:t>1. Ổn định tổ chức</w:t>
      </w:r>
      <w:r w:rsidRPr="00274A8E">
        <w:t>: Kiểm tra sĩ số lớp.</w:t>
      </w:r>
    </w:p>
    <w:p w:rsidR="00330F3A" w:rsidRPr="00274A8E" w:rsidRDefault="00330F3A" w:rsidP="00330F3A">
      <w:pPr>
        <w:keepNext/>
        <w:jc w:val="both"/>
        <w:outlineLvl w:val="1"/>
      </w:pPr>
      <w:r w:rsidRPr="00274A8E">
        <w:rPr>
          <w:b/>
          <w:bCs/>
        </w:rPr>
        <w:tab/>
        <w:t xml:space="preserve">2. Kiểm tra bài cũ: </w:t>
      </w:r>
      <w:r w:rsidRPr="00274A8E">
        <w:t>(3’)</w:t>
      </w:r>
    </w:p>
    <w:p w:rsidR="00330F3A" w:rsidRPr="00274A8E" w:rsidRDefault="00330F3A" w:rsidP="00330F3A">
      <w:pPr>
        <w:keepNext/>
        <w:jc w:val="both"/>
        <w:outlineLvl w:val="1"/>
      </w:pPr>
      <w:r w:rsidRPr="00274A8E">
        <w:rPr>
          <w:b/>
          <w:bCs/>
        </w:rPr>
        <w:tab/>
      </w:r>
      <w:r w:rsidRPr="00274A8E">
        <w:rPr>
          <w:b/>
          <w:bCs/>
        </w:rPr>
        <w:tab/>
        <w:t xml:space="preserve">H. </w:t>
      </w:r>
      <w:r w:rsidRPr="00274A8E">
        <w:t xml:space="preserve"> Nêu các thao tác biên tập văn bản?</w:t>
      </w:r>
    </w:p>
    <w:p w:rsidR="00330F3A" w:rsidRPr="00274A8E" w:rsidRDefault="00330F3A" w:rsidP="00330F3A">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3260"/>
        <w:gridCol w:w="3119"/>
      </w:tblGrid>
      <w:tr w:rsidR="00330F3A" w:rsidRPr="00274A8E">
        <w:tc>
          <w:tcPr>
            <w:tcW w:w="426"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keepNext/>
              <w:jc w:val="center"/>
              <w:outlineLvl w:val="1"/>
              <w:rPr>
                <w:b/>
                <w:bCs/>
              </w:rPr>
            </w:pPr>
            <w:r w:rsidRPr="00274A8E">
              <w:rPr>
                <w:b/>
                <w:bCs/>
              </w:rPr>
              <w:t>Hoạt động của Học sinh</w:t>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1: Khái niệm định dạng văn bản – định dạng kí tự</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17</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rPr>
                <w:b/>
                <w:bCs/>
                <w:i/>
                <w:iCs/>
              </w:rPr>
            </w:pPr>
          </w:p>
          <w:p w:rsidR="00330F3A" w:rsidRPr="00274A8E" w:rsidRDefault="00330F3A" w:rsidP="00330F3A">
            <w:pPr>
              <w:jc w:val="both"/>
              <w:rPr>
                <w:i/>
                <w:iCs/>
              </w:rPr>
            </w:pPr>
            <w:r w:rsidRPr="00274A8E">
              <w:rPr>
                <w:b/>
                <w:bCs/>
                <w:i/>
                <w:iCs/>
              </w:rPr>
              <w:sym w:font="Symbol" w:char="F0B7"/>
            </w:r>
            <w:r w:rsidRPr="00274A8E">
              <w:rPr>
                <w:b/>
                <w:bCs/>
                <w:i/>
                <w:iCs/>
              </w:rPr>
              <w:t xml:space="preserve"> </w:t>
            </w:r>
            <w:r w:rsidRPr="00274A8E">
              <w:rPr>
                <w:i/>
                <w:iCs/>
              </w:rPr>
              <w:t>Định dạng văn bản là trình bày các phần văn bản nhằm mục đích cho văn bản được rõ ràng và đẹp, nhấn mạnh những phần quan trọng, giúp người đọc nắm bắt dễ hơn các nội dung chủ yếu của văn bản.</w:t>
            </w:r>
          </w:p>
          <w:p w:rsidR="00330F3A" w:rsidRPr="00274A8E" w:rsidRDefault="00330F3A" w:rsidP="00330F3A">
            <w:pPr>
              <w:jc w:val="both"/>
              <w:rPr>
                <w:b/>
                <w:bCs/>
              </w:rPr>
            </w:pPr>
          </w:p>
          <w:p w:rsidR="00330F3A" w:rsidRPr="00274A8E" w:rsidRDefault="00330F3A" w:rsidP="00330F3A">
            <w:pPr>
              <w:jc w:val="both"/>
              <w:rPr>
                <w:b/>
                <w:bCs/>
              </w:rPr>
            </w:pPr>
            <w:r w:rsidRPr="00274A8E">
              <w:rPr>
                <w:b/>
                <w:bCs/>
              </w:rPr>
              <w:t>1. Định dạng kí tự:</w:t>
            </w:r>
          </w:p>
          <w:p w:rsidR="00330F3A" w:rsidRPr="00274A8E" w:rsidRDefault="00330F3A" w:rsidP="00330F3A">
            <w:pPr>
              <w:jc w:val="both"/>
            </w:pPr>
            <w:r w:rsidRPr="00274A8E">
              <w:sym w:font="Symbol" w:char="F0B7"/>
            </w:r>
            <w:r w:rsidRPr="00274A8E">
              <w:t xml:space="preserve"> Xác định phông chữ, kiểu chữ, cỡ chữ, màu sắc văn bản.</w:t>
            </w:r>
          </w:p>
          <w:p w:rsidR="00330F3A" w:rsidRPr="00274A8E" w:rsidRDefault="00330F3A" w:rsidP="00330F3A">
            <w:pPr>
              <w:jc w:val="both"/>
            </w:pPr>
            <w:r w:rsidRPr="00274A8E">
              <w:sym w:font="Symbol" w:char="F0B7"/>
            </w:r>
            <w:r w:rsidRPr="00274A8E">
              <w:t xml:space="preserve"> Cách 1: Sử dụng lệnh</w:t>
            </w:r>
          </w:p>
          <w:p w:rsidR="00330F3A" w:rsidRPr="00274A8E" w:rsidRDefault="00330F3A" w:rsidP="00330F3A">
            <w:pPr>
              <w:jc w:val="both"/>
              <w:rPr>
                <w:b/>
                <w:bCs/>
              </w:rPr>
            </w:pPr>
            <w:r w:rsidRPr="00274A8E">
              <w:tab/>
            </w:r>
            <w:r w:rsidRPr="00274A8E">
              <w:rPr>
                <w:b/>
                <w:bCs/>
              </w:rPr>
              <w:t xml:space="preserve">Format </w:t>
            </w:r>
            <w:r w:rsidRPr="00274A8E">
              <w:rPr>
                <w:b/>
                <w:bCs/>
              </w:rPr>
              <w:sym w:font="Symbol" w:char="F0AE"/>
            </w:r>
            <w:r w:rsidRPr="00274A8E">
              <w:rPr>
                <w:b/>
                <w:bCs/>
              </w:rPr>
              <w:t xml:space="preserve"> Font …</w:t>
            </w:r>
          </w:p>
          <w:p w:rsidR="00330F3A" w:rsidRPr="00274A8E" w:rsidRDefault="00330F3A" w:rsidP="00330F3A">
            <w:pPr>
              <w:jc w:val="both"/>
            </w:pPr>
            <w:r w:rsidRPr="00274A8E">
              <w:sym w:font="Symbol" w:char="F0B7"/>
            </w:r>
            <w:r w:rsidRPr="00274A8E">
              <w:t xml:space="preserve"> Cách 2: Sử dụng các nút lệnh trên thanh công cụ định dạng.</w:t>
            </w:r>
          </w:p>
        </w:tc>
        <w:tc>
          <w:tcPr>
            <w:tcW w:w="3260"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rPr>
                <w:i/>
                <w:iCs/>
              </w:rPr>
              <w:t xml:space="preserve">Đặt vấn đề: </w:t>
            </w:r>
            <w:r w:rsidRPr="00274A8E">
              <w:t xml:space="preserve"> GV đưa ra 2 văn bản có nội dung giống nhau, một văn bản đã được định dạng và một văn bản chưa định dạng. Cho HS so sánh 2 văn bản trên.</w:t>
            </w:r>
          </w:p>
          <w:p w:rsidR="00330F3A" w:rsidRPr="00274A8E" w:rsidRDefault="00330F3A" w:rsidP="00330F3A">
            <w:pPr>
              <w:jc w:val="both"/>
            </w:pPr>
            <w:r w:rsidRPr="00274A8E">
              <w:sym w:font="Symbol" w:char="F0B7"/>
            </w:r>
            <w:r w:rsidRPr="00274A8E">
              <w:t xml:space="preserve"> Để văn bản được trình bày rõ ràng, đẹp mắt… ta cần phải định dạng văn bản. Vậy thế nào là định dạng văn bản?</w:t>
            </w:r>
          </w:p>
          <w:p w:rsidR="00330F3A" w:rsidRPr="00274A8E" w:rsidRDefault="00330F3A" w:rsidP="00330F3A">
            <w:pPr>
              <w:jc w:val="both"/>
            </w:pPr>
          </w:p>
          <w:p w:rsidR="00330F3A" w:rsidRPr="00274A8E" w:rsidRDefault="00330F3A" w:rsidP="00330F3A">
            <w:pPr>
              <w:jc w:val="both"/>
            </w:pPr>
            <w:r w:rsidRPr="00274A8E">
              <w:sym w:font="Symbol" w:char="F0B7"/>
            </w:r>
            <w:r w:rsidRPr="00274A8E">
              <w:t xml:space="preserve"> GV giới thiệu một số thuộc tính định dạng kí tự. Cho HS đưa ra những thuộc tính khác.</w:t>
            </w:r>
          </w:p>
          <w:p w:rsidR="00330F3A" w:rsidRPr="00274A8E" w:rsidRDefault="00330F3A" w:rsidP="00330F3A">
            <w:pPr>
              <w:jc w:val="both"/>
            </w:pPr>
          </w:p>
        </w:tc>
        <w:tc>
          <w:tcPr>
            <w:tcW w:w="3119"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p>
          <w:p w:rsidR="00330F3A" w:rsidRPr="00274A8E" w:rsidRDefault="00330F3A" w:rsidP="00330F3A">
            <w:pPr>
              <w:jc w:val="both"/>
            </w:pPr>
            <w:r w:rsidRPr="00274A8E">
              <w:sym w:font="Symbol" w:char="F0B7"/>
            </w:r>
            <w:r w:rsidRPr="00274A8E">
              <w:t xml:space="preserve"> HS quan sát và đưa ra nhận xét.</w:t>
            </w:r>
          </w:p>
          <w:p w:rsidR="00330F3A" w:rsidRPr="00274A8E" w:rsidRDefault="00330F3A" w:rsidP="00330F3A">
            <w:pPr>
              <w:jc w:val="both"/>
            </w:pPr>
          </w:p>
          <w:p w:rsidR="00330F3A" w:rsidRPr="00274A8E" w:rsidRDefault="00330F3A" w:rsidP="00330F3A">
            <w:pPr>
              <w:jc w:val="both"/>
            </w:pPr>
          </w:p>
          <w:p w:rsidR="00330F3A" w:rsidRPr="00274A8E" w:rsidRDefault="00330F3A" w:rsidP="00330F3A">
            <w:pPr>
              <w:jc w:val="both"/>
            </w:pPr>
          </w:p>
          <w:p w:rsidR="00330F3A" w:rsidRPr="00274A8E" w:rsidRDefault="00330F3A" w:rsidP="00330F3A">
            <w:pPr>
              <w:jc w:val="both"/>
            </w:pPr>
          </w:p>
          <w:p w:rsidR="00330F3A" w:rsidRPr="00274A8E" w:rsidRDefault="00330F3A" w:rsidP="00330F3A">
            <w:pPr>
              <w:jc w:val="both"/>
            </w:pPr>
          </w:p>
          <w:p w:rsidR="00330F3A" w:rsidRPr="00274A8E" w:rsidRDefault="00330F3A" w:rsidP="00330F3A">
            <w:pPr>
              <w:jc w:val="both"/>
            </w:pPr>
          </w:p>
          <w:p w:rsidR="00330F3A" w:rsidRPr="00274A8E" w:rsidRDefault="00330F3A" w:rsidP="00330F3A">
            <w:pPr>
              <w:jc w:val="both"/>
            </w:pPr>
          </w:p>
          <w:p w:rsidR="00330F3A" w:rsidRPr="00274A8E" w:rsidRDefault="00330F3A" w:rsidP="00330F3A">
            <w:pPr>
              <w:jc w:val="both"/>
            </w:pPr>
          </w:p>
          <w:p w:rsidR="00330F3A" w:rsidRPr="00274A8E" w:rsidRDefault="00330F3A" w:rsidP="00330F3A">
            <w:pPr>
              <w:jc w:val="both"/>
            </w:pPr>
            <w:r w:rsidRPr="00274A8E">
              <w:sym w:font="Symbol" w:char="F0B7"/>
            </w:r>
            <w:r w:rsidRPr="00274A8E">
              <w:t xml:space="preserve"> HS tự tìm hiểu và trình bày.</w:t>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D3505E" w:rsidP="00330F3A">
            <w:pPr>
              <w:jc w:val="center"/>
              <w:rPr>
                <w:b/>
                <w:bCs/>
              </w:rPr>
            </w:pPr>
            <w:r>
              <w:rPr>
                <w:b/>
                <w:bCs/>
                <w:noProof/>
              </w:rPr>
              <w:drawing>
                <wp:inline distT="0" distB="0" distL="0" distR="0">
                  <wp:extent cx="4667250" cy="178117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4667250" cy="1781175"/>
                          </a:xfrm>
                          <a:prstGeom prst="rect">
                            <a:avLst/>
                          </a:prstGeom>
                          <a:noFill/>
                          <a:ln>
                            <a:noFill/>
                          </a:ln>
                        </pic:spPr>
                      </pic:pic>
                    </a:graphicData>
                  </a:graphic>
                </wp:inline>
              </w:drawing>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2: Cách định dạng đoạn văn bản</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15</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rPr>
                <w:b/>
                <w:bCs/>
              </w:rPr>
            </w:pPr>
            <w:r w:rsidRPr="00274A8E">
              <w:rPr>
                <w:b/>
                <w:bCs/>
              </w:rPr>
              <w:t>2. Định dạng đoạn văn bản</w:t>
            </w:r>
          </w:p>
          <w:p w:rsidR="00330F3A" w:rsidRPr="00274A8E" w:rsidRDefault="00330F3A" w:rsidP="00330F3A">
            <w:pPr>
              <w:jc w:val="both"/>
            </w:pPr>
            <w:r w:rsidRPr="00274A8E">
              <w:sym w:font="Symbol" w:char="F0B7"/>
            </w:r>
            <w:r w:rsidRPr="00274A8E">
              <w:t xml:space="preserve"> Căn lề, khoảng cách giữa các đoạn văn bản, định dạng dòng đầu tiên, khoảng cách giữa các dòng, …</w:t>
            </w:r>
          </w:p>
          <w:p w:rsidR="00330F3A" w:rsidRPr="00274A8E" w:rsidRDefault="00330F3A" w:rsidP="00330F3A">
            <w:pPr>
              <w:jc w:val="both"/>
            </w:pPr>
            <w:r w:rsidRPr="00274A8E">
              <w:rPr>
                <w:i/>
                <w:iCs/>
              </w:rPr>
              <w:t>Cách 1</w:t>
            </w:r>
            <w:r w:rsidRPr="00274A8E">
              <w:t xml:space="preserve">: Sử dụng lệnh </w:t>
            </w:r>
          </w:p>
          <w:p w:rsidR="00330F3A" w:rsidRPr="00274A8E" w:rsidRDefault="00330F3A" w:rsidP="00330F3A">
            <w:pPr>
              <w:jc w:val="both"/>
              <w:rPr>
                <w:b/>
                <w:bCs/>
              </w:rPr>
            </w:pPr>
            <w:r w:rsidRPr="00274A8E">
              <w:tab/>
            </w:r>
            <w:r w:rsidRPr="00274A8E">
              <w:rPr>
                <w:b/>
                <w:bCs/>
              </w:rPr>
              <w:t xml:space="preserve">Format </w:t>
            </w:r>
            <w:r w:rsidRPr="00274A8E">
              <w:rPr>
                <w:b/>
                <w:bCs/>
              </w:rPr>
              <w:sym w:font="Symbol" w:char="F0AE"/>
            </w:r>
            <w:r w:rsidRPr="00274A8E">
              <w:rPr>
                <w:b/>
                <w:bCs/>
              </w:rPr>
              <w:t xml:space="preserve"> Paragraph …</w:t>
            </w:r>
          </w:p>
          <w:p w:rsidR="00330F3A" w:rsidRPr="00274A8E" w:rsidRDefault="00330F3A" w:rsidP="00330F3A">
            <w:pPr>
              <w:jc w:val="both"/>
            </w:pPr>
            <w:r w:rsidRPr="00274A8E">
              <w:rPr>
                <w:i/>
                <w:iCs/>
              </w:rPr>
              <w:t>Cách 2</w:t>
            </w:r>
            <w:r w:rsidRPr="00274A8E">
              <w:t>: Sử dụng các  nút lệnh trên thanh công cụ định dạng.</w:t>
            </w:r>
          </w:p>
          <w:p w:rsidR="00330F3A" w:rsidRPr="00274A8E" w:rsidRDefault="00330F3A" w:rsidP="00330F3A">
            <w:pPr>
              <w:jc w:val="both"/>
            </w:pPr>
          </w:p>
        </w:tc>
        <w:tc>
          <w:tcPr>
            <w:tcW w:w="3260"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sym w:font="Symbol" w:char="F0B7"/>
            </w:r>
            <w:r w:rsidRPr="00274A8E">
              <w:t xml:space="preserve"> GV giới thiệu một số thuộc tính định dạng đoạn văn bản. Cho HS tìm hiểu các thuộc tính còn lại.</w:t>
            </w:r>
          </w:p>
          <w:p w:rsidR="00330F3A" w:rsidRPr="00274A8E" w:rsidRDefault="00330F3A" w:rsidP="00330F3A">
            <w:pPr>
              <w:jc w:val="both"/>
            </w:pPr>
          </w:p>
          <w:p w:rsidR="00330F3A" w:rsidRPr="00274A8E" w:rsidRDefault="00330F3A" w:rsidP="00330F3A">
            <w:pPr>
              <w:jc w:val="both"/>
            </w:pPr>
            <w:r w:rsidRPr="00274A8E">
              <w:sym w:font="Symbol" w:char="F0B7"/>
            </w:r>
            <w:r w:rsidRPr="00274A8E">
              <w:t xml:space="preserve"> Để định dạng đoạn văn bản trước hết phải xác định đoạn văn bản cần định dạng:</w:t>
            </w:r>
          </w:p>
          <w:p w:rsidR="00330F3A" w:rsidRPr="00274A8E" w:rsidRDefault="00330F3A" w:rsidP="00330F3A">
            <w:pPr>
              <w:jc w:val="both"/>
            </w:pPr>
            <w:r w:rsidRPr="00274A8E">
              <w:rPr>
                <w:i/>
                <w:iCs/>
              </w:rPr>
              <w:t>C1:</w:t>
            </w:r>
            <w:r w:rsidRPr="00274A8E">
              <w:t xml:space="preserve"> Đặt con trỏ vào trong đoạn văn bản</w:t>
            </w:r>
          </w:p>
          <w:p w:rsidR="00330F3A" w:rsidRPr="00274A8E" w:rsidRDefault="00330F3A" w:rsidP="00330F3A">
            <w:pPr>
              <w:jc w:val="both"/>
            </w:pPr>
            <w:r w:rsidRPr="00274A8E">
              <w:rPr>
                <w:i/>
                <w:iCs/>
              </w:rPr>
              <w:t>C2:</w:t>
            </w:r>
            <w:r w:rsidRPr="00274A8E">
              <w:t xml:space="preserve"> Chọn một phần đoạn văn bản</w:t>
            </w:r>
          </w:p>
          <w:p w:rsidR="00330F3A" w:rsidRPr="00274A8E" w:rsidRDefault="00330F3A" w:rsidP="00330F3A">
            <w:pPr>
              <w:jc w:val="both"/>
            </w:pPr>
            <w:r w:rsidRPr="00274A8E">
              <w:rPr>
                <w:i/>
                <w:iCs/>
              </w:rPr>
              <w:t>C3:</w:t>
            </w:r>
            <w:r w:rsidRPr="00274A8E">
              <w:t xml:space="preserve"> Chọn toàn bộ văn bản</w:t>
            </w:r>
          </w:p>
        </w:tc>
        <w:tc>
          <w:tcPr>
            <w:tcW w:w="3119"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p>
          <w:p w:rsidR="00330F3A" w:rsidRPr="00274A8E" w:rsidRDefault="00330F3A" w:rsidP="00330F3A">
            <w:pPr>
              <w:jc w:val="both"/>
            </w:pPr>
            <w:r w:rsidRPr="00274A8E">
              <w:sym w:font="Symbol" w:char="F0B7"/>
            </w:r>
            <w:r w:rsidRPr="00274A8E">
              <w:t xml:space="preserve"> Các nhóm thảo luận và trình bày.</w:t>
            </w:r>
          </w:p>
          <w:p w:rsidR="00330F3A" w:rsidRPr="00274A8E" w:rsidRDefault="00330F3A" w:rsidP="00330F3A">
            <w:pPr>
              <w:jc w:val="both"/>
            </w:pPr>
            <w:r w:rsidRPr="00274A8E">
              <w:t>– Các thuộc tính cơ bản của định dạng đoạn gồm có:</w:t>
            </w:r>
          </w:p>
          <w:p w:rsidR="00330F3A" w:rsidRPr="00274A8E" w:rsidRDefault="00330F3A" w:rsidP="00330F3A">
            <w:pPr>
              <w:jc w:val="both"/>
            </w:pPr>
            <w:r w:rsidRPr="00274A8E">
              <w:t xml:space="preserve"> + Căn lề</w:t>
            </w:r>
          </w:p>
          <w:p w:rsidR="00330F3A" w:rsidRPr="00274A8E" w:rsidRDefault="00330F3A" w:rsidP="00330F3A">
            <w:pPr>
              <w:jc w:val="both"/>
            </w:pPr>
            <w:r w:rsidRPr="00274A8E">
              <w:t xml:space="preserve"> + Khoảng cách giữa các dòng trong đoạn văn</w:t>
            </w:r>
          </w:p>
          <w:p w:rsidR="00330F3A" w:rsidRPr="00274A8E" w:rsidRDefault="00330F3A" w:rsidP="00330F3A">
            <w:pPr>
              <w:jc w:val="both"/>
            </w:pPr>
            <w:r w:rsidRPr="00274A8E">
              <w:t xml:space="preserve"> + Khoảng cách đến đoạn văn trước sau.</w:t>
            </w:r>
          </w:p>
          <w:p w:rsidR="00330F3A" w:rsidRPr="00274A8E" w:rsidRDefault="00330F3A" w:rsidP="00330F3A">
            <w:pPr>
              <w:jc w:val="both"/>
            </w:pPr>
            <w:r w:rsidRPr="00274A8E">
              <w:t xml:space="preserve"> + Định dạng dòng đầu tiên</w:t>
            </w:r>
          </w:p>
          <w:p w:rsidR="00330F3A" w:rsidRPr="00274A8E" w:rsidRDefault="00330F3A" w:rsidP="00330F3A">
            <w:pPr>
              <w:jc w:val="both"/>
            </w:pPr>
            <w:r w:rsidRPr="00274A8E">
              <w:t xml:space="preserve"> + Khoảng cách lề đoạn văn so với lề của trang.</w:t>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D3505E" w:rsidP="00330F3A">
            <w:pPr>
              <w:jc w:val="center"/>
              <w:rPr>
                <w:b/>
                <w:bCs/>
              </w:rPr>
            </w:pPr>
            <w:r>
              <w:rPr>
                <w:b/>
                <w:bCs/>
                <w:noProof/>
              </w:rPr>
              <w:drawing>
                <wp:inline distT="0" distB="0" distL="0" distR="0">
                  <wp:extent cx="4476750" cy="199072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4476750" cy="1990725"/>
                          </a:xfrm>
                          <a:prstGeom prst="rect">
                            <a:avLst/>
                          </a:prstGeom>
                          <a:noFill/>
                          <a:ln>
                            <a:noFill/>
                          </a:ln>
                        </pic:spPr>
                      </pic:pic>
                    </a:graphicData>
                  </a:graphic>
                </wp:inline>
              </w:drawing>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3: Cách định dạng trang văn bản</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rPr>
                <w:b/>
                <w:bCs/>
              </w:rPr>
            </w:pPr>
            <w:r w:rsidRPr="00274A8E">
              <w:rPr>
                <w:b/>
                <w:bCs/>
              </w:rPr>
              <w:t>3. Định dạng trang văn bản:</w:t>
            </w:r>
          </w:p>
          <w:p w:rsidR="00330F3A" w:rsidRPr="00274A8E" w:rsidRDefault="00330F3A" w:rsidP="00330F3A">
            <w:pPr>
              <w:jc w:val="both"/>
            </w:pPr>
            <w:r w:rsidRPr="00274A8E">
              <w:sym w:font="Symbol" w:char="F0B7"/>
            </w:r>
            <w:r w:rsidRPr="00274A8E">
              <w:t xml:space="preserve"> Kích thước các lề và hướng giấy.</w:t>
            </w:r>
          </w:p>
          <w:p w:rsidR="00330F3A" w:rsidRPr="00274A8E" w:rsidRDefault="00330F3A" w:rsidP="00330F3A">
            <w:pPr>
              <w:jc w:val="both"/>
            </w:pPr>
            <w:r w:rsidRPr="00274A8E">
              <w:sym w:font="Symbol" w:char="F0B7"/>
            </w:r>
            <w:r w:rsidRPr="00274A8E">
              <w:t xml:space="preserve"> Sử dụng lệnh: </w:t>
            </w:r>
          </w:p>
          <w:p w:rsidR="00330F3A" w:rsidRPr="00274A8E" w:rsidRDefault="00330F3A" w:rsidP="00330F3A">
            <w:pPr>
              <w:jc w:val="both"/>
              <w:rPr>
                <w:b/>
                <w:bCs/>
              </w:rPr>
            </w:pPr>
            <w:r w:rsidRPr="00274A8E">
              <w:tab/>
            </w:r>
            <w:r w:rsidRPr="00274A8E">
              <w:rPr>
                <w:b/>
                <w:bCs/>
              </w:rPr>
              <w:t xml:space="preserve">File </w:t>
            </w:r>
            <w:r w:rsidRPr="00274A8E">
              <w:rPr>
                <w:b/>
                <w:bCs/>
              </w:rPr>
              <w:sym w:font="Symbol" w:char="F0AE"/>
            </w:r>
            <w:r w:rsidRPr="00274A8E">
              <w:rPr>
                <w:b/>
                <w:bCs/>
              </w:rPr>
              <w:t xml:space="preserve"> Page Setup … </w:t>
            </w:r>
          </w:p>
        </w:tc>
        <w:tc>
          <w:tcPr>
            <w:tcW w:w="3260"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sym w:font="Symbol" w:char="F0B7"/>
            </w:r>
            <w:r w:rsidRPr="00274A8E">
              <w:t xml:space="preserve"> GV giới thiệu các thuộc tính định dạng trang văn bản.</w:t>
            </w:r>
          </w:p>
          <w:p w:rsidR="00330F3A" w:rsidRPr="00274A8E" w:rsidRDefault="00D3505E" w:rsidP="00330F3A">
            <w:pPr>
              <w:jc w:val="both"/>
            </w:pPr>
            <w:r>
              <w:rPr>
                <w:noProof/>
              </w:rPr>
              <w:drawing>
                <wp:inline distT="0" distB="0" distL="0" distR="0">
                  <wp:extent cx="1333500" cy="103822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1333500" cy="103822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tcPr>
          <w:p w:rsidR="00330F3A" w:rsidRPr="00274A8E" w:rsidRDefault="00D3505E" w:rsidP="00330F3A">
            <w:pPr>
              <w:jc w:val="both"/>
            </w:pPr>
            <w:r>
              <w:rPr>
                <w:noProof/>
              </w:rPr>
              <w:drawing>
                <wp:inline distT="0" distB="0" distL="0" distR="0">
                  <wp:extent cx="762000" cy="103822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a:extLst>
                              <a:ext uri="{28A0092B-C50C-407E-A947-70E740481C1C}">
                                <a14:useLocalDpi xmlns:a14="http://schemas.microsoft.com/office/drawing/2010/main"/>
                              </a:ext>
                            </a:extLst>
                          </a:blip>
                          <a:srcRect/>
                          <a:stretch>
                            <a:fillRect/>
                          </a:stretch>
                        </pic:blipFill>
                        <pic:spPr bwMode="auto">
                          <a:xfrm>
                            <a:off x="0" y="0"/>
                            <a:ext cx="762000" cy="1038225"/>
                          </a:xfrm>
                          <a:prstGeom prst="rect">
                            <a:avLst/>
                          </a:prstGeom>
                          <a:noFill/>
                          <a:ln>
                            <a:noFill/>
                          </a:ln>
                        </pic:spPr>
                      </pic:pic>
                    </a:graphicData>
                  </a:graphic>
                </wp:inline>
              </w:drawing>
            </w:r>
            <w:r>
              <w:rPr>
                <w:noProof/>
              </w:rPr>
              <w:drawing>
                <wp:inline distT="0" distB="0" distL="0" distR="0">
                  <wp:extent cx="1066800" cy="7715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a:extLst>
                              <a:ext uri="{28A0092B-C50C-407E-A947-70E740481C1C}">
                                <a14:useLocalDpi xmlns:a14="http://schemas.microsoft.com/office/drawing/2010/main"/>
                              </a:ext>
                            </a:extLst>
                          </a:blip>
                          <a:srcRect/>
                          <a:stretch>
                            <a:fillRect/>
                          </a:stretch>
                        </pic:blipFill>
                        <pic:spPr bwMode="auto">
                          <a:xfrm>
                            <a:off x="0" y="0"/>
                            <a:ext cx="1066800" cy="771525"/>
                          </a:xfrm>
                          <a:prstGeom prst="rect">
                            <a:avLst/>
                          </a:prstGeom>
                          <a:noFill/>
                          <a:ln>
                            <a:noFill/>
                          </a:ln>
                        </pic:spPr>
                      </pic:pic>
                    </a:graphicData>
                  </a:graphic>
                </wp:inline>
              </w:drawing>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4: Củng cố</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t>– Nhấn mạnh cách sử dụng các lệnh định dạng để định dạng văn bản.</w:t>
            </w:r>
          </w:p>
          <w:p w:rsidR="00330F3A" w:rsidRPr="00274A8E" w:rsidRDefault="00330F3A" w:rsidP="00330F3A">
            <w:pPr>
              <w:jc w:val="both"/>
            </w:pPr>
            <w:r w:rsidRPr="00274A8E">
              <w:t>– Hướng dẫn HS thực hành bài số 7</w:t>
            </w:r>
          </w:p>
        </w:tc>
        <w:tc>
          <w:tcPr>
            <w:tcW w:w="3119"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p>
        </w:tc>
      </w:tr>
    </w:tbl>
    <w:p w:rsidR="00330F3A" w:rsidRPr="00274A8E" w:rsidRDefault="00330F3A" w:rsidP="00330F3A">
      <w:pPr>
        <w:jc w:val="both"/>
      </w:pPr>
    </w:p>
    <w:p w:rsidR="00330F3A" w:rsidRPr="00274A8E" w:rsidRDefault="00330F3A" w:rsidP="00330F3A">
      <w:pPr>
        <w:jc w:val="both"/>
        <w:rPr>
          <w:b/>
          <w:bCs/>
        </w:rPr>
      </w:pPr>
      <w:r w:rsidRPr="00274A8E">
        <w:rPr>
          <w:b/>
          <w:bCs/>
        </w:rPr>
        <w:tab/>
        <w:t xml:space="preserve">4. BÀI TẬP VỀ NHÀ: </w:t>
      </w:r>
    </w:p>
    <w:p w:rsidR="00330F3A" w:rsidRPr="00274A8E" w:rsidRDefault="00330F3A" w:rsidP="00330F3A">
      <w:pPr>
        <w:jc w:val="both"/>
      </w:pPr>
      <w:r w:rsidRPr="00274A8E">
        <w:rPr>
          <w:b/>
          <w:bCs/>
        </w:rPr>
        <w:tab/>
        <w:t xml:space="preserve">– </w:t>
      </w:r>
      <w:r w:rsidRPr="00274A8E">
        <w:t>Đọc trước bài thực hành số 7</w:t>
      </w:r>
    </w:p>
    <w:p w:rsidR="00330F3A" w:rsidRPr="00274A8E" w:rsidRDefault="00330F3A" w:rsidP="00330F3A">
      <w:pPr>
        <w:jc w:val="both"/>
      </w:pPr>
      <w:r w:rsidRPr="00274A8E">
        <w:rPr>
          <w:b/>
          <w:bCs/>
        </w:rPr>
        <w:t>IV. RÚT KINH NGHIỆM, BỔ SUNG:</w:t>
      </w:r>
    </w:p>
    <w:p w:rsidR="00330F3A" w:rsidRPr="00274A8E" w:rsidRDefault="00330F3A" w:rsidP="00330F3A">
      <w:pPr>
        <w:tabs>
          <w:tab w:val="left" w:pos="567"/>
          <w:tab w:val="right" w:leader="dot" w:pos="9781"/>
        </w:tabs>
        <w:jc w:val="both"/>
      </w:pPr>
      <w:r w:rsidRPr="00274A8E">
        <w:tab/>
      </w:r>
      <w:r w:rsidRPr="00274A8E">
        <w:tab/>
      </w:r>
    </w:p>
    <w:p w:rsidR="00330F3A" w:rsidRPr="00274A8E" w:rsidRDefault="00330F3A" w:rsidP="00330F3A">
      <w:pPr>
        <w:tabs>
          <w:tab w:val="left" w:pos="567"/>
          <w:tab w:val="right" w:leader="dot" w:pos="9781"/>
        </w:tabs>
        <w:jc w:val="both"/>
      </w:pPr>
      <w:r w:rsidRPr="00274A8E">
        <w:tab/>
      </w:r>
      <w:r w:rsidRPr="00274A8E">
        <w:tab/>
      </w:r>
    </w:p>
    <w:p w:rsidR="00330F3A" w:rsidRPr="00274A8E" w:rsidRDefault="00330F3A" w:rsidP="00330F3A">
      <w:r w:rsidRPr="00274A8E">
        <w:tab/>
      </w:r>
      <w:r w:rsidRPr="00274A8E">
        <w:tab/>
      </w:r>
    </w:p>
    <w:p w:rsidR="00330F3A" w:rsidRPr="00274A8E" w:rsidRDefault="00330F3A" w:rsidP="00330F3A">
      <w:pPr>
        <w:jc w:val="both"/>
      </w:pPr>
      <w:r w:rsidRPr="00274A8E">
        <w:br w:type="page"/>
      </w:r>
      <w:r w:rsidR="0092312B" w:rsidRPr="00274A8E">
        <w:rPr>
          <w:b/>
        </w:rPr>
        <w:t>Ngày soạn: 22/01/</w:t>
      </w:r>
      <w:r w:rsidR="006D159B" w:rsidRPr="00274A8E">
        <w:rPr>
          <w:b/>
        </w:rPr>
        <w:t>2011</w:t>
      </w:r>
      <w:r w:rsidRPr="00274A8E">
        <w:tab/>
      </w:r>
      <w:r w:rsidR="00D22717" w:rsidRPr="00274A8E">
        <w:t xml:space="preserve">                 </w:t>
      </w:r>
      <w:r w:rsidRPr="00274A8E">
        <w:rPr>
          <w:b/>
          <w:bCs/>
          <w:sz w:val="28"/>
          <w:szCs w:val="28"/>
        </w:rPr>
        <w:t>Chương III: SOẠN THẢO VĂN BẢN</w:t>
      </w:r>
    </w:p>
    <w:p w:rsidR="00330F3A" w:rsidRPr="00274A8E" w:rsidRDefault="00330F3A" w:rsidP="00330F3A">
      <w:pPr>
        <w:jc w:val="both"/>
        <w:rPr>
          <w:b/>
          <w:bCs/>
        </w:rPr>
      </w:pPr>
      <w:r w:rsidRPr="00274A8E">
        <w:rPr>
          <w:b/>
          <w:bCs/>
        </w:rPr>
        <w:t>Tiết dạy:</w:t>
      </w:r>
      <w:r w:rsidRPr="00274A8E">
        <w:rPr>
          <w:b/>
          <w:bCs/>
        </w:rPr>
        <w:tab/>
        <w:t>45</w:t>
      </w:r>
      <w:r w:rsidRPr="00274A8E">
        <w:tab/>
      </w:r>
      <w:r w:rsidRPr="00274A8E">
        <w:tab/>
      </w:r>
      <w:r w:rsidRPr="00274A8E">
        <w:tab/>
      </w:r>
      <w:r w:rsidRPr="00274A8E">
        <w:tab/>
      </w:r>
      <w:r w:rsidR="002605C8" w:rsidRPr="00274A8E">
        <w:t xml:space="preserve">         </w:t>
      </w:r>
      <w:r w:rsidRPr="00274A8E">
        <w:rPr>
          <w:b/>
          <w:bCs/>
          <w:sz w:val="28"/>
          <w:szCs w:val="28"/>
        </w:rPr>
        <w:t>BTTH 7: ĐỊNH DẠNG VĂN BẢN</w:t>
      </w:r>
    </w:p>
    <w:p w:rsidR="00D22717" w:rsidRPr="00274A8E" w:rsidRDefault="00D22717" w:rsidP="00330F3A">
      <w:pPr>
        <w:jc w:val="both"/>
        <w:rPr>
          <w:b/>
          <w:bCs/>
        </w:rPr>
      </w:pPr>
      <w:r w:rsidRPr="00274A8E">
        <w:rPr>
          <w:b/>
          <w:bCs/>
        </w:rPr>
        <w:t xml:space="preserve">Tuần: </w:t>
      </w:r>
      <w:r w:rsidR="00F52B14" w:rsidRPr="00274A8E">
        <w:rPr>
          <w:b/>
          <w:bCs/>
        </w:rPr>
        <w:t xml:space="preserve">             </w:t>
      </w:r>
      <w:r w:rsidRPr="00274A8E">
        <w:rPr>
          <w:b/>
          <w:bCs/>
        </w:rPr>
        <w:t>23</w:t>
      </w:r>
    </w:p>
    <w:p w:rsidR="002605C8" w:rsidRPr="00274A8E" w:rsidRDefault="002605C8" w:rsidP="00330F3A">
      <w:pPr>
        <w:jc w:val="both"/>
        <w:rPr>
          <w:b/>
          <w:bCs/>
        </w:rPr>
      </w:pPr>
    </w:p>
    <w:p w:rsidR="00330F3A" w:rsidRPr="00274A8E" w:rsidRDefault="00330F3A" w:rsidP="00330F3A">
      <w:pPr>
        <w:jc w:val="both"/>
      </w:pPr>
      <w:r w:rsidRPr="00274A8E">
        <w:rPr>
          <w:b/>
          <w:bCs/>
        </w:rPr>
        <w:t>I. MỤC TIÊU:</w:t>
      </w:r>
    </w:p>
    <w:p w:rsidR="00330F3A" w:rsidRPr="00274A8E" w:rsidRDefault="00330F3A" w:rsidP="00330F3A">
      <w:pPr>
        <w:jc w:val="both"/>
      </w:pPr>
      <w:r w:rsidRPr="00274A8E">
        <w:rPr>
          <w:b/>
          <w:bCs/>
        </w:rPr>
        <w:tab/>
      </w:r>
      <w:r w:rsidRPr="00274A8E">
        <w:rPr>
          <w:b/>
          <w:bCs/>
          <w:i/>
          <w:iCs/>
        </w:rPr>
        <w:t>Kiến thức:</w:t>
      </w:r>
      <w:r w:rsidRPr="00274A8E">
        <w:t xml:space="preserve"> </w:t>
      </w:r>
      <w:r w:rsidRPr="00274A8E">
        <w:tab/>
      </w:r>
    </w:p>
    <w:p w:rsidR="00330F3A" w:rsidRPr="00274A8E" w:rsidRDefault="00330F3A" w:rsidP="00330F3A">
      <w:pPr>
        <w:tabs>
          <w:tab w:val="left" w:pos="851"/>
        </w:tabs>
        <w:jc w:val="both"/>
      </w:pPr>
      <w:r w:rsidRPr="00274A8E">
        <w:tab/>
        <w:t>– Nắm được các thuộc tính định dạng văn bản.</w:t>
      </w:r>
    </w:p>
    <w:p w:rsidR="00330F3A" w:rsidRPr="00274A8E" w:rsidRDefault="00330F3A" w:rsidP="00330F3A">
      <w:pPr>
        <w:jc w:val="both"/>
        <w:rPr>
          <w:b/>
          <w:bCs/>
          <w:i/>
          <w:iCs/>
        </w:rPr>
      </w:pPr>
      <w:r w:rsidRPr="00274A8E">
        <w:rPr>
          <w:b/>
          <w:bCs/>
        </w:rPr>
        <w:tab/>
      </w:r>
      <w:r w:rsidRPr="00274A8E">
        <w:rPr>
          <w:b/>
          <w:bCs/>
          <w:i/>
          <w:iCs/>
        </w:rPr>
        <w:t>Kĩ năng:</w:t>
      </w:r>
    </w:p>
    <w:p w:rsidR="00330F3A" w:rsidRPr="00274A8E" w:rsidRDefault="00330F3A" w:rsidP="00330F3A">
      <w:pPr>
        <w:tabs>
          <w:tab w:val="left" w:pos="851"/>
        </w:tabs>
        <w:jc w:val="both"/>
      </w:pPr>
      <w:r w:rsidRPr="00274A8E">
        <w:tab/>
        <w:t>– Luyện tập các kĩ năng định dạng đoạn văn bản, gõ tiếng Việt.</w:t>
      </w:r>
    </w:p>
    <w:p w:rsidR="00330F3A" w:rsidRPr="00274A8E" w:rsidRDefault="00330F3A" w:rsidP="00330F3A">
      <w:pPr>
        <w:tabs>
          <w:tab w:val="left" w:pos="851"/>
        </w:tabs>
        <w:jc w:val="both"/>
      </w:pPr>
      <w:r w:rsidRPr="00274A8E">
        <w:tab/>
        <w:t>– Biết soạn và trình bày một văn bản hành chính thông thường.</w:t>
      </w:r>
    </w:p>
    <w:p w:rsidR="00330F3A" w:rsidRPr="00274A8E" w:rsidRDefault="00330F3A" w:rsidP="00330F3A">
      <w:pPr>
        <w:tabs>
          <w:tab w:val="left" w:pos="567"/>
          <w:tab w:val="left" w:pos="851"/>
        </w:tabs>
        <w:jc w:val="both"/>
      </w:pPr>
      <w:r w:rsidRPr="00274A8E">
        <w:rPr>
          <w:b/>
          <w:bCs/>
          <w:i/>
          <w:iCs/>
        </w:rPr>
        <w:tab/>
        <w:t>Thái độ:</w:t>
      </w:r>
      <w:r w:rsidRPr="00274A8E">
        <w:t xml:space="preserve"> </w:t>
      </w:r>
    </w:p>
    <w:p w:rsidR="00330F3A" w:rsidRPr="00274A8E" w:rsidRDefault="00330F3A" w:rsidP="00330F3A">
      <w:pPr>
        <w:tabs>
          <w:tab w:val="left" w:pos="851"/>
        </w:tabs>
        <w:jc w:val="both"/>
      </w:pPr>
      <w:r w:rsidRPr="00274A8E">
        <w:tab/>
        <w:t>–  Rèn luyện đức tính cẩn thận và thẩm mỹ trong soạn thảo văn bản.</w:t>
      </w:r>
    </w:p>
    <w:p w:rsidR="00330F3A" w:rsidRPr="00274A8E" w:rsidRDefault="00330F3A" w:rsidP="00330F3A">
      <w:pPr>
        <w:jc w:val="both"/>
        <w:rPr>
          <w:b/>
          <w:bCs/>
        </w:rPr>
      </w:pPr>
      <w:r w:rsidRPr="00274A8E">
        <w:rPr>
          <w:b/>
          <w:bCs/>
        </w:rPr>
        <w:t>II. CHUẨN BỊ:</w:t>
      </w:r>
    </w:p>
    <w:p w:rsidR="00330F3A" w:rsidRPr="00274A8E" w:rsidRDefault="00330F3A" w:rsidP="00330F3A">
      <w:pPr>
        <w:jc w:val="both"/>
      </w:pPr>
      <w:r w:rsidRPr="00274A8E">
        <w:rPr>
          <w:b/>
          <w:bCs/>
        </w:rPr>
        <w:tab/>
      </w:r>
      <w:r w:rsidRPr="00274A8E">
        <w:rPr>
          <w:b/>
          <w:bCs/>
          <w:i/>
          <w:iCs/>
        </w:rPr>
        <w:t>Giáo viên:</w:t>
      </w:r>
      <w:r w:rsidRPr="00274A8E">
        <w:t xml:space="preserve"> </w:t>
      </w:r>
      <w:r w:rsidRPr="00274A8E">
        <w:tab/>
        <w:t>– Giáo án, máy tính.</w:t>
      </w:r>
    </w:p>
    <w:p w:rsidR="00330F3A" w:rsidRPr="00274A8E" w:rsidRDefault="00330F3A" w:rsidP="00330F3A">
      <w:pPr>
        <w:tabs>
          <w:tab w:val="left" w:pos="851"/>
        </w:tabs>
        <w:jc w:val="both"/>
      </w:pPr>
      <w:r w:rsidRPr="00274A8E">
        <w:tab/>
      </w:r>
      <w:r w:rsidRPr="00274A8E">
        <w:tab/>
      </w:r>
      <w:r w:rsidRPr="00274A8E">
        <w:tab/>
        <w:t>– Tổ chức thực hành theo nhóm.</w:t>
      </w:r>
    </w:p>
    <w:p w:rsidR="00330F3A" w:rsidRPr="00274A8E" w:rsidRDefault="00330F3A" w:rsidP="00330F3A">
      <w:pPr>
        <w:jc w:val="both"/>
      </w:pPr>
      <w:r w:rsidRPr="00274A8E">
        <w:tab/>
      </w:r>
      <w:r w:rsidRPr="00274A8E">
        <w:rPr>
          <w:b/>
          <w:bCs/>
          <w:i/>
          <w:iCs/>
        </w:rPr>
        <w:t>Học sinh:</w:t>
      </w:r>
      <w:r w:rsidRPr="00274A8E">
        <w:t xml:space="preserve"> </w:t>
      </w:r>
      <w:r w:rsidRPr="00274A8E">
        <w:tab/>
        <w:t>– Sách giáo khoa, vở ghi.</w:t>
      </w:r>
    </w:p>
    <w:p w:rsidR="00330F3A" w:rsidRPr="00274A8E" w:rsidRDefault="00330F3A" w:rsidP="00330F3A">
      <w:pPr>
        <w:tabs>
          <w:tab w:val="left" w:pos="851"/>
        </w:tabs>
        <w:jc w:val="both"/>
      </w:pPr>
      <w:r w:rsidRPr="00274A8E">
        <w:tab/>
      </w:r>
      <w:r w:rsidRPr="00274A8E">
        <w:tab/>
      </w:r>
      <w:r w:rsidRPr="00274A8E">
        <w:tab/>
        <w:t>– Đọc bài trước.</w:t>
      </w:r>
    </w:p>
    <w:p w:rsidR="00330F3A" w:rsidRPr="00274A8E" w:rsidRDefault="00330F3A" w:rsidP="00330F3A">
      <w:pPr>
        <w:jc w:val="both"/>
        <w:rPr>
          <w:b/>
          <w:bCs/>
        </w:rPr>
      </w:pPr>
      <w:r w:rsidRPr="00274A8E">
        <w:rPr>
          <w:b/>
          <w:bCs/>
        </w:rPr>
        <w:t>III. HOẠT ĐỘNG DẠY HỌC:</w:t>
      </w:r>
    </w:p>
    <w:p w:rsidR="00330F3A" w:rsidRPr="00274A8E" w:rsidRDefault="00330F3A" w:rsidP="00330F3A">
      <w:pPr>
        <w:jc w:val="both"/>
      </w:pPr>
      <w:r w:rsidRPr="00274A8E">
        <w:tab/>
      </w:r>
      <w:r w:rsidRPr="00274A8E">
        <w:rPr>
          <w:b/>
          <w:bCs/>
        </w:rPr>
        <w:t>1. Ổn định tổ chức</w:t>
      </w:r>
      <w:r w:rsidRPr="00274A8E">
        <w:t>: Kiểm tra sĩ số lớp.</w:t>
      </w:r>
    </w:p>
    <w:p w:rsidR="00330F3A" w:rsidRPr="00274A8E" w:rsidRDefault="00330F3A" w:rsidP="00330F3A">
      <w:pPr>
        <w:keepNext/>
        <w:jc w:val="both"/>
        <w:outlineLvl w:val="1"/>
      </w:pPr>
      <w:r w:rsidRPr="00274A8E">
        <w:rPr>
          <w:b/>
          <w:bCs/>
        </w:rPr>
        <w:tab/>
        <w:t xml:space="preserve">2. Kiểm tra bài cũ: </w:t>
      </w:r>
      <w:r w:rsidRPr="00274A8E">
        <w:t>(lồng vào quá trình thực hành)</w:t>
      </w:r>
    </w:p>
    <w:p w:rsidR="00330F3A" w:rsidRPr="00274A8E" w:rsidRDefault="00330F3A" w:rsidP="00330F3A">
      <w:pPr>
        <w:keepNext/>
        <w:jc w:val="both"/>
        <w:outlineLvl w:val="1"/>
      </w:pPr>
      <w:r w:rsidRPr="00274A8E">
        <w:rPr>
          <w:b/>
          <w:bCs/>
        </w:rPr>
        <w:tab/>
      </w:r>
      <w:r w:rsidRPr="00274A8E">
        <w:rPr>
          <w:b/>
          <w:bCs/>
        </w:rPr>
        <w:tab/>
        <w:t>H.</w:t>
      </w:r>
      <w:r w:rsidRPr="00274A8E">
        <w:t xml:space="preserve"> Nêu các thuộc tính định dạng văn bản?</w:t>
      </w:r>
    </w:p>
    <w:p w:rsidR="00330F3A" w:rsidRPr="00274A8E" w:rsidRDefault="00330F3A" w:rsidP="00330F3A">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3402"/>
        <w:gridCol w:w="2977"/>
      </w:tblGrid>
      <w:tr w:rsidR="00330F3A" w:rsidRPr="00274A8E">
        <w:tc>
          <w:tcPr>
            <w:tcW w:w="426"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keepNext/>
              <w:jc w:val="center"/>
              <w:outlineLvl w:val="1"/>
              <w:rPr>
                <w:b/>
                <w:bCs/>
              </w:rPr>
            </w:pPr>
            <w:r w:rsidRPr="00274A8E">
              <w:rPr>
                <w:b/>
                <w:bCs/>
              </w:rPr>
              <w:t>Hoạt động của Giáo viên</w:t>
            </w:r>
          </w:p>
        </w:tc>
        <w:tc>
          <w:tcPr>
            <w:tcW w:w="2977" w:type="dxa"/>
            <w:tcBorders>
              <w:top w:val="single" w:sz="4" w:space="0" w:color="auto"/>
              <w:left w:val="single" w:sz="4" w:space="0" w:color="auto"/>
              <w:bottom w:val="single" w:sz="4" w:space="0" w:color="auto"/>
              <w:right w:val="single" w:sz="4" w:space="0" w:color="auto"/>
            </w:tcBorders>
            <w:vAlign w:val="center"/>
          </w:tcPr>
          <w:p w:rsidR="00330F3A" w:rsidRPr="00274A8E" w:rsidRDefault="00330F3A" w:rsidP="00330F3A">
            <w:pPr>
              <w:keepNext/>
              <w:jc w:val="center"/>
              <w:outlineLvl w:val="1"/>
              <w:rPr>
                <w:b/>
                <w:bCs/>
              </w:rPr>
            </w:pPr>
            <w:r w:rsidRPr="00274A8E">
              <w:rPr>
                <w:b/>
                <w:bCs/>
              </w:rPr>
              <w:t>Hoạt động của Học sinh</w:t>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1: Luyện tập cách mở một văn bản đã có</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rPr>
                <w:b/>
                <w:bCs/>
              </w:rPr>
            </w:pPr>
            <w:r w:rsidRPr="00274A8E">
              <w:rPr>
                <w:b/>
                <w:bCs/>
              </w:rPr>
              <w:t xml:space="preserve">1. Khởi động Word và mở tệp </w:t>
            </w:r>
            <w:r w:rsidRPr="00274A8E">
              <w:rPr>
                <w:b/>
                <w:bCs/>
                <w:i/>
                <w:iCs/>
              </w:rPr>
              <w:t>Don xin hoc.doc</w:t>
            </w:r>
            <w:r w:rsidRPr="00274A8E">
              <w:rPr>
                <w:b/>
                <w:bCs/>
              </w:rPr>
              <w:t xml:space="preserve"> đã gõ ở bài thực hành trước.</w:t>
            </w:r>
          </w:p>
          <w:p w:rsidR="00330F3A" w:rsidRPr="00274A8E" w:rsidRDefault="00330F3A" w:rsidP="00330F3A">
            <w:pPr>
              <w:jc w:val="both"/>
            </w:pP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rPr>
                <w:b/>
                <w:bCs/>
              </w:rPr>
              <w:t>H.</w:t>
            </w:r>
            <w:r w:rsidRPr="00274A8E">
              <w:t xml:space="preserve"> Nhắc lại các cách khởi động Word?</w:t>
            </w:r>
          </w:p>
          <w:p w:rsidR="00330F3A" w:rsidRPr="00274A8E" w:rsidRDefault="00330F3A" w:rsidP="00330F3A">
            <w:pPr>
              <w:jc w:val="both"/>
            </w:pPr>
          </w:p>
          <w:p w:rsidR="00330F3A" w:rsidRPr="00274A8E" w:rsidRDefault="00330F3A" w:rsidP="00330F3A">
            <w:pPr>
              <w:jc w:val="both"/>
            </w:pPr>
            <w:r w:rsidRPr="00274A8E">
              <w:rPr>
                <w:b/>
                <w:bCs/>
              </w:rPr>
              <w:t>H.</w:t>
            </w:r>
            <w:r w:rsidRPr="00274A8E">
              <w:t xml:space="preserve"> Nêu cách mở tệp văn bản đã có ?</w:t>
            </w:r>
          </w:p>
        </w:tc>
        <w:tc>
          <w:tcPr>
            <w:tcW w:w="2977"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rPr>
                <w:b/>
                <w:bCs/>
              </w:rPr>
              <w:t>Đ.</w:t>
            </w:r>
            <w:r w:rsidRPr="00274A8E">
              <w:t xml:space="preserve"> Kích chuột vào biểu tượng </w:t>
            </w:r>
            <w:r w:rsidR="00D3505E">
              <w:rPr>
                <w:noProof/>
              </w:rPr>
              <w:drawing>
                <wp:inline distT="0" distB="0" distL="0" distR="0">
                  <wp:extent cx="219075" cy="24765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8">
                            <a:extLst>
                              <a:ext uri="{28A0092B-C50C-407E-A947-70E740481C1C}">
                                <a14:useLocalDpi xmlns:a14="http://schemas.microsoft.com/office/drawing/2010/main"/>
                              </a:ext>
                            </a:extLst>
                          </a:blip>
                          <a:srcRect/>
                          <a:stretch>
                            <a:fillRect/>
                          </a:stretch>
                        </pic:blipFill>
                        <pic:spPr bwMode="auto">
                          <a:xfrm>
                            <a:off x="0" y="0"/>
                            <a:ext cx="219075" cy="247650"/>
                          </a:xfrm>
                          <a:prstGeom prst="rect">
                            <a:avLst/>
                          </a:prstGeom>
                          <a:noFill/>
                          <a:ln>
                            <a:noFill/>
                          </a:ln>
                        </pic:spPr>
                      </pic:pic>
                    </a:graphicData>
                  </a:graphic>
                </wp:inline>
              </w:drawing>
            </w:r>
            <w:r w:rsidRPr="00274A8E">
              <w:t xml:space="preserve"> trên màn hình Desktop.</w:t>
            </w:r>
          </w:p>
          <w:p w:rsidR="00330F3A" w:rsidRPr="00274A8E" w:rsidRDefault="00330F3A" w:rsidP="00330F3A">
            <w:pPr>
              <w:jc w:val="both"/>
              <w:rPr>
                <w:b/>
                <w:bCs/>
              </w:rPr>
            </w:pPr>
          </w:p>
          <w:p w:rsidR="00330F3A" w:rsidRPr="00274A8E" w:rsidRDefault="00330F3A" w:rsidP="00330F3A">
            <w:pPr>
              <w:jc w:val="both"/>
              <w:rPr>
                <w:b/>
                <w:bCs/>
              </w:rPr>
            </w:pPr>
            <w:r w:rsidRPr="00274A8E">
              <w:rPr>
                <w:b/>
                <w:bCs/>
              </w:rPr>
              <w:t>Đ.</w:t>
            </w:r>
            <w:r w:rsidRPr="00274A8E">
              <w:t xml:space="preserve">  Chọn </w:t>
            </w:r>
            <w:r w:rsidRPr="00274A8E">
              <w:rPr>
                <w:b/>
                <w:bCs/>
              </w:rPr>
              <w:t xml:space="preserve">File </w:t>
            </w:r>
            <w:r w:rsidRPr="00274A8E">
              <w:rPr>
                <w:b/>
                <w:bCs/>
              </w:rPr>
              <w:sym w:font="Symbol" w:char="F0AE"/>
            </w:r>
            <w:r w:rsidRPr="00274A8E">
              <w:rPr>
                <w:b/>
                <w:bCs/>
              </w:rPr>
              <w:t xml:space="preserve"> Open</w:t>
            </w:r>
          </w:p>
          <w:p w:rsidR="00330F3A" w:rsidRPr="00274A8E" w:rsidRDefault="00330F3A" w:rsidP="00330F3A">
            <w:pPr>
              <w:jc w:val="both"/>
            </w:pP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2: Hướng dẫn cách định dạng kí tự và định dạng văn bản</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30</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rPr>
                <w:b/>
                <w:bCs/>
              </w:rPr>
              <w:t>2</w:t>
            </w:r>
            <w:r w:rsidRPr="00274A8E">
              <w:t xml:space="preserve">. </w:t>
            </w:r>
            <w:r w:rsidRPr="00274A8E">
              <w:rPr>
                <w:b/>
                <w:bCs/>
              </w:rPr>
              <w:t xml:space="preserve">Áp dụng những thuộc tính định dạng đã biết để trình bày lại </w:t>
            </w:r>
            <w:r w:rsidRPr="00274A8E">
              <w:rPr>
                <w:b/>
                <w:bCs/>
                <w:i/>
                <w:iCs/>
              </w:rPr>
              <w:t>đơn xin học</w:t>
            </w:r>
            <w:r w:rsidRPr="00274A8E">
              <w:rPr>
                <w:b/>
                <w:bCs/>
              </w:rPr>
              <w:t xml:space="preserve"> dựa trên mẫu SGK.</w:t>
            </w:r>
          </w:p>
          <w:p w:rsidR="00330F3A" w:rsidRPr="00274A8E" w:rsidRDefault="00330F3A" w:rsidP="00330F3A">
            <w:pPr>
              <w:jc w:val="center"/>
              <w:rPr>
                <w:sz w:val="18"/>
                <w:szCs w:val="18"/>
              </w:rPr>
            </w:pPr>
          </w:p>
          <w:p w:rsidR="00330F3A" w:rsidRPr="00274A8E" w:rsidRDefault="00330F3A" w:rsidP="00330F3A">
            <w:pPr>
              <w:ind w:left="-108" w:right="-108"/>
              <w:jc w:val="both"/>
            </w:pP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p>
          <w:p w:rsidR="00330F3A" w:rsidRPr="00274A8E" w:rsidRDefault="00330F3A" w:rsidP="00330F3A">
            <w:pPr>
              <w:jc w:val="both"/>
            </w:pPr>
            <w:r w:rsidRPr="00274A8E">
              <w:sym w:font="Symbol" w:char="F0B7"/>
            </w:r>
            <w:r w:rsidRPr="00274A8E">
              <w:t xml:space="preserve"> GV nêu yêu cầu và hướng dẫn từng bước cách thực hiện  các thuộc tính định dạng: kí tự, đoạn văn bản, trang văn bản.</w:t>
            </w:r>
          </w:p>
          <w:p w:rsidR="00330F3A" w:rsidRPr="00274A8E" w:rsidRDefault="00330F3A" w:rsidP="00330F3A">
            <w:pPr>
              <w:jc w:val="both"/>
            </w:pPr>
            <w:r w:rsidRPr="00274A8E">
              <w:t>– Định dạng kí tự: chữ nghiêng, chữ đậm, …</w:t>
            </w:r>
          </w:p>
          <w:p w:rsidR="00330F3A" w:rsidRPr="00274A8E" w:rsidRDefault="00330F3A" w:rsidP="00330F3A">
            <w:pPr>
              <w:jc w:val="both"/>
            </w:pPr>
            <w:r w:rsidRPr="00274A8E">
              <w:t>– Định dạng đoạn văn bản: khoảng cách giữa các dòng, thụt đầu dòng, …</w:t>
            </w:r>
          </w:p>
        </w:tc>
        <w:tc>
          <w:tcPr>
            <w:tcW w:w="2977"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p>
          <w:p w:rsidR="00330F3A" w:rsidRPr="00274A8E" w:rsidRDefault="00330F3A" w:rsidP="00330F3A">
            <w:pPr>
              <w:jc w:val="both"/>
            </w:pPr>
            <w:r w:rsidRPr="00274A8E">
              <w:sym w:font="Symbol" w:char="F0B7"/>
            </w:r>
            <w:r w:rsidRPr="00274A8E">
              <w:t xml:space="preserve"> HS theo dõi trực tiếp trên máy và làm theo.</w:t>
            </w:r>
          </w:p>
          <w:p w:rsidR="00330F3A" w:rsidRPr="00274A8E" w:rsidRDefault="00330F3A" w:rsidP="00330F3A">
            <w:pPr>
              <w:jc w:val="both"/>
            </w:pP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3: Luyện tập cách lưu văn bản và kết thúc Word</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rPr>
                <w:b/>
                <w:bCs/>
              </w:rPr>
              <w:t>3. Lưu văn bản trên với tên cũ và kết thúc Word.</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rPr>
                <w:b/>
                <w:bCs/>
              </w:rPr>
              <w:t>H.</w:t>
            </w:r>
            <w:r w:rsidRPr="00274A8E">
              <w:t xml:space="preserve"> Nêu cách lưu văn bản và kết thúc Word ?</w:t>
            </w:r>
          </w:p>
        </w:tc>
        <w:tc>
          <w:tcPr>
            <w:tcW w:w="2977"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rPr>
                <w:b/>
                <w:bCs/>
              </w:rPr>
              <w:t>Đ.</w:t>
            </w:r>
            <w:r w:rsidRPr="00274A8E">
              <w:t xml:space="preserve"> </w:t>
            </w:r>
          </w:p>
          <w:p w:rsidR="00330F3A" w:rsidRPr="00274A8E" w:rsidRDefault="00330F3A" w:rsidP="00330F3A">
            <w:pPr>
              <w:jc w:val="both"/>
            </w:pPr>
            <w:r w:rsidRPr="00274A8E">
              <w:t xml:space="preserve">+ Chọn lệnh </w:t>
            </w:r>
            <w:r w:rsidRPr="00274A8E">
              <w:rPr>
                <w:b/>
                <w:bCs/>
              </w:rPr>
              <w:t xml:space="preserve">File </w:t>
            </w:r>
            <w:r w:rsidRPr="00274A8E">
              <w:rPr>
                <w:b/>
                <w:bCs/>
              </w:rPr>
              <w:sym w:font="Symbol" w:char="F0AE"/>
            </w:r>
            <w:r w:rsidRPr="00274A8E">
              <w:rPr>
                <w:b/>
                <w:bCs/>
              </w:rPr>
              <w:t xml:space="preserve"> Save</w:t>
            </w:r>
          </w:p>
          <w:p w:rsidR="00330F3A" w:rsidRPr="00274A8E" w:rsidRDefault="00330F3A" w:rsidP="00330F3A">
            <w:pPr>
              <w:jc w:val="both"/>
            </w:pPr>
            <w:r w:rsidRPr="00274A8E">
              <w:t xml:space="preserve">+ Kích chuột vào nút </w:t>
            </w:r>
            <w:r w:rsidR="00D3505E">
              <w:rPr>
                <w:noProof/>
              </w:rPr>
              <w:drawing>
                <wp:inline distT="0" distB="0" distL="0" distR="0">
                  <wp:extent cx="142875" cy="1619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p>
        </w:tc>
      </w:tr>
      <w:tr w:rsidR="00330F3A" w:rsidRPr="00274A8E">
        <w:tc>
          <w:tcPr>
            <w:tcW w:w="10207" w:type="dxa"/>
            <w:gridSpan w:val="4"/>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center"/>
              <w:rPr>
                <w:b/>
                <w:bCs/>
              </w:rPr>
            </w:pPr>
            <w:r w:rsidRPr="00274A8E">
              <w:rPr>
                <w:b/>
                <w:bCs/>
              </w:rPr>
              <w:t>Hoạt động 4: Củng cố</w:t>
            </w:r>
          </w:p>
        </w:tc>
      </w:tr>
      <w:tr w:rsidR="00330F3A" w:rsidRPr="00274A8E">
        <w:tc>
          <w:tcPr>
            <w:tcW w:w="426"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ind w:left="-108"/>
              <w:jc w:val="center"/>
              <w:rPr>
                <w:sz w:val="23"/>
                <w:szCs w:val="23"/>
              </w:rPr>
            </w:pPr>
          </w:p>
          <w:p w:rsidR="00330F3A" w:rsidRPr="00274A8E" w:rsidRDefault="00330F3A" w:rsidP="00330F3A">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r w:rsidRPr="00274A8E">
              <w:sym w:font="Symbol" w:char="F0B7"/>
            </w:r>
            <w:r w:rsidRPr="00274A8E">
              <w:t xml:space="preserve"> Nhấn mạnh cách thực hiện các thuộc tính định dạng văn bản.</w:t>
            </w:r>
          </w:p>
          <w:p w:rsidR="00330F3A" w:rsidRPr="00274A8E" w:rsidRDefault="00330F3A" w:rsidP="00330F3A">
            <w:pPr>
              <w:jc w:val="both"/>
            </w:pPr>
            <w:r w:rsidRPr="00274A8E">
              <w:sym w:font="Symbol" w:char="F0B7"/>
            </w:r>
            <w:r w:rsidRPr="00274A8E">
              <w:t xml:space="preserve"> Nhắc nhở các sai sót thường gặp của HS trong quá trình thao tác trên máy.</w:t>
            </w:r>
          </w:p>
        </w:tc>
        <w:tc>
          <w:tcPr>
            <w:tcW w:w="2977" w:type="dxa"/>
            <w:tcBorders>
              <w:top w:val="single" w:sz="4" w:space="0" w:color="auto"/>
              <w:left w:val="single" w:sz="4" w:space="0" w:color="auto"/>
              <w:bottom w:val="single" w:sz="4" w:space="0" w:color="auto"/>
              <w:right w:val="single" w:sz="4" w:space="0" w:color="auto"/>
            </w:tcBorders>
          </w:tcPr>
          <w:p w:rsidR="00330F3A" w:rsidRPr="00274A8E" w:rsidRDefault="00330F3A" w:rsidP="00330F3A">
            <w:pPr>
              <w:jc w:val="both"/>
            </w:pPr>
          </w:p>
        </w:tc>
      </w:tr>
    </w:tbl>
    <w:p w:rsidR="00330F3A" w:rsidRPr="00274A8E" w:rsidRDefault="00330F3A" w:rsidP="00330F3A">
      <w:pPr>
        <w:jc w:val="both"/>
      </w:pPr>
    </w:p>
    <w:p w:rsidR="00330F3A" w:rsidRPr="00274A8E" w:rsidRDefault="00330F3A" w:rsidP="00330F3A">
      <w:pPr>
        <w:jc w:val="both"/>
        <w:rPr>
          <w:b/>
          <w:bCs/>
        </w:rPr>
      </w:pPr>
      <w:r w:rsidRPr="00274A8E">
        <w:rPr>
          <w:b/>
          <w:bCs/>
        </w:rPr>
        <w:tab/>
        <w:t xml:space="preserve">4. BÀI TẬP VỀ NHÀ: </w:t>
      </w:r>
    </w:p>
    <w:p w:rsidR="00330F3A" w:rsidRPr="00274A8E" w:rsidRDefault="00330F3A" w:rsidP="00330F3A">
      <w:pPr>
        <w:jc w:val="both"/>
        <w:rPr>
          <w:b/>
          <w:bCs/>
        </w:rPr>
      </w:pPr>
      <w:r w:rsidRPr="00274A8E">
        <w:tab/>
        <w:t>– Chuẩn bị tiếp bài thực hành số 7</w:t>
      </w:r>
    </w:p>
    <w:p w:rsidR="00330F3A" w:rsidRPr="00274A8E" w:rsidRDefault="00330F3A" w:rsidP="00330F3A">
      <w:pPr>
        <w:jc w:val="both"/>
      </w:pPr>
      <w:r w:rsidRPr="00274A8E">
        <w:rPr>
          <w:b/>
          <w:bCs/>
        </w:rPr>
        <w:t>IV. RÚT KINH NGHIỆM, BỔ SUNG:</w:t>
      </w:r>
    </w:p>
    <w:p w:rsidR="00330F3A" w:rsidRPr="00274A8E" w:rsidRDefault="00330F3A" w:rsidP="00330F3A">
      <w:pPr>
        <w:tabs>
          <w:tab w:val="left" w:pos="567"/>
          <w:tab w:val="right" w:leader="dot" w:pos="9781"/>
        </w:tabs>
        <w:jc w:val="both"/>
      </w:pPr>
      <w:r w:rsidRPr="00274A8E">
        <w:tab/>
      </w:r>
      <w:r w:rsidRPr="00274A8E">
        <w:tab/>
      </w:r>
    </w:p>
    <w:p w:rsidR="00330F3A" w:rsidRPr="00274A8E" w:rsidRDefault="00330F3A" w:rsidP="00330F3A">
      <w:pPr>
        <w:tabs>
          <w:tab w:val="left" w:pos="567"/>
          <w:tab w:val="right" w:leader="dot" w:pos="9781"/>
        </w:tabs>
        <w:jc w:val="both"/>
      </w:pPr>
      <w:r w:rsidRPr="00274A8E">
        <w:tab/>
      </w:r>
      <w:r w:rsidRPr="00274A8E">
        <w:tab/>
      </w:r>
    </w:p>
    <w:p w:rsidR="00146EAE" w:rsidRPr="00274A8E" w:rsidRDefault="00330F3A" w:rsidP="00330F3A">
      <w:r w:rsidRPr="00274A8E">
        <w:tab/>
      </w:r>
      <w:r w:rsidRPr="00274A8E">
        <w:tab/>
      </w:r>
    </w:p>
    <w:p w:rsidR="00146EAE" w:rsidRPr="00274A8E" w:rsidRDefault="00146EAE" w:rsidP="00146EAE">
      <w:pPr>
        <w:jc w:val="both"/>
      </w:pPr>
      <w:r w:rsidRPr="00274A8E">
        <w:br w:type="page"/>
      </w:r>
      <w:r w:rsidR="00F454C0" w:rsidRPr="00274A8E">
        <w:rPr>
          <w:b/>
        </w:rPr>
        <w:t>Ngày soạn: 22/01/</w:t>
      </w:r>
      <w:r w:rsidR="006D159B" w:rsidRPr="00274A8E">
        <w:rPr>
          <w:b/>
        </w:rPr>
        <w:t>2011</w:t>
      </w:r>
      <w:r w:rsidR="00F454C0" w:rsidRPr="00274A8E">
        <w:rPr>
          <w:b/>
        </w:rPr>
        <w:tab/>
      </w:r>
      <w:r w:rsidR="00D22717" w:rsidRPr="00274A8E">
        <w:t xml:space="preserve">                    </w:t>
      </w:r>
      <w:r w:rsidRPr="00274A8E">
        <w:rPr>
          <w:b/>
          <w:bCs/>
          <w:sz w:val="28"/>
          <w:szCs w:val="28"/>
        </w:rPr>
        <w:t>Chương III: SOẠN THẢO VĂN BẢN</w:t>
      </w:r>
    </w:p>
    <w:p w:rsidR="00146EAE" w:rsidRPr="00274A8E" w:rsidRDefault="00146EAE" w:rsidP="00146EAE">
      <w:pPr>
        <w:jc w:val="both"/>
        <w:rPr>
          <w:b/>
          <w:bCs/>
        </w:rPr>
      </w:pPr>
      <w:r w:rsidRPr="00274A8E">
        <w:rPr>
          <w:b/>
          <w:bCs/>
        </w:rPr>
        <w:t>Tiết dạy:</w:t>
      </w:r>
      <w:r w:rsidRPr="00274A8E">
        <w:rPr>
          <w:b/>
          <w:bCs/>
        </w:rPr>
        <w:tab/>
        <w:t>46</w:t>
      </w:r>
      <w:r w:rsidRPr="00274A8E">
        <w:tab/>
      </w:r>
      <w:r w:rsidRPr="00274A8E">
        <w:tab/>
      </w:r>
      <w:r w:rsidRPr="00274A8E">
        <w:tab/>
      </w:r>
      <w:r w:rsidR="00C72ED5" w:rsidRPr="00274A8E">
        <w:t xml:space="preserve">       </w:t>
      </w:r>
      <w:r w:rsidRPr="00274A8E">
        <w:rPr>
          <w:b/>
          <w:bCs/>
          <w:sz w:val="28"/>
          <w:szCs w:val="28"/>
        </w:rPr>
        <w:t>BTTH 7:   ĐỊNH DẠNG VĂN BẢN (tt)</w:t>
      </w:r>
    </w:p>
    <w:p w:rsidR="00D22717" w:rsidRPr="00274A8E" w:rsidRDefault="00D22717" w:rsidP="00146EAE">
      <w:pPr>
        <w:jc w:val="both"/>
        <w:rPr>
          <w:b/>
          <w:bCs/>
        </w:rPr>
      </w:pPr>
      <w:r w:rsidRPr="00274A8E">
        <w:rPr>
          <w:b/>
          <w:bCs/>
        </w:rPr>
        <w:t>Tuần:</w:t>
      </w:r>
      <w:r w:rsidR="00F52B14" w:rsidRPr="00274A8E">
        <w:rPr>
          <w:b/>
          <w:bCs/>
        </w:rPr>
        <w:t xml:space="preserve">             </w:t>
      </w:r>
      <w:r w:rsidRPr="00274A8E">
        <w:rPr>
          <w:b/>
          <w:bCs/>
        </w:rPr>
        <w:t xml:space="preserve"> 23</w:t>
      </w:r>
    </w:p>
    <w:p w:rsidR="00146EAE" w:rsidRPr="00274A8E" w:rsidRDefault="00146EAE" w:rsidP="00146EAE">
      <w:pPr>
        <w:jc w:val="both"/>
        <w:rPr>
          <w:b/>
          <w:bCs/>
        </w:rPr>
      </w:pPr>
    </w:p>
    <w:p w:rsidR="00146EAE" w:rsidRPr="00274A8E" w:rsidRDefault="00146EAE" w:rsidP="00146EAE">
      <w:pPr>
        <w:jc w:val="both"/>
      </w:pPr>
      <w:r w:rsidRPr="00274A8E">
        <w:rPr>
          <w:b/>
          <w:bCs/>
        </w:rPr>
        <w:t>I. MỤC TIÊU:</w:t>
      </w:r>
    </w:p>
    <w:p w:rsidR="00146EAE" w:rsidRPr="00274A8E" w:rsidRDefault="00146EAE" w:rsidP="00146EAE">
      <w:pPr>
        <w:jc w:val="both"/>
      </w:pPr>
      <w:r w:rsidRPr="00274A8E">
        <w:rPr>
          <w:b/>
          <w:bCs/>
        </w:rPr>
        <w:tab/>
      </w:r>
      <w:r w:rsidRPr="00274A8E">
        <w:rPr>
          <w:b/>
          <w:bCs/>
          <w:i/>
          <w:iCs/>
        </w:rPr>
        <w:t>Kiến thức:</w:t>
      </w:r>
      <w:r w:rsidRPr="00274A8E">
        <w:t xml:space="preserve"> </w:t>
      </w:r>
      <w:r w:rsidRPr="00274A8E">
        <w:tab/>
      </w:r>
    </w:p>
    <w:p w:rsidR="00146EAE" w:rsidRPr="00274A8E" w:rsidRDefault="00146EAE" w:rsidP="00146EAE">
      <w:pPr>
        <w:tabs>
          <w:tab w:val="left" w:pos="851"/>
        </w:tabs>
        <w:jc w:val="both"/>
      </w:pPr>
      <w:r w:rsidRPr="00274A8E">
        <w:tab/>
        <w:t>– Nắm được các thuộc tính định dạng văn bản.</w:t>
      </w:r>
    </w:p>
    <w:p w:rsidR="00146EAE" w:rsidRPr="00274A8E" w:rsidRDefault="00146EAE" w:rsidP="00146EAE">
      <w:pPr>
        <w:jc w:val="both"/>
        <w:rPr>
          <w:b/>
          <w:bCs/>
          <w:i/>
          <w:iCs/>
        </w:rPr>
      </w:pPr>
      <w:r w:rsidRPr="00274A8E">
        <w:rPr>
          <w:b/>
          <w:bCs/>
        </w:rPr>
        <w:tab/>
      </w:r>
      <w:r w:rsidRPr="00274A8E">
        <w:rPr>
          <w:b/>
          <w:bCs/>
          <w:i/>
          <w:iCs/>
        </w:rPr>
        <w:t>Kĩ năng:</w:t>
      </w:r>
    </w:p>
    <w:p w:rsidR="00146EAE" w:rsidRPr="00274A8E" w:rsidRDefault="00146EAE" w:rsidP="00146EAE">
      <w:pPr>
        <w:tabs>
          <w:tab w:val="left" w:pos="851"/>
        </w:tabs>
        <w:jc w:val="both"/>
      </w:pPr>
      <w:r w:rsidRPr="00274A8E">
        <w:tab/>
        <w:t>– Biết soạn và trình bày một văn bản hành chính thông thường.</w:t>
      </w:r>
    </w:p>
    <w:p w:rsidR="00146EAE" w:rsidRPr="00274A8E" w:rsidRDefault="00146EAE" w:rsidP="00146EAE">
      <w:pPr>
        <w:tabs>
          <w:tab w:val="left" w:pos="851"/>
        </w:tabs>
        <w:jc w:val="both"/>
      </w:pPr>
      <w:r w:rsidRPr="00274A8E">
        <w:tab/>
        <w:t>– Luyện tập các kĩ năng định dạng kí tự, định dạng đoạn văn bản, gõ tiếng Việt</w:t>
      </w:r>
    </w:p>
    <w:p w:rsidR="00146EAE" w:rsidRPr="00274A8E" w:rsidRDefault="00146EAE" w:rsidP="00146EAE">
      <w:pPr>
        <w:jc w:val="both"/>
      </w:pPr>
      <w:r w:rsidRPr="00274A8E">
        <w:tab/>
      </w:r>
      <w:r w:rsidRPr="00274A8E">
        <w:rPr>
          <w:b/>
          <w:bCs/>
          <w:i/>
          <w:iCs/>
        </w:rPr>
        <w:t>Thái độ:</w:t>
      </w:r>
      <w:r w:rsidRPr="00274A8E">
        <w:t xml:space="preserve"> </w:t>
      </w:r>
    </w:p>
    <w:p w:rsidR="00146EAE" w:rsidRPr="00274A8E" w:rsidRDefault="00146EAE" w:rsidP="00146EAE">
      <w:pPr>
        <w:tabs>
          <w:tab w:val="left" w:pos="851"/>
        </w:tabs>
        <w:jc w:val="both"/>
      </w:pPr>
      <w:r w:rsidRPr="00274A8E">
        <w:tab/>
        <w:t>–  Rèn luyện đức tính cẩn thận và thẩm mỹ trong soạn thảo văn bản.</w:t>
      </w:r>
    </w:p>
    <w:p w:rsidR="00146EAE" w:rsidRPr="00274A8E" w:rsidRDefault="00146EAE" w:rsidP="00146EAE">
      <w:pPr>
        <w:jc w:val="both"/>
        <w:rPr>
          <w:b/>
          <w:bCs/>
        </w:rPr>
      </w:pPr>
      <w:r w:rsidRPr="00274A8E">
        <w:rPr>
          <w:b/>
          <w:bCs/>
        </w:rPr>
        <w:t>II. CHUẨN BỊ:</w:t>
      </w:r>
    </w:p>
    <w:p w:rsidR="00146EAE" w:rsidRPr="00274A8E" w:rsidRDefault="00146EAE" w:rsidP="00146EAE">
      <w:pPr>
        <w:jc w:val="both"/>
      </w:pPr>
      <w:r w:rsidRPr="00274A8E">
        <w:rPr>
          <w:b/>
          <w:bCs/>
        </w:rPr>
        <w:tab/>
      </w:r>
      <w:r w:rsidRPr="00274A8E">
        <w:rPr>
          <w:b/>
          <w:bCs/>
          <w:i/>
          <w:iCs/>
        </w:rPr>
        <w:t>Giáo viên:</w:t>
      </w:r>
      <w:r w:rsidRPr="00274A8E">
        <w:t xml:space="preserve"> </w:t>
      </w:r>
      <w:r w:rsidRPr="00274A8E">
        <w:tab/>
        <w:t>– Giáo án, máy tính.</w:t>
      </w:r>
    </w:p>
    <w:p w:rsidR="00146EAE" w:rsidRPr="00274A8E" w:rsidRDefault="00146EAE" w:rsidP="00146EAE">
      <w:pPr>
        <w:tabs>
          <w:tab w:val="left" w:pos="851"/>
        </w:tabs>
        <w:jc w:val="both"/>
      </w:pPr>
      <w:r w:rsidRPr="00274A8E">
        <w:tab/>
      </w:r>
      <w:r w:rsidRPr="00274A8E">
        <w:tab/>
      </w:r>
      <w:r w:rsidRPr="00274A8E">
        <w:tab/>
        <w:t>– Tổ chức hoạt động theo nhóm.</w:t>
      </w:r>
    </w:p>
    <w:p w:rsidR="00146EAE" w:rsidRPr="00274A8E" w:rsidRDefault="00146EAE" w:rsidP="00146EAE">
      <w:pPr>
        <w:jc w:val="both"/>
      </w:pPr>
      <w:r w:rsidRPr="00274A8E">
        <w:tab/>
      </w:r>
      <w:r w:rsidRPr="00274A8E">
        <w:rPr>
          <w:b/>
          <w:bCs/>
          <w:i/>
          <w:iCs/>
        </w:rPr>
        <w:t>Học sinh:</w:t>
      </w:r>
      <w:r w:rsidRPr="00274A8E">
        <w:t xml:space="preserve"> </w:t>
      </w:r>
      <w:r w:rsidRPr="00274A8E">
        <w:tab/>
        <w:t>– Sách giáo khoa, vở ghi.</w:t>
      </w:r>
    </w:p>
    <w:p w:rsidR="00146EAE" w:rsidRPr="00274A8E" w:rsidRDefault="00146EAE" w:rsidP="00146EAE">
      <w:pPr>
        <w:tabs>
          <w:tab w:val="left" w:pos="851"/>
        </w:tabs>
        <w:jc w:val="both"/>
      </w:pPr>
      <w:r w:rsidRPr="00274A8E">
        <w:tab/>
      </w:r>
      <w:r w:rsidRPr="00274A8E">
        <w:tab/>
      </w:r>
      <w:r w:rsidRPr="00274A8E">
        <w:tab/>
        <w:t>– Đọc bài trước.</w:t>
      </w:r>
    </w:p>
    <w:p w:rsidR="00146EAE" w:rsidRPr="00274A8E" w:rsidRDefault="00146EAE" w:rsidP="00146EAE">
      <w:pPr>
        <w:jc w:val="both"/>
        <w:rPr>
          <w:b/>
          <w:bCs/>
        </w:rPr>
      </w:pPr>
      <w:r w:rsidRPr="00274A8E">
        <w:rPr>
          <w:b/>
          <w:bCs/>
        </w:rPr>
        <w:t>III. HOẠT ĐỘNG DẠY HỌC:</w:t>
      </w:r>
    </w:p>
    <w:p w:rsidR="00146EAE" w:rsidRPr="00274A8E" w:rsidRDefault="00146EAE" w:rsidP="00146EAE">
      <w:pPr>
        <w:jc w:val="both"/>
      </w:pPr>
      <w:r w:rsidRPr="00274A8E">
        <w:tab/>
      </w:r>
      <w:r w:rsidRPr="00274A8E">
        <w:rPr>
          <w:b/>
          <w:bCs/>
        </w:rPr>
        <w:t>1. Ổn định tổ chức</w:t>
      </w:r>
      <w:r w:rsidRPr="00274A8E">
        <w:t>: Kiểm tra sĩ số lớp.</w:t>
      </w:r>
    </w:p>
    <w:p w:rsidR="00146EAE" w:rsidRPr="00274A8E" w:rsidRDefault="00146EAE" w:rsidP="00146EAE">
      <w:pPr>
        <w:keepNext/>
        <w:jc w:val="both"/>
        <w:outlineLvl w:val="1"/>
      </w:pPr>
      <w:r w:rsidRPr="00274A8E">
        <w:rPr>
          <w:b/>
          <w:bCs/>
        </w:rPr>
        <w:tab/>
        <w:t>2. Kiểm tra bài cũ:</w:t>
      </w:r>
      <w:r w:rsidRPr="00274A8E">
        <w:t xml:space="preserve"> (lồng vào quá trình thực hành)</w:t>
      </w:r>
    </w:p>
    <w:p w:rsidR="00146EAE" w:rsidRPr="00274A8E" w:rsidRDefault="00146EAE" w:rsidP="00146EAE">
      <w:pPr>
        <w:rPr>
          <w:b/>
          <w:bCs/>
        </w:rPr>
      </w:pPr>
      <w:r w:rsidRPr="00274A8E">
        <w:rPr>
          <w:b/>
          <w:bCs/>
          <w:sz w:val="26"/>
          <w:szCs w:val="26"/>
        </w:rPr>
        <w:tab/>
      </w:r>
      <w:r w:rsidRPr="00274A8E">
        <w:rPr>
          <w:b/>
          <w:bCs/>
        </w:rPr>
        <w:t>3. Giảng bài mới:</w:t>
      </w:r>
    </w:p>
    <w:p w:rsidR="00146EAE" w:rsidRPr="00274A8E" w:rsidRDefault="00146EAE" w:rsidP="00146EAE">
      <w:pPr>
        <w:rPr>
          <w:b/>
          <w:bCs/>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146EAE" w:rsidRPr="00274A8E">
        <w:tc>
          <w:tcPr>
            <w:tcW w:w="426"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keepNext/>
              <w:jc w:val="center"/>
              <w:outlineLvl w:val="1"/>
              <w:rPr>
                <w:b/>
                <w:bCs/>
              </w:rPr>
            </w:pPr>
            <w:r w:rsidRPr="00274A8E">
              <w:rPr>
                <w:b/>
                <w:bCs/>
              </w:rPr>
              <w:t>Hoạt động của Học sinh</w:t>
            </w:r>
          </w:p>
        </w:tc>
      </w:tr>
      <w:tr w:rsidR="00146EAE" w:rsidRPr="00274A8E">
        <w:tc>
          <w:tcPr>
            <w:tcW w:w="10207" w:type="dxa"/>
            <w:gridSpan w:val="4"/>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center"/>
              <w:rPr>
                <w:b/>
                <w:bCs/>
              </w:rPr>
            </w:pPr>
            <w:r w:rsidRPr="00274A8E">
              <w:rPr>
                <w:b/>
                <w:bCs/>
              </w:rPr>
              <w:t>Hoạt động 1: Hướng dẫn định dạng Font, Tab…</w:t>
            </w:r>
          </w:p>
        </w:tc>
      </w:tr>
      <w:tr w:rsidR="00146EAE" w:rsidRPr="00274A8E">
        <w:tc>
          <w:tcPr>
            <w:tcW w:w="426"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r w:rsidRPr="00274A8E">
              <w:rPr>
                <w:sz w:val="23"/>
                <w:szCs w:val="23"/>
              </w:rPr>
              <w:t>25</w:t>
            </w:r>
          </w:p>
        </w:tc>
        <w:tc>
          <w:tcPr>
            <w:tcW w:w="2977"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rPr>
                <w:b/>
                <w:bCs/>
              </w:rPr>
            </w:pPr>
            <w:r w:rsidRPr="00274A8E">
              <w:rPr>
                <w:b/>
                <w:bCs/>
              </w:rPr>
              <w:t>1. Gõ và định dạng đoạn văn “CẢNH ĐẸP QUÊ HƯƠNG”</w:t>
            </w:r>
            <w:r w:rsidRPr="00274A8E">
              <w:rPr>
                <w:b/>
                <w:bCs/>
                <w:sz w:val="18"/>
                <w:szCs w:val="18"/>
              </w:rPr>
              <w:t xml:space="preserve"> </w:t>
            </w:r>
            <w:r w:rsidRPr="00274A8E">
              <w:rPr>
                <w:b/>
                <w:bCs/>
              </w:rPr>
              <w:t>trong SGK.</w:t>
            </w:r>
          </w:p>
          <w:p w:rsidR="00146EAE" w:rsidRPr="00274A8E" w:rsidRDefault="00146EAE" w:rsidP="00146EAE">
            <w:pPr>
              <w:jc w:val="both"/>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sym w:font="Symbol" w:char="F0B7"/>
            </w:r>
            <w:r w:rsidRPr="00274A8E">
              <w:t xml:space="preserve"> GV hướng dẫn các thuộc tính định dạng văn bản:</w:t>
            </w:r>
          </w:p>
          <w:p w:rsidR="00146EAE" w:rsidRPr="00274A8E" w:rsidRDefault="00146EAE" w:rsidP="00146EAE">
            <w:pPr>
              <w:jc w:val="both"/>
            </w:pPr>
            <w:r w:rsidRPr="00274A8E">
              <w:t>– Định dạng kí tự: chữ nghiêng, chữ đậm, …</w:t>
            </w:r>
          </w:p>
          <w:p w:rsidR="00146EAE" w:rsidRPr="00274A8E" w:rsidRDefault="00146EAE" w:rsidP="00146EAE">
            <w:pPr>
              <w:jc w:val="both"/>
            </w:pPr>
            <w:r w:rsidRPr="00274A8E">
              <w:t>– Định dạng đoạn văn bản: khoảng cách giữa các dòng, thụt đầu dòng, …</w:t>
            </w: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Yêu cầu các nhóm thực hiện việc soạn và định dạng đoạn văn bản theo mẫu. </w:t>
            </w:r>
          </w:p>
          <w:p w:rsidR="00146EAE" w:rsidRPr="00274A8E" w:rsidRDefault="00146EAE" w:rsidP="00146EAE">
            <w:pPr>
              <w:jc w:val="both"/>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sym w:font="Symbol" w:char="F0B7"/>
            </w:r>
            <w:r w:rsidRPr="00274A8E">
              <w:t xml:space="preserve"> Quan sát trực tiếp trên máy để nhận biết.</w:t>
            </w: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Các nhóm thực hiện .</w:t>
            </w:r>
          </w:p>
          <w:p w:rsidR="00146EAE" w:rsidRPr="00274A8E" w:rsidRDefault="00146EAE" w:rsidP="00146EAE">
            <w:pPr>
              <w:jc w:val="both"/>
            </w:pPr>
          </w:p>
          <w:p w:rsidR="00146EAE" w:rsidRPr="00274A8E" w:rsidRDefault="00146EAE" w:rsidP="00146EAE">
            <w:pPr>
              <w:jc w:val="both"/>
            </w:pPr>
          </w:p>
        </w:tc>
      </w:tr>
      <w:tr w:rsidR="00146EAE" w:rsidRPr="00274A8E">
        <w:tc>
          <w:tcPr>
            <w:tcW w:w="10207" w:type="dxa"/>
            <w:gridSpan w:val="4"/>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center"/>
              <w:rPr>
                <w:b/>
                <w:bCs/>
              </w:rPr>
            </w:pPr>
            <w:r w:rsidRPr="00274A8E">
              <w:rPr>
                <w:b/>
                <w:bCs/>
              </w:rPr>
              <w:t>Hoạt động 2: Luyện tập nâng cao</w:t>
            </w:r>
          </w:p>
        </w:tc>
      </w:tr>
      <w:tr w:rsidR="00146EAE" w:rsidRPr="00274A8E">
        <w:tc>
          <w:tcPr>
            <w:tcW w:w="426"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r w:rsidRPr="00274A8E">
              <w:rPr>
                <w:sz w:val="23"/>
                <w:szCs w:val="23"/>
              </w:rPr>
              <w:t>15</w:t>
            </w:r>
          </w:p>
        </w:tc>
        <w:tc>
          <w:tcPr>
            <w:tcW w:w="2977"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rPr>
                <w:b/>
                <w:bCs/>
              </w:rPr>
            </w:pPr>
            <w:r w:rsidRPr="00274A8E">
              <w:rPr>
                <w:b/>
                <w:bCs/>
              </w:rPr>
              <w:t>2. Soạn thảo tự do</w:t>
            </w: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sym w:font="Symbol" w:char="F0B7"/>
            </w:r>
            <w:r w:rsidRPr="00274A8E">
              <w:t xml:space="preserve"> Cho từng nhóm tự soạn thảo và định dạng một văn bản theo từng chủ đề:</w:t>
            </w:r>
          </w:p>
          <w:p w:rsidR="00146EAE" w:rsidRPr="00274A8E" w:rsidRDefault="00146EAE" w:rsidP="00146EAE">
            <w:pPr>
              <w:jc w:val="both"/>
            </w:pPr>
            <w:r w:rsidRPr="00274A8E">
              <w:t>+ Đơn xin phép.</w:t>
            </w:r>
          </w:p>
          <w:p w:rsidR="00146EAE" w:rsidRPr="00274A8E" w:rsidRDefault="00146EAE" w:rsidP="00146EAE">
            <w:pPr>
              <w:jc w:val="both"/>
            </w:pPr>
            <w:r w:rsidRPr="00274A8E">
              <w:t>+ Giấy mời.</w:t>
            </w:r>
          </w:p>
          <w:p w:rsidR="00146EAE" w:rsidRPr="00274A8E" w:rsidRDefault="00146EAE" w:rsidP="00146EAE">
            <w:pPr>
              <w:jc w:val="both"/>
            </w:pPr>
            <w:r w:rsidRPr="00274A8E">
              <w:t>+ Một đoạn văn.</w:t>
            </w:r>
          </w:p>
          <w:p w:rsidR="00146EAE" w:rsidRPr="00274A8E" w:rsidRDefault="00146EAE" w:rsidP="00146EAE">
            <w:pPr>
              <w:jc w:val="both"/>
            </w:pPr>
            <w:r w:rsidRPr="00274A8E">
              <w:t>+ Một bài thơ.</w:t>
            </w: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GV nhận xét, đánh giá.</w:t>
            </w:r>
          </w:p>
          <w:p w:rsidR="00146EAE" w:rsidRPr="00274A8E" w:rsidRDefault="00146EAE" w:rsidP="00146EAE">
            <w:pPr>
              <w:jc w:val="both"/>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sym w:font="Symbol" w:char="F0B7"/>
            </w:r>
            <w:r w:rsidRPr="00274A8E">
              <w:t xml:space="preserve"> Các nhóm thực hiện yêu cầu.</w:t>
            </w:r>
          </w:p>
        </w:tc>
      </w:tr>
      <w:tr w:rsidR="00146EAE" w:rsidRPr="00274A8E">
        <w:tc>
          <w:tcPr>
            <w:tcW w:w="10207" w:type="dxa"/>
            <w:gridSpan w:val="4"/>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center"/>
              <w:rPr>
                <w:b/>
                <w:bCs/>
              </w:rPr>
            </w:pPr>
            <w:r w:rsidRPr="00274A8E">
              <w:rPr>
                <w:b/>
                <w:bCs/>
              </w:rPr>
              <w:t>Hoạt động 4: Củng cố</w:t>
            </w:r>
          </w:p>
        </w:tc>
      </w:tr>
      <w:tr w:rsidR="00146EAE" w:rsidRPr="00274A8E">
        <w:tc>
          <w:tcPr>
            <w:tcW w:w="426"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sym w:font="Symbol" w:char="F0B7"/>
            </w:r>
            <w:r w:rsidRPr="00274A8E">
              <w:t xml:space="preserve"> Nhấn mạnh cách thực hiện các thuộc tính định dạng văn bản.</w:t>
            </w:r>
          </w:p>
          <w:p w:rsidR="00146EAE" w:rsidRPr="00274A8E" w:rsidRDefault="00146EAE" w:rsidP="00146EAE">
            <w:pPr>
              <w:jc w:val="both"/>
            </w:pPr>
            <w:r w:rsidRPr="00274A8E">
              <w:sym w:font="Symbol" w:char="F0B7"/>
            </w:r>
            <w:r w:rsidRPr="00274A8E">
              <w:t xml:space="preserve"> Nhắc nhở các sai sót thường gặp của HS trong quá trình thao tác trên máy.</w:t>
            </w: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p>
        </w:tc>
      </w:tr>
    </w:tbl>
    <w:p w:rsidR="00146EAE" w:rsidRPr="00274A8E" w:rsidRDefault="00146EAE" w:rsidP="00146EAE">
      <w:pPr>
        <w:jc w:val="both"/>
      </w:pPr>
    </w:p>
    <w:p w:rsidR="00146EAE" w:rsidRPr="00274A8E" w:rsidRDefault="00146EAE" w:rsidP="00146EAE">
      <w:pPr>
        <w:jc w:val="both"/>
        <w:rPr>
          <w:b/>
          <w:bCs/>
        </w:rPr>
      </w:pPr>
      <w:r w:rsidRPr="00274A8E">
        <w:rPr>
          <w:b/>
          <w:bCs/>
        </w:rPr>
        <w:tab/>
        <w:t xml:space="preserve">4. BÀI TẬP VỀ NHÀ: </w:t>
      </w:r>
    </w:p>
    <w:p w:rsidR="00146EAE" w:rsidRPr="00274A8E" w:rsidRDefault="00146EAE" w:rsidP="00146EAE">
      <w:pPr>
        <w:jc w:val="both"/>
      </w:pPr>
      <w:r w:rsidRPr="00274A8E">
        <w:rPr>
          <w:b/>
          <w:bCs/>
        </w:rPr>
        <w:tab/>
        <w:t xml:space="preserve">– </w:t>
      </w:r>
      <w:r w:rsidRPr="00274A8E">
        <w:t xml:space="preserve">Bài 1 – 5 SGK. </w:t>
      </w:r>
    </w:p>
    <w:p w:rsidR="00146EAE" w:rsidRPr="00274A8E" w:rsidRDefault="00146EAE" w:rsidP="00146EAE">
      <w:pPr>
        <w:jc w:val="both"/>
        <w:rPr>
          <w:b/>
          <w:bCs/>
        </w:rPr>
      </w:pPr>
      <w:r w:rsidRPr="00274A8E">
        <w:tab/>
        <w:t>– Đọc trước bài “Một số chức năng khác”</w:t>
      </w:r>
    </w:p>
    <w:p w:rsidR="00146EAE" w:rsidRPr="00274A8E" w:rsidRDefault="00146EAE" w:rsidP="00146EAE">
      <w:pPr>
        <w:jc w:val="both"/>
      </w:pPr>
      <w:r w:rsidRPr="00274A8E">
        <w:rPr>
          <w:b/>
          <w:bCs/>
        </w:rPr>
        <w:t>IV. RÚT KINH NGHIỆM, BỔ SUNG:</w:t>
      </w:r>
    </w:p>
    <w:p w:rsidR="00146EAE" w:rsidRPr="00274A8E" w:rsidRDefault="00146EAE" w:rsidP="00146EAE">
      <w:pPr>
        <w:tabs>
          <w:tab w:val="left" w:pos="567"/>
          <w:tab w:val="right" w:leader="dot" w:pos="9781"/>
        </w:tabs>
        <w:jc w:val="both"/>
      </w:pPr>
      <w:r w:rsidRPr="00274A8E">
        <w:tab/>
      </w:r>
      <w:r w:rsidRPr="00274A8E">
        <w:tab/>
      </w:r>
    </w:p>
    <w:p w:rsidR="00146EAE" w:rsidRPr="00274A8E" w:rsidRDefault="00146EAE" w:rsidP="00146EAE">
      <w:pPr>
        <w:tabs>
          <w:tab w:val="left" w:pos="567"/>
          <w:tab w:val="right" w:leader="dot" w:pos="9781"/>
        </w:tabs>
        <w:jc w:val="both"/>
      </w:pPr>
      <w:r w:rsidRPr="00274A8E">
        <w:tab/>
      </w:r>
      <w:r w:rsidRPr="00274A8E">
        <w:tab/>
      </w:r>
    </w:p>
    <w:p w:rsidR="00146EAE" w:rsidRPr="00274A8E" w:rsidRDefault="00146EAE" w:rsidP="00146EAE">
      <w:r w:rsidRPr="00274A8E">
        <w:tab/>
      </w:r>
      <w:r w:rsidRPr="00274A8E">
        <w:tab/>
      </w:r>
    </w:p>
    <w:p w:rsidR="00146EAE" w:rsidRPr="00274A8E" w:rsidRDefault="00146EAE" w:rsidP="00146EAE">
      <w:pPr>
        <w:jc w:val="both"/>
      </w:pPr>
      <w:r w:rsidRPr="00274A8E">
        <w:br w:type="page"/>
      </w:r>
      <w:r w:rsidR="003D19C4" w:rsidRPr="00274A8E">
        <w:rPr>
          <w:b/>
        </w:rPr>
        <w:t>Ngày soạn: 25/01/</w:t>
      </w:r>
      <w:r w:rsidR="006D159B" w:rsidRPr="00274A8E">
        <w:rPr>
          <w:b/>
        </w:rPr>
        <w:t>2011</w:t>
      </w:r>
      <w:r w:rsidRPr="00274A8E">
        <w:tab/>
      </w:r>
      <w:r w:rsidRPr="00274A8E">
        <w:tab/>
      </w:r>
      <w:r w:rsidR="00D22717" w:rsidRPr="00274A8E">
        <w:t xml:space="preserve">               </w:t>
      </w:r>
      <w:r w:rsidRPr="00274A8E">
        <w:rPr>
          <w:b/>
          <w:bCs/>
          <w:sz w:val="28"/>
          <w:szCs w:val="28"/>
        </w:rPr>
        <w:t>Chương III: SOẠN THẢO VĂN BẢN</w:t>
      </w:r>
    </w:p>
    <w:p w:rsidR="00146EAE" w:rsidRPr="00274A8E" w:rsidRDefault="00146EAE" w:rsidP="00146EAE">
      <w:pPr>
        <w:jc w:val="both"/>
        <w:rPr>
          <w:b/>
          <w:bCs/>
          <w:sz w:val="28"/>
          <w:szCs w:val="28"/>
        </w:rPr>
      </w:pPr>
      <w:r w:rsidRPr="00274A8E">
        <w:rPr>
          <w:b/>
          <w:bCs/>
        </w:rPr>
        <w:t>Tiết dạy:</w:t>
      </w:r>
      <w:r w:rsidRPr="00274A8E">
        <w:rPr>
          <w:b/>
          <w:bCs/>
        </w:rPr>
        <w:tab/>
        <w:t>47</w:t>
      </w:r>
      <w:r w:rsidRPr="00274A8E">
        <w:tab/>
      </w:r>
      <w:r w:rsidRPr="00274A8E">
        <w:tab/>
      </w:r>
      <w:r w:rsidRPr="00274A8E">
        <w:tab/>
      </w:r>
      <w:r w:rsidRPr="00274A8E">
        <w:tab/>
      </w:r>
      <w:r w:rsidR="00074BC9" w:rsidRPr="00274A8E">
        <w:t xml:space="preserve">  </w:t>
      </w:r>
      <w:r w:rsidRPr="00274A8E">
        <w:rPr>
          <w:b/>
          <w:bCs/>
          <w:sz w:val="28"/>
          <w:szCs w:val="28"/>
        </w:rPr>
        <w:t>Bài 17: MỘT SỐ CHỨC NĂNG KHÁC</w:t>
      </w:r>
    </w:p>
    <w:p w:rsidR="00D22717" w:rsidRPr="00274A8E" w:rsidRDefault="00D22717" w:rsidP="00146EAE">
      <w:pPr>
        <w:jc w:val="both"/>
        <w:rPr>
          <w:b/>
          <w:bCs/>
          <w:szCs w:val="26"/>
        </w:rPr>
      </w:pPr>
      <w:r w:rsidRPr="00274A8E">
        <w:rPr>
          <w:b/>
          <w:bCs/>
          <w:szCs w:val="26"/>
        </w:rPr>
        <w:t xml:space="preserve">Tuần: </w:t>
      </w:r>
      <w:r w:rsidR="00F52B14" w:rsidRPr="00274A8E">
        <w:rPr>
          <w:b/>
          <w:bCs/>
          <w:szCs w:val="26"/>
        </w:rPr>
        <w:t xml:space="preserve">            </w:t>
      </w:r>
      <w:r w:rsidRPr="00274A8E">
        <w:rPr>
          <w:b/>
          <w:bCs/>
          <w:szCs w:val="26"/>
        </w:rPr>
        <w:t>24</w:t>
      </w:r>
    </w:p>
    <w:p w:rsidR="00146EAE" w:rsidRPr="00274A8E" w:rsidRDefault="00146EAE" w:rsidP="00146EAE">
      <w:pPr>
        <w:jc w:val="both"/>
      </w:pPr>
    </w:p>
    <w:p w:rsidR="00146EAE" w:rsidRPr="00274A8E" w:rsidRDefault="00146EAE" w:rsidP="00146EAE">
      <w:pPr>
        <w:jc w:val="both"/>
      </w:pPr>
      <w:r w:rsidRPr="00274A8E">
        <w:rPr>
          <w:b/>
          <w:bCs/>
        </w:rPr>
        <w:t>I. MỤC TIÊU:</w:t>
      </w:r>
    </w:p>
    <w:p w:rsidR="00146EAE" w:rsidRPr="00274A8E" w:rsidRDefault="00146EAE" w:rsidP="00146EAE">
      <w:pPr>
        <w:jc w:val="both"/>
      </w:pPr>
      <w:r w:rsidRPr="00274A8E">
        <w:rPr>
          <w:b/>
          <w:bCs/>
        </w:rPr>
        <w:tab/>
      </w:r>
      <w:r w:rsidRPr="00274A8E">
        <w:rPr>
          <w:b/>
          <w:bCs/>
          <w:i/>
          <w:iCs/>
        </w:rPr>
        <w:t>Kiến thức:</w:t>
      </w:r>
      <w:r w:rsidRPr="00274A8E">
        <w:t xml:space="preserve"> </w:t>
      </w:r>
      <w:r w:rsidRPr="00274A8E">
        <w:tab/>
      </w:r>
    </w:p>
    <w:p w:rsidR="00146EAE" w:rsidRPr="00274A8E" w:rsidRDefault="00146EAE" w:rsidP="00146EAE">
      <w:pPr>
        <w:tabs>
          <w:tab w:val="left" w:pos="851"/>
        </w:tabs>
        <w:jc w:val="both"/>
      </w:pPr>
      <w:r w:rsidRPr="00274A8E">
        <w:tab/>
        <w:t>– Nắm được cách định dạng kiểu danh sách liệt kê và số thứ tự, ngắt trang và đánh số trang</w:t>
      </w:r>
    </w:p>
    <w:p w:rsidR="00146EAE" w:rsidRPr="00274A8E" w:rsidRDefault="00146EAE" w:rsidP="00146EAE">
      <w:pPr>
        <w:tabs>
          <w:tab w:val="left" w:pos="851"/>
        </w:tabs>
        <w:jc w:val="both"/>
      </w:pPr>
      <w:r w:rsidRPr="00274A8E">
        <w:tab/>
        <w:t>– Nắm được các bước chuẩn bị để in văn bản.</w:t>
      </w:r>
    </w:p>
    <w:p w:rsidR="00146EAE" w:rsidRPr="00274A8E" w:rsidRDefault="00146EAE" w:rsidP="00146EAE">
      <w:pPr>
        <w:jc w:val="both"/>
        <w:rPr>
          <w:b/>
          <w:bCs/>
          <w:i/>
          <w:iCs/>
        </w:rPr>
      </w:pPr>
      <w:r w:rsidRPr="00274A8E">
        <w:rPr>
          <w:b/>
          <w:bCs/>
          <w:i/>
          <w:iCs/>
        </w:rPr>
        <w:tab/>
        <w:t>Kĩ năng:</w:t>
      </w:r>
    </w:p>
    <w:p w:rsidR="00146EAE" w:rsidRPr="00274A8E" w:rsidRDefault="00146EAE" w:rsidP="00146EAE">
      <w:pPr>
        <w:tabs>
          <w:tab w:val="left" w:pos="851"/>
        </w:tabs>
        <w:jc w:val="both"/>
      </w:pPr>
      <w:r w:rsidRPr="00274A8E">
        <w:tab/>
        <w:t>– Rèn kỹ năng thực hành thành thạo các kiểu định dạng, ngắt trang và đánh số trang.</w:t>
      </w:r>
    </w:p>
    <w:p w:rsidR="00146EAE" w:rsidRPr="00274A8E" w:rsidRDefault="00146EAE" w:rsidP="00146EAE">
      <w:pPr>
        <w:jc w:val="both"/>
      </w:pPr>
      <w:r w:rsidRPr="00274A8E">
        <w:tab/>
      </w:r>
      <w:r w:rsidRPr="00274A8E">
        <w:rPr>
          <w:b/>
          <w:bCs/>
          <w:i/>
          <w:iCs/>
        </w:rPr>
        <w:t>Thái độ:</w:t>
      </w:r>
      <w:r w:rsidRPr="00274A8E">
        <w:t xml:space="preserve"> </w:t>
      </w:r>
    </w:p>
    <w:p w:rsidR="00146EAE" w:rsidRPr="00274A8E" w:rsidRDefault="00146EAE" w:rsidP="00146EAE">
      <w:pPr>
        <w:tabs>
          <w:tab w:val="left" w:pos="851"/>
        </w:tabs>
        <w:jc w:val="both"/>
      </w:pPr>
      <w:r w:rsidRPr="00274A8E">
        <w:tab/>
        <w:t>– Rèn luyện tính khoa học, thẩm mỹ. Giáo dục HS văn hoá soạn thảo.</w:t>
      </w:r>
    </w:p>
    <w:p w:rsidR="00146EAE" w:rsidRPr="00274A8E" w:rsidRDefault="00146EAE" w:rsidP="00146EAE">
      <w:pPr>
        <w:jc w:val="both"/>
        <w:rPr>
          <w:b/>
          <w:bCs/>
        </w:rPr>
      </w:pPr>
      <w:r w:rsidRPr="00274A8E">
        <w:rPr>
          <w:b/>
          <w:bCs/>
        </w:rPr>
        <w:t>II. CHUẨN BỊ:</w:t>
      </w:r>
    </w:p>
    <w:p w:rsidR="00146EAE" w:rsidRPr="00274A8E" w:rsidRDefault="00146EAE" w:rsidP="00146EAE">
      <w:pPr>
        <w:jc w:val="both"/>
      </w:pPr>
      <w:r w:rsidRPr="00274A8E">
        <w:rPr>
          <w:b/>
          <w:bCs/>
        </w:rPr>
        <w:tab/>
      </w:r>
      <w:r w:rsidRPr="00274A8E">
        <w:rPr>
          <w:b/>
          <w:bCs/>
          <w:i/>
          <w:iCs/>
        </w:rPr>
        <w:t>Giáo viên:</w:t>
      </w:r>
      <w:r w:rsidRPr="00274A8E">
        <w:t xml:space="preserve"> </w:t>
      </w:r>
      <w:r w:rsidRPr="00274A8E">
        <w:tab/>
        <w:t>– Giáo án, tranh ảnh.</w:t>
      </w:r>
    </w:p>
    <w:p w:rsidR="00146EAE" w:rsidRPr="00274A8E" w:rsidRDefault="00146EAE" w:rsidP="00146EAE">
      <w:pPr>
        <w:tabs>
          <w:tab w:val="left" w:pos="851"/>
        </w:tabs>
        <w:jc w:val="both"/>
      </w:pPr>
      <w:r w:rsidRPr="00274A8E">
        <w:tab/>
      </w:r>
      <w:r w:rsidRPr="00274A8E">
        <w:tab/>
      </w:r>
      <w:r w:rsidRPr="00274A8E">
        <w:tab/>
        <w:t>– Tổ chức hoạt động theo nhóm.</w:t>
      </w:r>
    </w:p>
    <w:p w:rsidR="00146EAE" w:rsidRPr="00274A8E" w:rsidRDefault="00146EAE" w:rsidP="00146EAE">
      <w:pPr>
        <w:jc w:val="both"/>
      </w:pPr>
      <w:r w:rsidRPr="00274A8E">
        <w:tab/>
      </w:r>
      <w:r w:rsidRPr="00274A8E">
        <w:rPr>
          <w:b/>
          <w:bCs/>
          <w:i/>
          <w:iCs/>
        </w:rPr>
        <w:t>Học sinh:</w:t>
      </w:r>
      <w:r w:rsidRPr="00274A8E">
        <w:t xml:space="preserve"> </w:t>
      </w:r>
      <w:r w:rsidRPr="00274A8E">
        <w:tab/>
        <w:t>– Sách giáo khoa, vở ghi. Đọc bài trước.</w:t>
      </w:r>
    </w:p>
    <w:p w:rsidR="00146EAE" w:rsidRPr="00274A8E" w:rsidRDefault="00146EAE" w:rsidP="00146EAE">
      <w:pPr>
        <w:jc w:val="both"/>
        <w:rPr>
          <w:b/>
          <w:bCs/>
        </w:rPr>
      </w:pPr>
      <w:r w:rsidRPr="00274A8E">
        <w:rPr>
          <w:b/>
          <w:bCs/>
        </w:rPr>
        <w:t>III. HOẠT ĐỘNG DẠY HỌC:</w:t>
      </w:r>
    </w:p>
    <w:p w:rsidR="00146EAE" w:rsidRPr="00274A8E" w:rsidRDefault="00146EAE" w:rsidP="00146EAE">
      <w:pPr>
        <w:jc w:val="both"/>
      </w:pPr>
      <w:r w:rsidRPr="00274A8E">
        <w:tab/>
      </w:r>
      <w:r w:rsidRPr="00274A8E">
        <w:rPr>
          <w:b/>
          <w:bCs/>
        </w:rPr>
        <w:t>1. Ổn định tổ chức</w:t>
      </w:r>
      <w:r w:rsidRPr="00274A8E">
        <w:t>: Kiểm tra sĩ số lớp.</w:t>
      </w:r>
    </w:p>
    <w:p w:rsidR="00146EAE" w:rsidRPr="00274A8E" w:rsidRDefault="00146EAE" w:rsidP="00146EAE">
      <w:pPr>
        <w:keepNext/>
        <w:jc w:val="both"/>
        <w:outlineLvl w:val="1"/>
      </w:pPr>
      <w:r w:rsidRPr="00274A8E">
        <w:rPr>
          <w:b/>
          <w:bCs/>
        </w:rPr>
        <w:tab/>
        <w:t xml:space="preserve">2. Kiểm tra bài cũ: </w:t>
      </w:r>
      <w:r w:rsidRPr="00274A8E">
        <w:t>(3’)</w:t>
      </w:r>
    </w:p>
    <w:p w:rsidR="00146EAE" w:rsidRPr="00274A8E" w:rsidRDefault="00146EAE" w:rsidP="00146EAE">
      <w:pPr>
        <w:keepNext/>
        <w:jc w:val="both"/>
        <w:outlineLvl w:val="1"/>
      </w:pPr>
      <w:r w:rsidRPr="00274A8E">
        <w:rPr>
          <w:b/>
          <w:bCs/>
        </w:rPr>
        <w:tab/>
      </w:r>
      <w:r w:rsidRPr="00274A8E">
        <w:rPr>
          <w:b/>
          <w:bCs/>
        </w:rPr>
        <w:tab/>
        <w:t>H</w:t>
      </w:r>
      <w:r w:rsidRPr="00274A8E">
        <w:t>. Hãy phân biệt lề trang văn bản và lề đoạn văn bản?</w:t>
      </w:r>
    </w:p>
    <w:p w:rsidR="00146EAE" w:rsidRPr="00274A8E" w:rsidRDefault="00146EAE" w:rsidP="00146EAE">
      <w:pPr>
        <w:rPr>
          <w:sz w:val="26"/>
          <w:szCs w:val="26"/>
        </w:rPr>
      </w:pPr>
    </w:p>
    <w:p w:rsidR="00146EAE" w:rsidRPr="00274A8E" w:rsidRDefault="00146EAE" w:rsidP="00146EAE">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3402"/>
        <w:gridCol w:w="2977"/>
      </w:tblGrid>
      <w:tr w:rsidR="00146EAE" w:rsidRPr="00274A8E">
        <w:tc>
          <w:tcPr>
            <w:tcW w:w="426"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keepNext/>
              <w:jc w:val="center"/>
              <w:outlineLvl w:val="1"/>
              <w:rPr>
                <w:b/>
                <w:bCs/>
              </w:rPr>
            </w:pPr>
            <w:r w:rsidRPr="00274A8E">
              <w:rPr>
                <w:b/>
                <w:bCs/>
              </w:rPr>
              <w:t>Hoạt động của Giáo viên</w:t>
            </w:r>
          </w:p>
        </w:tc>
        <w:tc>
          <w:tcPr>
            <w:tcW w:w="2977" w:type="dxa"/>
            <w:tcBorders>
              <w:top w:val="single" w:sz="4" w:space="0" w:color="auto"/>
              <w:left w:val="single" w:sz="4" w:space="0" w:color="auto"/>
              <w:bottom w:val="single" w:sz="4" w:space="0" w:color="auto"/>
              <w:right w:val="single" w:sz="4" w:space="0" w:color="auto"/>
            </w:tcBorders>
            <w:vAlign w:val="center"/>
          </w:tcPr>
          <w:p w:rsidR="00146EAE" w:rsidRPr="00274A8E" w:rsidRDefault="00146EAE" w:rsidP="00146EAE">
            <w:pPr>
              <w:keepNext/>
              <w:jc w:val="center"/>
              <w:outlineLvl w:val="1"/>
              <w:rPr>
                <w:b/>
                <w:bCs/>
              </w:rPr>
            </w:pPr>
            <w:r w:rsidRPr="00274A8E">
              <w:rPr>
                <w:b/>
                <w:bCs/>
              </w:rPr>
              <w:t>Hoạt động của Học sinh</w:t>
            </w:r>
          </w:p>
        </w:tc>
      </w:tr>
      <w:tr w:rsidR="00146EAE" w:rsidRPr="00274A8E">
        <w:tc>
          <w:tcPr>
            <w:tcW w:w="10207" w:type="dxa"/>
            <w:gridSpan w:val="4"/>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center"/>
              <w:rPr>
                <w:b/>
                <w:bCs/>
              </w:rPr>
            </w:pPr>
            <w:r w:rsidRPr="00274A8E">
              <w:rPr>
                <w:b/>
                <w:bCs/>
              </w:rPr>
              <w:t>Hoạt động 1: Hướng dẫn định dạng kiểu danh sách</w:t>
            </w:r>
          </w:p>
        </w:tc>
      </w:tr>
      <w:tr w:rsidR="00146EAE" w:rsidRPr="00274A8E">
        <w:tc>
          <w:tcPr>
            <w:tcW w:w="426"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r w:rsidRPr="00274A8E">
              <w:rPr>
                <w:sz w:val="23"/>
                <w:szCs w:val="23"/>
              </w:rPr>
              <w:t>10</w:t>
            </w: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rPr>
                <w:b/>
                <w:bCs/>
              </w:rPr>
            </w:pPr>
            <w:r w:rsidRPr="00274A8E">
              <w:rPr>
                <w:b/>
                <w:bCs/>
              </w:rPr>
              <w:t>1. Định dạng kiểu danh sách:</w:t>
            </w:r>
          </w:p>
          <w:p w:rsidR="00146EAE" w:rsidRPr="00274A8E" w:rsidRDefault="00146EAE" w:rsidP="00146EAE">
            <w:pPr>
              <w:jc w:val="both"/>
            </w:pPr>
            <w:r w:rsidRPr="00274A8E">
              <w:t>Để dịnh dạng kiểu danh sách ta sử dụng một trong hai cách sau:</w:t>
            </w:r>
          </w:p>
          <w:p w:rsidR="00146EAE" w:rsidRPr="00274A8E" w:rsidRDefault="00146EAE" w:rsidP="00146EAE">
            <w:pPr>
              <w:jc w:val="both"/>
              <w:rPr>
                <w:b/>
                <w:bCs/>
              </w:rPr>
            </w:pPr>
            <w:r w:rsidRPr="00274A8E">
              <w:sym w:font="Symbol" w:char="F0B7"/>
            </w:r>
            <w:r w:rsidRPr="00274A8E">
              <w:t xml:space="preserve"> </w:t>
            </w:r>
            <w:r w:rsidRPr="00274A8E">
              <w:rPr>
                <w:b/>
                <w:bCs/>
                <w:i/>
                <w:iCs/>
              </w:rPr>
              <w:t>Cách 1</w:t>
            </w:r>
            <w:r w:rsidRPr="00274A8E">
              <w:rPr>
                <w:b/>
                <w:bCs/>
              </w:rPr>
              <w:t>:</w:t>
            </w:r>
            <w:r w:rsidRPr="00274A8E">
              <w:t xml:space="preserve"> Dùng lệnh </w:t>
            </w:r>
            <w:r w:rsidRPr="00274A8E">
              <w:rPr>
                <w:b/>
                <w:bCs/>
              </w:rPr>
              <w:t xml:space="preserve">Format </w:t>
            </w:r>
            <w:r w:rsidRPr="00274A8E">
              <w:rPr>
                <w:b/>
                <w:bCs/>
              </w:rPr>
              <w:sym w:font="Symbol" w:char="F0AE"/>
            </w:r>
            <w:r w:rsidRPr="00274A8E">
              <w:rPr>
                <w:b/>
                <w:bCs/>
              </w:rPr>
              <w:t xml:space="preserve"> Bullets and numbering</w:t>
            </w:r>
            <w:r w:rsidRPr="00274A8E">
              <w:t xml:space="preserve"> … để mở hộp thoại </w:t>
            </w:r>
            <w:r w:rsidRPr="00274A8E">
              <w:rPr>
                <w:b/>
                <w:bCs/>
              </w:rPr>
              <w:t>Bullets and Numbering.</w:t>
            </w:r>
          </w:p>
          <w:p w:rsidR="00146EAE" w:rsidRPr="00274A8E" w:rsidRDefault="00146EAE" w:rsidP="00146EAE">
            <w:pPr>
              <w:jc w:val="both"/>
            </w:pPr>
            <w:r w:rsidRPr="00274A8E">
              <w:sym w:font="Symbol" w:char="F0B7"/>
            </w:r>
            <w:r w:rsidRPr="00274A8E">
              <w:rPr>
                <w:b/>
                <w:bCs/>
              </w:rPr>
              <w:t xml:space="preserve"> </w:t>
            </w:r>
            <w:r w:rsidRPr="00274A8E">
              <w:rPr>
                <w:b/>
                <w:bCs/>
                <w:i/>
                <w:iCs/>
              </w:rPr>
              <w:t>Cách  2</w:t>
            </w:r>
            <w:r w:rsidRPr="00274A8E">
              <w:rPr>
                <w:b/>
                <w:bCs/>
              </w:rPr>
              <w:t xml:space="preserve">: </w:t>
            </w:r>
            <w:r w:rsidRPr="00274A8E">
              <w:t xml:space="preserve">Sử dụng các nút lệnh </w:t>
            </w:r>
            <w:r w:rsidRPr="00274A8E">
              <w:rPr>
                <w:b/>
                <w:bCs/>
              </w:rPr>
              <w:t>Bullets</w:t>
            </w:r>
            <w:r w:rsidRPr="00274A8E">
              <w:t xml:space="preserve"> hoặc </w:t>
            </w:r>
            <w:r w:rsidRPr="00274A8E">
              <w:rPr>
                <w:b/>
                <w:bCs/>
              </w:rPr>
              <w:t>Numbering</w:t>
            </w:r>
            <w:r w:rsidRPr="00274A8E">
              <w:t xml:space="preserve"> trên thanh công cụ định dạng.</w:t>
            </w:r>
          </w:p>
          <w:p w:rsidR="00146EAE" w:rsidRPr="00274A8E" w:rsidRDefault="00146EAE" w:rsidP="00146EAE">
            <w:pPr>
              <w:jc w:val="both"/>
              <w:rPr>
                <w:i/>
                <w:iCs/>
              </w:rPr>
            </w:pPr>
          </w:p>
          <w:p w:rsidR="00146EAE" w:rsidRPr="00274A8E" w:rsidRDefault="00146EAE" w:rsidP="00146EAE">
            <w:pPr>
              <w:jc w:val="both"/>
              <w:rPr>
                <w:i/>
                <w:iCs/>
              </w:rPr>
            </w:pPr>
            <w:r w:rsidRPr="00274A8E">
              <w:rPr>
                <w:i/>
                <w:iCs/>
              </w:rPr>
              <w:sym w:font="Symbol" w:char="F0B7"/>
            </w:r>
            <w:r w:rsidRPr="00274A8E">
              <w:rPr>
                <w:i/>
                <w:iCs/>
              </w:rPr>
              <w:t xml:space="preserve"> Để huỷ bỏ việc định dạng kiểu danh sách, chỉ cần chọn phần văn bản đó rồi kích vào các nút tương ứng trong cách 2.</w:t>
            </w:r>
          </w:p>
          <w:p w:rsidR="00146EAE" w:rsidRPr="00274A8E" w:rsidRDefault="00146EAE" w:rsidP="00146EAE">
            <w:pPr>
              <w:jc w:val="both"/>
              <w:rPr>
                <w:i/>
                <w:iCs/>
              </w:rPr>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rPr>
                <w:i/>
                <w:iCs/>
              </w:rPr>
              <w:t>Đặt vấn đề</w:t>
            </w:r>
            <w:r w:rsidRPr="00274A8E">
              <w:t>: Ngoài những kiểu định dạng như chúng ta đã học, Microsoft Word còn cung cấp cho chúng ta rất nhiều kiểu định dạng khác.</w:t>
            </w: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GV giới thiệu một số đoạn văn bản có định dạng kiểu danh sách.</w:t>
            </w: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Cho các nhóm đưa ra các ví dụ khác minh hoạ định dạng kiểu danh sách?</w:t>
            </w:r>
          </w:p>
          <w:p w:rsidR="00146EAE" w:rsidRPr="00274A8E" w:rsidRDefault="00146EAE" w:rsidP="00146EAE">
            <w:pPr>
              <w:jc w:val="both"/>
            </w:pPr>
          </w:p>
        </w:tc>
        <w:tc>
          <w:tcPr>
            <w:tcW w:w="2977"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r w:rsidRPr="00274A8E">
              <w:sym w:font="Symbol" w:char="F0B7"/>
            </w:r>
            <w:r w:rsidRPr="00274A8E">
              <w:rPr>
                <w:b/>
                <w:bCs/>
              </w:rPr>
              <w:t xml:space="preserve"> </w:t>
            </w:r>
            <w:r w:rsidRPr="00274A8E">
              <w:t xml:space="preserve"> Các nhóm thảo luận và trình bày.</w:t>
            </w:r>
          </w:p>
          <w:p w:rsidR="00146EAE" w:rsidRPr="00274A8E" w:rsidRDefault="00146EAE" w:rsidP="00146EAE">
            <w:pPr>
              <w:jc w:val="both"/>
            </w:pPr>
          </w:p>
          <w:p w:rsidR="00146EAE" w:rsidRPr="00274A8E" w:rsidRDefault="00146EAE" w:rsidP="00146EAE">
            <w:pPr>
              <w:jc w:val="both"/>
            </w:pPr>
          </w:p>
        </w:tc>
      </w:tr>
      <w:tr w:rsidR="00146EAE" w:rsidRPr="00274A8E">
        <w:tc>
          <w:tcPr>
            <w:tcW w:w="10207" w:type="dxa"/>
            <w:gridSpan w:val="4"/>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center"/>
              <w:rPr>
                <w:b/>
                <w:bCs/>
              </w:rPr>
            </w:pPr>
            <w:r w:rsidRPr="00274A8E">
              <w:rPr>
                <w:b/>
                <w:bCs/>
              </w:rPr>
              <w:t>Hoạt động 2:  Hướng dẫn cách ngắt trang và đánh số trang</w:t>
            </w:r>
          </w:p>
        </w:tc>
      </w:tr>
      <w:tr w:rsidR="00146EAE" w:rsidRPr="00274A8E">
        <w:tc>
          <w:tcPr>
            <w:tcW w:w="426"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r w:rsidRPr="00274A8E">
              <w:rPr>
                <w:sz w:val="23"/>
                <w:szCs w:val="23"/>
              </w:rPr>
              <w:t>15</w:t>
            </w: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p>
          <w:p w:rsidR="00146EAE" w:rsidRPr="00274A8E" w:rsidRDefault="00146EAE" w:rsidP="00146EAE">
            <w:pPr>
              <w:jc w:val="both"/>
              <w:rPr>
                <w:b/>
                <w:bCs/>
              </w:rPr>
            </w:pPr>
            <w:r w:rsidRPr="00274A8E">
              <w:rPr>
                <w:b/>
                <w:bCs/>
              </w:rPr>
              <w:t>2. Ngắt trang và đánh số trang.</w:t>
            </w:r>
          </w:p>
          <w:p w:rsidR="00146EAE" w:rsidRPr="00274A8E" w:rsidRDefault="00146EAE" w:rsidP="00146EAE">
            <w:pPr>
              <w:jc w:val="both"/>
              <w:rPr>
                <w:b/>
                <w:bCs/>
              </w:rPr>
            </w:pPr>
            <w:r w:rsidRPr="00274A8E">
              <w:rPr>
                <w:b/>
                <w:bCs/>
              </w:rPr>
              <w:t>a. Ngắt trang:</w:t>
            </w:r>
          </w:p>
          <w:p w:rsidR="00146EAE" w:rsidRPr="00274A8E" w:rsidRDefault="00146EAE" w:rsidP="00146EAE">
            <w:pPr>
              <w:jc w:val="both"/>
            </w:pPr>
            <w:r w:rsidRPr="00274A8E">
              <w:t>Việc ngắt trang được thực hiện như sau:</w:t>
            </w:r>
          </w:p>
          <w:p w:rsidR="00146EAE" w:rsidRPr="00274A8E" w:rsidRDefault="00146EAE" w:rsidP="00146EAE">
            <w:pPr>
              <w:jc w:val="both"/>
            </w:pPr>
            <w:r w:rsidRPr="00274A8E">
              <w:t xml:space="preserve"> – Đặt con trỏ văn bản ở vị trí muốn ngắt trang.</w:t>
            </w:r>
          </w:p>
          <w:p w:rsidR="00146EAE" w:rsidRPr="00274A8E" w:rsidRDefault="00146EAE" w:rsidP="00146EAE">
            <w:pPr>
              <w:jc w:val="both"/>
            </w:pPr>
            <w:r w:rsidRPr="00274A8E">
              <w:t xml:space="preserve"> – Chọn lệnh </w:t>
            </w:r>
            <w:r w:rsidRPr="00274A8E">
              <w:rPr>
                <w:b/>
                <w:bCs/>
              </w:rPr>
              <w:t xml:space="preserve">Insert </w:t>
            </w:r>
            <w:r w:rsidRPr="00274A8E">
              <w:rPr>
                <w:b/>
                <w:bCs/>
              </w:rPr>
              <w:sym w:font="Symbol" w:char="F0AE"/>
            </w:r>
            <w:r w:rsidRPr="00274A8E">
              <w:rPr>
                <w:b/>
                <w:bCs/>
              </w:rPr>
              <w:t xml:space="preserve"> Break</w:t>
            </w:r>
            <w:r w:rsidRPr="00274A8E">
              <w:t xml:space="preserve"> … rồi chọn </w:t>
            </w:r>
            <w:r w:rsidRPr="00274A8E">
              <w:rPr>
                <w:b/>
                <w:bCs/>
              </w:rPr>
              <w:t>Page break</w:t>
            </w:r>
            <w:r w:rsidRPr="00274A8E">
              <w:t xml:space="preserve"> trong hộp thoại </w:t>
            </w:r>
            <w:r w:rsidRPr="00274A8E">
              <w:rPr>
                <w:b/>
                <w:bCs/>
              </w:rPr>
              <w:t>Break</w:t>
            </w:r>
          </w:p>
          <w:p w:rsidR="00146EAE" w:rsidRPr="00274A8E" w:rsidRDefault="00146EAE" w:rsidP="00146EAE">
            <w:pPr>
              <w:jc w:val="both"/>
            </w:pPr>
            <w:r w:rsidRPr="00274A8E">
              <w:t xml:space="preserve"> – Nháy chuột vào nút </w:t>
            </w:r>
            <w:r w:rsidRPr="00274A8E">
              <w:rPr>
                <w:b/>
                <w:bCs/>
              </w:rPr>
              <w:t>OK</w:t>
            </w:r>
            <w:r w:rsidRPr="00274A8E">
              <w:t>.</w:t>
            </w:r>
          </w:p>
          <w:p w:rsidR="00146EAE" w:rsidRPr="00274A8E" w:rsidRDefault="00146EAE" w:rsidP="00146EAE">
            <w:pPr>
              <w:jc w:val="both"/>
            </w:pPr>
          </w:p>
          <w:p w:rsidR="00146EAE" w:rsidRPr="00274A8E" w:rsidRDefault="00146EAE" w:rsidP="00146EAE">
            <w:pPr>
              <w:jc w:val="both"/>
              <w:rPr>
                <w:i/>
                <w:iCs/>
              </w:rPr>
            </w:pPr>
            <w:r w:rsidRPr="00274A8E">
              <w:rPr>
                <w:i/>
                <w:iCs/>
              </w:rPr>
              <w:sym w:font="Symbol" w:char="F0B7"/>
            </w:r>
            <w:r w:rsidRPr="00274A8E">
              <w:rPr>
                <w:i/>
                <w:iCs/>
              </w:rPr>
              <w:t xml:space="preserve"> Có thể nhấn tổ hợp phím Ctrl + Enter để ngắt trang tại vị trí con trỏ văn bản.</w:t>
            </w:r>
          </w:p>
          <w:p w:rsidR="00146EAE" w:rsidRPr="00274A8E" w:rsidRDefault="00146EAE" w:rsidP="00146EAE">
            <w:pPr>
              <w:jc w:val="both"/>
              <w:rPr>
                <w:b/>
                <w:bCs/>
              </w:rPr>
            </w:pPr>
          </w:p>
          <w:p w:rsidR="00146EAE" w:rsidRPr="00274A8E" w:rsidRDefault="00146EAE" w:rsidP="00146EAE">
            <w:pPr>
              <w:jc w:val="both"/>
              <w:rPr>
                <w:b/>
                <w:bCs/>
              </w:rPr>
            </w:pPr>
            <w:r w:rsidRPr="00274A8E">
              <w:rPr>
                <w:b/>
                <w:bCs/>
              </w:rPr>
              <w:t>b. Đánh số trang.</w:t>
            </w:r>
          </w:p>
          <w:p w:rsidR="00146EAE" w:rsidRPr="00274A8E" w:rsidRDefault="00146EAE" w:rsidP="00146EAE">
            <w:pPr>
              <w:jc w:val="both"/>
              <w:rPr>
                <w:sz w:val="22"/>
                <w:szCs w:val="22"/>
              </w:rPr>
            </w:pPr>
            <w:r w:rsidRPr="00274A8E">
              <w:t xml:space="preserve">– Chọn </w:t>
            </w:r>
            <w:r w:rsidRPr="00274A8E">
              <w:rPr>
                <w:b/>
                <w:bCs/>
                <w:sz w:val="22"/>
                <w:szCs w:val="22"/>
              </w:rPr>
              <w:t xml:space="preserve">Insert </w:t>
            </w:r>
            <w:r w:rsidRPr="00274A8E">
              <w:rPr>
                <w:b/>
                <w:bCs/>
                <w:sz w:val="22"/>
                <w:szCs w:val="22"/>
              </w:rPr>
              <w:sym w:font="Symbol" w:char="F0AE"/>
            </w:r>
            <w:r w:rsidRPr="00274A8E">
              <w:rPr>
                <w:b/>
                <w:bCs/>
                <w:sz w:val="22"/>
                <w:szCs w:val="22"/>
              </w:rPr>
              <w:t xml:space="preserve"> Page Numbers</w:t>
            </w:r>
            <w:r w:rsidRPr="00274A8E">
              <w:rPr>
                <w:sz w:val="22"/>
                <w:szCs w:val="22"/>
              </w:rPr>
              <w:t xml:space="preserve"> </w:t>
            </w:r>
          </w:p>
          <w:p w:rsidR="00146EAE" w:rsidRPr="00274A8E" w:rsidRDefault="00146EAE" w:rsidP="00146EAE">
            <w:pPr>
              <w:jc w:val="both"/>
            </w:pPr>
            <w:r w:rsidRPr="00274A8E">
              <w:rPr>
                <w:sz w:val="22"/>
                <w:szCs w:val="22"/>
              </w:rPr>
              <w:t xml:space="preserve">– </w:t>
            </w:r>
            <w:r w:rsidRPr="00274A8E">
              <w:rPr>
                <w:b/>
                <w:bCs/>
                <w:sz w:val="22"/>
                <w:szCs w:val="22"/>
              </w:rPr>
              <w:t xml:space="preserve">Position: </w:t>
            </w:r>
            <w:r w:rsidRPr="00274A8E">
              <w:rPr>
                <w:sz w:val="22"/>
                <w:szCs w:val="22"/>
              </w:rPr>
              <w:t>c</w:t>
            </w:r>
            <w:r w:rsidRPr="00274A8E">
              <w:t>họn vị trí của số trang.</w:t>
            </w:r>
          </w:p>
          <w:p w:rsidR="00146EAE" w:rsidRPr="00274A8E" w:rsidRDefault="00146EAE" w:rsidP="00146EAE">
            <w:pPr>
              <w:jc w:val="both"/>
            </w:pPr>
            <w:r w:rsidRPr="00274A8E">
              <w:t xml:space="preserve">– </w:t>
            </w:r>
            <w:r w:rsidRPr="00274A8E">
              <w:rPr>
                <w:b/>
                <w:bCs/>
              </w:rPr>
              <w:t>Alignment</w:t>
            </w:r>
            <w:r w:rsidRPr="00274A8E">
              <w:t>:  chọn cách căn lề cho số trang: trái (</w:t>
            </w:r>
            <w:r w:rsidRPr="00274A8E">
              <w:rPr>
                <w:b/>
                <w:bCs/>
              </w:rPr>
              <w:t>Left</w:t>
            </w:r>
            <w:r w:rsidRPr="00274A8E">
              <w:t>), phải (</w:t>
            </w:r>
            <w:r w:rsidRPr="00274A8E">
              <w:rPr>
                <w:b/>
                <w:bCs/>
              </w:rPr>
              <w:t>Right</w:t>
            </w:r>
            <w:r w:rsidRPr="00274A8E">
              <w:t>), giữa (</w:t>
            </w:r>
            <w:r w:rsidRPr="00274A8E">
              <w:rPr>
                <w:b/>
                <w:bCs/>
              </w:rPr>
              <w:t>Center</w:t>
            </w:r>
            <w:r w:rsidRPr="00274A8E">
              <w:t>).</w:t>
            </w:r>
          </w:p>
          <w:p w:rsidR="00146EAE" w:rsidRPr="00274A8E" w:rsidRDefault="00146EAE" w:rsidP="00146EAE">
            <w:pPr>
              <w:jc w:val="both"/>
            </w:pPr>
            <w:r w:rsidRPr="00274A8E">
              <w:t xml:space="preserve">– </w:t>
            </w:r>
            <w:r w:rsidRPr="00274A8E">
              <w:rPr>
                <w:b/>
                <w:bCs/>
              </w:rPr>
              <w:t>Show number on first page</w:t>
            </w:r>
            <w:r w:rsidRPr="00274A8E">
              <w:t>: chọn đánh số trang hoặc không đánh số trang ở trang đầu tiên của văn bản.</w:t>
            </w:r>
          </w:p>
          <w:p w:rsidR="00146EAE" w:rsidRPr="00274A8E" w:rsidRDefault="00146EAE" w:rsidP="00146EAE">
            <w:pPr>
              <w:jc w:val="both"/>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rPr>
                <w:i/>
                <w:iCs/>
              </w:rPr>
              <w:t>Đặt vấn đề</w:t>
            </w:r>
            <w:r w:rsidRPr="00274A8E">
              <w:t>: Thông thường Word tự động thực hiện việc ngắt trang. Tuy nhiên, Word cũng cho phép ta chủ động ngắt trang và chuyển sang trang mới.</w:t>
            </w: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GV giới thiệu một số đoạn văn bản được ngắt trang tự động và bằng tay.</w:t>
            </w: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GV đưa ra một văn bản có những chỗ ngắt trang nên tránh.</w:t>
            </w: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Nếu văn bản có nhiều hơn một trang ta nên đánh số trang vì nếu không sẽ không thể phân biệt thứ tự các trang khi in ra sử dụng. Microsoft Word cho phép đánh số trang ở đầu hoặc cuối trang văn bản.</w:t>
            </w: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GV giới thiệu một số trang văn bản có và không có đánh số trang, rồi cho HS nhận xét.</w:t>
            </w:r>
          </w:p>
        </w:tc>
        <w:tc>
          <w:tcPr>
            <w:tcW w:w="2977"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p>
        </w:tc>
      </w:tr>
      <w:tr w:rsidR="00146EAE" w:rsidRPr="00274A8E">
        <w:tc>
          <w:tcPr>
            <w:tcW w:w="10207" w:type="dxa"/>
            <w:gridSpan w:val="4"/>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center"/>
              <w:rPr>
                <w:b/>
                <w:bCs/>
              </w:rPr>
            </w:pPr>
            <w:r w:rsidRPr="00274A8E">
              <w:rPr>
                <w:b/>
                <w:bCs/>
              </w:rPr>
              <w:t>Hoạt động 3: Hướng dẫn thao tác in văn bản</w:t>
            </w:r>
          </w:p>
        </w:tc>
      </w:tr>
      <w:tr w:rsidR="00146EAE" w:rsidRPr="00274A8E">
        <w:tc>
          <w:tcPr>
            <w:tcW w:w="426"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r w:rsidRPr="00274A8E">
              <w:rPr>
                <w:sz w:val="23"/>
                <w:szCs w:val="23"/>
              </w:rPr>
              <w:t>10</w:t>
            </w: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rPr>
                <w:b/>
                <w:bCs/>
              </w:rPr>
            </w:pPr>
            <w:r w:rsidRPr="00274A8E">
              <w:rPr>
                <w:b/>
                <w:bCs/>
              </w:rPr>
              <w:t>3. In văn bản.</w:t>
            </w:r>
          </w:p>
          <w:p w:rsidR="00146EAE" w:rsidRPr="00274A8E" w:rsidRDefault="00146EAE" w:rsidP="00146EAE">
            <w:pPr>
              <w:jc w:val="both"/>
              <w:rPr>
                <w:b/>
                <w:bCs/>
              </w:rPr>
            </w:pPr>
            <w:r w:rsidRPr="00274A8E">
              <w:rPr>
                <w:b/>
                <w:bCs/>
              </w:rPr>
              <w:t xml:space="preserve">a. Xem trước khi in: </w:t>
            </w:r>
          </w:p>
          <w:p w:rsidR="00146EAE" w:rsidRPr="00274A8E" w:rsidRDefault="00146EAE" w:rsidP="00146EAE">
            <w:pPr>
              <w:jc w:val="both"/>
              <w:rPr>
                <w:b/>
                <w:bCs/>
              </w:rPr>
            </w:pPr>
            <w:r w:rsidRPr="00274A8E">
              <w:t xml:space="preserve">Mở cửa sổ </w:t>
            </w:r>
            <w:r w:rsidRPr="00274A8E">
              <w:rPr>
                <w:b/>
                <w:bCs/>
              </w:rPr>
              <w:t>Preview</w:t>
            </w:r>
            <w:r w:rsidRPr="00274A8E">
              <w:t>, sử dụng một trong hai cách sau:</w:t>
            </w:r>
          </w:p>
          <w:p w:rsidR="00146EAE" w:rsidRPr="00274A8E" w:rsidRDefault="00146EAE" w:rsidP="00146EAE">
            <w:pPr>
              <w:jc w:val="both"/>
            </w:pPr>
            <w:r w:rsidRPr="00274A8E">
              <w:sym w:font="Symbol" w:char="F0B7"/>
            </w:r>
            <w:r w:rsidRPr="00274A8E">
              <w:t xml:space="preserve"> </w:t>
            </w:r>
            <w:r w:rsidRPr="00274A8E">
              <w:rPr>
                <w:b/>
                <w:bCs/>
                <w:i/>
                <w:iCs/>
              </w:rPr>
              <w:t>Cách 1</w:t>
            </w:r>
            <w:r w:rsidRPr="00274A8E">
              <w:t xml:space="preserve">: Chọn lệnh </w:t>
            </w:r>
            <w:r w:rsidRPr="00274A8E">
              <w:rPr>
                <w:b/>
                <w:bCs/>
              </w:rPr>
              <w:t xml:space="preserve">File </w:t>
            </w:r>
            <w:r w:rsidRPr="00274A8E">
              <w:rPr>
                <w:b/>
                <w:bCs/>
              </w:rPr>
              <w:sym w:font="Symbol" w:char="F0AE"/>
            </w:r>
            <w:r w:rsidRPr="00274A8E">
              <w:rPr>
                <w:b/>
                <w:bCs/>
              </w:rPr>
              <w:t xml:space="preserve"> Print Preview</w:t>
            </w:r>
            <w:r w:rsidRPr="00274A8E">
              <w:t>.</w:t>
            </w:r>
          </w:p>
          <w:p w:rsidR="00146EAE" w:rsidRPr="00274A8E" w:rsidRDefault="00146EAE" w:rsidP="00146EAE">
            <w:pPr>
              <w:jc w:val="both"/>
            </w:pPr>
            <w:r w:rsidRPr="00274A8E">
              <w:sym w:font="Symbol" w:char="F0B7"/>
            </w:r>
            <w:r w:rsidRPr="00274A8E">
              <w:t xml:space="preserve"> </w:t>
            </w:r>
            <w:r w:rsidRPr="00274A8E">
              <w:rPr>
                <w:b/>
                <w:bCs/>
                <w:i/>
                <w:iCs/>
              </w:rPr>
              <w:t>Cách 2</w:t>
            </w:r>
            <w:r w:rsidRPr="00274A8E">
              <w:t xml:space="preserve">: Nháy nút lệnh </w:t>
            </w:r>
            <w:r w:rsidR="00D3505E">
              <w:rPr>
                <w:noProof/>
              </w:rPr>
              <w:drawing>
                <wp:inline distT="0" distB="0" distL="0" distR="0">
                  <wp:extent cx="180975" cy="1809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0">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274A8E">
              <w:t xml:space="preserve"> trên thanh công cụ chuẩn.</w:t>
            </w:r>
          </w:p>
          <w:p w:rsidR="00146EAE" w:rsidRPr="00274A8E" w:rsidRDefault="00146EAE" w:rsidP="00146EAE">
            <w:pPr>
              <w:jc w:val="both"/>
              <w:rPr>
                <w:b/>
                <w:bCs/>
              </w:rPr>
            </w:pPr>
          </w:p>
          <w:p w:rsidR="00146EAE" w:rsidRPr="00274A8E" w:rsidRDefault="00146EAE" w:rsidP="00146EAE">
            <w:pPr>
              <w:jc w:val="both"/>
              <w:rPr>
                <w:b/>
                <w:bCs/>
              </w:rPr>
            </w:pPr>
            <w:r w:rsidRPr="00274A8E">
              <w:rPr>
                <w:b/>
                <w:bCs/>
              </w:rPr>
              <w:t>b. In văn bản.</w:t>
            </w:r>
          </w:p>
          <w:p w:rsidR="00146EAE" w:rsidRPr="00274A8E" w:rsidRDefault="00146EAE" w:rsidP="00146EAE">
            <w:pPr>
              <w:tabs>
                <w:tab w:val="left" w:pos="2302"/>
              </w:tabs>
              <w:jc w:val="both"/>
              <w:rPr>
                <w:b/>
                <w:bCs/>
              </w:rPr>
            </w:pPr>
            <w:r w:rsidRPr="00274A8E">
              <w:t xml:space="preserve"> Ta thực hiện việc in văn bản bằng một trong các cách sau</w:t>
            </w:r>
            <w:r w:rsidRPr="00274A8E">
              <w:br/>
            </w:r>
            <w:r w:rsidRPr="00274A8E">
              <w:sym w:font="Symbol" w:char="F0B7"/>
            </w:r>
            <w:r w:rsidRPr="00274A8E">
              <w:t xml:space="preserve"> </w:t>
            </w:r>
            <w:r w:rsidRPr="00274A8E">
              <w:rPr>
                <w:b/>
                <w:bCs/>
                <w:i/>
                <w:iCs/>
              </w:rPr>
              <w:t>Cách 1</w:t>
            </w:r>
            <w:r w:rsidRPr="00274A8E">
              <w:t xml:space="preserve">: Dùng lệnh </w:t>
            </w:r>
            <w:r w:rsidRPr="00274A8E">
              <w:rPr>
                <w:b/>
                <w:bCs/>
              </w:rPr>
              <w:t xml:space="preserve">File </w:t>
            </w:r>
            <w:r w:rsidRPr="00274A8E">
              <w:rPr>
                <w:b/>
                <w:bCs/>
              </w:rPr>
              <w:sym w:font="Symbol" w:char="F0AE"/>
            </w:r>
            <w:r w:rsidRPr="00274A8E">
              <w:rPr>
                <w:b/>
                <w:bCs/>
              </w:rPr>
              <w:t xml:space="preserve"> Print…</w:t>
            </w:r>
          </w:p>
          <w:p w:rsidR="00146EAE" w:rsidRPr="00274A8E" w:rsidRDefault="00146EAE" w:rsidP="00146EAE">
            <w:pPr>
              <w:tabs>
                <w:tab w:val="left" w:pos="2302"/>
              </w:tabs>
              <w:jc w:val="both"/>
            </w:pPr>
            <w:r w:rsidRPr="00274A8E">
              <w:sym w:font="Symbol" w:char="F0B7"/>
            </w:r>
            <w:r w:rsidRPr="00274A8E">
              <w:t xml:space="preserve"> </w:t>
            </w:r>
            <w:r w:rsidRPr="00274A8E">
              <w:rPr>
                <w:b/>
                <w:bCs/>
                <w:i/>
                <w:iCs/>
              </w:rPr>
              <w:t>Cách 2</w:t>
            </w:r>
            <w:r w:rsidRPr="00274A8E">
              <w:t xml:space="preserve">: Nhấn tổ hợp phím  </w:t>
            </w:r>
            <w:r w:rsidRPr="00274A8E">
              <w:rPr>
                <w:b/>
                <w:bCs/>
              </w:rPr>
              <w:t>Ctrl + P</w:t>
            </w:r>
          </w:p>
          <w:p w:rsidR="00146EAE" w:rsidRPr="00274A8E" w:rsidRDefault="00146EAE" w:rsidP="00146EAE">
            <w:pPr>
              <w:tabs>
                <w:tab w:val="left" w:pos="2302"/>
              </w:tabs>
              <w:jc w:val="both"/>
            </w:pPr>
            <w:r w:rsidRPr="00274A8E">
              <w:sym w:font="Symbol" w:char="F0B7"/>
            </w:r>
            <w:r w:rsidRPr="00274A8E">
              <w:t xml:space="preserve"> </w:t>
            </w:r>
            <w:r w:rsidRPr="00274A8E">
              <w:rPr>
                <w:b/>
                <w:bCs/>
                <w:i/>
                <w:iCs/>
              </w:rPr>
              <w:t xml:space="preserve">Cách 3: </w:t>
            </w:r>
            <w:r w:rsidRPr="00274A8E">
              <w:t xml:space="preserve">Nháy chuột vào nút  </w:t>
            </w:r>
            <w:r w:rsidR="00D3505E">
              <w:rPr>
                <w:noProof/>
              </w:rPr>
              <w:drawing>
                <wp:inline distT="0" distB="0" distL="0" distR="0">
                  <wp:extent cx="228600" cy="1619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228600" cy="161925"/>
                          </a:xfrm>
                          <a:prstGeom prst="rect">
                            <a:avLst/>
                          </a:prstGeom>
                          <a:noFill/>
                          <a:ln>
                            <a:noFill/>
                          </a:ln>
                        </pic:spPr>
                      </pic:pic>
                    </a:graphicData>
                  </a:graphic>
                </wp:inline>
              </w:drawing>
            </w:r>
            <w:r w:rsidRPr="00274A8E">
              <w:t xml:space="preserve"> trên thanh công cụ chuẩn  để in ngay toàn bộ văn bản.</w:t>
            </w:r>
          </w:p>
          <w:p w:rsidR="00146EAE" w:rsidRPr="00274A8E" w:rsidRDefault="00146EAE" w:rsidP="00146EAE">
            <w:pPr>
              <w:tabs>
                <w:tab w:val="left" w:pos="2302"/>
              </w:tabs>
              <w:jc w:val="both"/>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sym w:font="Symbol" w:char="F0B7"/>
            </w:r>
            <w:r w:rsidRPr="00274A8E">
              <w:t xml:space="preserve"> Trước khi in một văn bản nào đó, thông thường nên thực hiện việc xem văn bản trước khi in để kiểm tra các lề trang, việc ngắt trang, việc bố trí nội dung, … đã đúng như mong muốn chưa.</w:t>
            </w: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Văn bản có thể được in ra giấy nếu máy tính có kết nối trực tiếp với máy in hoặc có thể truy cập với máy tính trong mạng.</w:t>
            </w: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p w:rsidR="00146EAE" w:rsidRPr="00274A8E" w:rsidRDefault="00146EAE" w:rsidP="00146EAE">
            <w:pPr>
              <w:jc w:val="both"/>
            </w:pPr>
          </w:p>
        </w:tc>
        <w:tc>
          <w:tcPr>
            <w:tcW w:w="2977"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p>
        </w:tc>
      </w:tr>
      <w:tr w:rsidR="00146EAE" w:rsidRPr="00274A8E">
        <w:tc>
          <w:tcPr>
            <w:tcW w:w="10207" w:type="dxa"/>
            <w:gridSpan w:val="4"/>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center"/>
              <w:rPr>
                <w:b/>
                <w:bCs/>
              </w:rPr>
            </w:pPr>
            <w:r w:rsidRPr="00274A8E">
              <w:rPr>
                <w:b/>
                <w:bCs/>
              </w:rPr>
              <w:t>Hoạt động 4:  Củng cố</w:t>
            </w:r>
          </w:p>
        </w:tc>
      </w:tr>
      <w:tr w:rsidR="00146EAE" w:rsidRPr="00274A8E">
        <w:tc>
          <w:tcPr>
            <w:tcW w:w="426"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ind w:left="-108"/>
              <w:jc w:val="center"/>
              <w:rPr>
                <w:sz w:val="23"/>
                <w:szCs w:val="23"/>
              </w:rPr>
            </w:pPr>
          </w:p>
          <w:p w:rsidR="00146EAE" w:rsidRPr="00274A8E" w:rsidRDefault="00146EAE" w:rsidP="00146EAE">
            <w:pPr>
              <w:ind w:left="-108"/>
              <w:jc w:val="center"/>
              <w:rPr>
                <w:sz w:val="23"/>
                <w:szCs w:val="23"/>
              </w:rPr>
            </w:pPr>
            <w:r w:rsidRPr="00274A8E">
              <w:rPr>
                <w:sz w:val="23"/>
                <w:szCs w:val="23"/>
              </w:rPr>
              <w:t>7</w:t>
            </w: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r w:rsidRPr="00274A8E">
              <w:t>Nhấn mạnh:</w:t>
            </w:r>
          </w:p>
          <w:p w:rsidR="00146EAE" w:rsidRPr="00274A8E" w:rsidRDefault="00146EAE" w:rsidP="00146EAE">
            <w:pPr>
              <w:jc w:val="both"/>
            </w:pPr>
            <w:r w:rsidRPr="00274A8E">
              <w:t>– Khi nào dùng danh sách liệt kê, khi nào dùng danh sách số thứ tự.</w:t>
            </w:r>
          </w:p>
          <w:p w:rsidR="00146EAE" w:rsidRPr="00274A8E" w:rsidRDefault="00146EAE" w:rsidP="00146EAE">
            <w:pPr>
              <w:jc w:val="both"/>
            </w:pPr>
            <w:r w:rsidRPr="00274A8E">
              <w:t>– Khi nào dùng ngắt trang bằng tay.</w:t>
            </w:r>
          </w:p>
          <w:p w:rsidR="00146EAE" w:rsidRPr="00274A8E" w:rsidRDefault="00146EAE" w:rsidP="00146EAE">
            <w:pPr>
              <w:jc w:val="both"/>
            </w:pPr>
            <w:r w:rsidRPr="00274A8E">
              <w:t>– Những kiểu ngắt trang nào nên tránh.</w:t>
            </w:r>
          </w:p>
          <w:p w:rsidR="00146EAE" w:rsidRPr="00274A8E" w:rsidRDefault="00146EAE" w:rsidP="00146EAE">
            <w:pPr>
              <w:jc w:val="both"/>
            </w:pPr>
          </w:p>
        </w:tc>
        <w:tc>
          <w:tcPr>
            <w:tcW w:w="2977" w:type="dxa"/>
            <w:tcBorders>
              <w:top w:val="single" w:sz="4" w:space="0" w:color="auto"/>
              <w:left w:val="single" w:sz="4" w:space="0" w:color="auto"/>
              <w:bottom w:val="single" w:sz="4" w:space="0" w:color="auto"/>
              <w:right w:val="single" w:sz="4" w:space="0" w:color="auto"/>
            </w:tcBorders>
          </w:tcPr>
          <w:p w:rsidR="00146EAE" w:rsidRPr="00274A8E" w:rsidRDefault="00146EAE" w:rsidP="00146EAE">
            <w:pPr>
              <w:jc w:val="both"/>
            </w:pPr>
          </w:p>
          <w:p w:rsidR="00146EAE" w:rsidRPr="00274A8E" w:rsidRDefault="00146EAE" w:rsidP="00146EAE">
            <w:pPr>
              <w:jc w:val="both"/>
            </w:pPr>
            <w:r w:rsidRPr="00274A8E">
              <w:sym w:font="Symbol" w:char="F0B7"/>
            </w:r>
            <w:r w:rsidRPr="00274A8E">
              <w:t xml:space="preserve"> Các nhóm thảo luận và trình bày</w:t>
            </w:r>
          </w:p>
        </w:tc>
      </w:tr>
    </w:tbl>
    <w:p w:rsidR="00146EAE" w:rsidRPr="00274A8E" w:rsidRDefault="00146EAE" w:rsidP="00146EAE">
      <w:pPr>
        <w:jc w:val="both"/>
      </w:pPr>
    </w:p>
    <w:p w:rsidR="00F52B14" w:rsidRPr="00274A8E" w:rsidRDefault="00146EAE" w:rsidP="00146EAE">
      <w:pPr>
        <w:jc w:val="both"/>
        <w:rPr>
          <w:b/>
          <w:bCs/>
        </w:rPr>
      </w:pPr>
      <w:r w:rsidRPr="00274A8E">
        <w:rPr>
          <w:b/>
          <w:bCs/>
        </w:rPr>
        <w:tab/>
      </w:r>
    </w:p>
    <w:p w:rsidR="00146EAE" w:rsidRPr="00274A8E" w:rsidRDefault="00F52B14" w:rsidP="00146EAE">
      <w:pPr>
        <w:jc w:val="both"/>
        <w:rPr>
          <w:b/>
          <w:bCs/>
        </w:rPr>
      </w:pPr>
      <w:r w:rsidRPr="00274A8E">
        <w:rPr>
          <w:b/>
          <w:bCs/>
        </w:rPr>
        <w:t xml:space="preserve"> </w:t>
      </w:r>
      <w:r w:rsidR="00146EAE" w:rsidRPr="00274A8E">
        <w:rPr>
          <w:b/>
          <w:bCs/>
        </w:rPr>
        <w:t xml:space="preserve">4. BÀI TẬP VỀ NHÀ: </w:t>
      </w:r>
    </w:p>
    <w:p w:rsidR="00146EAE" w:rsidRPr="00274A8E" w:rsidRDefault="00146EAE" w:rsidP="00146EAE">
      <w:pPr>
        <w:jc w:val="both"/>
      </w:pPr>
      <w:r w:rsidRPr="00274A8E">
        <w:rPr>
          <w:b/>
          <w:bCs/>
        </w:rPr>
        <w:tab/>
        <w:t xml:space="preserve">– </w:t>
      </w:r>
      <w:r w:rsidRPr="00274A8E">
        <w:t>Bài  1,2,3,4 sách giáo khoa.</w:t>
      </w:r>
    </w:p>
    <w:p w:rsidR="00146EAE" w:rsidRPr="00274A8E" w:rsidRDefault="00146EAE" w:rsidP="00146EAE">
      <w:pPr>
        <w:jc w:val="both"/>
        <w:rPr>
          <w:b/>
          <w:bCs/>
        </w:rPr>
      </w:pPr>
      <w:r w:rsidRPr="00274A8E">
        <w:tab/>
        <w:t>– Đọc trước bài “Các công cụ trợ giúp soạn thảo”</w:t>
      </w:r>
    </w:p>
    <w:p w:rsidR="00146EAE" w:rsidRPr="00274A8E" w:rsidRDefault="00146EAE" w:rsidP="00146EAE">
      <w:pPr>
        <w:jc w:val="both"/>
      </w:pPr>
      <w:r w:rsidRPr="00274A8E">
        <w:rPr>
          <w:b/>
          <w:bCs/>
        </w:rPr>
        <w:t>IV. RÚT KINH NGHIỆM, BỔ SUNG:</w:t>
      </w:r>
    </w:p>
    <w:p w:rsidR="00146EAE" w:rsidRPr="00274A8E" w:rsidRDefault="00146EAE" w:rsidP="00146EAE">
      <w:pPr>
        <w:tabs>
          <w:tab w:val="left" w:pos="567"/>
          <w:tab w:val="right" w:leader="dot" w:pos="9781"/>
        </w:tabs>
        <w:jc w:val="both"/>
      </w:pPr>
      <w:r w:rsidRPr="00274A8E">
        <w:tab/>
      </w:r>
      <w:r w:rsidRPr="00274A8E">
        <w:tab/>
      </w:r>
    </w:p>
    <w:p w:rsidR="00146EAE" w:rsidRPr="00274A8E" w:rsidRDefault="00146EAE" w:rsidP="00146EAE">
      <w:pPr>
        <w:tabs>
          <w:tab w:val="left" w:pos="567"/>
          <w:tab w:val="right" w:leader="dot" w:pos="9781"/>
        </w:tabs>
        <w:jc w:val="both"/>
      </w:pPr>
      <w:r w:rsidRPr="00274A8E">
        <w:tab/>
      </w:r>
      <w:r w:rsidRPr="00274A8E">
        <w:tab/>
      </w:r>
    </w:p>
    <w:p w:rsidR="00723C76" w:rsidRPr="00274A8E" w:rsidRDefault="00146EAE" w:rsidP="00146EAE">
      <w:r w:rsidRPr="00274A8E">
        <w:tab/>
      </w:r>
      <w:r w:rsidRPr="00274A8E">
        <w:tab/>
      </w:r>
    </w:p>
    <w:p w:rsidR="00723C76" w:rsidRPr="00274A8E" w:rsidRDefault="00723C76" w:rsidP="00723C76">
      <w:pPr>
        <w:jc w:val="both"/>
      </w:pPr>
      <w:r w:rsidRPr="00274A8E">
        <w:br w:type="page"/>
      </w:r>
      <w:r w:rsidR="003D19C4" w:rsidRPr="00274A8E">
        <w:rPr>
          <w:b/>
        </w:rPr>
        <w:t>Ngày soạn: 30/01/</w:t>
      </w:r>
      <w:r w:rsidR="006D159B" w:rsidRPr="00274A8E">
        <w:rPr>
          <w:b/>
        </w:rPr>
        <w:t>2011</w:t>
      </w:r>
      <w:r w:rsidRPr="00274A8E">
        <w:tab/>
      </w:r>
      <w:r w:rsidRPr="00274A8E">
        <w:tab/>
      </w:r>
      <w:r w:rsidR="00D22717" w:rsidRPr="00274A8E">
        <w:t xml:space="preserve">   </w:t>
      </w:r>
      <w:r w:rsidR="00A44472" w:rsidRPr="00274A8E">
        <w:t xml:space="preserve">                      </w:t>
      </w:r>
      <w:r w:rsidRPr="00274A8E">
        <w:rPr>
          <w:b/>
          <w:bCs/>
          <w:sz w:val="28"/>
          <w:szCs w:val="28"/>
        </w:rPr>
        <w:t>Chương III: SOẠN THẢO VĂN BẢN</w:t>
      </w:r>
    </w:p>
    <w:p w:rsidR="00723C76" w:rsidRPr="00274A8E" w:rsidRDefault="00723C76" w:rsidP="00723C76">
      <w:pPr>
        <w:jc w:val="both"/>
        <w:rPr>
          <w:b/>
          <w:bCs/>
          <w:sz w:val="26"/>
          <w:szCs w:val="26"/>
        </w:rPr>
      </w:pPr>
      <w:r w:rsidRPr="00274A8E">
        <w:rPr>
          <w:b/>
          <w:bCs/>
        </w:rPr>
        <w:t>Tiết dạy:</w:t>
      </w:r>
      <w:r w:rsidRPr="00274A8E">
        <w:rPr>
          <w:b/>
          <w:bCs/>
        </w:rPr>
        <w:tab/>
        <w:t>48</w:t>
      </w:r>
      <w:r w:rsidR="00A44472" w:rsidRPr="00274A8E">
        <w:tab/>
      </w:r>
      <w:r w:rsidR="00A44472" w:rsidRPr="00274A8E">
        <w:tab/>
      </w:r>
      <w:r w:rsidR="00A44472" w:rsidRPr="00274A8E">
        <w:tab/>
      </w:r>
      <w:r w:rsidRPr="00274A8E">
        <w:rPr>
          <w:b/>
          <w:bCs/>
          <w:sz w:val="28"/>
          <w:szCs w:val="28"/>
        </w:rPr>
        <w:t>Bài 18: CÁC CÔNG CỤ TRỢ GIÚP SOẠN THẢO</w:t>
      </w:r>
    </w:p>
    <w:p w:rsidR="00D22717" w:rsidRPr="00274A8E" w:rsidRDefault="00D22717" w:rsidP="00723C76">
      <w:pPr>
        <w:jc w:val="both"/>
      </w:pPr>
      <w:r w:rsidRPr="00274A8E">
        <w:rPr>
          <w:b/>
          <w:bCs/>
          <w:szCs w:val="26"/>
        </w:rPr>
        <w:t xml:space="preserve">Tuần: </w:t>
      </w:r>
      <w:r w:rsidR="00F52B14" w:rsidRPr="00274A8E">
        <w:rPr>
          <w:b/>
          <w:bCs/>
          <w:szCs w:val="26"/>
        </w:rPr>
        <w:t xml:space="preserve">            </w:t>
      </w:r>
      <w:r w:rsidRPr="00274A8E">
        <w:rPr>
          <w:b/>
          <w:bCs/>
          <w:szCs w:val="26"/>
        </w:rPr>
        <w:t>24</w:t>
      </w:r>
    </w:p>
    <w:p w:rsidR="00A44472" w:rsidRPr="00274A8E" w:rsidRDefault="00A44472" w:rsidP="00723C76">
      <w:pPr>
        <w:jc w:val="both"/>
        <w:rPr>
          <w:b/>
          <w:bCs/>
        </w:rPr>
      </w:pPr>
    </w:p>
    <w:p w:rsidR="00723C76" w:rsidRPr="00274A8E" w:rsidRDefault="00723C76" w:rsidP="00723C76">
      <w:pPr>
        <w:jc w:val="both"/>
      </w:pPr>
      <w:r w:rsidRPr="00274A8E">
        <w:rPr>
          <w:b/>
          <w:bCs/>
        </w:rPr>
        <w:t>I. MỤC TIÊU:</w:t>
      </w:r>
    </w:p>
    <w:p w:rsidR="00723C76" w:rsidRPr="00274A8E" w:rsidRDefault="00723C76" w:rsidP="00723C76">
      <w:pPr>
        <w:jc w:val="both"/>
      </w:pPr>
      <w:r w:rsidRPr="00274A8E">
        <w:rPr>
          <w:b/>
          <w:bCs/>
        </w:rPr>
        <w:tab/>
      </w:r>
      <w:r w:rsidRPr="00274A8E">
        <w:rPr>
          <w:b/>
          <w:bCs/>
          <w:i/>
          <w:iCs/>
        </w:rPr>
        <w:t>Kiến thức:</w:t>
      </w:r>
      <w:r w:rsidRPr="00274A8E">
        <w:t xml:space="preserve"> </w:t>
      </w:r>
      <w:r w:rsidRPr="00274A8E">
        <w:tab/>
      </w:r>
    </w:p>
    <w:p w:rsidR="00723C76" w:rsidRPr="00274A8E" w:rsidRDefault="00723C76" w:rsidP="00723C76">
      <w:pPr>
        <w:tabs>
          <w:tab w:val="left" w:pos="851"/>
        </w:tabs>
        <w:jc w:val="both"/>
      </w:pPr>
      <w:r w:rsidRPr="00274A8E">
        <w:tab/>
        <w:t xml:space="preserve">– Biết sử dụng hai công cụ thường được dùng trong các hệ soạn thảo văn bản là tìm kiếm </w:t>
      </w:r>
      <w:r w:rsidRPr="00274A8E">
        <w:tab/>
        <w:t>và thay thế.</w:t>
      </w:r>
    </w:p>
    <w:p w:rsidR="00723C76" w:rsidRPr="00274A8E" w:rsidRDefault="00723C76" w:rsidP="00723C76">
      <w:pPr>
        <w:tabs>
          <w:tab w:val="left" w:pos="851"/>
        </w:tabs>
        <w:jc w:val="both"/>
      </w:pPr>
      <w:r w:rsidRPr="00274A8E">
        <w:tab/>
        <w:t>– Hiểu được ý nghĩa của chức năng tự động sửa trong Word.</w:t>
      </w:r>
    </w:p>
    <w:p w:rsidR="00723C76" w:rsidRPr="00274A8E" w:rsidRDefault="00723C76" w:rsidP="00723C76">
      <w:pPr>
        <w:tabs>
          <w:tab w:val="left" w:pos="851"/>
        </w:tabs>
        <w:jc w:val="both"/>
      </w:pPr>
      <w:r w:rsidRPr="00274A8E">
        <w:tab/>
        <w:t>– Có thể lập danh sách các từ gõ tắt và sử dụng để tăng tốc độ gõ.</w:t>
      </w:r>
    </w:p>
    <w:p w:rsidR="00723C76" w:rsidRPr="00274A8E" w:rsidRDefault="00723C76" w:rsidP="00723C76">
      <w:pPr>
        <w:jc w:val="both"/>
      </w:pPr>
      <w:r w:rsidRPr="00274A8E">
        <w:rPr>
          <w:b/>
          <w:bCs/>
        </w:rPr>
        <w:tab/>
      </w:r>
      <w:r w:rsidRPr="00274A8E">
        <w:rPr>
          <w:b/>
          <w:bCs/>
          <w:i/>
          <w:iCs/>
        </w:rPr>
        <w:t>Kĩ năng:</w:t>
      </w:r>
    </w:p>
    <w:p w:rsidR="00723C76" w:rsidRPr="00274A8E" w:rsidRDefault="00723C76" w:rsidP="00723C76">
      <w:pPr>
        <w:tabs>
          <w:tab w:val="left" w:pos="851"/>
        </w:tabs>
        <w:jc w:val="both"/>
      </w:pPr>
      <w:r w:rsidRPr="00274A8E">
        <w:tab/>
        <w:t>– Rèn kỹ năng thực hành tìm kiếm và thay thế trong soạn thảo.</w:t>
      </w:r>
    </w:p>
    <w:p w:rsidR="00723C76" w:rsidRPr="00274A8E" w:rsidRDefault="00723C76" w:rsidP="00723C76">
      <w:pPr>
        <w:jc w:val="both"/>
      </w:pPr>
      <w:r w:rsidRPr="00274A8E">
        <w:tab/>
      </w:r>
      <w:r w:rsidRPr="00274A8E">
        <w:rPr>
          <w:b/>
          <w:bCs/>
          <w:i/>
          <w:iCs/>
        </w:rPr>
        <w:t>Thái độ:</w:t>
      </w:r>
      <w:r w:rsidRPr="00274A8E">
        <w:t xml:space="preserve"> </w:t>
      </w:r>
    </w:p>
    <w:p w:rsidR="00723C76" w:rsidRPr="00274A8E" w:rsidRDefault="00723C76" w:rsidP="00723C76">
      <w:pPr>
        <w:tabs>
          <w:tab w:val="left" w:pos="851"/>
        </w:tabs>
        <w:jc w:val="both"/>
      </w:pPr>
      <w:r w:rsidRPr="00274A8E">
        <w:tab/>
        <w:t>– Rèn đức tính làm việc khoa học, chuẩn xác.</w:t>
      </w:r>
    </w:p>
    <w:p w:rsidR="00723C76" w:rsidRPr="00274A8E" w:rsidRDefault="00723C76" w:rsidP="00723C76">
      <w:pPr>
        <w:jc w:val="both"/>
        <w:rPr>
          <w:b/>
          <w:bCs/>
        </w:rPr>
      </w:pPr>
      <w:r w:rsidRPr="00274A8E">
        <w:rPr>
          <w:b/>
          <w:bCs/>
        </w:rPr>
        <w:t>II. CHUẨN BỊ:</w:t>
      </w:r>
    </w:p>
    <w:p w:rsidR="00723C76" w:rsidRPr="00274A8E" w:rsidRDefault="00723C76" w:rsidP="00723C76">
      <w:pPr>
        <w:jc w:val="both"/>
      </w:pPr>
      <w:r w:rsidRPr="00274A8E">
        <w:rPr>
          <w:b/>
          <w:bCs/>
        </w:rPr>
        <w:tab/>
      </w:r>
      <w:r w:rsidRPr="00274A8E">
        <w:rPr>
          <w:b/>
          <w:bCs/>
          <w:i/>
          <w:iCs/>
        </w:rPr>
        <w:t>Giáo viên:</w:t>
      </w:r>
      <w:r w:rsidRPr="00274A8E">
        <w:t xml:space="preserve"> </w:t>
      </w:r>
      <w:r w:rsidRPr="00274A8E">
        <w:tab/>
        <w:t>– Giáo án, tranh ảnh.</w:t>
      </w:r>
    </w:p>
    <w:p w:rsidR="00723C76" w:rsidRPr="00274A8E" w:rsidRDefault="00723C76" w:rsidP="00723C76">
      <w:pPr>
        <w:tabs>
          <w:tab w:val="left" w:pos="851"/>
        </w:tabs>
        <w:jc w:val="both"/>
      </w:pPr>
      <w:r w:rsidRPr="00274A8E">
        <w:tab/>
      </w:r>
      <w:r w:rsidRPr="00274A8E">
        <w:tab/>
      </w:r>
      <w:r w:rsidRPr="00274A8E">
        <w:tab/>
        <w:t>– Tổ chức hoạt động theo nhóm.</w:t>
      </w:r>
    </w:p>
    <w:p w:rsidR="00723C76" w:rsidRPr="00274A8E" w:rsidRDefault="00723C76" w:rsidP="00723C76">
      <w:pPr>
        <w:jc w:val="both"/>
      </w:pPr>
      <w:r w:rsidRPr="00274A8E">
        <w:tab/>
      </w:r>
      <w:r w:rsidRPr="00274A8E">
        <w:rPr>
          <w:b/>
          <w:bCs/>
          <w:i/>
          <w:iCs/>
        </w:rPr>
        <w:t>Học sinh:</w:t>
      </w:r>
      <w:r w:rsidRPr="00274A8E">
        <w:t xml:space="preserve"> </w:t>
      </w:r>
      <w:r w:rsidRPr="00274A8E">
        <w:tab/>
        <w:t>– Sách giáo khoa, vở ghi. Đọc bài trước.</w:t>
      </w:r>
    </w:p>
    <w:p w:rsidR="00723C76" w:rsidRPr="00274A8E" w:rsidRDefault="00723C76" w:rsidP="00723C76">
      <w:pPr>
        <w:jc w:val="both"/>
        <w:rPr>
          <w:b/>
          <w:bCs/>
        </w:rPr>
      </w:pPr>
      <w:r w:rsidRPr="00274A8E">
        <w:rPr>
          <w:b/>
          <w:bCs/>
        </w:rPr>
        <w:t>III. HOẠT ĐỘNG DẠY HỌC:</w:t>
      </w:r>
    </w:p>
    <w:p w:rsidR="00723C76" w:rsidRPr="00274A8E" w:rsidRDefault="00723C76" w:rsidP="00723C76">
      <w:pPr>
        <w:jc w:val="both"/>
      </w:pPr>
      <w:r w:rsidRPr="00274A8E">
        <w:tab/>
      </w:r>
      <w:r w:rsidRPr="00274A8E">
        <w:rPr>
          <w:b/>
          <w:bCs/>
        </w:rPr>
        <w:t>1. Ổn định tổ chức</w:t>
      </w:r>
      <w:r w:rsidRPr="00274A8E">
        <w:t>: Kiểm tra sĩ số lớp.</w:t>
      </w:r>
    </w:p>
    <w:p w:rsidR="00723C76" w:rsidRPr="00274A8E" w:rsidRDefault="00723C76" w:rsidP="00723C76">
      <w:pPr>
        <w:keepNext/>
        <w:ind w:left="567"/>
        <w:jc w:val="both"/>
        <w:outlineLvl w:val="1"/>
      </w:pPr>
      <w:r w:rsidRPr="00274A8E">
        <w:rPr>
          <w:b/>
          <w:bCs/>
        </w:rPr>
        <w:t xml:space="preserve">2. Kiểm tra bài cũ: </w:t>
      </w:r>
      <w:r w:rsidRPr="00274A8E">
        <w:t>(3’)</w:t>
      </w:r>
    </w:p>
    <w:p w:rsidR="00723C76" w:rsidRPr="00274A8E" w:rsidRDefault="00723C76" w:rsidP="00723C76">
      <w:pPr>
        <w:keepNext/>
        <w:ind w:left="567"/>
        <w:jc w:val="both"/>
        <w:outlineLvl w:val="1"/>
      </w:pPr>
      <w:r w:rsidRPr="00274A8E">
        <w:rPr>
          <w:b/>
          <w:bCs/>
        </w:rPr>
        <w:tab/>
        <w:t>H.</w:t>
      </w:r>
      <w:r w:rsidRPr="00274A8E">
        <w:t xml:space="preserve"> Hãy nêu các bước cần thực hiện để tạo danh sách liệt kê dạng kí hiệu và dạng số thứ tự.</w:t>
      </w:r>
    </w:p>
    <w:p w:rsidR="00723C76" w:rsidRPr="00274A8E" w:rsidRDefault="00723C76" w:rsidP="00723C76">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3402"/>
        <w:gridCol w:w="2977"/>
      </w:tblGrid>
      <w:tr w:rsidR="00723C76" w:rsidRPr="00274A8E">
        <w:tc>
          <w:tcPr>
            <w:tcW w:w="426" w:type="dxa"/>
            <w:tcBorders>
              <w:top w:val="single" w:sz="4" w:space="0" w:color="auto"/>
              <w:left w:val="single" w:sz="4" w:space="0" w:color="auto"/>
              <w:bottom w:val="single" w:sz="4" w:space="0" w:color="auto"/>
              <w:right w:val="single" w:sz="4" w:space="0" w:color="auto"/>
            </w:tcBorders>
            <w:vAlign w:val="center"/>
          </w:tcPr>
          <w:p w:rsidR="00723C76" w:rsidRPr="00274A8E" w:rsidRDefault="00723C76" w:rsidP="00723C76">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723C76" w:rsidRPr="00274A8E" w:rsidRDefault="00723C76" w:rsidP="00723C76">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723C76" w:rsidRPr="00274A8E" w:rsidRDefault="00723C76" w:rsidP="00723C76">
            <w:pPr>
              <w:keepNext/>
              <w:jc w:val="center"/>
              <w:outlineLvl w:val="1"/>
              <w:rPr>
                <w:b/>
                <w:bCs/>
              </w:rPr>
            </w:pPr>
            <w:r w:rsidRPr="00274A8E">
              <w:rPr>
                <w:b/>
                <w:bCs/>
              </w:rPr>
              <w:t>Hoạt động của Giáo viên</w:t>
            </w:r>
          </w:p>
        </w:tc>
        <w:tc>
          <w:tcPr>
            <w:tcW w:w="2977" w:type="dxa"/>
            <w:tcBorders>
              <w:top w:val="single" w:sz="4" w:space="0" w:color="auto"/>
              <w:left w:val="single" w:sz="4" w:space="0" w:color="auto"/>
              <w:bottom w:val="single" w:sz="4" w:space="0" w:color="auto"/>
              <w:right w:val="single" w:sz="4" w:space="0" w:color="auto"/>
            </w:tcBorders>
            <w:vAlign w:val="center"/>
          </w:tcPr>
          <w:p w:rsidR="00723C76" w:rsidRPr="00274A8E" w:rsidRDefault="00723C76" w:rsidP="00723C76">
            <w:pPr>
              <w:keepNext/>
              <w:jc w:val="center"/>
              <w:outlineLvl w:val="1"/>
              <w:rPr>
                <w:b/>
                <w:bCs/>
              </w:rPr>
            </w:pPr>
            <w:r w:rsidRPr="00274A8E">
              <w:rPr>
                <w:b/>
                <w:bCs/>
              </w:rPr>
              <w:t>Hoạt động của Học sinh</w:t>
            </w:r>
          </w:p>
        </w:tc>
      </w:tr>
      <w:tr w:rsidR="00723C76" w:rsidRPr="00274A8E">
        <w:tc>
          <w:tcPr>
            <w:tcW w:w="10207" w:type="dxa"/>
            <w:gridSpan w:val="4"/>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center"/>
              <w:rPr>
                <w:b/>
                <w:bCs/>
              </w:rPr>
            </w:pPr>
            <w:r w:rsidRPr="00274A8E">
              <w:rPr>
                <w:b/>
                <w:bCs/>
              </w:rPr>
              <w:t>Hoạt động 1: Tìm hiểu chức năng tìm kiếm và thay thế</w:t>
            </w:r>
          </w:p>
        </w:tc>
      </w:tr>
      <w:tr w:rsidR="00723C76" w:rsidRPr="00274A8E">
        <w:tc>
          <w:tcPr>
            <w:tcW w:w="426"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ind w:left="-108"/>
              <w:jc w:val="center"/>
              <w:rPr>
                <w:sz w:val="23"/>
                <w:szCs w:val="23"/>
              </w:rPr>
            </w:pPr>
          </w:p>
          <w:p w:rsidR="00723C76" w:rsidRPr="00274A8E" w:rsidRDefault="00723C76" w:rsidP="00723C76">
            <w:pPr>
              <w:ind w:left="-108"/>
              <w:jc w:val="center"/>
              <w:rPr>
                <w:sz w:val="23"/>
                <w:szCs w:val="23"/>
              </w:rPr>
            </w:pPr>
            <w:r w:rsidRPr="00274A8E">
              <w:rPr>
                <w:sz w:val="23"/>
                <w:szCs w:val="23"/>
              </w:rPr>
              <w:t>20</w:t>
            </w:r>
          </w:p>
        </w:tc>
        <w:tc>
          <w:tcPr>
            <w:tcW w:w="3402"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rPr>
                <w:b/>
                <w:bCs/>
              </w:rPr>
            </w:pPr>
          </w:p>
          <w:p w:rsidR="00723C76" w:rsidRPr="00274A8E" w:rsidRDefault="00723C76" w:rsidP="00723C76">
            <w:pPr>
              <w:jc w:val="both"/>
              <w:rPr>
                <w:b/>
                <w:bCs/>
              </w:rPr>
            </w:pPr>
          </w:p>
          <w:p w:rsidR="00723C76" w:rsidRPr="00274A8E" w:rsidRDefault="00723C76" w:rsidP="00723C76">
            <w:pPr>
              <w:jc w:val="both"/>
              <w:rPr>
                <w:b/>
                <w:bCs/>
              </w:rPr>
            </w:pPr>
          </w:p>
          <w:p w:rsidR="00723C76" w:rsidRPr="00274A8E" w:rsidRDefault="00723C76" w:rsidP="00723C76">
            <w:pPr>
              <w:jc w:val="both"/>
              <w:rPr>
                <w:b/>
                <w:bCs/>
              </w:rPr>
            </w:pPr>
          </w:p>
          <w:p w:rsidR="00723C76" w:rsidRPr="00274A8E" w:rsidRDefault="00723C76" w:rsidP="00723C76">
            <w:pPr>
              <w:jc w:val="both"/>
              <w:rPr>
                <w:b/>
                <w:bCs/>
              </w:rPr>
            </w:pPr>
          </w:p>
          <w:p w:rsidR="00723C76" w:rsidRPr="00274A8E" w:rsidRDefault="00723C76" w:rsidP="00723C76">
            <w:pPr>
              <w:jc w:val="both"/>
              <w:rPr>
                <w:b/>
                <w:bCs/>
              </w:rPr>
            </w:pPr>
            <w:r w:rsidRPr="00274A8E">
              <w:rPr>
                <w:b/>
                <w:bCs/>
              </w:rPr>
              <w:t>1. Tìm kiếm và thay thế:</w:t>
            </w:r>
          </w:p>
          <w:p w:rsidR="00723C76" w:rsidRPr="00274A8E" w:rsidRDefault="00723C76" w:rsidP="00723C76">
            <w:pPr>
              <w:jc w:val="both"/>
            </w:pPr>
            <w:r w:rsidRPr="00274A8E">
              <w:rPr>
                <w:b/>
                <w:bCs/>
              </w:rPr>
              <w:t xml:space="preserve">a. Tìm kiếm: </w:t>
            </w:r>
          </w:p>
          <w:p w:rsidR="00723C76" w:rsidRPr="00274A8E" w:rsidRDefault="00723C76" w:rsidP="00723C76">
            <w:pPr>
              <w:jc w:val="both"/>
            </w:pPr>
            <w:r w:rsidRPr="00274A8E">
              <w:t>Để tìm kiếm một từ hoặc cụm từ, ta thực hiện theo các bước sau:</w:t>
            </w:r>
          </w:p>
          <w:p w:rsidR="00723C76" w:rsidRPr="00274A8E" w:rsidRDefault="00723C76" w:rsidP="00723C76">
            <w:pPr>
              <w:jc w:val="both"/>
            </w:pPr>
            <w:r w:rsidRPr="00274A8E">
              <w:sym w:font="Symbol" w:char="F0B7"/>
            </w:r>
            <w:r w:rsidRPr="00274A8E">
              <w:t xml:space="preserve"> Chọn lệnh </w:t>
            </w:r>
            <w:r w:rsidRPr="00274A8E">
              <w:rPr>
                <w:b/>
                <w:bCs/>
              </w:rPr>
              <w:t xml:space="preserve">Edit </w:t>
            </w:r>
            <w:r w:rsidRPr="00274A8E">
              <w:rPr>
                <w:b/>
                <w:bCs/>
              </w:rPr>
              <w:sym w:font="Symbol" w:char="F0AE"/>
            </w:r>
            <w:r w:rsidRPr="00274A8E">
              <w:rPr>
                <w:b/>
                <w:bCs/>
              </w:rPr>
              <w:t xml:space="preserve"> Find</w:t>
            </w:r>
            <w:r w:rsidRPr="00274A8E">
              <w:t xml:space="preserve"> … hoặc nhấn tổ hợp phím </w:t>
            </w:r>
            <w:r w:rsidRPr="00274A8E">
              <w:rPr>
                <w:b/>
                <w:bCs/>
              </w:rPr>
              <w:t>Ctrl + F</w:t>
            </w:r>
            <w:r w:rsidRPr="00274A8E">
              <w:t xml:space="preserve">. Hộp thoại </w:t>
            </w:r>
            <w:r w:rsidRPr="00274A8E">
              <w:rPr>
                <w:b/>
                <w:bCs/>
              </w:rPr>
              <w:t>Find and Replace</w:t>
            </w:r>
            <w:r w:rsidRPr="00274A8E">
              <w:t xml:space="preserve"> sẽ xuất hiện.</w:t>
            </w:r>
          </w:p>
          <w:p w:rsidR="00723C76" w:rsidRPr="00274A8E" w:rsidRDefault="00723C76" w:rsidP="00723C76">
            <w:pPr>
              <w:jc w:val="both"/>
            </w:pPr>
            <w:r w:rsidRPr="00274A8E">
              <w:sym w:font="Symbol" w:char="F0B7"/>
            </w:r>
            <w:r w:rsidRPr="00274A8E">
              <w:t xml:space="preserve"> Gõ từ hoặc cụm từ cần tìm vào ô </w:t>
            </w:r>
            <w:r w:rsidRPr="00274A8E">
              <w:rPr>
                <w:b/>
                <w:bCs/>
              </w:rPr>
              <w:t>Find what</w:t>
            </w:r>
          </w:p>
          <w:p w:rsidR="00723C76" w:rsidRPr="00274A8E" w:rsidRDefault="00723C76" w:rsidP="00723C76">
            <w:pPr>
              <w:jc w:val="both"/>
              <w:rPr>
                <w:b/>
                <w:bCs/>
              </w:rPr>
            </w:pPr>
            <w:r w:rsidRPr="00274A8E">
              <w:sym w:font="Symbol" w:char="F0B7"/>
            </w:r>
            <w:r w:rsidRPr="00274A8E">
              <w:t xml:space="preserve"> Nháy chuột vào nút </w:t>
            </w:r>
            <w:r w:rsidRPr="00274A8E">
              <w:rPr>
                <w:b/>
                <w:bCs/>
              </w:rPr>
              <w:t>Find Next.</w:t>
            </w:r>
          </w:p>
          <w:p w:rsidR="00723C76" w:rsidRPr="00274A8E" w:rsidRDefault="00723C76" w:rsidP="00723C76">
            <w:pPr>
              <w:jc w:val="both"/>
            </w:pPr>
            <w:r w:rsidRPr="00274A8E">
              <w:t xml:space="preserve">Cụm từ tìm được (nếu có) sẽ được hiển thị dưới dạng bị “bôi đen”. Ta có thể nháy nút </w:t>
            </w:r>
            <w:r w:rsidRPr="00274A8E">
              <w:rPr>
                <w:b/>
                <w:bCs/>
              </w:rPr>
              <w:t>Find Next</w:t>
            </w:r>
            <w:r w:rsidRPr="00274A8E">
              <w:t xml:space="preserve"> để tìm tiếp hoặc nháy nút </w:t>
            </w:r>
            <w:r w:rsidRPr="00274A8E">
              <w:rPr>
                <w:b/>
                <w:bCs/>
              </w:rPr>
              <w:t>Cancel</w:t>
            </w:r>
            <w:r w:rsidRPr="00274A8E">
              <w:t xml:space="preserve"> (huỷ bỏ) để đóng hộp thoại.</w:t>
            </w:r>
          </w:p>
          <w:p w:rsidR="00723C76" w:rsidRPr="00274A8E" w:rsidRDefault="00723C76" w:rsidP="00723C76">
            <w:pPr>
              <w:jc w:val="both"/>
              <w:rPr>
                <w:b/>
                <w:bCs/>
              </w:rPr>
            </w:pPr>
            <w:r w:rsidRPr="00274A8E">
              <w:rPr>
                <w:b/>
                <w:bCs/>
              </w:rPr>
              <w:t>b. Thay thế:</w:t>
            </w:r>
          </w:p>
          <w:p w:rsidR="00723C76" w:rsidRPr="00274A8E" w:rsidRDefault="00723C76" w:rsidP="00723C76">
            <w:pPr>
              <w:jc w:val="both"/>
            </w:pPr>
            <w:r w:rsidRPr="00274A8E">
              <w:rPr>
                <w:b/>
                <w:bCs/>
              </w:rPr>
              <w:sym w:font="Symbol" w:char="F0B7"/>
            </w:r>
            <w:r w:rsidRPr="00274A8E">
              <w:rPr>
                <w:b/>
                <w:bCs/>
              </w:rPr>
              <w:t xml:space="preserve"> </w:t>
            </w:r>
            <w:r w:rsidRPr="00274A8E">
              <w:t xml:space="preserve"> Chọn </w:t>
            </w:r>
            <w:r w:rsidRPr="00274A8E">
              <w:rPr>
                <w:b/>
                <w:bCs/>
              </w:rPr>
              <w:t xml:space="preserve">Edit </w:t>
            </w:r>
            <w:r w:rsidRPr="00274A8E">
              <w:rPr>
                <w:b/>
                <w:bCs/>
              </w:rPr>
              <w:sym w:font="Symbol" w:char="F0AE"/>
            </w:r>
            <w:r w:rsidRPr="00274A8E">
              <w:rPr>
                <w:b/>
                <w:bCs/>
              </w:rPr>
              <w:t xml:space="preserve"> Replace</w:t>
            </w:r>
            <w:r w:rsidRPr="00274A8E">
              <w:t xml:space="preserve"> … hoặc nhấn tổ hợp phím </w:t>
            </w:r>
            <w:r w:rsidRPr="00274A8E">
              <w:rPr>
                <w:b/>
                <w:bCs/>
              </w:rPr>
              <w:t>Ctrl + H</w:t>
            </w:r>
            <w:r w:rsidRPr="00274A8E">
              <w:t xml:space="preserve">. Hộp thoại </w:t>
            </w:r>
            <w:r w:rsidRPr="00274A8E">
              <w:rPr>
                <w:b/>
                <w:bCs/>
              </w:rPr>
              <w:t>Find and Replace</w:t>
            </w:r>
            <w:r w:rsidRPr="00274A8E">
              <w:t xml:space="preserve"> xuất hiện.</w:t>
            </w:r>
          </w:p>
          <w:p w:rsidR="00723C76" w:rsidRPr="00274A8E" w:rsidRDefault="00723C76" w:rsidP="00723C76">
            <w:pPr>
              <w:jc w:val="both"/>
            </w:pPr>
            <w:r w:rsidRPr="00274A8E">
              <w:sym w:font="Symbol" w:char="F0B7"/>
            </w:r>
            <w:r w:rsidRPr="00274A8E">
              <w:t xml:space="preserve"> Gõ cụm từ cần tìm kiếm vào ô </w:t>
            </w:r>
            <w:r w:rsidRPr="00274A8E">
              <w:rPr>
                <w:b/>
                <w:bCs/>
              </w:rPr>
              <w:t>Find what</w:t>
            </w:r>
            <w:r w:rsidRPr="00274A8E">
              <w:t xml:space="preserve"> và gõ cụm từ thay thế vào ô </w:t>
            </w:r>
            <w:r w:rsidRPr="00274A8E">
              <w:rPr>
                <w:b/>
                <w:bCs/>
              </w:rPr>
              <w:t>Replace with</w:t>
            </w:r>
            <w:r w:rsidRPr="00274A8E">
              <w:t xml:space="preserve"> (thay thế bằng);</w:t>
            </w:r>
          </w:p>
          <w:p w:rsidR="00723C76" w:rsidRPr="00274A8E" w:rsidRDefault="00723C76" w:rsidP="00723C76">
            <w:pPr>
              <w:jc w:val="both"/>
            </w:pPr>
            <w:r w:rsidRPr="00274A8E">
              <w:sym w:font="Symbol" w:char="F0B7"/>
            </w:r>
            <w:r w:rsidRPr="00274A8E">
              <w:t xml:space="preserve"> Nháy chuột vào nút </w:t>
            </w:r>
            <w:r w:rsidRPr="00274A8E">
              <w:rPr>
                <w:b/>
                <w:bCs/>
              </w:rPr>
              <w:t>Find Next</w:t>
            </w:r>
            <w:r w:rsidRPr="00274A8E">
              <w:t xml:space="preserve"> để đến cụm từ cần tìm tiếp theo (nếu có)</w:t>
            </w:r>
          </w:p>
          <w:p w:rsidR="00723C76" w:rsidRPr="00274A8E" w:rsidRDefault="00723C76" w:rsidP="00723C76">
            <w:pPr>
              <w:jc w:val="both"/>
            </w:pPr>
            <w:r w:rsidRPr="00274A8E">
              <w:sym w:font="Symbol" w:char="F0B7"/>
            </w:r>
            <w:r w:rsidRPr="00274A8E">
              <w:t xml:space="preserve"> Nháy nút </w:t>
            </w:r>
            <w:r w:rsidRPr="00274A8E">
              <w:rPr>
                <w:b/>
                <w:bCs/>
              </w:rPr>
              <w:t>Replace</w:t>
            </w:r>
            <w:r w:rsidRPr="00274A8E">
              <w:t xml:space="preserve"> nếu muôn thay thế cụm từ vừa  tìm thấy (và nháy vào nút </w:t>
            </w:r>
            <w:r w:rsidRPr="00274A8E">
              <w:rPr>
                <w:b/>
                <w:bCs/>
              </w:rPr>
              <w:t>Replace All</w:t>
            </w:r>
            <w:r w:rsidRPr="00274A8E">
              <w:t xml:space="preserve"> nếu muốn thay thế tự động tất cả các cụm từ tìm thấy) bằng cụm từ thay thế;</w:t>
            </w:r>
          </w:p>
          <w:p w:rsidR="00723C76" w:rsidRPr="00274A8E" w:rsidRDefault="00723C76" w:rsidP="00723C76">
            <w:pPr>
              <w:jc w:val="both"/>
            </w:pPr>
            <w:r w:rsidRPr="00274A8E">
              <w:sym w:font="Symbol" w:char="F0B7"/>
            </w:r>
            <w:r w:rsidRPr="00274A8E">
              <w:t xml:space="preserve"> Nháy chuột vào nút </w:t>
            </w:r>
            <w:r w:rsidRPr="00274A8E">
              <w:rPr>
                <w:b/>
                <w:bCs/>
              </w:rPr>
              <w:t>Close</w:t>
            </w:r>
            <w:r w:rsidRPr="00274A8E">
              <w:t xml:space="preserve"> để đóng hộp thoại, kết thúc việc tìm và thay thế.</w:t>
            </w:r>
          </w:p>
          <w:p w:rsidR="00723C76" w:rsidRPr="00274A8E" w:rsidRDefault="00723C76" w:rsidP="00723C76">
            <w:pPr>
              <w:jc w:val="both"/>
              <w:rPr>
                <w:b/>
                <w:bCs/>
              </w:rPr>
            </w:pPr>
            <w:r w:rsidRPr="00274A8E">
              <w:rPr>
                <w:b/>
                <w:bCs/>
              </w:rPr>
              <w:t>c) Một số tuỳ chọn trong tìm kiếm và thay thế.</w:t>
            </w:r>
          </w:p>
          <w:p w:rsidR="00723C76" w:rsidRPr="00274A8E" w:rsidRDefault="00723C76" w:rsidP="00723C76">
            <w:pPr>
              <w:jc w:val="both"/>
            </w:pPr>
            <w:r w:rsidRPr="00274A8E">
              <w:t xml:space="preserve">Nháy chuột lên nút </w:t>
            </w:r>
            <w:r w:rsidR="00D3505E">
              <w:rPr>
                <w:noProof/>
              </w:rPr>
              <w:drawing>
                <wp:inline distT="0" distB="0" distL="0" distR="0">
                  <wp:extent cx="457200" cy="2095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457200" cy="209550"/>
                          </a:xfrm>
                          <a:prstGeom prst="rect">
                            <a:avLst/>
                          </a:prstGeom>
                          <a:noFill/>
                          <a:ln>
                            <a:noFill/>
                          </a:ln>
                        </pic:spPr>
                      </pic:pic>
                    </a:graphicData>
                  </a:graphic>
                </wp:inline>
              </w:drawing>
            </w:r>
            <w:r w:rsidRPr="00274A8E">
              <w:t xml:space="preserve"> để thiết đặt một số tuỳ chọn thường dùng như:</w:t>
            </w:r>
          </w:p>
          <w:p w:rsidR="00723C76" w:rsidRPr="00274A8E" w:rsidRDefault="00723C76" w:rsidP="00723C76">
            <w:pPr>
              <w:jc w:val="both"/>
            </w:pPr>
            <w:r w:rsidRPr="00274A8E">
              <w:sym w:font="Symbol" w:char="F0B7"/>
            </w:r>
            <w:r w:rsidRPr="00274A8E">
              <w:t xml:space="preserve"> </w:t>
            </w:r>
            <w:r w:rsidRPr="00274A8E">
              <w:rPr>
                <w:b/>
                <w:bCs/>
              </w:rPr>
              <w:t>Match case</w:t>
            </w:r>
            <w:r w:rsidRPr="00274A8E">
              <w:t>: Phân biệt chữ hoa, chữ thường.</w:t>
            </w:r>
          </w:p>
          <w:p w:rsidR="00723C76" w:rsidRPr="00274A8E" w:rsidRDefault="00723C76" w:rsidP="00723C76">
            <w:pPr>
              <w:jc w:val="both"/>
            </w:pPr>
            <w:r w:rsidRPr="00274A8E">
              <w:sym w:font="Symbol" w:char="F0B7"/>
            </w:r>
            <w:r w:rsidRPr="00274A8E">
              <w:t xml:space="preserve"> </w:t>
            </w:r>
            <w:r w:rsidRPr="00274A8E">
              <w:rPr>
                <w:b/>
                <w:bCs/>
              </w:rPr>
              <w:t>Find whole words only</w:t>
            </w:r>
            <w:r w:rsidRPr="00274A8E">
              <w:t>: Từ cần tìm là một từ nguyên vẹn.</w:t>
            </w:r>
          </w:p>
          <w:p w:rsidR="00723C76" w:rsidRPr="00274A8E" w:rsidRDefault="00723C76" w:rsidP="00723C76">
            <w:pPr>
              <w:jc w:val="both"/>
            </w:pPr>
            <w:r w:rsidRPr="00274A8E">
              <w:t xml:space="preserve"> </w:t>
            </w:r>
          </w:p>
          <w:p w:rsidR="00723C76" w:rsidRPr="00274A8E" w:rsidRDefault="00723C76" w:rsidP="00723C76">
            <w:pPr>
              <w:jc w:val="both"/>
            </w:pPr>
            <w:r w:rsidRPr="00274A8E">
              <w:t xml:space="preserve"> </w:t>
            </w:r>
          </w:p>
          <w:p w:rsidR="00723C76" w:rsidRPr="00274A8E" w:rsidRDefault="00723C76" w:rsidP="00723C76">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pPr>
            <w:r w:rsidRPr="00274A8E">
              <w:rPr>
                <w:i/>
                <w:iCs/>
              </w:rPr>
              <w:t>Đặt</w:t>
            </w:r>
            <w:r w:rsidRPr="00274A8E">
              <w:t xml:space="preserve"> </w:t>
            </w:r>
            <w:r w:rsidRPr="00274A8E">
              <w:rPr>
                <w:i/>
                <w:iCs/>
              </w:rPr>
              <w:t>vấn đề:</w:t>
            </w:r>
            <w:r w:rsidRPr="00274A8E">
              <w:t xml:space="preserve"> Trong khi soạn thảo, chúng ta có thể muốn tìm vị trí một từ (cụm từ) nào đó hay cũng có thể cần thay thế chúng bằng một từ hay cụm từ khác. Công cụ </w:t>
            </w:r>
            <w:r w:rsidRPr="00274A8E">
              <w:rPr>
                <w:b/>
                <w:bCs/>
              </w:rPr>
              <w:t>Find</w:t>
            </w:r>
            <w:r w:rsidRPr="00274A8E">
              <w:t xml:space="preserve"> và </w:t>
            </w:r>
            <w:r w:rsidRPr="00274A8E">
              <w:rPr>
                <w:b/>
                <w:bCs/>
              </w:rPr>
              <w:t>Replace</w:t>
            </w:r>
            <w:r w:rsidRPr="00274A8E">
              <w:t xml:space="preserve"> của Word cho phép thực hiện điều đó một cách dễ dàng.</w:t>
            </w:r>
          </w:p>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GV giới thiệu một đoạn văn bản có nhiều từ (cụm từ) giống nhau, và muốn thay thế từ (cụm từ) đó bằng từ (cụm từ) khác.</w:t>
            </w:r>
          </w:p>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Cho HS nêu một số trường hợp cần dùng chức năng tìm kiếm và thay thế.</w:t>
            </w: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Ta cũng có thể thay thế một từ hay cụm từ bằng một từ hay cụm từ khác trong văn bản bằng cách thực hiện theo các bước sau:</w:t>
            </w: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w:t>
            </w:r>
            <w:r w:rsidRPr="00274A8E">
              <w:rPr>
                <w:b/>
                <w:bCs/>
                <w:i/>
                <w:iCs/>
                <w:u w:val="single"/>
              </w:rPr>
              <w:t>Chú ý</w:t>
            </w:r>
            <w:r w:rsidRPr="00274A8E">
              <w:t>: Các lệnh tìm kiếm và thay thế đặc biệt hữu ích trong trương hợp văn bản có nhiều trang.</w:t>
            </w:r>
          </w:p>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Word cung cấp một số tuỳ chọn để giúp cho việc tìm kiếm được chính xác hơn.</w:t>
            </w: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r w:rsidRPr="00274A8E">
              <w:t>Hoa ≠ hoa</w:t>
            </w:r>
          </w:p>
          <w:p w:rsidR="00723C76" w:rsidRPr="00274A8E" w:rsidRDefault="00723C76" w:rsidP="00723C76">
            <w:pPr>
              <w:jc w:val="both"/>
            </w:pPr>
          </w:p>
          <w:p w:rsidR="00723C76" w:rsidRPr="00274A8E" w:rsidRDefault="00723C76" w:rsidP="00723C76">
            <w:pPr>
              <w:jc w:val="both"/>
            </w:pPr>
            <w:r w:rsidRPr="00274A8E">
              <w:t xml:space="preserve">Nếu tìm từ </w:t>
            </w:r>
            <w:r w:rsidRPr="00274A8E">
              <w:rPr>
                <w:b/>
                <w:bCs/>
              </w:rPr>
              <w:t>Hoa</w:t>
            </w:r>
            <w:r w:rsidRPr="00274A8E">
              <w:t xml:space="preserve"> và đánh dấu vào ô “Find whole word only” thì những từ như : Hoan, Thoa, … sẽ không được tìm dù có chứa từ </w:t>
            </w:r>
            <w:r w:rsidRPr="00274A8E">
              <w:rPr>
                <w:b/>
                <w:bCs/>
              </w:rPr>
              <w:t>hoa</w:t>
            </w:r>
            <w:r w:rsidRPr="00274A8E">
              <w:t>.</w:t>
            </w:r>
          </w:p>
        </w:tc>
        <w:tc>
          <w:tcPr>
            <w:tcW w:w="2977"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Các nhóm thảo luận và trình bày.</w:t>
            </w: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tc>
      </w:tr>
      <w:tr w:rsidR="00723C76" w:rsidRPr="00274A8E">
        <w:tc>
          <w:tcPr>
            <w:tcW w:w="10207" w:type="dxa"/>
            <w:gridSpan w:val="4"/>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center"/>
              <w:rPr>
                <w:b/>
                <w:bCs/>
              </w:rPr>
            </w:pPr>
            <w:r w:rsidRPr="00274A8E">
              <w:rPr>
                <w:b/>
                <w:bCs/>
              </w:rPr>
              <w:t>Hoạt động 2:  Tìm hiểu chức năng gõ tắt và sửa lỗi</w:t>
            </w:r>
          </w:p>
        </w:tc>
      </w:tr>
      <w:tr w:rsidR="00723C76" w:rsidRPr="00274A8E">
        <w:tc>
          <w:tcPr>
            <w:tcW w:w="426"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ind w:left="-108"/>
              <w:jc w:val="center"/>
              <w:rPr>
                <w:sz w:val="23"/>
                <w:szCs w:val="23"/>
              </w:rPr>
            </w:pPr>
          </w:p>
          <w:p w:rsidR="00723C76" w:rsidRPr="00274A8E" w:rsidRDefault="00723C76" w:rsidP="00723C76">
            <w:pPr>
              <w:ind w:left="-108"/>
              <w:jc w:val="center"/>
              <w:rPr>
                <w:sz w:val="23"/>
                <w:szCs w:val="23"/>
              </w:rPr>
            </w:pPr>
            <w:r w:rsidRPr="00274A8E">
              <w:rPr>
                <w:sz w:val="23"/>
                <w:szCs w:val="23"/>
              </w:rPr>
              <w:t>15</w:t>
            </w:r>
          </w:p>
        </w:tc>
        <w:tc>
          <w:tcPr>
            <w:tcW w:w="3402"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rPr>
                <w:b/>
                <w:bCs/>
              </w:rPr>
            </w:pPr>
            <w:r w:rsidRPr="00274A8E">
              <w:rPr>
                <w:b/>
                <w:bCs/>
              </w:rPr>
              <w:t>2. Gõ tắt và sửa lỗi:</w:t>
            </w:r>
          </w:p>
          <w:p w:rsidR="00723C76" w:rsidRPr="00274A8E" w:rsidRDefault="00723C76" w:rsidP="00723C76">
            <w:pPr>
              <w:jc w:val="both"/>
            </w:pPr>
            <w:r w:rsidRPr="00274A8E">
              <w:sym w:font="Symbol" w:char="F0B7"/>
            </w:r>
            <w:r w:rsidRPr="00274A8E">
              <w:t xml:space="preserve"> </w:t>
            </w:r>
            <w:r w:rsidRPr="00274A8E">
              <w:rPr>
                <w:b/>
                <w:bCs/>
              </w:rPr>
              <w:t>Sửa lỗi</w:t>
            </w:r>
            <w:r w:rsidRPr="00274A8E">
              <w:t>: Hệ soạn thảo văn bản tự động sửa các lỗi chính tả khi người dùng gõ văn bản.</w:t>
            </w:r>
          </w:p>
          <w:p w:rsidR="00723C76" w:rsidRPr="00274A8E" w:rsidRDefault="00723C76" w:rsidP="00723C76">
            <w:pPr>
              <w:jc w:val="both"/>
            </w:pPr>
            <w:r w:rsidRPr="00274A8E">
              <w:sym w:font="Symbol" w:char="F0B7"/>
            </w:r>
            <w:r w:rsidRPr="00274A8E">
              <w:t xml:space="preserve"> </w:t>
            </w:r>
            <w:r w:rsidRPr="00274A8E">
              <w:rPr>
                <w:b/>
                <w:bCs/>
              </w:rPr>
              <w:t>Gõ tắt</w:t>
            </w:r>
            <w:r w:rsidRPr="00274A8E">
              <w:t>: cho phép người dùng sử dụng một vài kí tự tắt để tự động gõ được cả một cụm từ dài thường gặp, làm tăng tốc độ gõ.</w:t>
            </w:r>
          </w:p>
          <w:p w:rsidR="00723C76" w:rsidRPr="00274A8E" w:rsidRDefault="00723C76" w:rsidP="00723C76">
            <w:pPr>
              <w:jc w:val="both"/>
            </w:pPr>
            <w:r w:rsidRPr="00274A8E">
              <w:sym w:font="Symbol" w:char="F0B7"/>
            </w:r>
            <w:r w:rsidRPr="00274A8E">
              <w:t xml:space="preserve"> Để bật /tắt chức năng này, sử dụng lệnh </w:t>
            </w:r>
            <w:r w:rsidRPr="00274A8E">
              <w:rPr>
                <w:b/>
                <w:bCs/>
              </w:rPr>
              <w:t xml:space="preserve">Tool </w:t>
            </w:r>
            <w:r w:rsidRPr="00274A8E">
              <w:rPr>
                <w:b/>
                <w:bCs/>
              </w:rPr>
              <w:sym w:font="Symbol" w:char="F0AE"/>
            </w:r>
            <w:r w:rsidRPr="00274A8E">
              <w:rPr>
                <w:b/>
                <w:bCs/>
              </w:rPr>
              <w:t xml:space="preserve">  Auto Corect</w:t>
            </w:r>
            <w:r w:rsidRPr="00274A8E">
              <w:t xml:space="preserve"> để mở hộp thoại </w:t>
            </w:r>
            <w:r w:rsidRPr="00274A8E">
              <w:rPr>
                <w:b/>
                <w:bCs/>
              </w:rPr>
              <w:t>Auto Correct</w:t>
            </w:r>
            <w:r w:rsidRPr="00274A8E">
              <w:t xml:space="preserve"> và chọn (bỏ) chọn ô </w:t>
            </w:r>
            <w:r w:rsidRPr="00274A8E">
              <w:rPr>
                <w:b/>
                <w:bCs/>
              </w:rPr>
              <w:t>Replace text as you type</w:t>
            </w:r>
            <w:r w:rsidRPr="00274A8E">
              <w:t>.</w:t>
            </w:r>
          </w:p>
        </w:tc>
        <w:tc>
          <w:tcPr>
            <w:tcW w:w="3402"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pPr>
            <w:r w:rsidRPr="00274A8E">
              <w:rPr>
                <w:i/>
                <w:iCs/>
              </w:rPr>
              <w:t>Đặt vấn đề:</w:t>
            </w:r>
            <w:r w:rsidRPr="00274A8E">
              <w:t xml:space="preserve"> Ta có thể thiết lập Word tự động sửa lỗi xảy ra trong khi gõ văn bản. Ngoài ra có thể thiết lập gõ tắt để công việc soạn thảo được nhanh hơn.</w:t>
            </w:r>
          </w:p>
          <w:p w:rsidR="00723C76" w:rsidRPr="00274A8E" w:rsidRDefault="00723C76" w:rsidP="00723C76">
            <w:pPr>
              <w:jc w:val="both"/>
            </w:pPr>
          </w:p>
          <w:p w:rsidR="00723C76" w:rsidRPr="00274A8E" w:rsidRDefault="00723C76" w:rsidP="00723C76">
            <w:pPr>
              <w:jc w:val="both"/>
            </w:pPr>
            <w:r w:rsidRPr="00274A8E">
              <w:t>VD: gõ “ngĩa” máy sẽ tự động sửa thành “nghĩa”</w:t>
            </w: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r w:rsidRPr="00274A8E">
              <w:t>VD: gõ “TV” thay cho “Trưng Vương”…</w:t>
            </w: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Thêm các từ gõ tắt hoặc sửa lỗi mới vào danh sách này bằng cách sau:</w:t>
            </w:r>
          </w:p>
          <w:p w:rsidR="00723C76" w:rsidRPr="00274A8E" w:rsidRDefault="00723C76" w:rsidP="00723C76">
            <w:pPr>
              <w:jc w:val="both"/>
            </w:pPr>
            <w:r w:rsidRPr="00274A8E">
              <w:t xml:space="preserve"> – Gõ từ viết tắt vào cột </w:t>
            </w:r>
            <w:r w:rsidRPr="00274A8E">
              <w:rPr>
                <w:b/>
                <w:bCs/>
              </w:rPr>
              <w:t xml:space="preserve">Replace </w:t>
            </w:r>
            <w:r w:rsidRPr="00274A8E">
              <w:t xml:space="preserve">và cụm từ đầy đủ vào ô </w:t>
            </w:r>
            <w:r w:rsidRPr="00274A8E">
              <w:rPr>
                <w:b/>
                <w:bCs/>
              </w:rPr>
              <w:t>With</w:t>
            </w:r>
            <w:r w:rsidRPr="00274A8E">
              <w:t>;</w:t>
            </w:r>
          </w:p>
          <w:p w:rsidR="00723C76" w:rsidRPr="00274A8E" w:rsidRDefault="00723C76" w:rsidP="00723C76">
            <w:pPr>
              <w:jc w:val="both"/>
            </w:pPr>
            <w:r w:rsidRPr="00274A8E">
              <w:t xml:space="preserve">– Nháy chuột vào nút </w:t>
            </w:r>
            <w:r w:rsidR="00D3505E">
              <w:rPr>
                <w:noProof/>
              </w:rPr>
              <w:drawing>
                <wp:inline distT="0" distB="0" distL="0" distR="0">
                  <wp:extent cx="457200" cy="20955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457200" cy="209550"/>
                          </a:xfrm>
                          <a:prstGeom prst="rect">
                            <a:avLst/>
                          </a:prstGeom>
                          <a:noFill/>
                          <a:ln>
                            <a:noFill/>
                          </a:ln>
                        </pic:spPr>
                      </pic:pic>
                    </a:graphicData>
                  </a:graphic>
                </wp:inline>
              </w:drawing>
            </w:r>
            <w:r w:rsidRPr="00274A8E">
              <w:t xml:space="preserve"> để thêm vào danh sách tự động sửa.</w:t>
            </w:r>
          </w:p>
          <w:p w:rsidR="00723C76" w:rsidRPr="00274A8E" w:rsidRDefault="00723C76" w:rsidP="00723C76">
            <w:pPr>
              <w:jc w:val="both"/>
            </w:pPr>
          </w:p>
        </w:tc>
        <w:tc>
          <w:tcPr>
            <w:tcW w:w="2977"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p w:rsidR="00723C76" w:rsidRPr="00274A8E" w:rsidRDefault="00723C76" w:rsidP="00723C76">
            <w:pPr>
              <w:jc w:val="both"/>
            </w:pPr>
          </w:p>
        </w:tc>
      </w:tr>
      <w:tr w:rsidR="00723C76" w:rsidRPr="00274A8E">
        <w:tc>
          <w:tcPr>
            <w:tcW w:w="10207" w:type="dxa"/>
            <w:gridSpan w:val="4"/>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center"/>
              <w:rPr>
                <w:b/>
                <w:bCs/>
              </w:rPr>
            </w:pPr>
            <w:r w:rsidRPr="00274A8E">
              <w:rPr>
                <w:b/>
                <w:bCs/>
              </w:rPr>
              <w:t>Hoạt động 3: Củng cố</w:t>
            </w:r>
          </w:p>
        </w:tc>
      </w:tr>
      <w:tr w:rsidR="00723C76" w:rsidRPr="00274A8E">
        <w:tc>
          <w:tcPr>
            <w:tcW w:w="426"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ind w:left="-108"/>
              <w:jc w:val="center"/>
              <w:rPr>
                <w:sz w:val="23"/>
                <w:szCs w:val="23"/>
              </w:rPr>
            </w:pPr>
          </w:p>
          <w:p w:rsidR="00723C76" w:rsidRPr="00274A8E" w:rsidRDefault="00723C76" w:rsidP="00723C76">
            <w:pPr>
              <w:ind w:left="-108"/>
              <w:jc w:val="center"/>
              <w:rPr>
                <w:sz w:val="23"/>
                <w:szCs w:val="23"/>
              </w:rPr>
            </w:pPr>
            <w:r w:rsidRPr="00274A8E">
              <w:rPr>
                <w:sz w:val="23"/>
                <w:szCs w:val="23"/>
              </w:rPr>
              <w:t>7</w:t>
            </w:r>
          </w:p>
        </w:tc>
        <w:tc>
          <w:tcPr>
            <w:tcW w:w="3402"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pPr>
            <w:r w:rsidRPr="00274A8E">
              <w:t>Nhấn mạnh:</w:t>
            </w:r>
          </w:p>
          <w:p w:rsidR="00723C76" w:rsidRPr="00274A8E" w:rsidRDefault="00723C76" w:rsidP="00723C76">
            <w:pPr>
              <w:jc w:val="both"/>
            </w:pPr>
            <w:r w:rsidRPr="00274A8E">
              <w:t xml:space="preserve">– So sánh chức năng </w:t>
            </w:r>
            <w:r w:rsidRPr="00274A8E">
              <w:rPr>
                <w:i/>
                <w:iCs/>
              </w:rPr>
              <w:t>Tìm kiếm</w:t>
            </w:r>
            <w:r w:rsidRPr="00274A8E">
              <w:t xml:space="preserve"> và </w:t>
            </w:r>
            <w:r w:rsidRPr="00274A8E">
              <w:rPr>
                <w:i/>
                <w:iCs/>
              </w:rPr>
              <w:t>Thay thế</w:t>
            </w:r>
            <w:r w:rsidRPr="00274A8E">
              <w:t>.</w:t>
            </w:r>
          </w:p>
          <w:p w:rsidR="00723C76" w:rsidRPr="00274A8E" w:rsidRDefault="00723C76" w:rsidP="00723C76">
            <w:pPr>
              <w:jc w:val="both"/>
            </w:pPr>
            <w:r w:rsidRPr="00274A8E">
              <w:t>– Tại sao trong khi gõ văn bản tiếng Việt đôi khi các kí tự ta vừa gõ biến thành kí tự khác không mong muốn.</w:t>
            </w:r>
          </w:p>
        </w:tc>
        <w:tc>
          <w:tcPr>
            <w:tcW w:w="2977" w:type="dxa"/>
            <w:tcBorders>
              <w:top w:val="single" w:sz="4" w:space="0" w:color="auto"/>
              <w:left w:val="single" w:sz="4" w:space="0" w:color="auto"/>
              <w:bottom w:val="single" w:sz="4" w:space="0" w:color="auto"/>
              <w:right w:val="single" w:sz="4" w:space="0" w:color="auto"/>
            </w:tcBorders>
          </w:tcPr>
          <w:p w:rsidR="00723C76" w:rsidRPr="00274A8E" w:rsidRDefault="00723C76" w:rsidP="00723C76">
            <w:pPr>
              <w:jc w:val="both"/>
            </w:pPr>
          </w:p>
          <w:p w:rsidR="00723C76" w:rsidRPr="00274A8E" w:rsidRDefault="00723C76" w:rsidP="00723C76">
            <w:pPr>
              <w:jc w:val="both"/>
            </w:pPr>
            <w:r w:rsidRPr="00274A8E">
              <w:sym w:font="Symbol" w:char="F0B7"/>
            </w:r>
            <w:r w:rsidRPr="00274A8E">
              <w:t xml:space="preserve"> Các nhóm thảo luận và trình bày.</w:t>
            </w:r>
          </w:p>
        </w:tc>
      </w:tr>
    </w:tbl>
    <w:p w:rsidR="00723C76" w:rsidRPr="00274A8E" w:rsidRDefault="00723C76" w:rsidP="00723C76">
      <w:pPr>
        <w:jc w:val="both"/>
        <w:rPr>
          <w:b/>
          <w:bCs/>
        </w:rPr>
      </w:pPr>
      <w:r w:rsidRPr="00274A8E">
        <w:rPr>
          <w:b/>
          <w:bCs/>
        </w:rPr>
        <w:tab/>
        <w:t xml:space="preserve">4. BÀI TẬP VỀ NHÀ: </w:t>
      </w:r>
    </w:p>
    <w:p w:rsidR="00723C76" w:rsidRPr="00274A8E" w:rsidRDefault="00723C76" w:rsidP="00723C76">
      <w:pPr>
        <w:jc w:val="both"/>
      </w:pPr>
      <w:r w:rsidRPr="00274A8E">
        <w:rPr>
          <w:b/>
          <w:bCs/>
        </w:rPr>
        <w:tab/>
        <w:t xml:space="preserve">– </w:t>
      </w:r>
      <w:r w:rsidRPr="00274A8E">
        <w:t>Làm lại các thao tác trong bài học.</w:t>
      </w:r>
    </w:p>
    <w:p w:rsidR="00723C76" w:rsidRPr="00274A8E" w:rsidRDefault="00723C76" w:rsidP="00723C76">
      <w:pPr>
        <w:jc w:val="both"/>
        <w:rPr>
          <w:b/>
          <w:bCs/>
        </w:rPr>
      </w:pPr>
      <w:r w:rsidRPr="00274A8E">
        <w:tab/>
        <w:t>– Đọc trước bài Thực hành 8</w:t>
      </w:r>
    </w:p>
    <w:p w:rsidR="00723C76" w:rsidRPr="00274A8E" w:rsidRDefault="00723C76" w:rsidP="00723C76">
      <w:pPr>
        <w:jc w:val="both"/>
      </w:pPr>
      <w:r w:rsidRPr="00274A8E">
        <w:rPr>
          <w:b/>
          <w:bCs/>
        </w:rPr>
        <w:t>IV. RÚT KINH NGHIỆM, BỔ SUNG:</w:t>
      </w:r>
    </w:p>
    <w:p w:rsidR="00723C76" w:rsidRPr="00274A8E" w:rsidRDefault="00723C76" w:rsidP="00723C76">
      <w:pPr>
        <w:tabs>
          <w:tab w:val="left" w:pos="567"/>
          <w:tab w:val="right" w:leader="dot" w:pos="9781"/>
        </w:tabs>
        <w:jc w:val="both"/>
      </w:pPr>
      <w:r w:rsidRPr="00274A8E">
        <w:tab/>
      </w:r>
      <w:r w:rsidRPr="00274A8E">
        <w:tab/>
      </w:r>
    </w:p>
    <w:p w:rsidR="00723C76" w:rsidRPr="00274A8E" w:rsidRDefault="00723C76" w:rsidP="00723C76">
      <w:pPr>
        <w:tabs>
          <w:tab w:val="left" w:pos="567"/>
          <w:tab w:val="right" w:leader="dot" w:pos="9781"/>
        </w:tabs>
        <w:jc w:val="both"/>
      </w:pPr>
      <w:r w:rsidRPr="00274A8E">
        <w:tab/>
      </w:r>
      <w:r w:rsidRPr="00274A8E">
        <w:tab/>
      </w:r>
    </w:p>
    <w:p w:rsidR="00723C76" w:rsidRPr="00274A8E" w:rsidRDefault="00723C76" w:rsidP="00723C76">
      <w:pPr>
        <w:tabs>
          <w:tab w:val="left" w:pos="567"/>
          <w:tab w:val="right" w:leader="dot" w:pos="9781"/>
        </w:tabs>
        <w:jc w:val="both"/>
      </w:pPr>
      <w:r w:rsidRPr="00274A8E">
        <w:tab/>
      </w:r>
      <w:r w:rsidRPr="00274A8E">
        <w:tab/>
      </w:r>
    </w:p>
    <w:p w:rsidR="00723C76" w:rsidRPr="00274A8E" w:rsidRDefault="00723C76" w:rsidP="00723C76">
      <w:pPr>
        <w:jc w:val="both"/>
        <w:rPr>
          <w:b/>
          <w:bCs/>
        </w:rPr>
      </w:pPr>
    </w:p>
    <w:p w:rsidR="00F20245" w:rsidRPr="00274A8E" w:rsidRDefault="00F20245" w:rsidP="00F20245">
      <w:pPr>
        <w:jc w:val="both"/>
        <w:rPr>
          <w:sz w:val="28"/>
          <w:szCs w:val="28"/>
        </w:rPr>
      </w:pPr>
      <w:r w:rsidRPr="00274A8E">
        <w:br w:type="page"/>
      </w:r>
      <w:r w:rsidR="003D19C4" w:rsidRPr="00274A8E">
        <w:rPr>
          <w:b/>
        </w:rPr>
        <w:t>Ngày soạn: 2/02/</w:t>
      </w:r>
      <w:r w:rsidR="006D159B" w:rsidRPr="00274A8E">
        <w:rPr>
          <w:b/>
        </w:rPr>
        <w:t>2011</w:t>
      </w:r>
      <w:r w:rsidRPr="00274A8E">
        <w:tab/>
      </w:r>
      <w:r w:rsidRPr="00274A8E">
        <w:tab/>
      </w:r>
      <w:r w:rsidR="00D22717" w:rsidRPr="00274A8E">
        <w:rPr>
          <w:sz w:val="28"/>
          <w:szCs w:val="28"/>
        </w:rPr>
        <w:t xml:space="preserve">      </w:t>
      </w:r>
      <w:r w:rsidRPr="00274A8E">
        <w:rPr>
          <w:b/>
          <w:bCs/>
          <w:sz w:val="28"/>
          <w:szCs w:val="28"/>
        </w:rPr>
        <w:t>Chương III: SOẠN THẢO VĂN BẢN</w:t>
      </w:r>
    </w:p>
    <w:p w:rsidR="00F20245" w:rsidRPr="00274A8E" w:rsidRDefault="00F20245" w:rsidP="00F20245">
      <w:pPr>
        <w:jc w:val="both"/>
        <w:rPr>
          <w:b/>
          <w:bCs/>
          <w:sz w:val="26"/>
          <w:szCs w:val="26"/>
        </w:rPr>
      </w:pPr>
      <w:r w:rsidRPr="00274A8E">
        <w:rPr>
          <w:b/>
          <w:bCs/>
        </w:rPr>
        <w:t>Tiết dạy:</w:t>
      </w:r>
      <w:r w:rsidRPr="00274A8E">
        <w:rPr>
          <w:b/>
          <w:bCs/>
        </w:rPr>
        <w:tab/>
        <w:t>49</w:t>
      </w:r>
      <w:r w:rsidR="00D22717" w:rsidRPr="00274A8E">
        <w:tab/>
      </w:r>
      <w:r w:rsidR="00D22717" w:rsidRPr="00274A8E">
        <w:tab/>
      </w:r>
      <w:r w:rsidR="00D22717" w:rsidRPr="00274A8E">
        <w:tab/>
      </w:r>
      <w:r w:rsidRPr="00274A8E">
        <w:rPr>
          <w:b/>
          <w:bCs/>
          <w:sz w:val="28"/>
          <w:szCs w:val="28"/>
        </w:rPr>
        <w:t>CÁC BÀI TẬP VỀ SOẠN THẢO VĂN BẢN</w:t>
      </w:r>
    </w:p>
    <w:p w:rsidR="00D22717" w:rsidRPr="00274A8E" w:rsidRDefault="00D22717" w:rsidP="00F20245">
      <w:pPr>
        <w:jc w:val="both"/>
      </w:pPr>
      <w:r w:rsidRPr="00274A8E">
        <w:rPr>
          <w:b/>
          <w:bCs/>
          <w:szCs w:val="26"/>
        </w:rPr>
        <w:t xml:space="preserve">Tuần: </w:t>
      </w:r>
      <w:r w:rsidR="00F52B14" w:rsidRPr="00274A8E">
        <w:rPr>
          <w:b/>
          <w:bCs/>
          <w:szCs w:val="26"/>
        </w:rPr>
        <w:t xml:space="preserve">             </w:t>
      </w:r>
      <w:r w:rsidRPr="00274A8E">
        <w:rPr>
          <w:b/>
          <w:bCs/>
          <w:szCs w:val="26"/>
        </w:rPr>
        <w:t>25</w:t>
      </w:r>
    </w:p>
    <w:p w:rsidR="00FE3965" w:rsidRPr="00274A8E" w:rsidRDefault="00FE3965" w:rsidP="00F20245">
      <w:pPr>
        <w:jc w:val="both"/>
        <w:rPr>
          <w:b/>
          <w:bCs/>
        </w:rPr>
      </w:pPr>
    </w:p>
    <w:p w:rsidR="00F20245" w:rsidRPr="00274A8E" w:rsidRDefault="00F20245" w:rsidP="00F20245">
      <w:pPr>
        <w:jc w:val="both"/>
      </w:pPr>
      <w:r w:rsidRPr="00274A8E">
        <w:rPr>
          <w:b/>
          <w:bCs/>
        </w:rPr>
        <w:t>I. MỤC TIÊU:</w:t>
      </w:r>
    </w:p>
    <w:p w:rsidR="00F20245" w:rsidRPr="00274A8E" w:rsidRDefault="00F20245" w:rsidP="00F20245">
      <w:pPr>
        <w:jc w:val="both"/>
      </w:pPr>
      <w:r w:rsidRPr="00274A8E">
        <w:rPr>
          <w:b/>
          <w:bCs/>
        </w:rPr>
        <w:tab/>
      </w:r>
      <w:r w:rsidRPr="00274A8E">
        <w:rPr>
          <w:b/>
          <w:bCs/>
          <w:i/>
          <w:iCs/>
        </w:rPr>
        <w:t>Kiến thức:</w:t>
      </w:r>
      <w:r w:rsidRPr="00274A8E">
        <w:t xml:space="preserve"> </w:t>
      </w:r>
      <w:r w:rsidRPr="00274A8E">
        <w:tab/>
      </w:r>
    </w:p>
    <w:p w:rsidR="00F20245" w:rsidRPr="00274A8E" w:rsidRDefault="00F20245" w:rsidP="00F20245">
      <w:pPr>
        <w:tabs>
          <w:tab w:val="left" w:pos="851"/>
        </w:tabs>
        <w:jc w:val="both"/>
      </w:pPr>
      <w:r w:rsidRPr="00274A8E">
        <w:tab/>
        <w:t>–  Củng cố một số thao tác xử lí văn bản: định dạng danh sách, tìm kiếm, thay thế, …</w:t>
      </w:r>
    </w:p>
    <w:p w:rsidR="00F20245" w:rsidRPr="00274A8E" w:rsidRDefault="00F20245" w:rsidP="00F20245">
      <w:pPr>
        <w:jc w:val="both"/>
      </w:pPr>
      <w:r w:rsidRPr="00274A8E">
        <w:rPr>
          <w:b/>
          <w:bCs/>
        </w:rPr>
        <w:tab/>
      </w:r>
      <w:r w:rsidRPr="00274A8E">
        <w:rPr>
          <w:b/>
          <w:bCs/>
          <w:i/>
          <w:iCs/>
        </w:rPr>
        <w:t>Kĩ năng:</w:t>
      </w:r>
    </w:p>
    <w:p w:rsidR="00F20245" w:rsidRPr="00274A8E" w:rsidRDefault="00F20245" w:rsidP="00F20245">
      <w:pPr>
        <w:tabs>
          <w:tab w:val="left" w:pos="851"/>
        </w:tabs>
        <w:jc w:val="both"/>
      </w:pPr>
      <w:r w:rsidRPr="00274A8E">
        <w:tab/>
        <w:t>– Luyện kĩ năng xử lí văn bản</w:t>
      </w:r>
    </w:p>
    <w:p w:rsidR="00F20245" w:rsidRPr="00274A8E" w:rsidRDefault="00F20245" w:rsidP="00F20245">
      <w:pPr>
        <w:jc w:val="both"/>
      </w:pPr>
      <w:r w:rsidRPr="00274A8E">
        <w:tab/>
      </w:r>
      <w:r w:rsidRPr="00274A8E">
        <w:rPr>
          <w:b/>
          <w:bCs/>
          <w:i/>
          <w:iCs/>
        </w:rPr>
        <w:t>Thái độ:</w:t>
      </w:r>
      <w:r w:rsidRPr="00274A8E">
        <w:t xml:space="preserve"> </w:t>
      </w:r>
    </w:p>
    <w:p w:rsidR="00F20245" w:rsidRPr="00274A8E" w:rsidRDefault="00F20245" w:rsidP="00F20245">
      <w:pPr>
        <w:tabs>
          <w:tab w:val="left" w:pos="851"/>
        </w:tabs>
        <w:jc w:val="both"/>
      </w:pPr>
      <w:r w:rsidRPr="00274A8E">
        <w:tab/>
        <w:t>– Rèn đức tính làm việc khoa học, chuẩn xác.</w:t>
      </w:r>
    </w:p>
    <w:p w:rsidR="00F20245" w:rsidRPr="00274A8E" w:rsidRDefault="00F20245" w:rsidP="00F20245">
      <w:pPr>
        <w:jc w:val="both"/>
        <w:rPr>
          <w:b/>
          <w:bCs/>
        </w:rPr>
      </w:pPr>
      <w:r w:rsidRPr="00274A8E">
        <w:rPr>
          <w:b/>
          <w:bCs/>
        </w:rPr>
        <w:t>II. CHUẨN BỊ:</w:t>
      </w:r>
    </w:p>
    <w:p w:rsidR="00F20245" w:rsidRPr="00274A8E" w:rsidRDefault="00F20245" w:rsidP="00F20245">
      <w:pPr>
        <w:jc w:val="both"/>
      </w:pPr>
      <w:r w:rsidRPr="00274A8E">
        <w:rPr>
          <w:b/>
          <w:bCs/>
        </w:rPr>
        <w:tab/>
      </w:r>
      <w:r w:rsidRPr="00274A8E">
        <w:rPr>
          <w:b/>
          <w:bCs/>
          <w:i/>
          <w:iCs/>
        </w:rPr>
        <w:t>Giáo viên:</w:t>
      </w:r>
      <w:r w:rsidRPr="00274A8E">
        <w:t xml:space="preserve"> </w:t>
      </w:r>
      <w:r w:rsidRPr="00274A8E">
        <w:tab/>
        <w:t>– Giáo án.</w:t>
      </w:r>
    </w:p>
    <w:p w:rsidR="00F20245" w:rsidRPr="00274A8E" w:rsidRDefault="00F20245" w:rsidP="00F20245">
      <w:pPr>
        <w:tabs>
          <w:tab w:val="left" w:pos="851"/>
        </w:tabs>
        <w:jc w:val="both"/>
      </w:pPr>
      <w:r w:rsidRPr="00274A8E">
        <w:tab/>
      </w:r>
      <w:r w:rsidRPr="00274A8E">
        <w:tab/>
      </w:r>
      <w:r w:rsidRPr="00274A8E">
        <w:tab/>
        <w:t>– Tổ chức hoạt động theo nhóm.</w:t>
      </w:r>
    </w:p>
    <w:p w:rsidR="00F20245" w:rsidRPr="00274A8E" w:rsidRDefault="00F20245" w:rsidP="00F20245">
      <w:pPr>
        <w:jc w:val="both"/>
      </w:pPr>
      <w:r w:rsidRPr="00274A8E">
        <w:tab/>
      </w:r>
      <w:r w:rsidRPr="00274A8E">
        <w:rPr>
          <w:b/>
          <w:bCs/>
          <w:i/>
          <w:iCs/>
        </w:rPr>
        <w:t>Học sinh:</w:t>
      </w:r>
      <w:r w:rsidRPr="00274A8E">
        <w:t xml:space="preserve"> </w:t>
      </w:r>
      <w:r w:rsidRPr="00274A8E">
        <w:tab/>
        <w:t>– Sách giáo khoa, vở ghi. Ôn tập các thao tác xử lí văn bản đã học.</w:t>
      </w:r>
    </w:p>
    <w:p w:rsidR="00F20245" w:rsidRPr="00274A8E" w:rsidRDefault="00F20245" w:rsidP="00F20245">
      <w:pPr>
        <w:jc w:val="both"/>
        <w:rPr>
          <w:b/>
          <w:bCs/>
        </w:rPr>
      </w:pPr>
      <w:r w:rsidRPr="00274A8E">
        <w:rPr>
          <w:b/>
          <w:bCs/>
        </w:rPr>
        <w:t>III. HOẠT ĐỘNG DẠY HỌC:</w:t>
      </w:r>
    </w:p>
    <w:p w:rsidR="00F20245" w:rsidRPr="00274A8E" w:rsidRDefault="00F20245" w:rsidP="00F20245">
      <w:pPr>
        <w:jc w:val="both"/>
      </w:pPr>
      <w:r w:rsidRPr="00274A8E">
        <w:tab/>
      </w:r>
      <w:r w:rsidRPr="00274A8E">
        <w:rPr>
          <w:b/>
          <w:bCs/>
        </w:rPr>
        <w:t>1. Ổn định tổ chức</w:t>
      </w:r>
      <w:r w:rsidRPr="00274A8E">
        <w:t>: Kiểm tra sĩ số lớp.</w:t>
      </w:r>
    </w:p>
    <w:p w:rsidR="00F20245" w:rsidRPr="00274A8E" w:rsidRDefault="00F20245" w:rsidP="00F20245">
      <w:pPr>
        <w:keepNext/>
        <w:jc w:val="both"/>
        <w:outlineLvl w:val="1"/>
      </w:pPr>
      <w:r w:rsidRPr="00274A8E">
        <w:rPr>
          <w:b/>
          <w:bCs/>
        </w:rPr>
        <w:tab/>
        <w:t xml:space="preserve">2. Kiểm tra bài cũ: </w:t>
      </w:r>
      <w:r w:rsidRPr="00274A8E">
        <w:t>(Lồng vào quá trình giải bài tập)</w:t>
      </w:r>
    </w:p>
    <w:p w:rsidR="00F20245" w:rsidRPr="00274A8E" w:rsidRDefault="00F20245" w:rsidP="00F20245">
      <w:pPr>
        <w:keepNext/>
        <w:jc w:val="both"/>
        <w:outlineLvl w:val="1"/>
        <w:rPr>
          <w:b/>
          <w:bCs/>
          <w:sz w:val="26"/>
          <w:szCs w:val="26"/>
        </w:rPr>
      </w:pPr>
      <w:r w:rsidRPr="00274A8E">
        <w:rPr>
          <w:b/>
          <w:bCs/>
          <w:sz w:val="26"/>
          <w:szCs w:val="26"/>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3261"/>
      </w:tblGrid>
      <w:tr w:rsidR="00F20245" w:rsidRPr="00274A8E">
        <w:tc>
          <w:tcPr>
            <w:tcW w:w="426"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ind w:left="-108" w:right="-108"/>
              <w:jc w:val="center"/>
              <w:rPr>
                <w:b/>
                <w:bCs/>
              </w:rPr>
            </w:pPr>
            <w:r w:rsidRPr="00274A8E">
              <w:rPr>
                <w:b/>
                <w:bCs/>
              </w:rPr>
              <w:t>TL</w:t>
            </w:r>
          </w:p>
        </w:tc>
        <w:tc>
          <w:tcPr>
            <w:tcW w:w="3260"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keepNext/>
              <w:jc w:val="center"/>
              <w:outlineLvl w:val="1"/>
              <w:rPr>
                <w:b/>
                <w:bCs/>
              </w:rPr>
            </w:pPr>
            <w:r w:rsidRPr="00274A8E">
              <w:rPr>
                <w:b/>
                <w:bCs/>
              </w:rPr>
              <w:t>Hoạt động của Giáo viên</w:t>
            </w:r>
          </w:p>
        </w:tc>
        <w:tc>
          <w:tcPr>
            <w:tcW w:w="3261"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keepNext/>
              <w:jc w:val="center"/>
              <w:outlineLvl w:val="1"/>
              <w:rPr>
                <w:b/>
                <w:bCs/>
              </w:rPr>
            </w:pPr>
            <w:r w:rsidRPr="00274A8E">
              <w:rPr>
                <w:b/>
                <w:bCs/>
              </w:rPr>
              <w:t>Hoạt động của Học sinh</w:t>
            </w:r>
          </w:p>
        </w:tc>
      </w:tr>
      <w:tr w:rsidR="00F20245" w:rsidRPr="00274A8E">
        <w:tc>
          <w:tcPr>
            <w:tcW w:w="10207" w:type="dxa"/>
            <w:gridSpan w:val="4"/>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center"/>
              <w:rPr>
                <w:b/>
                <w:bCs/>
              </w:rPr>
            </w:pPr>
            <w:r w:rsidRPr="00274A8E">
              <w:rPr>
                <w:b/>
                <w:bCs/>
              </w:rPr>
              <w:t>Hoạt động 1: Ôn tập Một số chức năng khác</w:t>
            </w:r>
          </w:p>
        </w:tc>
      </w:tr>
      <w:tr w:rsidR="00F20245" w:rsidRPr="00274A8E">
        <w:tc>
          <w:tcPr>
            <w:tcW w:w="426"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ind w:left="-108"/>
              <w:jc w:val="center"/>
              <w:rPr>
                <w:sz w:val="23"/>
                <w:szCs w:val="23"/>
              </w:rPr>
            </w:pPr>
          </w:p>
          <w:p w:rsidR="00F20245" w:rsidRPr="00274A8E" w:rsidRDefault="00F20245" w:rsidP="00F20245">
            <w:pPr>
              <w:ind w:left="-108"/>
              <w:jc w:val="center"/>
              <w:rPr>
                <w:sz w:val="23"/>
                <w:szCs w:val="23"/>
              </w:rPr>
            </w:pPr>
            <w:r w:rsidRPr="00274A8E">
              <w:rPr>
                <w:sz w:val="23"/>
                <w:szCs w:val="23"/>
              </w:rPr>
              <w:t>20</w:t>
            </w: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rPr>
                <w:b/>
                <w:bCs/>
              </w:rPr>
              <w:t>1.</w:t>
            </w:r>
            <w:r w:rsidRPr="00274A8E">
              <w:t xml:space="preserve"> Nêu trình tự các thao tác đánh số thứ tự các đoạn văn bản.</w:t>
            </w:r>
          </w:p>
          <w:p w:rsidR="00F20245" w:rsidRPr="00274A8E" w:rsidRDefault="00F20245" w:rsidP="00F20245">
            <w:pPr>
              <w:jc w:val="both"/>
            </w:pPr>
          </w:p>
          <w:p w:rsidR="00F20245" w:rsidRPr="00274A8E" w:rsidRDefault="00F20245" w:rsidP="00F20245">
            <w:pPr>
              <w:jc w:val="both"/>
              <w:rPr>
                <w:b/>
                <w:bCs/>
              </w:rPr>
            </w:pPr>
          </w:p>
          <w:p w:rsidR="00F20245" w:rsidRPr="00274A8E" w:rsidRDefault="00F20245" w:rsidP="00F20245">
            <w:pPr>
              <w:jc w:val="both"/>
            </w:pPr>
            <w:r w:rsidRPr="00274A8E">
              <w:rPr>
                <w:b/>
                <w:bCs/>
              </w:rPr>
              <w:t>2.</w:t>
            </w:r>
            <w:r w:rsidRPr="00274A8E">
              <w:t xml:space="preserve"> Để thêm một mục mới vào danh sách liệt kê dạng số thứ tự, ta tiến hành các thao tác nào?</w:t>
            </w:r>
          </w:p>
          <w:p w:rsidR="00F20245" w:rsidRPr="00274A8E" w:rsidRDefault="00F20245" w:rsidP="00F20245">
            <w:pPr>
              <w:jc w:val="both"/>
            </w:pPr>
          </w:p>
          <w:p w:rsidR="00F20245" w:rsidRPr="00274A8E" w:rsidRDefault="00F20245" w:rsidP="00F20245">
            <w:pPr>
              <w:jc w:val="both"/>
            </w:pPr>
            <w:r w:rsidRPr="00274A8E">
              <w:rPr>
                <w:b/>
                <w:bCs/>
              </w:rPr>
              <w:t>3.</w:t>
            </w:r>
            <w:r w:rsidRPr="00274A8E">
              <w:t xml:space="preserve"> Có thể đánh số trang bắt đầu từ một số bất kì không? Nếu được, cần thực hiện như thế nào?</w:t>
            </w:r>
          </w:p>
          <w:p w:rsidR="00F20245" w:rsidRPr="00274A8E" w:rsidRDefault="00F20245" w:rsidP="00F20245">
            <w:pPr>
              <w:jc w:val="both"/>
            </w:pPr>
          </w:p>
          <w:p w:rsidR="00F20245" w:rsidRPr="00274A8E" w:rsidRDefault="00F20245" w:rsidP="00F20245">
            <w:pPr>
              <w:jc w:val="both"/>
            </w:pPr>
            <w:r w:rsidRPr="00274A8E">
              <w:rPr>
                <w:b/>
                <w:bCs/>
              </w:rPr>
              <w:t>4.</w:t>
            </w:r>
            <w:r w:rsidRPr="00274A8E">
              <w:t xml:space="preserve"> Để xem văn bản trước khi in, ta dùng lệnh nào?</w:t>
            </w:r>
          </w:p>
          <w:p w:rsidR="00F20245" w:rsidRPr="00274A8E" w:rsidRDefault="00F20245" w:rsidP="00F20245">
            <w:pPr>
              <w:jc w:val="both"/>
            </w:pPr>
          </w:p>
          <w:p w:rsidR="00F20245" w:rsidRPr="00274A8E" w:rsidRDefault="00F20245" w:rsidP="00F20245">
            <w:pPr>
              <w:jc w:val="both"/>
            </w:pPr>
            <w:r w:rsidRPr="00274A8E">
              <w:rPr>
                <w:b/>
                <w:bCs/>
              </w:rPr>
              <w:t>5.</w:t>
            </w:r>
            <w:r w:rsidRPr="00274A8E">
              <w:t xml:space="preserve"> Có gì khác nhau giữa việc dùng nút lệnh </w:t>
            </w:r>
            <w:r w:rsidR="00D3505E">
              <w:rPr>
                <w:noProof/>
              </w:rPr>
              <w:drawing>
                <wp:inline distT="0" distB="0" distL="0" distR="0">
                  <wp:extent cx="190500" cy="1714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a:extLst>
                              <a:ext uri="{28A0092B-C50C-407E-A947-70E740481C1C}">
                                <a14:useLocalDpi xmlns:a14="http://schemas.microsoft.com/office/drawing/2010/main"/>
                              </a:ext>
                            </a:extLst>
                          </a:blip>
                          <a:srcRect/>
                          <a:stretch>
                            <a:fillRect/>
                          </a:stretch>
                        </pic:blipFill>
                        <pic:spPr bwMode="auto">
                          <a:xfrm>
                            <a:off x="0" y="0"/>
                            <a:ext cx="190500" cy="171450"/>
                          </a:xfrm>
                          <a:prstGeom prst="rect">
                            <a:avLst/>
                          </a:prstGeom>
                          <a:noFill/>
                          <a:ln>
                            <a:noFill/>
                          </a:ln>
                        </pic:spPr>
                      </pic:pic>
                    </a:graphicData>
                  </a:graphic>
                </wp:inline>
              </w:drawing>
            </w:r>
            <w:r w:rsidRPr="00274A8E">
              <w:t xml:space="preserve"> và việc dùng lệnh File </w:t>
            </w:r>
            <w:r w:rsidRPr="00274A8E">
              <w:sym w:font="Symbol" w:char="F0AE"/>
            </w:r>
            <w:r w:rsidRPr="00274A8E">
              <w:t xml:space="preserve"> Print</w:t>
            </w:r>
          </w:p>
          <w:p w:rsidR="00F20245" w:rsidRPr="00274A8E" w:rsidRDefault="00F20245" w:rsidP="00F20245">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sym w:font="Symbol" w:char="F0B7"/>
            </w:r>
            <w:r w:rsidRPr="00274A8E">
              <w:t xml:space="preserve"> Cho các nhóm thảo luận và trình bày. Gọi 1 HS bất kì trả lời.</w:t>
            </w:r>
          </w:p>
          <w:p w:rsidR="00F20245" w:rsidRPr="00274A8E" w:rsidRDefault="00F20245" w:rsidP="00F20245">
            <w:pPr>
              <w:jc w:val="both"/>
            </w:pPr>
          </w:p>
          <w:p w:rsidR="00F20245" w:rsidRPr="00274A8E" w:rsidRDefault="00F20245" w:rsidP="00F20245">
            <w:pPr>
              <w:jc w:val="both"/>
            </w:pPr>
          </w:p>
        </w:tc>
        <w:tc>
          <w:tcPr>
            <w:tcW w:w="3261"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sym w:font="Symbol" w:char="F0B7"/>
            </w:r>
            <w:r w:rsidRPr="00274A8E">
              <w:t xml:space="preserve"> Các nhóm thảo luận</w:t>
            </w:r>
          </w:p>
          <w:p w:rsidR="00F20245" w:rsidRPr="00274A8E" w:rsidRDefault="00F20245" w:rsidP="00F20245">
            <w:pPr>
              <w:jc w:val="both"/>
            </w:pPr>
            <w:r w:rsidRPr="00274A8E">
              <w:t>1) + Chọn các đoạn văn bản</w:t>
            </w:r>
          </w:p>
          <w:p w:rsidR="00F20245" w:rsidRPr="00274A8E" w:rsidRDefault="00F20245" w:rsidP="00F20245">
            <w:pPr>
              <w:jc w:val="both"/>
            </w:pPr>
            <w:r w:rsidRPr="00274A8E">
              <w:t xml:space="preserve">    + Lệnh Format</w:t>
            </w:r>
            <w:r w:rsidRPr="00274A8E">
              <w:sym w:font="Symbol" w:char="F0AE"/>
            </w:r>
            <w:r w:rsidRPr="00274A8E">
              <w:t xml:space="preserve">Bullets and Numbering … </w:t>
            </w:r>
          </w:p>
          <w:p w:rsidR="00F20245" w:rsidRPr="00274A8E" w:rsidRDefault="00F20245" w:rsidP="00F20245">
            <w:pPr>
              <w:jc w:val="both"/>
            </w:pPr>
          </w:p>
          <w:p w:rsidR="00F20245" w:rsidRPr="00274A8E" w:rsidRDefault="00F20245" w:rsidP="00F20245">
            <w:pPr>
              <w:jc w:val="both"/>
            </w:pPr>
            <w:r w:rsidRPr="00274A8E">
              <w:t>2) Di chuyển con trỏ đến cuối dòng cuối cùng và bấm Enter.</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r w:rsidRPr="00274A8E">
              <w:t>3) Trong hộp thoại Page Numbers, chọn Format, cho số trang vào ô Start at:</w:t>
            </w:r>
          </w:p>
          <w:p w:rsidR="00F20245" w:rsidRPr="00274A8E" w:rsidRDefault="00D3505E" w:rsidP="00F20245">
            <w:pPr>
              <w:jc w:val="both"/>
            </w:pPr>
            <w:r>
              <w:rPr>
                <w:noProof/>
              </w:rPr>
              <w:drawing>
                <wp:inline distT="0" distB="0" distL="0" distR="0">
                  <wp:extent cx="1666875" cy="20955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5">
                            <a:extLst>
                              <a:ext uri="{28A0092B-C50C-407E-A947-70E740481C1C}">
                                <a14:useLocalDpi xmlns:a14="http://schemas.microsoft.com/office/drawing/2010/main"/>
                              </a:ext>
                            </a:extLst>
                          </a:blip>
                          <a:srcRect/>
                          <a:stretch>
                            <a:fillRect/>
                          </a:stretch>
                        </pic:blipFill>
                        <pic:spPr bwMode="auto">
                          <a:xfrm>
                            <a:off x="0" y="0"/>
                            <a:ext cx="1666875" cy="209550"/>
                          </a:xfrm>
                          <a:prstGeom prst="rect">
                            <a:avLst/>
                          </a:prstGeom>
                          <a:noFill/>
                          <a:ln>
                            <a:noFill/>
                          </a:ln>
                        </pic:spPr>
                      </pic:pic>
                    </a:graphicData>
                  </a:graphic>
                </wp:inline>
              </w:drawing>
            </w:r>
          </w:p>
          <w:p w:rsidR="00F20245" w:rsidRPr="00274A8E" w:rsidRDefault="00F20245" w:rsidP="00F20245">
            <w:pPr>
              <w:jc w:val="both"/>
            </w:pPr>
          </w:p>
          <w:p w:rsidR="00F20245" w:rsidRPr="00274A8E" w:rsidRDefault="00F20245" w:rsidP="00F20245">
            <w:pPr>
              <w:jc w:val="both"/>
            </w:pPr>
            <w:r w:rsidRPr="00274A8E">
              <w:t xml:space="preserve">4) File </w:t>
            </w:r>
            <w:r w:rsidRPr="00274A8E">
              <w:sym w:font="Symbol" w:char="F0AE"/>
            </w:r>
            <w:r w:rsidRPr="00274A8E">
              <w:t xml:space="preserve"> Print Preview</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r w:rsidRPr="00274A8E">
              <w:t xml:space="preserve">5) Nút lệnh </w:t>
            </w:r>
            <w:r w:rsidR="00D3505E">
              <w:rPr>
                <w:noProof/>
              </w:rPr>
              <w:drawing>
                <wp:inline distT="0" distB="0" distL="0" distR="0">
                  <wp:extent cx="190500" cy="17145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4">
                            <a:extLst>
                              <a:ext uri="{28A0092B-C50C-407E-A947-70E740481C1C}">
                                <a14:useLocalDpi xmlns:a14="http://schemas.microsoft.com/office/drawing/2010/main"/>
                              </a:ext>
                            </a:extLst>
                          </a:blip>
                          <a:srcRect/>
                          <a:stretch>
                            <a:fillRect/>
                          </a:stretch>
                        </pic:blipFill>
                        <pic:spPr bwMode="auto">
                          <a:xfrm>
                            <a:off x="0" y="0"/>
                            <a:ext cx="190500" cy="171450"/>
                          </a:xfrm>
                          <a:prstGeom prst="rect">
                            <a:avLst/>
                          </a:prstGeom>
                          <a:noFill/>
                          <a:ln>
                            <a:noFill/>
                          </a:ln>
                        </pic:spPr>
                      </pic:pic>
                    </a:graphicData>
                  </a:graphic>
                </wp:inline>
              </w:drawing>
            </w:r>
            <w:r w:rsidRPr="00274A8E">
              <w:t xml:space="preserve"> cho phép in ngay toàn bộ văn bản, còn lệnh File </w:t>
            </w:r>
            <w:r w:rsidRPr="00274A8E">
              <w:sym w:font="Symbol" w:char="F0AE"/>
            </w:r>
            <w:r w:rsidRPr="00274A8E">
              <w:t xml:space="preserve"> Print có thể có nhiều lựa chọn cho việc in ấn.</w:t>
            </w:r>
          </w:p>
          <w:p w:rsidR="00F20245" w:rsidRPr="00274A8E" w:rsidRDefault="00F20245" w:rsidP="00F20245">
            <w:pPr>
              <w:jc w:val="both"/>
            </w:pPr>
          </w:p>
        </w:tc>
      </w:tr>
      <w:tr w:rsidR="00F20245" w:rsidRPr="00274A8E">
        <w:tc>
          <w:tcPr>
            <w:tcW w:w="10207" w:type="dxa"/>
            <w:gridSpan w:val="4"/>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center"/>
              <w:rPr>
                <w:b/>
                <w:bCs/>
              </w:rPr>
            </w:pPr>
            <w:r w:rsidRPr="00274A8E">
              <w:rPr>
                <w:b/>
                <w:bCs/>
              </w:rPr>
              <w:t>Hoạt động 2: Ôn tập Các công cụ trợ giúp soạn thảo</w:t>
            </w:r>
          </w:p>
        </w:tc>
      </w:tr>
      <w:tr w:rsidR="00F20245" w:rsidRPr="00274A8E">
        <w:tc>
          <w:tcPr>
            <w:tcW w:w="426"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ind w:left="-108"/>
              <w:jc w:val="center"/>
              <w:rPr>
                <w:sz w:val="23"/>
                <w:szCs w:val="23"/>
              </w:rPr>
            </w:pPr>
          </w:p>
          <w:p w:rsidR="00F20245" w:rsidRPr="00274A8E" w:rsidRDefault="00F20245" w:rsidP="00F20245">
            <w:pPr>
              <w:ind w:left="-108"/>
              <w:jc w:val="center"/>
              <w:rPr>
                <w:sz w:val="23"/>
                <w:szCs w:val="23"/>
              </w:rPr>
            </w:pPr>
            <w:r w:rsidRPr="00274A8E">
              <w:rPr>
                <w:sz w:val="23"/>
                <w:szCs w:val="23"/>
              </w:rPr>
              <w:t>20</w:t>
            </w: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rPr>
                <w:b/>
                <w:bCs/>
              </w:rPr>
            </w:pPr>
          </w:p>
          <w:p w:rsidR="00F20245" w:rsidRPr="00274A8E" w:rsidRDefault="00F20245" w:rsidP="00F20245">
            <w:pPr>
              <w:jc w:val="both"/>
              <w:rPr>
                <w:b/>
                <w:bCs/>
              </w:rPr>
            </w:pPr>
          </w:p>
          <w:p w:rsidR="00F20245" w:rsidRPr="00274A8E" w:rsidRDefault="00F20245" w:rsidP="00F20245">
            <w:pPr>
              <w:jc w:val="both"/>
            </w:pPr>
            <w:r w:rsidRPr="00274A8E">
              <w:rPr>
                <w:b/>
                <w:bCs/>
              </w:rPr>
              <w:t xml:space="preserve">1. </w:t>
            </w:r>
            <w:r w:rsidRPr="00274A8E">
              <w:t>Tìm kiếm và thay thế khác nhau thế nào?</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r w:rsidRPr="00274A8E">
              <w:rPr>
                <w:b/>
                <w:bCs/>
              </w:rPr>
              <w:t>2.</w:t>
            </w:r>
            <w:r w:rsidRPr="00274A8E">
              <w:t xml:space="preserve"> Tại sao trong khi gõ văn bản tiếng Việt đôi khi các kí tự ta vừa gõ biến thành kí tự khác không mong muốn?</w:t>
            </w:r>
          </w:p>
          <w:p w:rsidR="00F20245" w:rsidRPr="00274A8E" w:rsidRDefault="00F20245" w:rsidP="00F20245">
            <w:pPr>
              <w:jc w:val="both"/>
              <w:rPr>
                <w:b/>
                <w:bCs/>
              </w:rPr>
            </w:pPr>
          </w:p>
          <w:p w:rsidR="00F20245" w:rsidRPr="00274A8E" w:rsidRDefault="00F20245" w:rsidP="00F20245">
            <w:pPr>
              <w:jc w:val="both"/>
            </w:pPr>
            <w:r w:rsidRPr="00274A8E">
              <w:rPr>
                <w:b/>
                <w:bCs/>
              </w:rPr>
              <w:t>3.</w:t>
            </w:r>
            <w:r w:rsidRPr="00274A8E">
              <w:t xml:space="preserve"> Gõ tắt và sửa lỗi có liên quan gì với nhau không?</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r w:rsidRPr="00274A8E">
              <w:rPr>
                <w:b/>
                <w:bCs/>
              </w:rPr>
              <w:t>4.</w:t>
            </w:r>
            <w:r w:rsidRPr="00274A8E">
              <w:t xml:space="preserve"> Tại sao trong khi gõ văn bản chữ Việt đôi khi ta thấy các đường lượn sóng màu xanh (hoặc đỏ) xuất hiện dưới các cụm từ vừa gõ?</w:t>
            </w:r>
          </w:p>
          <w:p w:rsidR="00F20245" w:rsidRPr="00274A8E" w:rsidRDefault="00F20245" w:rsidP="00F20245">
            <w:pPr>
              <w:jc w:val="both"/>
            </w:pPr>
          </w:p>
          <w:p w:rsidR="00F20245" w:rsidRPr="00274A8E" w:rsidRDefault="00F20245" w:rsidP="00F20245">
            <w:pPr>
              <w:jc w:val="both"/>
            </w:pPr>
            <w:r w:rsidRPr="00274A8E">
              <w:rPr>
                <w:b/>
                <w:bCs/>
              </w:rPr>
              <w:t>5.</w:t>
            </w:r>
            <w:r w:rsidRPr="00274A8E">
              <w:t xml:space="preserve"> Em thấy công cụ kiểm tra chính tả và ngữ pháp có hữu ích không? Tại sao hệ soạn thảo văn bản em dùng chưa thể kiểm tra tự động chính tả tiếng Việt? Em mong muốn mình sẽ tạo ra công cụ đó hay không?</w:t>
            </w: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sym w:font="Symbol" w:char="F0B7"/>
            </w:r>
            <w:r w:rsidRPr="00274A8E">
              <w:t xml:space="preserve"> Cho các nhóm thảo luận và trình bày. Gọi 1 HS bất kì trả lời.</w:t>
            </w:r>
          </w:p>
          <w:p w:rsidR="00F20245" w:rsidRPr="00274A8E" w:rsidRDefault="00F20245" w:rsidP="00F20245">
            <w:pPr>
              <w:jc w:val="both"/>
            </w:pPr>
          </w:p>
        </w:tc>
        <w:tc>
          <w:tcPr>
            <w:tcW w:w="3261"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sym w:font="Symbol" w:char="F0B7"/>
            </w:r>
            <w:r w:rsidRPr="00274A8E">
              <w:t xml:space="preserve"> Các nhóm thảo luận</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r w:rsidRPr="00274A8E">
              <w:t>2) Vì không tương thích giữa phông chữ và bộ gõ</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r w:rsidRPr="00274A8E">
              <w:t xml:space="preserve">3) Cùng là nhiệm vụ của cộng cụ AutoCorrect. </w:t>
            </w:r>
          </w:p>
          <w:p w:rsidR="00F20245" w:rsidRPr="00274A8E" w:rsidRDefault="00F20245" w:rsidP="00F20245">
            <w:pPr>
              <w:jc w:val="both"/>
            </w:pPr>
            <w:r w:rsidRPr="00274A8E">
              <w:t xml:space="preserve">4) Do ta chọn chức năng </w:t>
            </w:r>
            <w:r w:rsidRPr="00274A8E">
              <w:rPr>
                <w:b/>
                <w:bCs/>
              </w:rPr>
              <w:t>Check spelling as you type</w:t>
            </w:r>
            <w:r w:rsidRPr="00274A8E">
              <w:t>, những từ không đúng chính tả sẽ được đánh dấu.</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r w:rsidRPr="00274A8E">
              <w:t>5) Đối với tiếng Việt thì phải định nghĩa lại các từ gõ tắt và các từ sai chính tả.</w:t>
            </w:r>
          </w:p>
          <w:p w:rsidR="00F20245" w:rsidRPr="00274A8E" w:rsidRDefault="00F20245" w:rsidP="00F20245">
            <w:pPr>
              <w:jc w:val="both"/>
            </w:pPr>
          </w:p>
          <w:p w:rsidR="00F20245" w:rsidRPr="00274A8E" w:rsidRDefault="00F20245" w:rsidP="00F20245">
            <w:pPr>
              <w:jc w:val="both"/>
            </w:pPr>
          </w:p>
        </w:tc>
      </w:tr>
      <w:tr w:rsidR="00F20245" w:rsidRPr="00274A8E">
        <w:tc>
          <w:tcPr>
            <w:tcW w:w="10207" w:type="dxa"/>
            <w:gridSpan w:val="4"/>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center"/>
              <w:rPr>
                <w:b/>
                <w:bCs/>
              </w:rPr>
            </w:pPr>
            <w:r w:rsidRPr="00274A8E">
              <w:rPr>
                <w:b/>
                <w:bCs/>
              </w:rPr>
              <w:t>Hoạt động 3: Củng cố</w:t>
            </w:r>
          </w:p>
        </w:tc>
      </w:tr>
      <w:tr w:rsidR="00F20245" w:rsidRPr="00274A8E">
        <w:tc>
          <w:tcPr>
            <w:tcW w:w="426"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ind w:left="-108"/>
              <w:jc w:val="center"/>
              <w:rPr>
                <w:sz w:val="23"/>
                <w:szCs w:val="23"/>
              </w:rPr>
            </w:pPr>
            <w:r w:rsidRPr="00274A8E">
              <w:rPr>
                <w:sz w:val="23"/>
                <w:szCs w:val="23"/>
              </w:rPr>
              <w:t>5</w:t>
            </w: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t>Nhấn mạnh khi nào nên dùng chức năng nào.</w:t>
            </w:r>
          </w:p>
        </w:tc>
        <w:tc>
          <w:tcPr>
            <w:tcW w:w="3261"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p>
        </w:tc>
      </w:tr>
    </w:tbl>
    <w:p w:rsidR="00F20245" w:rsidRPr="00274A8E" w:rsidRDefault="00F20245" w:rsidP="00F20245">
      <w:pPr>
        <w:jc w:val="both"/>
      </w:pPr>
    </w:p>
    <w:p w:rsidR="00F20245" w:rsidRPr="00274A8E" w:rsidRDefault="00F20245" w:rsidP="00F20245">
      <w:pPr>
        <w:jc w:val="both"/>
        <w:rPr>
          <w:b/>
          <w:bCs/>
        </w:rPr>
      </w:pPr>
      <w:r w:rsidRPr="00274A8E">
        <w:rPr>
          <w:b/>
          <w:bCs/>
        </w:rPr>
        <w:tab/>
        <w:t xml:space="preserve">4. BÀI TẬP VỀ NHÀ: </w:t>
      </w:r>
    </w:p>
    <w:p w:rsidR="00F20245" w:rsidRPr="00274A8E" w:rsidRDefault="00F20245" w:rsidP="00F20245">
      <w:pPr>
        <w:jc w:val="both"/>
        <w:rPr>
          <w:b/>
          <w:bCs/>
        </w:rPr>
      </w:pPr>
      <w:r w:rsidRPr="00274A8E">
        <w:tab/>
        <w:t xml:space="preserve">– Ôn tập chuẩn bị bài thực hành số 8 </w:t>
      </w:r>
    </w:p>
    <w:p w:rsidR="00F20245" w:rsidRPr="00274A8E" w:rsidRDefault="00F20245" w:rsidP="00F20245">
      <w:pPr>
        <w:jc w:val="both"/>
      </w:pPr>
      <w:r w:rsidRPr="00274A8E">
        <w:rPr>
          <w:b/>
          <w:bCs/>
        </w:rPr>
        <w:t>IV. RÚT KINH NGHIỆM, BỔ SUNG:</w:t>
      </w:r>
    </w:p>
    <w:p w:rsidR="00F20245" w:rsidRPr="00274A8E" w:rsidRDefault="00F20245" w:rsidP="00F20245">
      <w:pPr>
        <w:tabs>
          <w:tab w:val="left" w:pos="567"/>
          <w:tab w:val="right" w:leader="dot" w:pos="9781"/>
        </w:tabs>
        <w:jc w:val="both"/>
      </w:pPr>
      <w:r w:rsidRPr="00274A8E">
        <w:tab/>
      </w:r>
      <w:r w:rsidRPr="00274A8E">
        <w:tab/>
      </w:r>
    </w:p>
    <w:p w:rsidR="00F20245" w:rsidRPr="00274A8E" w:rsidRDefault="00F20245" w:rsidP="00F20245">
      <w:pPr>
        <w:tabs>
          <w:tab w:val="left" w:pos="567"/>
          <w:tab w:val="right" w:leader="dot" w:pos="9781"/>
        </w:tabs>
        <w:jc w:val="both"/>
      </w:pPr>
      <w:r w:rsidRPr="00274A8E">
        <w:tab/>
      </w:r>
      <w:r w:rsidRPr="00274A8E">
        <w:tab/>
      </w:r>
    </w:p>
    <w:p w:rsidR="00F20245" w:rsidRPr="00274A8E" w:rsidRDefault="00F20245" w:rsidP="00F20245">
      <w:r w:rsidRPr="00274A8E">
        <w:tab/>
      </w:r>
      <w:r w:rsidRPr="00274A8E">
        <w:tab/>
      </w:r>
    </w:p>
    <w:p w:rsidR="00F20245" w:rsidRPr="00274A8E" w:rsidRDefault="00F20245" w:rsidP="00F20245">
      <w:pPr>
        <w:jc w:val="both"/>
      </w:pPr>
      <w:r w:rsidRPr="00274A8E">
        <w:br w:type="page"/>
      </w:r>
      <w:r w:rsidR="003D19C4" w:rsidRPr="00274A8E">
        <w:rPr>
          <w:b/>
        </w:rPr>
        <w:t>Ngày soạn: 12/02/</w:t>
      </w:r>
      <w:r w:rsidR="006D159B" w:rsidRPr="00274A8E">
        <w:rPr>
          <w:b/>
        </w:rPr>
        <w:t>2011</w:t>
      </w:r>
      <w:r w:rsidRPr="00274A8E">
        <w:tab/>
      </w:r>
      <w:r w:rsidRPr="00274A8E">
        <w:tab/>
      </w:r>
      <w:r w:rsidRPr="00274A8E">
        <w:tab/>
      </w:r>
      <w:r w:rsidR="004F1C38" w:rsidRPr="00274A8E">
        <w:t xml:space="preserve">       </w:t>
      </w:r>
      <w:r w:rsidRPr="00274A8E">
        <w:rPr>
          <w:b/>
          <w:bCs/>
          <w:sz w:val="28"/>
          <w:szCs w:val="28"/>
        </w:rPr>
        <w:t>Chương III: SOẠN THẢO VĂN BẢN</w:t>
      </w:r>
    </w:p>
    <w:p w:rsidR="00F20245" w:rsidRPr="00274A8E" w:rsidRDefault="00F20245" w:rsidP="00F20245">
      <w:pPr>
        <w:jc w:val="both"/>
        <w:rPr>
          <w:b/>
          <w:bCs/>
          <w:sz w:val="26"/>
          <w:szCs w:val="26"/>
        </w:rPr>
      </w:pPr>
      <w:r w:rsidRPr="00274A8E">
        <w:rPr>
          <w:b/>
          <w:bCs/>
        </w:rPr>
        <w:t>Tiết dạy:</w:t>
      </w:r>
      <w:r w:rsidRPr="00274A8E">
        <w:rPr>
          <w:b/>
          <w:bCs/>
        </w:rPr>
        <w:tab/>
        <w:t>50</w:t>
      </w:r>
      <w:r w:rsidRPr="00274A8E">
        <w:tab/>
      </w:r>
      <w:r w:rsidRPr="00274A8E">
        <w:tab/>
      </w:r>
      <w:r w:rsidRPr="00274A8E">
        <w:tab/>
      </w:r>
      <w:r w:rsidRPr="00274A8E">
        <w:tab/>
      </w:r>
      <w:r w:rsidR="0099594E" w:rsidRPr="00274A8E">
        <w:t xml:space="preserve">                </w:t>
      </w:r>
      <w:r w:rsidR="004F1C38" w:rsidRPr="00274A8E">
        <w:t xml:space="preserve">       </w:t>
      </w:r>
      <w:r w:rsidRPr="00274A8E">
        <w:rPr>
          <w:b/>
          <w:bCs/>
          <w:sz w:val="28"/>
          <w:szCs w:val="28"/>
        </w:rPr>
        <w:t>BTTH 8</w:t>
      </w:r>
    </w:p>
    <w:p w:rsidR="00F20245" w:rsidRPr="00274A8E" w:rsidRDefault="0099594E" w:rsidP="0099594E">
      <w:pPr>
        <w:rPr>
          <w:b/>
          <w:bCs/>
          <w:sz w:val="23"/>
          <w:szCs w:val="23"/>
        </w:rPr>
      </w:pPr>
      <w:r w:rsidRPr="00274A8E">
        <w:rPr>
          <w:b/>
          <w:bCs/>
        </w:rPr>
        <w:t xml:space="preserve">Tuần: </w:t>
      </w:r>
      <w:r w:rsidR="00F52B14" w:rsidRPr="00274A8E">
        <w:rPr>
          <w:b/>
          <w:bCs/>
        </w:rPr>
        <w:t xml:space="preserve">             </w:t>
      </w:r>
      <w:r w:rsidRPr="00274A8E">
        <w:rPr>
          <w:b/>
          <w:bCs/>
        </w:rPr>
        <w:t>25</w:t>
      </w:r>
      <w:r w:rsidR="00F52B14" w:rsidRPr="00274A8E">
        <w:rPr>
          <w:b/>
          <w:bCs/>
          <w:sz w:val="25"/>
          <w:szCs w:val="25"/>
        </w:rPr>
        <w:tab/>
      </w:r>
      <w:r w:rsidR="00F52B14" w:rsidRPr="00274A8E">
        <w:rPr>
          <w:b/>
          <w:bCs/>
          <w:sz w:val="25"/>
          <w:szCs w:val="25"/>
        </w:rPr>
        <w:tab/>
      </w:r>
      <w:r w:rsidR="00F20245" w:rsidRPr="00274A8E">
        <w:rPr>
          <w:b/>
          <w:bCs/>
          <w:sz w:val="28"/>
          <w:szCs w:val="28"/>
        </w:rPr>
        <w:t>SỬ DỤNG MỘT SỐ CÔNG CỤ TRỢ GIÚP SOẠN THẢO</w:t>
      </w:r>
      <w:r w:rsidR="00F20245" w:rsidRPr="00274A8E">
        <w:rPr>
          <w:b/>
          <w:bCs/>
          <w:sz w:val="23"/>
          <w:szCs w:val="23"/>
        </w:rPr>
        <w:t xml:space="preserve"> </w:t>
      </w:r>
    </w:p>
    <w:p w:rsidR="0099594E" w:rsidRPr="00274A8E" w:rsidRDefault="0099594E" w:rsidP="00F20245">
      <w:pPr>
        <w:jc w:val="center"/>
        <w:rPr>
          <w:b/>
          <w:bCs/>
        </w:rPr>
      </w:pPr>
    </w:p>
    <w:p w:rsidR="00F20245" w:rsidRPr="00274A8E" w:rsidRDefault="00F20245" w:rsidP="00F20245">
      <w:pPr>
        <w:jc w:val="both"/>
      </w:pPr>
      <w:r w:rsidRPr="00274A8E">
        <w:rPr>
          <w:b/>
          <w:bCs/>
        </w:rPr>
        <w:t>I. MỤC TIÊU:</w:t>
      </w:r>
    </w:p>
    <w:p w:rsidR="00F20245" w:rsidRPr="00274A8E" w:rsidRDefault="00F20245" w:rsidP="00F20245">
      <w:pPr>
        <w:jc w:val="both"/>
      </w:pPr>
      <w:r w:rsidRPr="00274A8E">
        <w:rPr>
          <w:b/>
          <w:bCs/>
        </w:rPr>
        <w:tab/>
      </w:r>
      <w:r w:rsidRPr="00274A8E">
        <w:rPr>
          <w:b/>
          <w:bCs/>
          <w:i/>
          <w:iCs/>
        </w:rPr>
        <w:t>Kiến thức:</w:t>
      </w:r>
      <w:r w:rsidRPr="00274A8E">
        <w:t xml:space="preserve"> </w:t>
      </w:r>
      <w:r w:rsidRPr="00274A8E">
        <w:tab/>
      </w:r>
    </w:p>
    <w:p w:rsidR="00F20245" w:rsidRPr="00274A8E" w:rsidRDefault="00F20245" w:rsidP="00F20245">
      <w:pPr>
        <w:tabs>
          <w:tab w:val="left" w:pos="851"/>
        </w:tabs>
        <w:jc w:val="both"/>
      </w:pPr>
      <w:r w:rsidRPr="00274A8E">
        <w:tab/>
        <w:t>– Định dạng kiểu danh sách liệt kê dạng kí hiệu và dạng số thứ tự.</w:t>
      </w:r>
    </w:p>
    <w:p w:rsidR="00F20245" w:rsidRPr="00274A8E" w:rsidRDefault="00F20245" w:rsidP="00F20245">
      <w:pPr>
        <w:tabs>
          <w:tab w:val="left" w:pos="851"/>
        </w:tabs>
        <w:jc w:val="both"/>
      </w:pPr>
      <w:r w:rsidRPr="00274A8E">
        <w:tab/>
        <w:t>– Đánh số trang và in văn bản.</w:t>
      </w:r>
    </w:p>
    <w:p w:rsidR="00F20245" w:rsidRPr="00274A8E" w:rsidRDefault="00F20245" w:rsidP="00F20245">
      <w:pPr>
        <w:jc w:val="both"/>
      </w:pPr>
      <w:r w:rsidRPr="00274A8E">
        <w:rPr>
          <w:b/>
          <w:bCs/>
        </w:rPr>
        <w:tab/>
      </w:r>
      <w:r w:rsidRPr="00274A8E">
        <w:rPr>
          <w:b/>
          <w:bCs/>
          <w:i/>
          <w:iCs/>
        </w:rPr>
        <w:t>Kĩ năng:</w:t>
      </w:r>
    </w:p>
    <w:p w:rsidR="00F20245" w:rsidRPr="00274A8E" w:rsidRDefault="00F20245" w:rsidP="00F20245">
      <w:pPr>
        <w:tabs>
          <w:tab w:val="left" w:pos="851"/>
        </w:tabs>
        <w:jc w:val="both"/>
      </w:pPr>
      <w:r w:rsidRPr="00274A8E">
        <w:tab/>
        <w:t xml:space="preserve">– Luyện kỹ năng sử dụng một số công cụ trợ giúp soạn thảo của Word để nâng cao hiệu </w:t>
      </w:r>
      <w:r w:rsidRPr="00274A8E">
        <w:tab/>
        <w:t>quả khi soạn thảo văn bản.</w:t>
      </w:r>
    </w:p>
    <w:p w:rsidR="00F20245" w:rsidRPr="00274A8E" w:rsidRDefault="00F20245" w:rsidP="00F20245">
      <w:pPr>
        <w:jc w:val="both"/>
      </w:pPr>
      <w:r w:rsidRPr="00274A8E">
        <w:tab/>
      </w:r>
      <w:r w:rsidRPr="00274A8E">
        <w:rPr>
          <w:b/>
          <w:bCs/>
          <w:i/>
          <w:iCs/>
        </w:rPr>
        <w:t>Thái độ:</w:t>
      </w:r>
      <w:r w:rsidRPr="00274A8E">
        <w:t xml:space="preserve"> </w:t>
      </w:r>
    </w:p>
    <w:p w:rsidR="00F20245" w:rsidRPr="00274A8E" w:rsidRDefault="00F20245" w:rsidP="00F20245">
      <w:pPr>
        <w:tabs>
          <w:tab w:val="left" w:pos="851"/>
        </w:tabs>
        <w:jc w:val="both"/>
      </w:pPr>
      <w:r w:rsidRPr="00274A8E">
        <w:tab/>
        <w:t>– Luyện đức tính làm việc một cách khoa học, chuẩn xác và hiệu quả.</w:t>
      </w:r>
    </w:p>
    <w:p w:rsidR="00F20245" w:rsidRPr="00274A8E" w:rsidRDefault="00F20245" w:rsidP="00F20245">
      <w:pPr>
        <w:jc w:val="both"/>
        <w:rPr>
          <w:b/>
          <w:bCs/>
        </w:rPr>
      </w:pPr>
      <w:r w:rsidRPr="00274A8E">
        <w:rPr>
          <w:b/>
          <w:bCs/>
        </w:rPr>
        <w:t>II. CHUẨN BỊ:</w:t>
      </w:r>
    </w:p>
    <w:p w:rsidR="00F20245" w:rsidRPr="00274A8E" w:rsidRDefault="00F20245" w:rsidP="00F20245">
      <w:pPr>
        <w:jc w:val="both"/>
      </w:pPr>
      <w:r w:rsidRPr="00274A8E">
        <w:rPr>
          <w:b/>
          <w:bCs/>
        </w:rPr>
        <w:tab/>
      </w:r>
      <w:r w:rsidRPr="00274A8E">
        <w:rPr>
          <w:b/>
          <w:bCs/>
          <w:i/>
          <w:iCs/>
        </w:rPr>
        <w:t>Giáo viên:</w:t>
      </w:r>
      <w:r w:rsidRPr="00274A8E">
        <w:t xml:space="preserve"> </w:t>
      </w:r>
      <w:r w:rsidRPr="00274A8E">
        <w:tab/>
        <w:t>– Giáo án, máy tính.</w:t>
      </w:r>
    </w:p>
    <w:p w:rsidR="00F20245" w:rsidRPr="00274A8E" w:rsidRDefault="00F20245" w:rsidP="00F20245">
      <w:pPr>
        <w:tabs>
          <w:tab w:val="left" w:pos="851"/>
        </w:tabs>
        <w:jc w:val="both"/>
      </w:pPr>
      <w:r w:rsidRPr="00274A8E">
        <w:tab/>
      </w:r>
      <w:r w:rsidRPr="00274A8E">
        <w:tab/>
      </w:r>
      <w:r w:rsidRPr="00274A8E">
        <w:tab/>
        <w:t>– Tổ chức thực hành theo nhóm.</w:t>
      </w:r>
    </w:p>
    <w:p w:rsidR="00F20245" w:rsidRPr="00274A8E" w:rsidRDefault="00F20245" w:rsidP="00F20245">
      <w:pPr>
        <w:jc w:val="both"/>
      </w:pPr>
      <w:r w:rsidRPr="00274A8E">
        <w:tab/>
      </w:r>
      <w:r w:rsidRPr="00274A8E">
        <w:rPr>
          <w:b/>
          <w:bCs/>
          <w:i/>
          <w:iCs/>
        </w:rPr>
        <w:t>Học sinh:</w:t>
      </w:r>
      <w:r w:rsidRPr="00274A8E">
        <w:t xml:space="preserve"> </w:t>
      </w:r>
      <w:r w:rsidRPr="00274A8E">
        <w:tab/>
        <w:t>– Sách giáo khoa, vở ghi. Bài thực hành số 8.</w:t>
      </w:r>
    </w:p>
    <w:p w:rsidR="00F20245" w:rsidRPr="00274A8E" w:rsidRDefault="00F20245" w:rsidP="00F20245">
      <w:pPr>
        <w:jc w:val="both"/>
        <w:rPr>
          <w:b/>
          <w:bCs/>
        </w:rPr>
      </w:pPr>
      <w:r w:rsidRPr="00274A8E">
        <w:rPr>
          <w:b/>
          <w:bCs/>
        </w:rPr>
        <w:t>III. HOẠT ĐỘNG DẠY HỌC:</w:t>
      </w:r>
    </w:p>
    <w:p w:rsidR="00F20245" w:rsidRPr="00274A8E" w:rsidRDefault="00F20245" w:rsidP="00F20245">
      <w:pPr>
        <w:jc w:val="both"/>
      </w:pPr>
      <w:r w:rsidRPr="00274A8E">
        <w:tab/>
      </w:r>
      <w:r w:rsidRPr="00274A8E">
        <w:rPr>
          <w:b/>
          <w:bCs/>
        </w:rPr>
        <w:t>1. Ổn định tổ chức</w:t>
      </w:r>
      <w:r w:rsidRPr="00274A8E">
        <w:t>: Kiểm tra sĩ số lớp.</w:t>
      </w:r>
    </w:p>
    <w:p w:rsidR="00F20245" w:rsidRPr="00274A8E" w:rsidRDefault="00F20245" w:rsidP="00F20245">
      <w:pPr>
        <w:keepNext/>
        <w:jc w:val="both"/>
        <w:outlineLvl w:val="1"/>
      </w:pPr>
      <w:r w:rsidRPr="00274A8E">
        <w:rPr>
          <w:b/>
          <w:bCs/>
        </w:rPr>
        <w:tab/>
        <w:t xml:space="preserve">2. Kiểm tra bài cũ: </w:t>
      </w:r>
      <w:r w:rsidRPr="00274A8E">
        <w:t>(Lồng vào quá trình thực hành)</w:t>
      </w:r>
    </w:p>
    <w:p w:rsidR="00F20245" w:rsidRPr="00274A8E" w:rsidRDefault="00F20245" w:rsidP="00F20245">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544"/>
        <w:gridCol w:w="3260"/>
        <w:gridCol w:w="2977"/>
      </w:tblGrid>
      <w:tr w:rsidR="00F20245" w:rsidRPr="00274A8E">
        <w:tc>
          <w:tcPr>
            <w:tcW w:w="426"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ind w:left="-108" w:right="-108"/>
              <w:jc w:val="center"/>
              <w:rPr>
                <w:b/>
                <w:bCs/>
              </w:rPr>
            </w:pPr>
            <w:r w:rsidRPr="00274A8E">
              <w:rPr>
                <w:b/>
                <w:bCs/>
              </w:rPr>
              <w:t>TL</w:t>
            </w:r>
          </w:p>
        </w:tc>
        <w:tc>
          <w:tcPr>
            <w:tcW w:w="3544"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keepNext/>
              <w:jc w:val="center"/>
              <w:outlineLvl w:val="1"/>
              <w:rPr>
                <w:b/>
                <w:bCs/>
              </w:rPr>
            </w:pPr>
            <w:r w:rsidRPr="00274A8E">
              <w:rPr>
                <w:b/>
                <w:bCs/>
              </w:rPr>
              <w:t>Hoạt động của Giáo viên</w:t>
            </w:r>
          </w:p>
        </w:tc>
        <w:tc>
          <w:tcPr>
            <w:tcW w:w="2977" w:type="dxa"/>
            <w:tcBorders>
              <w:top w:val="single" w:sz="4" w:space="0" w:color="auto"/>
              <w:left w:val="single" w:sz="4" w:space="0" w:color="auto"/>
              <w:bottom w:val="single" w:sz="4" w:space="0" w:color="auto"/>
              <w:right w:val="single" w:sz="4" w:space="0" w:color="auto"/>
            </w:tcBorders>
            <w:vAlign w:val="center"/>
          </w:tcPr>
          <w:p w:rsidR="00F20245" w:rsidRPr="00274A8E" w:rsidRDefault="00F20245" w:rsidP="00F20245">
            <w:pPr>
              <w:keepNext/>
              <w:jc w:val="center"/>
              <w:outlineLvl w:val="1"/>
              <w:rPr>
                <w:b/>
                <w:bCs/>
              </w:rPr>
            </w:pPr>
            <w:r w:rsidRPr="00274A8E">
              <w:rPr>
                <w:b/>
                <w:bCs/>
              </w:rPr>
              <w:t>Hoạt động của Học sinh</w:t>
            </w:r>
          </w:p>
        </w:tc>
      </w:tr>
      <w:tr w:rsidR="00F20245" w:rsidRPr="00274A8E">
        <w:tc>
          <w:tcPr>
            <w:tcW w:w="10207" w:type="dxa"/>
            <w:gridSpan w:val="4"/>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center"/>
              <w:rPr>
                <w:b/>
                <w:bCs/>
              </w:rPr>
            </w:pPr>
            <w:r w:rsidRPr="00274A8E">
              <w:rPr>
                <w:b/>
                <w:bCs/>
              </w:rPr>
              <w:t>Hoạt động 1: Luyện kĩ năng sử dụng kiểu định dạng danh sách</w:t>
            </w:r>
          </w:p>
        </w:tc>
      </w:tr>
      <w:tr w:rsidR="00F20245" w:rsidRPr="00274A8E">
        <w:tc>
          <w:tcPr>
            <w:tcW w:w="426"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ind w:left="-108"/>
              <w:jc w:val="center"/>
              <w:rPr>
                <w:sz w:val="23"/>
                <w:szCs w:val="23"/>
              </w:rPr>
            </w:pPr>
          </w:p>
          <w:p w:rsidR="00F20245" w:rsidRPr="00274A8E" w:rsidRDefault="00F20245" w:rsidP="00F20245">
            <w:pPr>
              <w:ind w:left="-108"/>
              <w:jc w:val="center"/>
              <w:rPr>
                <w:sz w:val="23"/>
                <w:szCs w:val="23"/>
              </w:rPr>
            </w:pPr>
            <w:r w:rsidRPr="00274A8E">
              <w:rPr>
                <w:sz w:val="23"/>
                <w:szCs w:val="23"/>
              </w:rPr>
              <w:t>20</w:t>
            </w:r>
          </w:p>
        </w:tc>
        <w:tc>
          <w:tcPr>
            <w:tcW w:w="3544"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rPr>
                <w:b/>
                <w:bCs/>
              </w:rPr>
              <w:t xml:space="preserve">a) </w:t>
            </w:r>
            <w:r w:rsidRPr="00274A8E">
              <w:t>Hãy gõ</w:t>
            </w:r>
            <w:r w:rsidRPr="00274A8E">
              <w:rPr>
                <w:b/>
                <w:bCs/>
              </w:rPr>
              <w:t xml:space="preserve"> </w:t>
            </w:r>
            <w:r w:rsidRPr="00274A8E">
              <w:t>trình bày theo mẫu sau:</w:t>
            </w:r>
          </w:p>
          <w:p w:rsidR="00F20245" w:rsidRPr="00274A8E" w:rsidRDefault="00F20245" w:rsidP="00F20245">
            <w:pPr>
              <w:jc w:val="both"/>
            </w:pPr>
            <w:r w:rsidRPr="00274A8E">
              <w:t>Học sinh: Hoàng Kim Liên, lớp 10A1, trường THPT Hoàng Diệu</w:t>
            </w:r>
          </w:p>
          <w:p w:rsidR="00F20245" w:rsidRPr="00274A8E" w:rsidRDefault="00F20245" w:rsidP="00F20245">
            <w:pPr>
              <w:jc w:val="both"/>
            </w:pPr>
            <w:r w:rsidRPr="00274A8E">
              <w:sym w:font="Symbol" w:char="F0B7"/>
            </w:r>
            <w:r w:rsidRPr="00274A8E">
              <w:t xml:space="preserve"> Xếp loại hạnh kiểm: Tốt</w:t>
            </w:r>
          </w:p>
          <w:p w:rsidR="00F20245" w:rsidRPr="00274A8E" w:rsidRDefault="00F20245" w:rsidP="00F20245">
            <w:pPr>
              <w:jc w:val="both"/>
            </w:pPr>
            <w:r w:rsidRPr="00274A8E">
              <w:sym w:font="Symbol" w:char="F0B7"/>
            </w:r>
            <w:r w:rsidRPr="00274A8E">
              <w:t xml:space="preserve"> Xếp loại học lực: …Giỏi…</w:t>
            </w:r>
          </w:p>
          <w:p w:rsidR="00F20245" w:rsidRPr="00274A8E" w:rsidRDefault="00F20245" w:rsidP="00F20245">
            <w:pPr>
              <w:jc w:val="both"/>
            </w:pPr>
            <w:r w:rsidRPr="00274A8E">
              <w:sym w:font="Symbol" w:char="F0B7"/>
            </w:r>
            <w:r w:rsidRPr="00274A8E">
              <w:t xml:space="preserve"> Số ngày nghỉ có phép :..2</w:t>
            </w:r>
          </w:p>
          <w:p w:rsidR="00F20245" w:rsidRPr="00274A8E" w:rsidRDefault="00F20245" w:rsidP="00F20245">
            <w:pPr>
              <w:jc w:val="both"/>
            </w:pPr>
            <w:r w:rsidRPr="00274A8E">
              <w:sym w:font="Symbol" w:char="F0B7"/>
            </w:r>
            <w:r w:rsidRPr="00274A8E">
              <w:t xml:space="preserve"> Số ngày nghỉ không phép: ..0..</w:t>
            </w:r>
          </w:p>
          <w:p w:rsidR="00F20245" w:rsidRPr="00274A8E" w:rsidRDefault="00F20245" w:rsidP="00F20245">
            <w:pPr>
              <w:jc w:val="both"/>
            </w:pPr>
            <w:r w:rsidRPr="00274A8E">
              <w:sym w:font="Symbol" w:char="F0B7"/>
            </w:r>
            <w:r w:rsidRPr="00274A8E">
              <w:t xml:space="preserve"> Được khen thưởng: Học sinh giỏi học kì 1.</w:t>
            </w:r>
          </w:p>
          <w:p w:rsidR="00F20245" w:rsidRPr="00274A8E" w:rsidRDefault="00F20245" w:rsidP="00F20245">
            <w:pPr>
              <w:jc w:val="both"/>
            </w:pPr>
          </w:p>
          <w:p w:rsidR="00F20245" w:rsidRPr="00274A8E" w:rsidRDefault="00F20245" w:rsidP="00F20245">
            <w:pPr>
              <w:jc w:val="both"/>
            </w:pP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p>
          <w:p w:rsidR="00F20245" w:rsidRPr="00274A8E" w:rsidRDefault="00F20245" w:rsidP="00F20245">
            <w:pPr>
              <w:jc w:val="both"/>
            </w:pPr>
            <w:r w:rsidRPr="00274A8E">
              <w:sym w:font="Symbol" w:char="F0B7"/>
            </w:r>
            <w:r w:rsidRPr="00274A8E">
              <w:t xml:space="preserve"> GV cho HS nhắc lại cách định dạng kiểu danh sách. Sau đó hướng dẫn  lại một số thao tác cơ bản để học sinh theo dõi.</w:t>
            </w:r>
          </w:p>
          <w:p w:rsidR="00F20245" w:rsidRPr="00274A8E" w:rsidRDefault="00F20245" w:rsidP="00F20245">
            <w:pPr>
              <w:jc w:val="both"/>
            </w:pPr>
          </w:p>
          <w:p w:rsidR="00F20245" w:rsidRPr="00274A8E" w:rsidRDefault="00F20245" w:rsidP="00F20245">
            <w:pPr>
              <w:jc w:val="both"/>
            </w:pPr>
          </w:p>
          <w:p w:rsidR="00F20245" w:rsidRPr="00274A8E" w:rsidRDefault="00F20245" w:rsidP="00F20245">
            <w:pPr>
              <w:jc w:val="both"/>
            </w:pPr>
          </w:p>
        </w:tc>
        <w:tc>
          <w:tcPr>
            <w:tcW w:w="2977"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p>
          <w:p w:rsidR="00F20245" w:rsidRPr="00274A8E" w:rsidRDefault="00F20245" w:rsidP="00F20245">
            <w:pPr>
              <w:jc w:val="both"/>
            </w:pPr>
            <w:r w:rsidRPr="00274A8E">
              <w:sym w:font="Symbol" w:char="F0B7"/>
            </w:r>
            <w:r w:rsidRPr="00274A8E">
              <w:t xml:space="preserve"> HS thực hành theo yêu cầu của GV. Lưu ý sử dụng các công cụ soạn thảo đã học để thao tác được nhanh và chính xác.</w:t>
            </w:r>
          </w:p>
          <w:p w:rsidR="00F20245" w:rsidRPr="00274A8E" w:rsidRDefault="00F20245" w:rsidP="00F20245">
            <w:pPr>
              <w:jc w:val="both"/>
            </w:pPr>
          </w:p>
        </w:tc>
      </w:tr>
      <w:tr w:rsidR="00F20245" w:rsidRPr="00274A8E">
        <w:tc>
          <w:tcPr>
            <w:tcW w:w="10207" w:type="dxa"/>
            <w:gridSpan w:val="4"/>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center"/>
              <w:rPr>
                <w:b/>
                <w:bCs/>
              </w:rPr>
            </w:pPr>
            <w:r w:rsidRPr="00274A8E">
              <w:rPr>
                <w:b/>
                <w:bCs/>
              </w:rPr>
              <w:t>Hoạt động 2: Luyện kỹ năng sử dụng công cụ tìm kiếm và thay thế</w:t>
            </w:r>
          </w:p>
        </w:tc>
      </w:tr>
      <w:tr w:rsidR="00F20245" w:rsidRPr="00274A8E">
        <w:tc>
          <w:tcPr>
            <w:tcW w:w="426"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ind w:left="-108"/>
              <w:jc w:val="center"/>
              <w:rPr>
                <w:sz w:val="23"/>
                <w:szCs w:val="23"/>
              </w:rPr>
            </w:pPr>
          </w:p>
          <w:p w:rsidR="00F20245" w:rsidRPr="00274A8E" w:rsidRDefault="00F20245" w:rsidP="00F20245">
            <w:pPr>
              <w:ind w:left="-108"/>
              <w:jc w:val="center"/>
              <w:rPr>
                <w:sz w:val="23"/>
                <w:szCs w:val="23"/>
              </w:rPr>
            </w:pPr>
            <w:r w:rsidRPr="00274A8E">
              <w:rPr>
                <w:sz w:val="23"/>
                <w:szCs w:val="23"/>
              </w:rPr>
              <w:t>20</w:t>
            </w:r>
          </w:p>
        </w:tc>
        <w:tc>
          <w:tcPr>
            <w:tcW w:w="3544"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rPr>
                <w:b/>
                <w:bCs/>
              </w:rPr>
              <w:t>b)</w:t>
            </w:r>
            <w:r w:rsidRPr="00274A8E">
              <w:t xml:space="preserve"> Trong đoạn văn bản trên, hãy yêu cầu Word thay các tên riêng bằng các tên riêng khác do em tự nghĩ ra.</w:t>
            </w:r>
          </w:p>
          <w:p w:rsidR="00F20245" w:rsidRPr="00274A8E" w:rsidRDefault="00F20245" w:rsidP="00F20245">
            <w:pPr>
              <w:jc w:val="both"/>
              <w:rPr>
                <w:b/>
                <w:bCs/>
              </w:rPr>
            </w:pPr>
          </w:p>
          <w:p w:rsidR="00F20245" w:rsidRPr="00274A8E" w:rsidRDefault="00F20245" w:rsidP="00F20245">
            <w:pPr>
              <w:jc w:val="both"/>
            </w:pPr>
            <w:r w:rsidRPr="00274A8E">
              <w:rPr>
                <w:b/>
                <w:bCs/>
              </w:rPr>
              <w:t>c)</w:t>
            </w:r>
            <w:r w:rsidRPr="00274A8E">
              <w:t xml:space="preserve"> Trong đoạn văn bản trên,  hãy dùng chức năng tìm kiếm và thay thế để kiểm tra và sửa tự động các lỗi như:</w:t>
            </w:r>
          </w:p>
          <w:p w:rsidR="00F20245" w:rsidRPr="00274A8E" w:rsidRDefault="00F20245" w:rsidP="00F20245">
            <w:pPr>
              <w:jc w:val="both"/>
            </w:pPr>
            <w:r w:rsidRPr="00274A8E">
              <w:t xml:space="preserve"> </w:t>
            </w:r>
            <w:r w:rsidRPr="00274A8E">
              <w:sym w:font="Symbol" w:char="F0B7"/>
            </w:r>
            <w:r w:rsidRPr="00274A8E">
              <w:t xml:space="preserve"> Có một dấu cách trước dấu chấm.</w:t>
            </w:r>
          </w:p>
          <w:p w:rsidR="00F20245" w:rsidRPr="00274A8E" w:rsidRDefault="00F20245" w:rsidP="00F20245">
            <w:pPr>
              <w:jc w:val="both"/>
            </w:pPr>
            <w:r w:rsidRPr="00274A8E">
              <w:t xml:space="preserve"> </w:t>
            </w:r>
            <w:r w:rsidRPr="00274A8E">
              <w:sym w:font="Symbol" w:char="F0B7"/>
            </w:r>
            <w:r w:rsidRPr="00274A8E">
              <w:t xml:space="preserve"> Viết liền sau dấu phảy.</w:t>
            </w:r>
          </w:p>
          <w:p w:rsidR="00F20245" w:rsidRPr="00274A8E" w:rsidRDefault="00F20245" w:rsidP="00F20245">
            <w:pPr>
              <w:jc w:val="both"/>
            </w:pP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sym w:font="Symbol" w:char="F0B7"/>
            </w:r>
            <w:r w:rsidRPr="00274A8E">
              <w:t xml:space="preserve"> Cho HS thực hiện các yêu cầu. GV dùng các công cụ soạn thảo để kiểm tra.</w:t>
            </w:r>
          </w:p>
          <w:p w:rsidR="00F20245" w:rsidRPr="00274A8E" w:rsidRDefault="00F20245" w:rsidP="00F20245">
            <w:pPr>
              <w:jc w:val="both"/>
            </w:pPr>
            <w:r w:rsidRPr="00274A8E">
              <w:t>(có thể cho HS sử dụng đoạn văn bản khác)</w:t>
            </w:r>
          </w:p>
        </w:tc>
        <w:tc>
          <w:tcPr>
            <w:tcW w:w="2977"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sym w:font="Symbol" w:char="F0B7"/>
            </w:r>
            <w:r w:rsidRPr="00274A8E">
              <w:t xml:space="preserve"> Các nhóm thực hiện yêu cầu.</w:t>
            </w:r>
          </w:p>
        </w:tc>
      </w:tr>
      <w:tr w:rsidR="00F20245" w:rsidRPr="00274A8E">
        <w:tc>
          <w:tcPr>
            <w:tcW w:w="10207" w:type="dxa"/>
            <w:gridSpan w:val="4"/>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center"/>
              <w:rPr>
                <w:b/>
                <w:bCs/>
              </w:rPr>
            </w:pPr>
            <w:r w:rsidRPr="00274A8E">
              <w:rPr>
                <w:b/>
                <w:bCs/>
              </w:rPr>
              <w:t>Hoạt động 3: Củng cố</w:t>
            </w:r>
          </w:p>
        </w:tc>
      </w:tr>
      <w:tr w:rsidR="00F20245" w:rsidRPr="00274A8E">
        <w:tc>
          <w:tcPr>
            <w:tcW w:w="426"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ind w:left="-108"/>
              <w:jc w:val="center"/>
              <w:rPr>
                <w:sz w:val="23"/>
                <w:szCs w:val="23"/>
              </w:rPr>
            </w:pPr>
          </w:p>
          <w:p w:rsidR="00F20245" w:rsidRPr="00274A8E" w:rsidRDefault="00F20245" w:rsidP="00F20245">
            <w:pPr>
              <w:ind w:left="-108"/>
              <w:jc w:val="center"/>
              <w:rPr>
                <w:sz w:val="23"/>
                <w:szCs w:val="23"/>
              </w:rPr>
            </w:pPr>
            <w:r w:rsidRPr="00274A8E">
              <w:rPr>
                <w:sz w:val="23"/>
                <w:szCs w:val="23"/>
              </w:rPr>
              <w:t>5</w:t>
            </w:r>
          </w:p>
        </w:tc>
        <w:tc>
          <w:tcPr>
            <w:tcW w:w="3544"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r w:rsidRPr="00274A8E">
              <w:t>GV phân tích thêm khi nào nên sử dụng công cụ nào.</w:t>
            </w:r>
          </w:p>
          <w:p w:rsidR="00F20245" w:rsidRPr="00274A8E" w:rsidRDefault="00F20245" w:rsidP="00F20245">
            <w:pPr>
              <w:jc w:val="both"/>
            </w:pPr>
            <w:r w:rsidRPr="00274A8E">
              <w:t>Nhắc nhở những sai sót mà HS gặp phải khi thực hành.</w:t>
            </w:r>
          </w:p>
        </w:tc>
        <w:tc>
          <w:tcPr>
            <w:tcW w:w="2977" w:type="dxa"/>
            <w:tcBorders>
              <w:top w:val="single" w:sz="4" w:space="0" w:color="auto"/>
              <w:left w:val="single" w:sz="4" w:space="0" w:color="auto"/>
              <w:bottom w:val="single" w:sz="4" w:space="0" w:color="auto"/>
              <w:right w:val="single" w:sz="4" w:space="0" w:color="auto"/>
            </w:tcBorders>
          </w:tcPr>
          <w:p w:rsidR="00F20245" w:rsidRPr="00274A8E" w:rsidRDefault="00F20245" w:rsidP="00F20245">
            <w:pPr>
              <w:jc w:val="both"/>
            </w:pPr>
          </w:p>
        </w:tc>
      </w:tr>
    </w:tbl>
    <w:p w:rsidR="00F20245" w:rsidRPr="00274A8E" w:rsidRDefault="00F20245" w:rsidP="00F20245">
      <w:pPr>
        <w:jc w:val="both"/>
      </w:pPr>
    </w:p>
    <w:p w:rsidR="00F20245" w:rsidRPr="00274A8E" w:rsidRDefault="00F20245" w:rsidP="00F20245">
      <w:pPr>
        <w:jc w:val="both"/>
        <w:rPr>
          <w:b/>
          <w:bCs/>
        </w:rPr>
      </w:pPr>
      <w:r w:rsidRPr="00274A8E">
        <w:rPr>
          <w:b/>
          <w:bCs/>
        </w:rPr>
        <w:tab/>
        <w:t xml:space="preserve">4. BÀI TẬP VỀ NHÀ: </w:t>
      </w:r>
    </w:p>
    <w:p w:rsidR="00F20245" w:rsidRPr="00274A8E" w:rsidRDefault="00F20245" w:rsidP="00F20245">
      <w:pPr>
        <w:jc w:val="both"/>
        <w:rPr>
          <w:b/>
          <w:bCs/>
        </w:rPr>
      </w:pPr>
      <w:r w:rsidRPr="00274A8E">
        <w:tab/>
        <w:t xml:space="preserve">– Ôn luyện lại bài thực hành số 8 </w:t>
      </w:r>
    </w:p>
    <w:p w:rsidR="00F20245" w:rsidRPr="00274A8E" w:rsidRDefault="00F20245" w:rsidP="00F20245">
      <w:pPr>
        <w:jc w:val="both"/>
      </w:pPr>
      <w:r w:rsidRPr="00274A8E">
        <w:rPr>
          <w:b/>
          <w:bCs/>
        </w:rPr>
        <w:t>IV. RÚT KINH NGHIỆM, BỔ SUNG:</w:t>
      </w:r>
    </w:p>
    <w:p w:rsidR="00F20245" w:rsidRPr="00274A8E" w:rsidRDefault="00F20245" w:rsidP="00F20245">
      <w:pPr>
        <w:tabs>
          <w:tab w:val="left" w:pos="567"/>
          <w:tab w:val="right" w:leader="dot" w:pos="9781"/>
        </w:tabs>
        <w:jc w:val="both"/>
      </w:pPr>
      <w:r w:rsidRPr="00274A8E">
        <w:tab/>
      </w:r>
      <w:r w:rsidRPr="00274A8E">
        <w:tab/>
      </w:r>
    </w:p>
    <w:p w:rsidR="00F20245" w:rsidRPr="00274A8E" w:rsidRDefault="00F20245" w:rsidP="00F20245">
      <w:pPr>
        <w:tabs>
          <w:tab w:val="left" w:pos="567"/>
          <w:tab w:val="right" w:leader="dot" w:pos="9781"/>
        </w:tabs>
        <w:jc w:val="both"/>
      </w:pPr>
      <w:r w:rsidRPr="00274A8E">
        <w:tab/>
      </w:r>
      <w:r w:rsidRPr="00274A8E">
        <w:tab/>
      </w:r>
    </w:p>
    <w:p w:rsidR="00F20245" w:rsidRPr="00274A8E" w:rsidRDefault="00F20245" w:rsidP="00F20245">
      <w:pPr>
        <w:tabs>
          <w:tab w:val="left" w:pos="567"/>
          <w:tab w:val="right" w:leader="dot" w:pos="9781"/>
        </w:tabs>
        <w:jc w:val="both"/>
      </w:pPr>
      <w:r w:rsidRPr="00274A8E">
        <w:tab/>
      </w:r>
      <w:r w:rsidRPr="00274A8E">
        <w:tab/>
      </w:r>
    </w:p>
    <w:p w:rsidR="00DB2EC0" w:rsidRPr="00274A8E" w:rsidRDefault="00DB2EC0" w:rsidP="00DB2EC0">
      <w:pPr>
        <w:jc w:val="both"/>
      </w:pPr>
      <w:r w:rsidRPr="00274A8E">
        <w:br w:type="page"/>
      </w:r>
      <w:r w:rsidR="003D19C4" w:rsidRPr="00274A8E">
        <w:rPr>
          <w:b/>
        </w:rPr>
        <w:t>Ngày soạn: 22/02/</w:t>
      </w:r>
      <w:r w:rsidR="006D159B" w:rsidRPr="00274A8E">
        <w:rPr>
          <w:b/>
        </w:rPr>
        <w:t>2011</w:t>
      </w:r>
      <w:r w:rsidRPr="00274A8E">
        <w:tab/>
      </w:r>
      <w:r w:rsidRPr="00274A8E">
        <w:tab/>
      </w:r>
      <w:r w:rsidR="00ED7287" w:rsidRPr="00274A8E">
        <w:t xml:space="preserve">      </w:t>
      </w:r>
      <w:r w:rsidRPr="00274A8E">
        <w:rPr>
          <w:b/>
          <w:bCs/>
          <w:sz w:val="28"/>
          <w:szCs w:val="28"/>
        </w:rPr>
        <w:t>Chương III: SOẠN THẢO VĂN BẢN</w:t>
      </w:r>
    </w:p>
    <w:p w:rsidR="00DB2EC0" w:rsidRPr="00274A8E" w:rsidRDefault="00DB2EC0" w:rsidP="00DB2EC0">
      <w:pPr>
        <w:jc w:val="both"/>
        <w:rPr>
          <w:b/>
          <w:bCs/>
          <w:sz w:val="25"/>
          <w:szCs w:val="25"/>
        </w:rPr>
      </w:pPr>
      <w:r w:rsidRPr="00274A8E">
        <w:rPr>
          <w:b/>
          <w:bCs/>
        </w:rPr>
        <w:t>Tiết dạy:</w:t>
      </w:r>
      <w:r w:rsidRPr="00274A8E">
        <w:rPr>
          <w:b/>
          <w:bCs/>
        </w:rPr>
        <w:tab/>
        <w:t>51</w:t>
      </w:r>
      <w:r w:rsidRPr="00274A8E">
        <w:tab/>
      </w:r>
      <w:r w:rsidRPr="00274A8E">
        <w:tab/>
      </w:r>
      <w:r w:rsidRPr="00274A8E">
        <w:tab/>
      </w:r>
      <w:r w:rsidRPr="00274A8E">
        <w:tab/>
      </w:r>
      <w:r w:rsidR="00ED7287" w:rsidRPr="00274A8E">
        <w:t xml:space="preserve">   </w:t>
      </w:r>
      <w:r w:rsidRPr="00274A8E">
        <w:rPr>
          <w:b/>
          <w:bCs/>
          <w:sz w:val="28"/>
          <w:szCs w:val="28"/>
        </w:rPr>
        <w:t>BTTH 8</w:t>
      </w:r>
      <w:r w:rsidR="00ED7287" w:rsidRPr="00274A8E">
        <w:rPr>
          <w:b/>
          <w:bCs/>
          <w:sz w:val="28"/>
          <w:szCs w:val="28"/>
        </w:rPr>
        <w:t xml:space="preserve">   SỬ DỤNG MỘT SỐ </w:t>
      </w:r>
    </w:p>
    <w:p w:rsidR="00DB2EC0" w:rsidRPr="00274A8E" w:rsidRDefault="0099594E" w:rsidP="0099594E">
      <w:pPr>
        <w:rPr>
          <w:b/>
          <w:bCs/>
          <w:sz w:val="28"/>
          <w:szCs w:val="28"/>
        </w:rPr>
      </w:pPr>
      <w:r w:rsidRPr="00274A8E">
        <w:rPr>
          <w:b/>
          <w:bCs/>
        </w:rPr>
        <w:t xml:space="preserve">Tuần: </w:t>
      </w:r>
      <w:r w:rsidR="00F52B14" w:rsidRPr="00274A8E">
        <w:rPr>
          <w:b/>
          <w:bCs/>
        </w:rPr>
        <w:t xml:space="preserve">             </w:t>
      </w:r>
      <w:r w:rsidRPr="00274A8E">
        <w:rPr>
          <w:b/>
          <w:bCs/>
        </w:rPr>
        <w:t>26</w:t>
      </w:r>
      <w:r w:rsidR="00F52B14" w:rsidRPr="00274A8E">
        <w:rPr>
          <w:b/>
          <w:bCs/>
          <w:sz w:val="25"/>
          <w:szCs w:val="25"/>
        </w:rPr>
        <w:tab/>
      </w:r>
      <w:r w:rsidR="00ED7287" w:rsidRPr="00274A8E">
        <w:rPr>
          <w:b/>
          <w:bCs/>
          <w:sz w:val="25"/>
          <w:szCs w:val="25"/>
        </w:rPr>
        <w:t xml:space="preserve">                          </w:t>
      </w:r>
      <w:r w:rsidR="00DB2EC0" w:rsidRPr="00274A8E">
        <w:rPr>
          <w:b/>
          <w:bCs/>
          <w:sz w:val="28"/>
          <w:szCs w:val="28"/>
        </w:rPr>
        <w:t>CÔNG CỤ TRỢ GIÚP SOẠN THẢO (tt)</w:t>
      </w:r>
    </w:p>
    <w:p w:rsidR="00ED7287" w:rsidRPr="00274A8E" w:rsidRDefault="00ED7287" w:rsidP="00DB2EC0">
      <w:pPr>
        <w:jc w:val="both"/>
        <w:rPr>
          <w:b/>
          <w:bCs/>
        </w:rPr>
      </w:pPr>
    </w:p>
    <w:p w:rsidR="00DB2EC0" w:rsidRPr="00274A8E" w:rsidRDefault="00DB2EC0" w:rsidP="00DB2EC0">
      <w:pPr>
        <w:jc w:val="both"/>
      </w:pPr>
      <w:r w:rsidRPr="00274A8E">
        <w:rPr>
          <w:b/>
          <w:bCs/>
        </w:rPr>
        <w:t>I. MỤC TIÊU:</w:t>
      </w:r>
    </w:p>
    <w:p w:rsidR="00DB2EC0" w:rsidRPr="00274A8E" w:rsidRDefault="00DB2EC0" w:rsidP="00DB2EC0">
      <w:pPr>
        <w:jc w:val="both"/>
      </w:pPr>
      <w:r w:rsidRPr="00274A8E">
        <w:rPr>
          <w:b/>
          <w:bCs/>
          <w:i/>
          <w:iCs/>
        </w:rPr>
        <w:tab/>
        <w:t>Kiến thức:</w:t>
      </w:r>
      <w:r w:rsidRPr="00274A8E">
        <w:t xml:space="preserve"> </w:t>
      </w:r>
      <w:r w:rsidRPr="00274A8E">
        <w:tab/>
      </w:r>
    </w:p>
    <w:p w:rsidR="00DB2EC0" w:rsidRPr="00274A8E" w:rsidRDefault="00DB2EC0" w:rsidP="00DB2EC0">
      <w:pPr>
        <w:tabs>
          <w:tab w:val="left" w:pos="851"/>
        </w:tabs>
        <w:jc w:val="both"/>
      </w:pPr>
      <w:r w:rsidRPr="00274A8E">
        <w:tab/>
        <w:t>– Định dạng kiểu danh sách liệt kê dạng kí hiệu và dạng số thứ tự;</w:t>
      </w:r>
    </w:p>
    <w:p w:rsidR="00DB2EC0" w:rsidRPr="00274A8E" w:rsidRDefault="00DB2EC0" w:rsidP="00DB2EC0">
      <w:pPr>
        <w:tabs>
          <w:tab w:val="left" w:pos="851"/>
        </w:tabs>
        <w:jc w:val="both"/>
      </w:pPr>
      <w:r w:rsidRPr="00274A8E">
        <w:tab/>
        <w:t>– Đánh số trang và in văn bản</w:t>
      </w:r>
    </w:p>
    <w:p w:rsidR="00DB2EC0" w:rsidRPr="00274A8E" w:rsidRDefault="00DB2EC0" w:rsidP="00DB2EC0">
      <w:pPr>
        <w:tabs>
          <w:tab w:val="left" w:pos="851"/>
        </w:tabs>
        <w:jc w:val="both"/>
      </w:pPr>
      <w:r w:rsidRPr="00274A8E">
        <w:tab/>
        <w:t xml:space="preserve">– Sử dụng một số công cụ trợ giúp soạn thảo của Word để nâng cao hiệu quả khi soạn thảo </w:t>
      </w:r>
      <w:r w:rsidRPr="00274A8E">
        <w:tab/>
        <w:t>văn bản.</w:t>
      </w:r>
    </w:p>
    <w:p w:rsidR="00DB2EC0" w:rsidRPr="00274A8E" w:rsidRDefault="00DB2EC0" w:rsidP="00DB2EC0">
      <w:pPr>
        <w:jc w:val="both"/>
      </w:pPr>
      <w:r w:rsidRPr="00274A8E">
        <w:rPr>
          <w:b/>
          <w:bCs/>
        </w:rPr>
        <w:tab/>
      </w:r>
      <w:r w:rsidRPr="00274A8E">
        <w:rPr>
          <w:b/>
          <w:bCs/>
          <w:i/>
          <w:iCs/>
        </w:rPr>
        <w:t>Kĩ năng:</w:t>
      </w:r>
    </w:p>
    <w:p w:rsidR="00DB2EC0" w:rsidRPr="00274A8E" w:rsidRDefault="00DB2EC0" w:rsidP="00DB2EC0">
      <w:pPr>
        <w:tabs>
          <w:tab w:val="left" w:pos="851"/>
        </w:tabs>
        <w:jc w:val="both"/>
      </w:pPr>
      <w:r w:rsidRPr="00274A8E">
        <w:tab/>
        <w:t xml:space="preserve">– Luyện kỹ năng sử dụng một số công cụ trợ giúp soạn thảo của Word để nâng cao hiệu </w:t>
      </w:r>
      <w:r w:rsidRPr="00274A8E">
        <w:tab/>
        <w:t>quả khi soạn thảo văn bản.</w:t>
      </w:r>
    </w:p>
    <w:p w:rsidR="00DB2EC0" w:rsidRPr="00274A8E" w:rsidRDefault="00DB2EC0" w:rsidP="00DB2EC0">
      <w:pPr>
        <w:jc w:val="both"/>
      </w:pPr>
      <w:r w:rsidRPr="00274A8E">
        <w:tab/>
      </w:r>
      <w:r w:rsidRPr="00274A8E">
        <w:rPr>
          <w:b/>
          <w:bCs/>
          <w:i/>
          <w:iCs/>
        </w:rPr>
        <w:t>Thái độ:</w:t>
      </w:r>
      <w:r w:rsidRPr="00274A8E">
        <w:t xml:space="preserve"> </w:t>
      </w:r>
    </w:p>
    <w:p w:rsidR="00DB2EC0" w:rsidRPr="00274A8E" w:rsidRDefault="00DB2EC0" w:rsidP="00DB2EC0">
      <w:pPr>
        <w:tabs>
          <w:tab w:val="left" w:pos="851"/>
        </w:tabs>
        <w:jc w:val="both"/>
      </w:pPr>
      <w:r w:rsidRPr="00274A8E">
        <w:tab/>
        <w:t>– Luyện đức tính làm việc một cách khoa học, chuẩn xác và hiệu quả.</w:t>
      </w:r>
    </w:p>
    <w:p w:rsidR="00DB2EC0" w:rsidRPr="00274A8E" w:rsidRDefault="00DB2EC0" w:rsidP="00DB2EC0">
      <w:pPr>
        <w:jc w:val="both"/>
        <w:rPr>
          <w:b/>
          <w:bCs/>
        </w:rPr>
      </w:pPr>
      <w:r w:rsidRPr="00274A8E">
        <w:rPr>
          <w:b/>
          <w:bCs/>
        </w:rPr>
        <w:t>II. CHUẨN BỊ:</w:t>
      </w:r>
    </w:p>
    <w:p w:rsidR="00DB2EC0" w:rsidRPr="00274A8E" w:rsidRDefault="00DB2EC0" w:rsidP="00DB2EC0">
      <w:pPr>
        <w:jc w:val="both"/>
      </w:pPr>
      <w:r w:rsidRPr="00274A8E">
        <w:rPr>
          <w:b/>
          <w:bCs/>
        </w:rPr>
        <w:tab/>
      </w:r>
      <w:r w:rsidRPr="00274A8E">
        <w:rPr>
          <w:b/>
          <w:bCs/>
          <w:i/>
          <w:iCs/>
        </w:rPr>
        <w:t>Giáo viên:</w:t>
      </w:r>
      <w:r w:rsidRPr="00274A8E">
        <w:t xml:space="preserve"> </w:t>
      </w:r>
      <w:r w:rsidRPr="00274A8E">
        <w:tab/>
        <w:t>– Giáo án, máy tính.</w:t>
      </w:r>
    </w:p>
    <w:p w:rsidR="00DB2EC0" w:rsidRPr="00274A8E" w:rsidRDefault="00DB2EC0" w:rsidP="00DB2EC0">
      <w:pPr>
        <w:tabs>
          <w:tab w:val="left" w:pos="851"/>
        </w:tabs>
        <w:jc w:val="both"/>
      </w:pPr>
      <w:r w:rsidRPr="00274A8E">
        <w:tab/>
      </w:r>
      <w:r w:rsidRPr="00274A8E">
        <w:tab/>
      </w:r>
      <w:r w:rsidRPr="00274A8E">
        <w:tab/>
        <w:t>– Tổ chức thực hành theo nhóm.</w:t>
      </w:r>
    </w:p>
    <w:p w:rsidR="00DB2EC0" w:rsidRPr="00274A8E" w:rsidRDefault="00DB2EC0" w:rsidP="00DB2EC0">
      <w:pPr>
        <w:jc w:val="both"/>
      </w:pPr>
      <w:r w:rsidRPr="00274A8E">
        <w:tab/>
      </w:r>
      <w:r w:rsidRPr="00274A8E">
        <w:rPr>
          <w:b/>
          <w:bCs/>
          <w:i/>
          <w:iCs/>
        </w:rPr>
        <w:t>Học sinh:</w:t>
      </w:r>
      <w:r w:rsidRPr="00274A8E">
        <w:t xml:space="preserve"> </w:t>
      </w:r>
      <w:r w:rsidRPr="00274A8E">
        <w:tab/>
        <w:t>– Sách giáo khoa, vở ghi. bài thực hành số 8.</w:t>
      </w:r>
    </w:p>
    <w:p w:rsidR="00DB2EC0" w:rsidRPr="00274A8E" w:rsidRDefault="00DB2EC0" w:rsidP="00DB2EC0">
      <w:pPr>
        <w:jc w:val="both"/>
        <w:rPr>
          <w:b/>
          <w:bCs/>
        </w:rPr>
      </w:pPr>
      <w:r w:rsidRPr="00274A8E">
        <w:rPr>
          <w:b/>
          <w:bCs/>
        </w:rPr>
        <w:t>III. HOẠT ĐỘNG DẠY HỌC:</w:t>
      </w:r>
    </w:p>
    <w:p w:rsidR="00DB2EC0" w:rsidRPr="00274A8E" w:rsidRDefault="00DB2EC0" w:rsidP="00DB2EC0">
      <w:pPr>
        <w:jc w:val="both"/>
      </w:pPr>
      <w:r w:rsidRPr="00274A8E">
        <w:tab/>
      </w:r>
      <w:r w:rsidRPr="00274A8E">
        <w:rPr>
          <w:b/>
          <w:bCs/>
        </w:rPr>
        <w:t>1. Ổn định tổ chức</w:t>
      </w:r>
      <w:r w:rsidRPr="00274A8E">
        <w:t>: Kiểm tra sĩ số lớp.</w:t>
      </w:r>
    </w:p>
    <w:p w:rsidR="00DB2EC0" w:rsidRPr="00274A8E" w:rsidRDefault="00DB2EC0" w:rsidP="00DB2EC0">
      <w:pPr>
        <w:keepNext/>
        <w:jc w:val="both"/>
        <w:outlineLvl w:val="1"/>
        <w:rPr>
          <w:b/>
          <w:bCs/>
        </w:rPr>
      </w:pPr>
      <w:r w:rsidRPr="00274A8E">
        <w:rPr>
          <w:b/>
          <w:bCs/>
        </w:rPr>
        <w:tab/>
        <w:t>2. Kiểm tra bài cũ:</w:t>
      </w:r>
    </w:p>
    <w:p w:rsidR="00DB2EC0" w:rsidRPr="00274A8E" w:rsidRDefault="00DB2EC0" w:rsidP="00DB2EC0">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2"/>
        <w:gridCol w:w="3406"/>
        <w:gridCol w:w="3260"/>
        <w:gridCol w:w="3119"/>
      </w:tblGrid>
      <w:tr w:rsidR="00DB2EC0" w:rsidRPr="00274A8E">
        <w:tc>
          <w:tcPr>
            <w:tcW w:w="422"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ind w:left="-108" w:right="-108"/>
              <w:jc w:val="center"/>
              <w:rPr>
                <w:b/>
                <w:bCs/>
              </w:rPr>
            </w:pPr>
            <w:r w:rsidRPr="00274A8E">
              <w:rPr>
                <w:b/>
                <w:bCs/>
              </w:rPr>
              <w:t>TL</w:t>
            </w:r>
          </w:p>
        </w:tc>
        <w:tc>
          <w:tcPr>
            <w:tcW w:w="3406"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Học sinh</w:t>
            </w: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1: Luyện kỹ năng sử dụng chức năng gõ tắt để gõ nhanh văn bản.</w:t>
            </w:r>
          </w:p>
        </w:tc>
      </w:tr>
      <w:tr w:rsidR="00DB2EC0" w:rsidRPr="00274A8E">
        <w:tc>
          <w:tcPr>
            <w:tcW w:w="422"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20</w:t>
            </w:r>
          </w:p>
        </w:tc>
        <w:tc>
          <w:tcPr>
            <w:tcW w:w="340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rPr>
                <w:b/>
                <w:bCs/>
              </w:rPr>
              <w:t>1.</w:t>
            </w:r>
            <w:r w:rsidRPr="00274A8E">
              <w:t xml:space="preserve"> Hãy sử dụng chức năng gõ tắt để tạo các từ gõ tắt sau:</w:t>
            </w:r>
          </w:p>
          <w:p w:rsidR="00DB2EC0" w:rsidRPr="00274A8E" w:rsidRDefault="00DB2EC0" w:rsidP="00DB2EC0">
            <w:pPr>
              <w:jc w:val="both"/>
            </w:pPr>
            <w:r w:rsidRPr="00274A8E">
              <w:tab/>
              <w:t>vt</w:t>
            </w:r>
            <w:r w:rsidRPr="00274A8E">
              <w:tab/>
              <w:t>vũ trụ</w:t>
            </w:r>
          </w:p>
          <w:p w:rsidR="00DB2EC0" w:rsidRPr="00274A8E" w:rsidRDefault="00DB2EC0" w:rsidP="00DB2EC0">
            <w:pPr>
              <w:jc w:val="both"/>
            </w:pPr>
            <w:r w:rsidRPr="00274A8E">
              <w:tab/>
              <w:t xml:space="preserve">ht </w:t>
            </w:r>
            <w:r w:rsidRPr="00274A8E">
              <w:tab/>
              <w:t>hành tinh</w:t>
            </w:r>
          </w:p>
          <w:p w:rsidR="00DB2EC0" w:rsidRPr="00274A8E" w:rsidRDefault="00DB2EC0" w:rsidP="00DB2EC0">
            <w:pPr>
              <w:jc w:val="both"/>
            </w:pPr>
            <w:r w:rsidRPr="00274A8E">
              <w:tab/>
              <w:t>td</w:t>
            </w:r>
            <w:r w:rsidRPr="00274A8E">
              <w:tab/>
              <w:t>trái đất</w:t>
            </w:r>
          </w:p>
          <w:p w:rsidR="00DB2EC0" w:rsidRPr="00274A8E" w:rsidRDefault="00DB2EC0" w:rsidP="00DB2EC0">
            <w:pPr>
              <w:jc w:val="both"/>
            </w:pPr>
            <w:r w:rsidRPr="00274A8E">
              <w:tab/>
              <w:t>tv</w:t>
            </w:r>
            <w:r w:rsidRPr="00274A8E">
              <w:tab/>
              <w:t>Trưng Vương</w:t>
            </w:r>
          </w:p>
          <w:p w:rsidR="00DB2EC0" w:rsidRPr="00274A8E" w:rsidRDefault="00DB2EC0" w:rsidP="00DB2EC0">
            <w:pPr>
              <w:jc w:val="both"/>
            </w:pPr>
            <w:r w:rsidRPr="00274A8E">
              <w:tab/>
              <w:t>vn</w:t>
            </w:r>
            <w:r w:rsidRPr="00274A8E">
              <w:tab/>
              <w:t xml:space="preserve">Việt </w:t>
            </w:r>
            <w:smartTag w:uri="urn:schemas-microsoft-com:office:smarttags" w:element="country-region">
              <w:smartTag w:uri="urn:schemas-microsoft-com:office:smarttags" w:element="place">
                <w:r w:rsidRPr="00274A8E">
                  <w:t>Nam</w:t>
                </w:r>
              </w:smartTag>
            </w:smartTag>
          </w:p>
          <w:p w:rsidR="00DB2EC0" w:rsidRPr="00274A8E" w:rsidRDefault="00DB2EC0" w:rsidP="00DB2EC0">
            <w:pPr>
              <w:jc w:val="both"/>
            </w:pPr>
          </w:p>
          <w:p w:rsidR="00DB2EC0" w:rsidRPr="00274A8E" w:rsidRDefault="00DB2EC0" w:rsidP="00DB2EC0">
            <w:pPr>
              <w:jc w:val="both"/>
            </w:pPr>
            <w:r w:rsidRPr="00274A8E">
              <w:rPr>
                <w:b/>
                <w:bCs/>
              </w:rPr>
              <w:t>2.</w:t>
            </w:r>
            <w:r w:rsidRPr="00274A8E">
              <w:t xml:space="preserve"> Hãy sử dụng các từ gõ tắt trên để gõ nhanh đoạn văn dưới đây và trình bày theo ý của em. </w:t>
            </w:r>
            <w:r w:rsidRPr="00274A8E">
              <w:rPr>
                <w:b/>
                <w:bCs/>
              </w:rPr>
              <w:t>Có hay không sự sống trên các hành tinh khác?</w:t>
            </w:r>
          </w:p>
          <w:p w:rsidR="00DB2EC0" w:rsidRPr="00274A8E" w:rsidRDefault="00DB2EC0" w:rsidP="00DB2EC0">
            <w:pPr>
              <w:jc w:val="both"/>
            </w:pPr>
            <w:r w:rsidRPr="00274A8E">
              <w:t>Trình bày văn bản trên theo yêu cầu sau:</w:t>
            </w:r>
          </w:p>
          <w:p w:rsidR="00DB2EC0" w:rsidRPr="00274A8E" w:rsidRDefault="00DB2EC0" w:rsidP="00DB2EC0">
            <w:pPr>
              <w:jc w:val="both"/>
            </w:pPr>
            <w:r w:rsidRPr="00274A8E">
              <w:t xml:space="preserve">     a. Căn giữa tiêu đề, dùng kiểu chữ khác so với chữ trong bài, chọn cỡ chữ lớn hơn và định dạng thành chữ đậm;</w:t>
            </w:r>
          </w:p>
          <w:p w:rsidR="00DB2EC0" w:rsidRPr="00274A8E" w:rsidRDefault="00DB2EC0" w:rsidP="00DB2EC0">
            <w:pPr>
              <w:jc w:val="both"/>
            </w:pPr>
            <w:r w:rsidRPr="00274A8E">
              <w:t xml:space="preserve">     b. Hãy căn lề lùi vào cho dòng đầu tiên của mỗi đoạn và dùng dịnh dạng đoạn văn, căn thẳng hai bên.</w:t>
            </w:r>
          </w:p>
          <w:p w:rsidR="00DB2EC0" w:rsidRPr="00274A8E" w:rsidRDefault="00DB2EC0" w:rsidP="00DB2EC0">
            <w:pPr>
              <w:jc w:val="both"/>
              <w:rPr>
                <w:b/>
                <w:bCs/>
              </w:rPr>
            </w:pPr>
            <w:r w:rsidRPr="00274A8E">
              <w:t xml:space="preserve">     c. Lưu văn bản vào thư mục của riêng mình. </w:t>
            </w:r>
          </w:p>
        </w:tc>
        <w:tc>
          <w:tcPr>
            <w:tcW w:w="3260"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GV cho HS nhắc lại cách thực hiện các thao tác. </w:t>
            </w:r>
          </w:p>
          <w:p w:rsidR="00DB2EC0" w:rsidRPr="00274A8E" w:rsidRDefault="00DB2EC0" w:rsidP="00DB2EC0">
            <w:pPr>
              <w:jc w:val="both"/>
            </w:pPr>
          </w:p>
        </w:tc>
        <w:tc>
          <w:tcPr>
            <w:tcW w:w="3119"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Các nhóm thảo luận, trình bày và thực hiện.</w:t>
            </w:r>
          </w:p>
          <w:p w:rsidR="00DB2EC0" w:rsidRPr="00274A8E" w:rsidRDefault="00DB2EC0" w:rsidP="00DB2EC0">
            <w:pPr>
              <w:jc w:val="both"/>
            </w:pP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2: Luyện tập kĩ năng đánh số trang và in văn bản</w:t>
            </w:r>
          </w:p>
        </w:tc>
      </w:tr>
      <w:tr w:rsidR="00DB2EC0" w:rsidRPr="00274A8E">
        <w:tc>
          <w:tcPr>
            <w:tcW w:w="422"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tc>
        <w:tc>
          <w:tcPr>
            <w:tcW w:w="9785" w:type="dxa"/>
            <w:gridSpan w:val="3"/>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t xml:space="preserve">SỞ GIÁO DỤC – ĐÀO TẠO BÌNH ĐỊNH       CỘNG HOÀ XÃ HỘI CHỦ NGHĨA VIỆT </w:t>
            </w:r>
            <w:smartTag w:uri="urn:schemas-microsoft-com:office:smarttags" w:element="country-region">
              <w:smartTag w:uri="urn:schemas-microsoft-com:office:smarttags" w:element="place">
                <w:r w:rsidRPr="00274A8E">
                  <w:t>NAM</w:t>
                </w:r>
              </w:smartTag>
            </w:smartTag>
          </w:p>
          <w:p w:rsidR="00DB2EC0" w:rsidRPr="00274A8E" w:rsidRDefault="00DB2EC0" w:rsidP="00DB2EC0">
            <w:pPr>
              <w:jc w:val="both"/>
            </w:pPr>
            <w:r w:rsidRPr="00274A8E">
              <w:t xml:space="preserve">     </w:t>
            </w:r>
            <w:r w:rsidRPr="00274A8E">
              <w:tab/>
              <w:t xml:space="preserve">Trường THPT Trưng Vương                         </w:t>
            </w:r>
            <w:r w:rsidRPr="00274A8E">
              <w:tab/>
            </w:r>
            <w:r w:rsidRPr="00274A8E">
              <w:tab/>
              <w:t>Độc lập – Tự do – Hạnh phúc</w:t>
            </w:r>
          </w:p>
          <w:p w:rsidR="00DB2EC0" w:rsidRPr="00274A8E" w:rsidRDefault="00DB2EC0" w:rsidP="00DB2EC0">
            <w:pPr>
              <w:jc w:val="both"/>
            </w:pPr>
            <w:r w:rsidRPr="00274A8E">
              <w:t xml:space="preserve">         </w:t>
            </w:r>
          </w:p>
        </w:tc>
      </w:tr>
      <w:tr w:rsidR="00DB2EC0" w:rsidRPr="00274A8E">
        <w:tc>
          <w:tcPr>
            <w:tcW w:w="422"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20</w:t>
            </w:r>
          </w:p>
        </w:tc>
        <w:tc>
          <w:tcPr>
            <w:tcW w:w="340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rPr>
                <w:b/>
                <w:bCs/>
              </w:rPr>
              <w:t>3.</w:t>
            </w:r>
            <w:r w:rsidRPr="00274A8E">
              <w:t xml:space="preserve"> </w:t>
            </w:r>
          </w:p>
          <w:p w:rsidR="00DB2EC0" w:rsidRPr="00274A8E" w:rsidRDefault="00DB2EC0" w:rsidP="00DB2EC0">
            <w:pPr>
              <w:jc w:val="both"/>
            </w:pPr>
            <w:r w:rsidRPr="00274A8E">
              <w:t>a) Hãy tạo mẫu tiêu đề như trên.</w:t>
            </w:r>
          </w:p>
          <w:p w:rsidR="00DB2EC0" w:rsidRPr="00274A8E" w:rsidRDefault="00DB2EC0" w:rsidP="00DB2EC0">
            <w:pPr>
              <w:jc w:val="both"/>
            </w:pPr>
            <w:r w:rsidRPr="00274A8E">
              <w:t>b) Tự soạn thảo một văn bản có nội dung là một biên bản họp lớp đề nghị một danh sách khen thưởng.</w:t>
            </w:r>
          </w:p>
          <w:p w:rsidR="00DB2EC0" w:rsidRPr="00274A8E" w:rsidRDefault="00DB2EC0" w:rsidP="00DB2EC0">
            <w:pPr>
              <w:jc w:val="both"/>
            </w:pPr>
            <w:r w:rsidRPr="00274A8E">
              <w:t>c) Thực hiện sao chép văn bản thành nhiều trang, đánh số trang và xem trước khi in.</w:t>
            </w:r>
          </w:p>
          <w:p w:rsidR="00DB2EC0" w:rsidRPr="00274A8E" w:rsidRDefault="00DB2EC0" w:rsidP="00DB2EC0">
            <w:pPr>
              <w:jc w:val="both"/>
            </w:pPr>
          </w:p>
        </w:tc>
        <w:tc>
          <w:tcPr>
            <w:tcW w:w="3260"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sym w:font="Symbol" w:char="F0B7"/>
            </w:r>
            <w:r w:rsidRPr="00274A8E">
              <w:t xml:space="preserve"> GV cho các nhóm tự soạn nội dung theo yêu cầu. Sau đó GV kiểm tra việc sử dụng các công cụ soạn thảo.</w:t>
            </w:r>
          </w:p>
        </w:tc>
        <w:tc>
          <w:tcPr>
            <w:tcW w:w="3119"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sym w:font="Symbol" w:char="F0B7"/>
            </w:r>
            <w:r w:rsidRPr="00274A8E">
              <w:t xml:space="preserve"> Các nhóm thực hiện yêu cầu.</w:t>
            </w:r>
          </w:p>
          <w:p w:rsidR="00DB2EC0" w:rsidRPr="00274A8E" w:rsidRDefault="00DB2EC0" w:rsidP="00DB2EC0">
            <w:pPr>
              <w:jc w:val="both"/>
            </w:pP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3: Củng cố</w:t>
            </w:r>
          </w:p>
        </w:tc>
      </w:tr>
      <w:tr w:rsidR="00DB2EC0" w:rsidRPr="00274A8E">
        <w:tc>
          <w:tcPr>
            <w:tcW w:w="422"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5</w:t>
            </w:r>
          </w:p>
        </w:tc>
        <w:tc>
          <w:tcPr>
            <w:tcW w:w="340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t>GV phân tích thêm khi nào nên sử dụng công cụ nào.</w:t>
            </w:r>
          </w:p>
          <w:p w:rsidR="00DB2EC0" w:rsidRPr="00274A8E" w:rsidRDefault="00DB2EC0" w:rsidP="00DB2EC0">
            <w:pPr>
              <w:jc w:val="both"/>
            </w:pPr>
            <w:r w:rsidRPr="00274A8E">
              <w:t>Nhắc nhở những sai sót mà HS gặp phải khi thực hành.</w:t>
            </w:r>
          </w:p>
          <w:p w:rsidR="00DB2EC0" w:rsidRPr="00274A8E" w:rsidRDefault="00DB2EC0" w:rsidP="00DB2EC0">
            <w:pPr>
              <w:jc w:val="both"/>
            </w:pPr>
          </w:p>
        </w:tc>
        <w:tc>
          <w:tcPr>
            <w:tcW w:w="3119"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tc>
      </w:tr>
    </w:tbl>
    <w:p w:rsidR="00DB2EC0" w:rsidRPr="00274A8E" w:rsidRDefault="00DB2EC0" w:rsidP="00DB2EC0">
      <w:pPr>
        <w:jc w:val="both"/>
      </w:pPr>
    </w:p>
    <w:p w:rsidR="00DB2EC0" w:rsidRPr="00274A8E" w:rsidRDefault="00DB2EC0" w:rsidP="00DB2EC0">
      <w:pPr>
        <w:jc w:val="both"/>
        <w:rPr>
          <w:b/>
          <w:bCs/>
        </w:rPr>
      </w:pPr>
      <w:r w:rsidRPr="00274A8E">
        <w:rPr>
          <w:b/>
          <w:bCs/>
        </w:rPr>
        <w:tab/>
        <w:t xml:space="preserve">4. BÀI TẬP VỀ NHÀ: </w:t>
      </w:r>
    </w:p>
    <w:p w:rsidR="00DB2EC0" w:rsidRPr="00274A8E" w:rsidRDefault="00DB2EC0" w:rsidP="00DB2EC0">
      <w:pPr>
        <w:jc w:val="both"/>
      </w:pPr>
      <w:r w:rsidRPr="00274A8E">
        <w:rPr>
          <w:b/>
          <w:bCs/>
        </w:rPr>
        <w:tab/>
        <w:t xml:space="preserve">– </w:t>
      </w:r>
      <w:r w:rsidRPr="00274A8E">
        <w:t>Thực hành thêm trên máy ở nhà.</w:t>
      </w:r>
    </w:p>
    <w:p w:rsidR="00DB2EC0" w:rsidRPr="00274A8E" w:rsidRDefault="00DB2EC0" w:rsidP="00DB2EC0">
      <w:pPr>
        <w:jc w:val="both"/>
        <w:rPr>
          <w:b/>
          <w:bCs/>
        </w:rPr>
      </w:pPr>
      <w:r w:rsidRPr="00274A8E">
        <w:tab/>
        <w:t>– Đọc trước bài “Tạo và làm việc với bảng”</w:t>
      </w:r>
    </w:p>
    <w:p w:rsidR="00DB2EC0" w:rsidRPr="00274A8E" w:rsidRDefault="00DB2EC0" w:rsidP="00DB2EC0">
      <w:pPr>
        <w:jc w:val="both"/>
      </w:pPr>
      <w:r w:rsidRPr="00274A8E">
        <w:rPr>
          <w:b/>
          <w:bCs/>
        </w:rPr>
        <w:t>IV. RÚT KINH NGHIỆM, BỔ SUNG:</w:t>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r w:rsidRPr="00274A8E">
        <w:tab/>
      </w:r>
      <w:r w:rsidRPr="00274A8E">
        <w:tab/>
      </w:r>
    </w:p>
    <w:p w:rsidR="00DB2EC0" w:rsidRPr="00274A8E" w:rsidRDefault="006D159B" w:rsidP="00DB2EC0">
      <w:pPr>
        <w:jc w:val="both"/>
      </w:pPr>
      <w:r w:rsidRPr="00274A8E">
        <w:t xml:space="preserve"> </w:t>
      </w:r>
      <w:r w:rsidR="00DB2EC0" w:rsidRPr="00274A8E">
        <w:br w:type="page"/>
      </w:r>
      <w:r w:rsidR="003D19C4" w:rsidRPr="00274A8E">
        <w:rPr>
          <w:b/>
        </w:rPr>
        <w:t>Ngày soạn: 22/02/</w:t>
      </w:r>
      <w:r w:rsidRPr="00274A8E">
        <w:rPr>
          <w:b/>
        </w:rPr>
        <w:t>2011</w:t>
      </w:r>
      <w:r w:rsidR="00DB2EC0" w:rsidRPr="00274A8E">
        <w:tab/>
      </w:r>
      <w:r w:rsidR="00DB2EC0" w:rsidRPr="00274A8E">
        <w:tab/>
      </w:r>
      <w:r w:rsidR="00F52B14" w:rsidRPr="00274A8E">
        <w:t xml:space="preserve">                 </w:t>
      </w:r>
      <w:r w:rsidR="00DB2EC0" w:rsidRPr="00274A8E">
        <w:rPr>
          <w:b/>
          <w:bCs/>
          <w:sz w:val="28"/>
          <w:szCs w:val="28"/>
        </w:rPr>
        <w:t>Chương III: SOẠN THẢO VĂN BẢN</w:t>
      </w:r>
    </w:p>
    <w:p w:rsidR="00DB2EC0" w:rsidRPr="00274A8E" w:rsidRDefault="00DB2EC0" w:rsidP="00DB2EC0">
      <w:pPr>
        <w:jc w:val="both"/>
      </w:pPr>
      <w:r w:rsidRPr="00274A8E">
        <w:rPr>
          <w:b/>
          <w:bCs/>
        </w:rPr>
        <w:t>Tiết dạy:</w:t>
      </w:r>
      <w:r w:rsidRPr="00274A8E">
        <w:rPr>
          <w:b/>
          <w:bCs/>
        </w:rPr>
        <w:tab/>
        <w:t>52</w:t>
      </w:r>
      <w:r w:rsidRPr="00274A8E">
        <w:tab/>
      </w:r>
      <w:r w:rsidRPr="00274A8E">
        <w:tab/>
      </w:r>
      <w:r w:rsidRPr="00274A8E">
        <w:tab/>
      </w:r>
      <w:r w:rsidRPr="00274A8E">
        <w:tab/>
      </w:r>
      <w:r w:rsidRPr="00274A8E">
        <w:rPr>
          <w:b/>
          <w:bCs/>
        </w:rPr>
        <w:t xml:space="preserve"> </w:t>
      </w:r>
      <w:r w:rsidR="0031583F" w:rsidRPr="00274A8E">
        <w:rPr>
          <w:b/>
          <w:bCs/>
        </w:rPr>
        <w:t xml:space="preserve">        </w:t>
      </w:r>
      <w:r w:rsidRPr="00274A8E">
        <w:rPr>
          <w:b/>
          <w:bCs/>
          <w:sz w:val="28"/>
          <w:szCs w:val="28"/>
        </w:rPr>
        <w:t>KIỂM TRA THỰC HÀNH 1 TIẾT</w:t>
      </w:r>
    </w:p>
    <w:p w:rsidR="00DB2EC0" w:rsidRPr="00274A8E" w:rsidRDefault="0099594E" w:rsidP="00DB2EC0">
      <w:pPr>
        <w:jc w:val="both"/>
        <w:rPr>
          <w:b/>
          <w:bCs/>
        </w:rPr>
      </w:pPr>
      <w:r w:rsidRPr="00274A8E">
        <w:rPr>
          <w:b/>
          <w:bCs/>
        </w:rPr>
        <w:t>Tuần:             26</w:t>
      </w:r>
    </w:p>
    <w:p w:rsidR="0031583F" w:rsidRPr="00274A8E" w:rsidRDefault="0031583F" w:rsidP="00DB2EC0">
      <w:pPr>
        <w:jc w:val="both"/>
        <w:rPr>
          <w:b/>
          <w:bCs/>
        </w:rPr>
      </w:pPr>
    </w:p>
    <w:p w:rsidR="00DB2EC0" w:rsidRPr="00274A8E" w:rsidRDefault="00DB2EC0" w:rsidP="00DB2EC0">
      <w:pPr>
        <w:jc w:val="both"/>
        <w:rPr>
          <w:b/>
          <w:bCs/>
        </w:rPr>
      </w:pPr>
      <w:r w:rsidRPr="00274A8E">
        <w:rPr>
          <w:b/>
          <w:bCs/>
        </w:rPr>
        <w:t>I. MỤC TIÊU:</w:t>
      </w:r>
    </w:p>
    <w:p w:rsidR="00DB2EC0" w:rsidRPr="00274A8E" w:rsidRDefault="00DB2EC0" w:rsidP="00DB2EC0">
      <w:pPr>
        <w:jc w:val="both"/>
      </w:pPr>
      <w:r w:rsidRPr="00274A8E">
        <w:rPr>
          <w:b/>
          <w:bCs/>
        </w:rPr>
        <w:tab/>
      </w:r>
      <w:r w:rsidRPr="00274A8E">
        <w:rPr>
          <w:b/>
          <w:bCs/>
          <w:i/>
          <w:iCs/>
        </w:rPr>
        <w:t>Kiến thức:</w:t>
      </w:r>
      <w:r w:rsidRPr="00274A8E">
        <w:t xml:space="preserve"> </w:t>
      </w:r>
      <w:r w:rsidRPr="00274A8E">
        <w:tab/>
      </w:r>
    </w:p>
    <w:p w:rsidR="00DB2EC0" w:rsidRPr="00274A8E" w:rsidRDefault="00DB2EC0" w:rsidP="00DB2EC0">
      <w:pPr>
        <w:tabs>
          <w:tab w:val="left" w:pos="851"/>
        </w:tabs>
        <w:jc w:val="both"/>
      </w:pPr>
      <w:r w:rsidRPr="00274A8E">
        <w:tab/>
        <w:t>– Củng cố các chức năng trong soạn thảo văn bản.</w:t>
      </w:r>
    </w:p>
    <w:p w:rsidR="00DB2EC0" w:rsidRPr="00274A8E" w:rsidRDefault="00DB2EC0" w:rsidP="00DB2EC0">
      <w:pPr>
        <w:jc w:val="both"/>
      </w:pPr>
      <w:r w:rsidRPr="00274A8E">
        <w:rPr>
          <w:b/>
          <w:bCs/>
        </w:rPr>
        <w:tab/>
      </w:r>
      <w:r w:rsidRPr="00274A8E">
        <w:rPr>
          <w:b/>
          <w:bCs/>
          <w:i/>
          <w:iCs/>
        </w:rPr>
        <w:t>Kĩ năng:</w:t>
      </w:r>
    </w:p>
    <w:p w:rsidR="00DB2EC0" w:rsidRPr="00274A8E" w:rsidRDefault="00DB2EC0" w:rsidP="00DB2EC0">
      <w:pPr>
        <w:tabs>
          <w:tab w:val="left" w:pos="851"/>
        </w:tabs>
        <w:jc w:val="both"/>
      </w:pPr>
      <w:r w:rsidRPr="00274A8E">
        <w:tab/>
        <w:t>– Luyện kĩ năng sử dụng các công cụ thực hiện các thao tác soạn thảo, xử lí văn bản.</w:t>
      </w:r>
    </w:p>
    <w:p w:rsidR="00DB2EC0" w:rsidRPr="00274A8E" w:rsidRDefault="00DB2EC0" w:rsidP="00DB2EC0">
      <w:pPr>
        <w:jc w:val="both"/>
      </w:pPr>
      <w:r w:rsidRPr="00274A8E">
        <w:tab/>
      </w:r>
      <w:r w:rsidRPr="00274A8E">
        <w:rPr>
          <w:b/>
          <w:bCs/>
          <w:i/>
          <w:iCs/>
        </w:rPr>
        <w:t>Thái độ:</w:t>
      </w:r>
      <w:r w:rsidRPr="00274A8E">
        <w:t xml:space="preserve"> </w:t>
      </w:r>
    </w:p>
    <w:p w:rsidR="00DB2EC0" w:rsidRPr="00274A8E" w:rsidRDefault="00DB2EC0" w:rsidP="00DB2EC0">
      <w:pPr>
        <w:tabs>
          <w:tab w:val="left" w:pos="851"/>
        </w:tabs>
        <w:jc w:val="both"/>
      </w:pPr>
      <w:r w:rsidRPr="00274A8E">
        <w:tab/>
        <w:t>– Rèn luyện tính nghiêm túc, xử lí linh hoạt.</w:t>
      </w:r>
    </w:p>
    <w:p w:rsidR="00DB2EC0" w:rsidRPr="00274A8E" w:rsidRDefault="00DB2EC0" w:rsidP="00DB2EC0">
      <w:pPr>
        <w:jc w:val="both"/>
        <w:rPr>
          <w:b/>
          <w:bCs/>
        </w:rPr>
      </w:pPr>
      <w:r w:rsidRPr="00274A8E">
        <w:rPr>
          <w:b/>
          <w:bCs/>
        </w:rPr>
        <w:t>II. CHUẨN BỊ:</w:t>
      </w:r>
    </w:p>
    <w:p w:rsidR="00DB2EC0" w:rsidRPr="00274A8E" w:rsidRDefault="00DB2EC0" w:rsidP="00DB2EC0">
      <w:pPr>
        <w:jc w:val="both"/>
      </w:pPr>
      <w:r w:rsidRPr="00274A8E">
        <w:rPr>
          <w:b/>
          <w:bCs/>
        </w:rPr>
        <w:tab/>
      </w:r>
      <w:r w:rsidRPr="00274A8E">
        <w:rPr>
          <w:b/>
          <w:bCs/>
          <w:i/>
          <w:iCs/>
        </w:rPr>
        <w:t>Giáo viên:</w:t>
      </w:r>
      <w:r w:rsidRPr="00274A8E">
        <w:t xml:space="preserve"> </w:t>
      </w:r>
      <w:r w:rsidRPr="00274A8E">
        <w:tab/>
        <w:t>– Đề kiểm tra. Máy tính.</w:t>
      </w:r>
    </w:p>
    <w:p w:rsidR="00DB2EC0" w:rsidRPr="00274A8E" w:rsidRDefault="00DB2EC0" w:rsidP="00DB2EC0">
      <w:pPr>
        <w:jc w:val="both"/>
      </w:pPr>
      <w:r w:rsidRPr="00274A8E">
        <w:tab/>
      </w:r>
      <w:r w:rsidRPr="00274A8E">
        <w:rPr>
          <w:b/>
          <w:bCs/>
          <w:i/>
          <w:iCs/>
        </w:rPr>
        <w:t>Học sinh:</w:t>
      </w:r>
      <w:r w:rsidRPr="00274A8E">
        <w:t xml:space="preserve"> Ôn tập kiến thức, luyện kĩ năng về soạn thảo văn bản đã học.</w:t>
      </w:r>
    </w:p>
    <w:p w:rsidR="00DB2EC0" w:rsidRPr="00274A8E" w:rsidRDefault="00DB2EC0" w:rsidP="00DB2EC0">
      <w:pPr>
        <w:jc w:val="both"/>
        <w:rPr>
          <w:b/>
          <w:bCs/>
        </w:rPr>
      </w:pPr>
      <w:r w:rsidRPr="00274A8E">
        <w:rPr>
          <w:b/>
          <w:bCs/>
        </w:rPr>
        <w:t>III. HOẠT ĐỘNG DẠY HỌC:</w:t>
      </w:r>
    </w:p>
    <w:p w:rsidR="00DB2EC0" w:rsidRPr="00274A8E" w:rsidRDefault="00DB2EC0" w:rsidP="00DB2EC0">
      <w:pPr>
        <w:jc w:val="both"/>
      </w:pPr>
      <w:r w:rsidRPr="00274A8E">
        <w:tab/>
      </w:r>
      <w:r w:rsidRPr="00274A8E">
        <w:rPr>
          <w:b/>
          <w:bCs/>
        </w:rPr>
        <w:t>1. Ổn định tổ chức</w:t>
      </w:r>
      <w:r w:rsidRPr="00274A8E">
        <w:t>: Kiểm tra sĩ số lớp.</w:t>
      </w:r>
    </w:p>
    <w:p w:rsidR="00DB2EC0" w:rsidRPr="00274A8E" w:rsidRDefault="00DB2EC0" w:rsidP="00DB2EC0">
      <w:pPr>
        <w:keepNext/>
        <w:jc w:val="both"/>
        <w:outlineLvl w:val="1"/>
        <w:rPr>
          <w:b/>
          <w:bCs/>
        </w:rPr>
      </w:pPr>
      <w:r w:rsidRPr="00274A8E">
        <w:rPr>
          <w:b/>
          <w:bCs/>
        </w:rPr>
        <w:tab/>
        <w:t>2. Kiểm tra bài cũ:</w:t>
      </w:r>
    </w:p>
    <w:p w:rsidR="00DB2EC0" w:rsidRPr="00274A8E" w:rsidRDefault="00DB2EC0" w:rsidP="00DB2EC0">
      <w:pPr>
        <w:rPr>
          <w:b/>
          <w:bCs/>
        </w:rPr>
      </w:pPr>
      <w:r w:rsidRPr="00274A8E">
        <w:rPr>
          <w:b/>
          <w:bCs/>
          <w:sz w:val="26"/>
          <w:szCs w:val="26"/>
        </w:rPr>
        <w:tab/>
      </w:r>
      <w:r w:rsidRPr="00274A8E">
        <w:rPr>
          <w:b/>
          <w:bCs/>
        </w:rPr>
        <w:t>3. Giảng bài mới:</w:t>
      </w:r>
    </w:p>
    <w:p w:rsidR="00DB2EC0" w:rsidRPr="00274A8E" w:rsidRDefault="00DB2EC0" w:rsidP="00DB2EC0">
      <w:pPr>
        <w:rPr>
          <w:b/>
          <w:bCs/>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DB2EC0" w:rsidRPr="00274A8E">
        <w:tc>
          <w:tcPr>
            <w:tcW w:w="426"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Học sinh</w:t>
            </w: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1:  Nội dung đề kiểm tra thực hành</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tc>
        <w:tc>
          <w:tcPr>
            <w:tcW w:w="9781" w:type="dxa"/>
            <w:gridSpan w:val="3"/>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rPr>
                <w:b/>
                <w:bCs/>
              </w:rPr>
              <w:t xml:space="preserve">1. </w:t>
            </w:r>
            <w:r w:rsidRPr="00274A8E">
              <w:t>Hãy gõ bài thơ sau (chú ý định dạng kí tự và định dạng đoạn văn bản):</w:t>
            </w:r>
          </w:p>
          <w:p w:rsidR="00DB2EC0" w:rsidRPr="00274A8E" w:rsidRDefault="00DB2EC0" w:rsidP="00DB2EC0">
            <w:pPr>
              <w:jc w:val="both"/>
            </w:pPr>
          </w:p>
          <w:p w:rsidR="00DB2EC0" w:rsidRPr="00274A8E" w:rsidRDefault="00DB2EC0" w:rsidP="00DB2EC0">
            <w:pPr>
              <w:jc w:val="center"/>
              <w:rPr>
                <w:b/>
                <w:bCs/>
              </w:rPr>
            </w:pPr>
            <w:r w:rsidRPr="00274A8E">
              <w:rPr>
                <w:b/>
                <w:bCs/>
              </w:rPr>
              <w:t>ĐÂY THÔN VĨ DẠ</w:t>
            </w:r>
          </w:p>
          <w:p w:rsidR="00DB2EC0" w:rsidRPr="00274A8E" w:rsidRDefault="00DB2EC0" w:rsidP="00DB2EC0">
            <w:pPr>
              <w:tabs>
                <w:tab w:val="left" w:pos="463"/>
              </w:tabs>
              <w:jc w:val="both"/>
              <w:rPr>
                <w:b/>
                <w:bCs/>
                <w:i/>
                <w:iCs/>
              </w:rPr>
            </w:pPr>
          </w:p>
          <w:p w:rsidR="00DB2EC0" w:rsidRPr="00274A8E" w:rsidRDefault="00DB2EC0" w:rsidP="00DB2EC0">
            <w:pPr>
              <w:tabs>
                <w:tab w:val="left" w:pos="463"/>
              </w:tabs>
              <w:ind w:left="567"/>
              <w:rPr>
                <w:b/>
                <w:bCs/>
                <w:i/>
                <w:iCs/>
              </w:rPr>
            </w:pPr>
            <w:r w:rsidRPr="00274A8E">
              <w:rPr>
                <w:b/>
                <w:bCs/>
                <w:i/>
                <w:iCs/>
              </w:rPr>
              <w:t xml:space="preserve"> Sao anh không về thăm thôn vĩ</w:t>
            </w:r>
          </w:p>
          <w:p w:rsidR="00DB2EC0" w:rsidRPr="00274A8E" w:rsidRDefault="00DB2EC0" w:rsidP="00DB2EC0">
            <w:pPr>
              <w:tabs>
                <w:tab w:val="left" w:pos="463"/>
              </w:tabs>
              <w:ind w:left="567"/>
              <w:rPr>
                <w:b/>
                <w:bCs/>
                <w:i/>
                <w:iCs/>
              </w:rPr>
            </w:pPr>
            <w:r w:rsidRPr="00274A8E">
              <w:rPr>
                <w:b/>
                <w:bCs/>
                <w:i/>
                <w:iCs/>
              </w:rPr>
              <w:t>Nhìn nắng hàng cau nắng mới lên</w:t>
            </w:r>
          </w:p>
          <w:p w:rsidR="00DB2EC0" w:rsidRPr="00274A8E" w:rsidRDefault="00DB2EC0" w:rsidP="00DB2EC0">
            <w:pPr>
              <w:tabs>
                <w:tab w:val="left" w:pos="463"/>
              </w:tabs>
              <w:ind w:left="567"/>
              <w:rPr>
                <w:b/>
                <w:bCs/>
                <w:i/>
                <w:iCs/>
              </w:rPr>
            </w:pPr>
            <w:r w:rsidRPr="00274A8E">
              <w:rPr>
                <w:b/>
                <w:bCs/>
                <w:i/>
                <w:iCs/>
              </w:rPr>
              <w:t>Vườn ai mướt quá xanh như ngọc</w:t>
            </w:r>
          </w:p>
          <w:p w:rsidR="00DB2EC0" w:rsidRPr="00274A8E" w:rsidRDefault="00DB2EC0" w:rsidP="00DB2EC0">
            <w:pPr>
              <w:tabs>
                <w:tab w:val="left" w:pos="463"/>
              </w:tabs>
              <w:ind w:left="567"/>
              <w:rPr>
                <w:b/>
                <w:bCs/>
                <w:i/>
                <w:iCs/>
              </w:rPr>
            </w:pPr>
            <w:r w:rsidRPr="00274A8E">
              <w:rPr>
                <w:b/>
                <w:bCs/>
                <w:i/>
                <w:iCs/>
              </w:rPr>
              <w:t>Lá trúc che ngang mặt chữ điền</w:t>
            </w:r>
          </w:p>
          <w:p w:rsidR="00DB2EC0" w:rsidRPr="00274A8E" w:rsidRDefault="00DB2EC0" w:rsidP="00DB2EC0">
            <w:pPr>
              <w:tabs>
                <w:tab w:val="left" w:pos="463"/>
              </w:tabs>
              <w:ind w:left="1134"/>
              <w:rPr>
                <w:b/>
                <w:bCs/>
                <w:i/>
                <w:iCs/>
              </w:rPr>
            </w:pPr>
            <w:r w:rsidRPr="00274A8E">
              <w:rPr>
                <w:b/>
                <w:bCs/>
                <w:i/>
                <w:iCs/>
              </w:rPr>
              <w:t xml:space="preserve">      Gió theo lối gió, mây đường mây</w:t>
            </w:r>
          </w:p>
          <w:p w:rsidR="00DB2EC0" w:rsidRPr="00274A8E" w:rsidRDefault="00DB2EC0" w:rsidP="00DB2EC0">
            <w:pPr>
              <w:tabs>
                <w:tab w:val="left" w:pos="463"/>
              </w:tabs>
              <w:ind w:left="1134"/>
              <w:rPr>
                <w:b/>
                <w:bCs/>
                <w:i/>
                <w:iCs/>
              </w:rPr>
            </w:pPr>
            <w:r w:rsidRPr="00274A8E">
              <w:rPr>
                <w:b/>
                <w:bCs/>
                <w:i/>
                <w:iCs/>
              </w:rPr>
              <w:t xml:space="preserve">      Dòng nước buồn thiu hoa bắp lay</w:t>
            </w:r>
          </w:p>
          <w:p w:rsidR="00DB2EC0" w:rsidRPr="00274A8E" w:rsidRDefault="00DB2EC0" w:rsidP="00DB2EC0">
            <w:pPr>
              <w:tabs>
                <w:tab w:val="left" w:pos="463"/>
              </w:tabs>
              <w:ind w:left="1134"/>
              <w:rPr>
                <w:b/>
                <w:bCs/>
                <w:i/>
                <w:iCs/>
              </w:rPr>
            </w:pPr>
            <w:r w:rsidRPr="00274A8E">
              <w:rPr>
                <w:b/>
                <w:bCs/>
                <w:i/>
                <w:iCs/>
              </w:rPr>
              <w:t xml:space="preserve">     Thuyền ai đậu bến sông trăng đó</w:t>
            </w:r>
          </w:p>
          <w:p w:rsidR="00DB2EC0" w:rsidRPr="00274A8E" w:rsidRDefault="00DB2EC0" w:rsidP="00DB2EC0">
            <w:pPr>
              <w:tabs>
                <w:tab w:val="left" w:pos="463"/>
              </w:tabs>
              <w:ind w:left="1134"/>
              <w:rPr>
                <w:b/>
                <w:bCs/>
                <w:i/>
                <w:iCs/>
              </w:rPr>
            </w:pPr>
            <w:r w:rsidRPr="00274A8E">
              <w:rPr>
                <w:b/>
                <w:bCs/>
                <w:i/>
                <w:iCs/>
              </w:rPr>
              <w:t xml:space="preserve">     Có chở trăng về kịp tối nay</w:t>
            </w:r>
          </w:p>
          <w:p w:rsidR="00DB2EC0" w:rsidRPr="00274A8E" w:rsidRDefault="00DB2EC0" w:rsidP="00DB2EC0">
            <w:pPr>
              <w:tabs>
                <w:tab w:val="left" w:pos="463"/>
              </w:tabs>
              <w:jc w:val="both"/>
              <w:rPr>
                <w:b/>
                <w:bCs/>
                <w:i/>
                <w:iCs/>
              </w:rPr>
            </w:pPr>
          </w:p>
          <w:p w:rsidR="00DB2EC0" w:rsidRPr="00274A8E" w:rsidRDefault="00DB2EC0" w:rsidP="00DB2EC0">
            <w:pPr>
              <w:tabs>
                <w:tab w:val="left" w:pos="463"/>
              </w:tabs>
              <w:ind w:left="1701"/>
              <w:jc w:val="both"/>
              <w:rPr>
                <w:b/>
                <w:bCs/>
                <w:i/>
                <w:iCs/>
              </w:rPr>
            </w:pPr>
            <w:r w:rsidRPr="00274A8E">
              <w:rPr>
                <w:b/>
                <w:bCs/>
                <w:i/>
                <w:iCs/>
              </w:rPr>
              <w:t xml:space="preserve">           Mơ khách đường xa, khách đường xa</w:t>
            </w:r>
          </w:p>
          <w:p w:rsidR="00DB2EC0" w:rsidRPr="00274A8E" w:rsidRDefault="00DB2EC0" w:rsidP="00DB2EC0">
            <w:pPr>
              <w:tabs>
                <w:tab w:val="left" w:pos="463"/>
              </w:tabs>
              <w:ind w:left="1701"/>
              <w:jc w:val="both"/>
              <w:rPr>
                <w:b/>
                <w:bCs/>
                <w:i/>
                <w:iCs/>
              </w:rPr>
            </w:pPr>
            <w:r w:rsidRPr="00274A8E">
              <w:rPr>
                <w:b/>
                <w:bCs/>
                <w:i/>
                <w:iCs/>
              </w:rPr>
              <w:t xml:space="preserve">           Áo em trắng quá nhìn không ra</w:t>
            </w:r>
          </w:p>
          <w:p w:rsidR="00DB2EC0" w:rsidRPr="00274A8E" w:rsidRDefault="00DB2EC0" w:rsidP="00DB2EC0">
            <w:pPr>
              <w:tabs>
                <w:tab w:val="left" w:pos="463"/>
              </w:tabs>
              <w:ind w:left="1701"/>
              <w:jc w:val="both"/>
              <w:rPr>
                <w:b/>
                <w:bCs/>
                <w:i/>
                <w:iCs/>
              </w:rPr>
            </w:pPr>
            <w:r w:rsidRPr="00274A8E">
              <w:rPr>
                <w:b/>
                <w:bCs/>
                <w:i/>
                <w:iCs/>
              </w:rPr>
              <w:t xml:space="preserve">          Ở đây sương khói mờ nhân ảnh</w:t>
            </w:r>
          </w:p>
          <w:p w:rsidR="00DB2EC0" w:rsidRPr="00274A8E" w:rsidRDefault="00DB2EC0" w:rsidP="00DB2EC0">
            <w:pPr>
              <w:tabs>
                <w:tab w:val="left" w:pos="463"/>
              </w:tabs>
              <w:ind w:left="1701"/>
              <w:jc w:val="both"/>
              <w:rPr>
                <w:b/>
                <w:bCs/>
                <w:i/>
                <w:iCs/>
              </w:rPr>
            </w:pPr>
            <w:r w:rsidRPr="00274A8E">
              <w:rPr>
                <w:b/>
                <w:bCs/>
                <w:i/>
                <w:iCs/>
              </w:rPr>
              <w:t xml:space="preserve">          Ai biết tình ai có đậm đà?</w:t>
            </w:r>
          </w:p>
          <w:p w:rsidR="00DB2EC0" w:rsidRPr="00274A8E" w:rsidRDefault="00DB2EC0" w:rsidP="00DB2EC0">
            <w:pPr>
              <w:tabs>
                <w:tab w:val="left" w:pos="463"/>
              </w:tabs>
              <w:jc w:val="both"/>
            </w:pPr>
          </w:p>
          <w:p w:rsidR="00DB2EC0" w:rsidRPr="00274A8E" w:rsidRDefault="00DB2EC0" w:rsidP="00DB2EC0">
            <w:pPr>
              <w:tabs>
                <w:tab w:val="left" w:pos="463"/>
              </w:tabs>
              <w:jc w:val="both"/>
            </w:pPr>
            <w:r w:rsidRPr="00274A8E">
              <w:t>a. Lưu tệp với tên VI_DA.DOC ở thư mục của riêng mình.</w:t>
            </w:r>
          </w:p>
          <w:p w:rsidR="00DB2EC0" w:rsidRPr="00274A8E" w:rsidRDefault="00DB2EC0" w:rsidP="00DB2EC0">
            <w:pPr>
              <w:tabs>
                <w:tab w:val="left" w:pos="463"/>
              </w:tabs>
              <w:jc w:val="both"/>
            </w:pPr>
            <w:r w:rsidRPr="00274A8E">
              <w:t>b. Lưu lại tệp với tên VIDA1.DOC, định dạng chữ nghiêng và đậm  ở các đoạn thơ từ “ Gió theo … tối nay”</w:t>
            </w:r>
          </w:p>
          <w:p w:rsidR="00DB2EC0" w:rsidRPr="00274A8E" w:rsidRDefault="00DB2EC0" w:rsidP="00DB2EC0">
            <w:pPr>
              <w:tabs>
                <w:tab w:val="left" w:pos="463"/>
              </w:tabs>
              <w:jc w:val="both"/>
            </w:pPr>
            <w:r w:rsidRPr="00274A8E">
              <w:t>c. Mở tệp VIDA1.DOC , sao chép khối từ “sao anh …” đến “… tối nay” vào cuối tệp VI_DA.DOC</w:t>
            </w:r>
          </w:p>
          <w:p w:rsidR="00DB2EC0" w:rsidRPr="00274A8E" w:rsidRDefault="00DB2EC0" w:rsidP="00DB2EC0">
            <w:pPr>
              <w:tabs>
                <w:tab w:val="left" w:pos="463"/>
              </w:tabs>
              <w:jc w:val="both"/>
            </w:pPr>
            <w:r w:rsidRPr="00274A8E">
              <w:t>d. Di chuyển khối từ “ Mơ khách … “ đến “đậm đà” trong tệp VIDA1.DOC về cuối tệp và xoá khối “ “Gió theo …” đến “ tối nay”, sau đó lưu lại các kết quả đã thực hiện.</w:t>
            </w:r>
          </w:p>
          <w:p w:rsidR="00DB2EC0" w:rsidRPr="00274A8E" w:rsidRDefault="00DB2EC0" w:rsidP="00DB2EC0">
            <w:pPr>
              <w:tabs>
                <w:tab w:val="left" w:pos="463"/>
              </w:tabs>
              <w:jc w:val="both"/>
            </w:pPr>
          </w:p>
          <w:p w:rsidR="00DB2EC0" w:rsidRPr="00274A8E" w:rsidRDefault="00DB2EC0" w:rsidP="00DB2EC0">
            <w:pPr>
              <w:tabs>
                <w:tab w:val="left" w:pos="463"/>
              </w:tabs>
              <w:jc w:val="both"/>
            </w:pPr>
            <w:r w:rsidRPr="00274A8E">
              <w:rPr>
                <w:b/>
                <w:bCs/>
              </w:rPr>
              <w:t>2.</w:t>
            </w:r>
            <w:r w:rsidRPr="00274A8E">
              <w:t xml:space="preserve"> Hãy tạo mẫu tiêu đề sau:</w:t>
            </w:r>
          </w:p>
          <w:p w:rsidR="00DB2EC0" w:rsidRPr="00274A8E" w:rsidRDefault="00DB2EC0" w:rsidP="00DB2EC0">
            <w:pPr>
              <w:tabs>
                <w:tab w:val="left" w:pos="463"/>
              </w:tabs>
              <w:jc w:val="both"/>
            </w:pPr>
            <w:r w:rsidRPr="00274A8E">
              <w:t xml:space="preserve">Sở Giáo dục – Đào tạo </w:t>
            </w:r>
            <w:r w:rsidR="005D09B2" w:rsidRPr="00274A8E">
              <w:t>Trà Vinh</w:t>
            </w:r>
            <w:r w:rsidRPr="00274A8E">
              <w:t xml:space="preserve">          CỘNG HOÀ XÃ HỘI CHỦ NGHĨA VIỆT </w:t>
            </w:r>
            <w:smartTag w:uri="urn:schemas-microsoft-com:office:smarttags" w:element="country-region">
              <w:smartTag w:uri="urn:schemas-microsoft-com:office:smarttags" w:element="place">
                <w:r w:rsidRPr="00274A8E">
                  <w:t>NAM</w:t>
                </w:r>
              </w:smartTag>
            </w:smartTag>
          </w:p>
          <w:p w:rsidR="00DB2EC0" w:rsidRPr="00274A8E" w:rsidRDefault="00DB2EC0" w:rsidP="00DB2EC0">
            <w:pPr>
              <w:tabs>
                <w:tab w:val="left" w:pos="463"/>
              </w:tabs>
              <w:jc w:val="both"/>
            </w:pPr>
            <w:r w:rsidRPr="00274A8E">
              <w:t xml:space="preserve">    Trường THPT </w:t>
            </w:r>
            <w:r w:rsidR="005D09B2" w:rsidRPr="00274A8E">
              <w:t>TX Trà Vinh</w:t>
            </w:r>
            <w:r w:rsidRPr="00274A8E">
              <w:t xml:space="preserve">                              Độc lập – Tự do – Hạnh phúc</w:t>
            </w:r>
          </w:p>
          <w:p w:rsidR="00DB2EC0" w:rsidRPr="00274A8E" w:rsidRDefault="00DB2EC0" w:rsidP="00DB2EC0">
            <w:pPr>
              <w:tabs>
                <w:tab w:val="left" w:pos="463"/>
              </w:tabs>
              <w:jc w:val="both"/>
            </w:pPr>
            <w:r w:rsidRPr="00274A8E">
              <w:t xml:space="preserve">                  </w:t>
            </w:r>
            <w:r w:rsidRPr="00274A8E">
              <w:sym w:font="Wingdings" w:char="F0AC"/>
            </w:r>
            <w:r w:rsidRPr="00274A8E">
              <w:sym w:font="Wingdings" w:char="F0AA"/>
            </w:r>
            <w:r w:rsidRPr="00274A8E">
              <w:sym w:font="Wingdings" w:char="F0AC"/>
            </w:r>
            <w:r w:rsidRPr="00274A8E">
              <w:t xml:space="preserve">                                                                     </w:t>
            </w:r>
            <w:r w:rsidRPr="00274A8E">
              <w:sym w:font="Wingdings" w:char="F0AC"/>
            </w:r>
            <w:r w:rsidRPr="00274A8E">
              <w:sym w:font="Wingdings" w:char="F0AA"/>
            </w:r>
            <w:r w:rsidRPr="00274A8E">
              <w:sym w:font="Wingdings" w:char="F0AC"/>
            </w:r>
          </w:p>
          <w:p w:rsidR="00DB2EC0" w:rsidRPr="00274A8E" w:rsidRDefault="00DB2EC0" w:rsidP="00DB2EC0">
            <w:pPr>
              <w:tabs>
                <w:tab w:val="left" w:pos="463"/>
              </w:tabs>
              <w:jc w:val="both"/>
            </w:pPr>
          </w:p>
          <w:p w:rsidR="00DB2EC0" w:rsidRPr="00274A8E" w:rsidRDefault="00DB2EC0" w:rsidP="00DB2EC0">
            <w:pPr>
              <w:tabs>
                <w:tab w:val="left" w:pos="463"/>
              </w:tabs>
              <w:ind w:firstLine="567"/>
              <w:jc w:val="both"/>
            </w:pP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2: GV chấm điểm</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tc>
        <w:tc>
          <w:tcPr>
            <w:tcW w:w="3402"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t>Câu 1: 8 điểm</w:t>
            </w:r>
          </w:p>
          <w:p w:rsidR="00DB2EC0" w:rsidRPr="00274A8E" w:rsidRDefault="00DB2EC0" w:rsidP="00DB2EC0">
            <w:pPr>
              <w:jc w:val="both"/>
            </w:pPr>
            <w:r w:rsidRPr="00274A8E">
              <w:t>+ Gõ được văn bản:</w:t>
            </w:r>
            <w:r w:rsidRPr="00274A8E">
              <w:tab/>
              <w:t>2 điểm</w:t>
            </w:r>
          </w:p>
          <w:p w:rsidR="00DB2EC0" w:rsidRPr="00274A8E" w:rsidRDefault="00DB2EC0" w:rsidP="00DB2EC0">
            <w:pPr>
              <w:jc w:val="both"/>
            </w:pPr>
            <w:r w:rsidRPr="00274A8E">
              <w:t>+ Thực hiện đúng mỗi yêu cầu: 1,5 điểm</w:t>
            </w:r>
          </w:p>
          <w:p w:rsidR="00DB2EC0" w:rsidRPr="00274A8E" w:rsidRDefault="00DB2EC0" w:rsidP="00DB2EC0">
            <w:pPr>
              <w:jc w:val="both"/>
            </w:pPr>
            <w:r w:rsidRPr="00274A8E">
              <w:t>Câu 2: 2 điểm</w:t>
            </w:r>
          </w:p>
          <w:p w:rsidR="00DB2EC0" w:rsidRPr="00274A8E" w:rsidRDefault="00DB2EC0" w:rsidP="00DB2EC0">
            <w:pPr>
              <w:jc w:val="both"/>
            </w:pPr>
          </w:p>
        </w:tc>
        <w:tc>
          <w:tcPr>
            <w:tcW w:w="3402"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tc>
      </w:tr>
    </w:tbl>
    <w:p w:rsidR="00DB2EC0" w:rsidRPr="00274A8E" w:rsidRDefault="00DB2EC0" w:rsidP="00DB2EC0">
      <w:pPr>
        <w:jc w:val="both"/>
      </w:pPr>
    </w:p>
    <w:p w:rsidR="00DB2EC0" w:rsidRPr="00274A8E" w:rsidRDefault="00DB2EC0" w:rsidP="00DB2EC0">
      <w:pPr>
        <w:jc w:val="both"/>
        <w:rPr>
          <w:b/>
          <w:bCs/>
        </w:rPr>
      </w:pPr>
      <w:r w:rsidRPr="00274A8E">
        <w:rPr>
          <w:b/>
          <w:bCs/>
        </w:rPr>
        <w:tab/>
        <w:t xml:space="preserve">4. BÀI TẬP VỀ NHÀ: </w:t>
      </w:r>
    </w:p>
    <w:p w:rsidR="00DB2EC0" w:rsidRPr="00274A8E" w:rsidRDefault="00DB2EC0" w:rsidP="00DB2EC0">
      <w:pPr>
        <w:jc w:val="both"/>
        <w:rPr>
          <w:b/>
          <w:bCs/>
        </w:rPr>
      </w:pPr>
      <w:r w:rsidRPr="00274A8E">
        <w:tab/>
        <w:t>– Đọc trước bài “Tạo và làm việc với bảng”</w:t>
      </w:r>
    </w:p>
    <w:p w:rsidR="00DB2EC0" w:rsidRPr="00274A8E" w:rsidRDefault="00DB2EC0" w:rsidP="00DB2EC0">
      <w:pPr>
        <w:jc w:val="both"/>
      </w:pPr>
      <w:r w:rsidRPr="00274A8E">
        <w:rPr>
          <w:b/>
          <w:bCs/>
        </w:rPr>
        <w:t>IV. RÚT KINH NGHIỆM, BỔ SUNG:</w:t>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r w:rsidRPr="00274A8E">
        <w:tab/>
      </w:r>
    </w:p>
    <w:p w:rsidR="00DB2EC0" w:rsidRPr="00274A8E" w:rsidRDefault="00DB2EC0" w:rsidP="00DB2EC0">
      <w:pPr>
        <w:jc w:val="both"/>
      </w:pPr>
      <w:r w:rsidRPr="00274A8E">
        <w:br w:type="page"/>
      </w:r>
      <w:r w:rsidR="003D19C4" w:rsidRPr="00274A8E">
        <w:rPr>
          <w:b/>
        </w:rPr>
        <w:t>Ngày soạn: 30/02/</w:t>
      </w:r>
      <w:r w:rsidR="006D159B" w:rsidRPr="00274A8E">
        <w:rPr>
          <w:b/>
        </w:rPr>
        <w:t>2011</w:t>
      </w:r>
      <w:r w:rsidRPr="00274A8E">
        <w:tab/>
      </w:r>
      <w:r w:rsidRPr="00274A8E">
        <w:tab/>
      </w:r>
      <w:r w:rsidR="001125E1" w:rsidRPr="00274A8E">
        <w:t xml:space="preserve">               </w:t>
      </w:r>
      <w:r w:rsidRPr="00274A8E">
        <w:rPr>
          <w:b/>
          <w:bCs/>
          <w:sz w:val="28"/>
          <w:szCs w:val="28"/>
        </w:rPr>
        <w:t>Chương III: SOẠN THẢO VĂN BẢN</w:t>
      </w:r>
    </w:p>
    <w:p w:rsidR="00DB2EC0" w:rsidRPr="00274A8E" w:rsidRDefault="00DB2EC0" w:rsidP="00DB2EC0">
      <w:pPr>
        <w:jc w:val="both"/>
        <w:rPr>
          <w:b/>
          <w:bCs/>
        </w:rPr>
      </w:pPr>
      <w:r w:rsidRPr="00274A8E">
        <w:rPr>
          <w:b/>
          <w:bCs/>
        </w:rPr>
        <w:t>Tiết dạy:</w:t>
      </w:r>
      <w:r w:rsidRPr="00274A8E">
        <w:rPr>
          <w:b/>
          <w:bCs/>
        </w:rPr>
        <w:tab/>
        <w:t>53</w:t>
      </w:r>
      <w:r w:rsidRPr="00274A8E">
        <w:tab/>
      </w:r>
      <w:r w:rsidRPr="00274A8E">
        <w:tab/>
      </w:r>
      <w:r w:rsidRPr="00274A8E">
        <w:tab/>
      </w:r>
      <w:r w:rsidRPr="00274A8E">
        <w:tab/>
      </w:r>
      <w:r w:rsidRPr="00274A8E">
        <w:rPr>
          <w:b/>
          <w:bCs/>
          <w:sz w:val="28"/>
          <w:szCs w:val="28"/>
        </w:rPr>
        <w:t>Bài 19: TẠO VÀ LÀM VIỆC VỚI BẢNG</w:t>
      </w:r>
    </w:p>
    <w:p w:rsidR="001125E1" w:rsidRPr="00274A8E" w:rsidRDefault="001125E1" w:rsidP="00DB2EC0">
      <w:pPr>
        <w:jc w:val="both"/>
      </w:pPr>
      <w:r w:rsidRPr="00274A8E">
        <w:rPr>
          <w:b/>
          <w:bCs/>
        </w:rPr>
        <w:t>Tuần:              27</w:t>
      </w:r>
    </w:p>
    <w:p w:rsidR="00DB2EC0" w:rsidRPr="00274A8E" w:rsidRDefault="00DB2EC0" w:rsidP="00DB2EC0">
      <w:pPr>
        <w:jc w:val="both"/>
        <w:rPr>
          <w:b/>
          <w:bCs/>
        </w:rPr>
      </w:pPr>
    </w:p>
    <w:p w:rsidR="00DB2EC0" w:rsidRPr="00274A8E" w:rsidRDefault="00DB2EC0" w:rsidP="00DB2EC0">
      <w:pPr>
        <w:jc w:val="both"/>
      </w:pPr>
      <w:r w:rsidRPr="00274A8E">
        <w:rPr>
          <w:b/>
          <w:bCs/>
        </w:rPr>
        <w:t>I. MỤC TIÊU:</w:t>
      </w:r>
    </w:p>
    <w:p w:rsidR="00DB2EC0" w:rsidRPr="00274A8E" w:rsidRDefault="00DB2EC0" w:rsidP="00DB2EC0">
      <w:pPr>
        <w:jc w:val="both"/>
      </w:pPr>
      <w:r w:rsidRPr="00274A8E">
        <w:rPr>
          <w:b/>
          <w:bCs/>
        </w:rPr>
        <w:tab/>
      </w:r>
      <w:r w:rsidRPr="00274A8E">
        <w:rPr>
          <w:b/>
          <w:bCs/>
          <w:i/>
          <w:iCs/>
        </w:rPr>
        <w:t>Kiến thức:</w:t>
      </w:r>
      <w:r w:rsidRPr="00274A8E">
        <w:t xml:space="preserve"> </w:t>
      </w:r>
      <w:r w:rsidRPr="00274A8E">
        <w:tab/>
      </w:r>
    </w:p>
    <w:p w:rsidR="00DB2EC0" w:rsidRPr="00274A8E" w:rsidRDefault="00DB2EC0" w:rsidP="00DB2EC0">
      <w:pPr>
        <w:tabs>
          <w:tab w:val="left" w:pos="851"/>
        </w:tabs>
        <w:jc w:val="both"/>
      </w:pPr>
      <w:r w:rsidRPr="00274A8E">
        <w:tab/>
        <w:t>– Biết được khi nào thì thông tin nên tổ chức dưới dạng bảng.</w:t>
      </w:r>
    </w:p>
    <w:p w:rsidR="00DB2EC0" w:rsidRPr="00274A8E" w:rsidRDefault="00DB2EC0" w:rsidP="00DB2EC0">
      <w:pPr>
        <w:tabs>
          <w:tab w:val="left" w:pos="851"/>
        </w:tabs>
        <w:jc w:val="both"/>
      </w:pPr>
      <w:r w:rsidRPr="00274A8E">
        <w:tab/>
        <w:t>– Nắm được nội dung các nhóm lệnh chính khi làm việc với bảng.</w:t>
      </w:r>
    </w:p>
    <w:p w:rsidR="00DB2EC0" w:rsidRPr="00274A8E" w:rsidRDefault="00DB2EC0" w:rsidP="00DB2EC0">
      <w:pPr>
        <w:jc w:val="both"/>
      </w:pPr>
      <w:r w:rsidRPr="00274A8E">
        <w:rPr>
          <w:b/>
          <w:bCs/>
        </w:rPr>
        <w:tab/>
      </w:r>
      <w:r w:rsidRPr="00274A8E">
        <w:rPr>
          <w:b/>
          <w:bCs/>
          <w:i/>
          <w:iCs/>
        </w:rPr>
        <w:t>Kĩ năng:</w:t>
      </w:r>
    </w:p>
    <w:p w:rsidR="00DB2EC0" w:rsidRPr="00274A8E" w:rsidRDefault="00DB2EC0" w:rsidP="00DB2EC0">
      <w:pPr>
        <w:tabs>
          <w:tab w:val="left" w:pos="851"/>
        </w:tabs>
        <w:jc w:val="both"/>
      </w:pPr>
      <w:r w:rsidRPr="00274A8E">
        <w:tab/>
        <w:t xml:space="preserve">– Thực hiện được việc tạo bảng và nhập dữ liệu cho bảng, thêm bớt hàng cột, chỉnh độ </w:t>
      </w:r>
      <w:r w:rsidRPr="00274A8E">
        <w:tab/>
        <w:t>rộng hàng, cột, tách, gộp ô của bảng.</w:t>
      </w:r>
    </w:p>
    <w:p w:rsidR="00DB2EC0" w:rsidRPr="00274A8E" w:rsidRDefault="00DB2EC0" w:rsidP="00DB2EC0">
      <w:pPr>
        <w:tabs>
          <w:tab w:val="left" w:pos="851"/>
        </w:tabs>
        <w:jc w:val="both"/>
      </w:pPr>
      <w:r w:rsidRPr="00274A8E">
        <w:tab/>
        <w:t>– Biết sử dụng bảng trong soạn thảo.</w:t>
      </w:r>
    </w:p>
    <w:p w:rsidR="00DB2EC0" w:rsidRPr="00274A8E" w:rsidRDefault="00DB2EC0" w:rsidP="00DB2EC0">
      <w:pPr>
        <w:jc w:val="both"/>
      </w:pPr>
      <w:r w:rsidRPr="00274A8E">
        <w:tab/>
      </w:r>
      <w:r w:rsidRPr="00274A8E">
        <w:rPr>
          <w:b/>
          <w:bCs/>
          <w:i/>
          <w:iCs/>
        </w:rPr>
        <w:t>Thái độ:</w:t>
      </w:r>
      <w:r w:rsidRPr="00274A8E">
        <w:t xml:space="preserve"> </w:t>
      </w:r>
    </w:p>
    <w:p w:rsidR="00DB2EC0" w:rsidRPr="00274A8E" w:rsidRDefault="00DB2EC0" w:rsidP="00DB2EC0">
      <w:pPr>
        <w:tabs>
          <w:tab w:val="left" w:pos="851"/>
        </w:tabs>
        <w:jc w:val="both"/>
      </w:pPr>
      <w:r w:rsidRPr="00274A8E">
        <w:tab/>
        <w:t>– Rèn luyện phong cách làm việc khoa học, khả năng phân tích.</w:t>
      </w:r>
    </w:p>
    <w:p w:rsidR="00DB2EC0" w:rsidRPr="00274A8E" w:rsidRDefault="00DB2EC0" w:rsidP="00DB2EC0">
      <w:pPr>
        <w:jc w:val="both"/>
        <w:rPr>
          <w:b/>
          <w:bCs/>
        </w:rPr>
      </w:pPr>
      <w:r w:rsidRPr="00274A8E">
        <w:rPr>
          <w:b/>
          <w:bCs/>
        </w:rPr>
        <w:t>II. CHUẨN BỊ:</w:t>
      </w:r>
    </w:p>
    <w:p w:rsidR="00DB2EC0" w:rsidRPr="00274A8E" w:rsidRDefault="00DB2EC0" w:rsidP="00DB2EC0">
      <w:pPr>
        <w:jc w:val="both"/>
      </w:pPr>
      <w:r w:rsidRPr="00274A8E">
        <w:rPr>
          <w:b/>
          <w:bCs/>
        </w:rPr>
        <w:tab/>
      </w:r>
      <w:r w:rsidRPr="00274A8E">
        <w:rPr>
          <w:b/>
          <w:bCs/>
          <w:i/>
          <w:iCs/>
        </w:rPr>
        <w:t>Giáo viên:</w:t>
      </w:r>
      <w:r w:rsidRPr="00274A8E">
        <w:t xml:space="preserve"> </w:t>
      </w:r>
      <w:r w:rsidRPr="00274A8E">
        <w:tab/>
        <w:t>– Giáo án, tranh ảnh</w:t>
      </w:r>
    </w:p>
    <w:p w:rsidR="00DB2EC0" w:rsidRPr="00274A8E" w:rsidRDefault="00DB2EC0" w:rsidP="00DB2EC0">
      <w:pPr>
        <w:tabs>
          <w:tab w:val="left" w:pos="851"/>
        </w:tabs>
        <w:jc w:val="both"/>
      </w:pPr>
      <w:r w:rsidRPr="00274A8E">
        <w:tab/>
      </w:r>
      <w:r w:rsidRPr="00274A8E">
        <w:tab/>
      </w:r>
      <w:r w:rsidRPr="00274A8E">
        <w:tab/>
        <w:t>– Tổ chức hoạt động theo nhóm.</w:t>
      </w:r>
    </w:p>
    <w:p w:rsidR="00DB2EC0" w:rsidRPr="00274A8E" w:rsidRDefault="00DB2EC0" w:rsidP="00DB2EC0">
      <w:pPr>
        <w:jc w:val="both"/>
      </w:pPr>
      <w:r w:rsidRPr="00274A8E">
        <w:tab/>
      </w:r>
      <w:r w:rsidRPr="00274A8E">
        <w:rPr>
          <w:b/>
          <w:bCs/>
          <w:i/>
          <w:iCs/>
        </w:rPr>
        <w:t>Học sinh:</w:t>
      </w:r>
      <w:r w:rsidRPr="00274A8E">
        <w:t xml:space="preserve"> </w:t>
      </w:r>
      <w:r w:rsidRPr="00274A8E">
        <w:tab/>
        <w:t>– Sách giáo khoa, vở ghi. Đọc bài trước.</w:t>
      </w:r>
    </w:p>
    <w:p w:rsidR="00DB2EC0" w:rsidRPr="00274A8E" w:rsidRDefault="00DB2EC0" w:rsidP="00DB2EC0">
      <w:pPr>
        <w:jc w:val="both"/>
        <w:rPr>
          <w:b/>
          <w:bCs/>
        </w:rPr>
      </w:pPr>
      <w:r w:rsidRPr="00274A8E">
        <w:rPr>
          <w:b/>
          <w:bCs/>
        </w:rPr>
        <w:t>III. HOẠT ĐỘNG DẠY HỌC:</w:t>
      </w:r>
    </w:p>
    <w:p w:rsidR="00DB2EC0" w:rsidRPr="00274A8E" w:rsidRDefault="00DB2EC0" w:rsidP="00DB2EC0">
      <w:pPr>
        <w:jc w:val="both"/>
      </w:pPr>
      <w:r w:rsidRPr="00274A8E">
        <w:tab/>
      </w:r>
      <w:r w:rsidRPr="00274A8E">
        <w:rPr>
          <w:b/>
          <w:bCs/>
        </w:rPr>
        <w:t>1. Ổn định tổ chức</w:t>
      </w:r>
      <w:r w:rsidRPr="00274A8E">
        <w:t>: Kiểm tra sĩ số lớp.</w:t>
      </w:r>
    </w:p>
    <w:p w:rsidR="00DB2EC0" w:rsidRPr="00274A8E" w:rsidRDefault="00DB2EC0" w:rsidP="00DB2EC0">
      <w:pPr>
        <w:keepNext/>
        <w:jc w:val="both"/>
        <w:outlineLvl w:val="1"/>
      </w:pPr>
      <w:r w:rsidRPr="00274A8E">
        <w:rPr>
          <w:b/>
          <w:bCs/>
        </w:rPr>
        <w:tab/>
        <w:t>2. Kiểm tra bài cũ:</w:t>
      </w:r>
      <w:r w:rsidRPr="00274A8E">
        <w:t xml:space="preserve"> (3’)</w:t>
      </w:r>
    </w:p>
    <w:p w:rsidR="00DB2EC0" w:rsidRPr="00274A8E" w:rsidRDefault="00DB2EC0" w:rsidP="00DB2EC0">
      <w:r w:rsidRPr="00274A8E">
        <w:tab/>
      </w:r>
      <w:r w:rsidRPr="00274A8E">
        <w:tab/>
      </w:r>
      <w:r w:rsidRPr="00274A8E">
        <w:rPr>
          <w:b/>
          <w:bCs/>
        </w:rPr>
        <w:t>H.</w:t>
      </w:r>
      <w:r w:rsidRPr="00274A8E">
        <w:t xml:space="preserve"> Nhắc lại các chức năng định dạng văn bản?</w:t>
      </w:r>
    </w:p>
    <w:p w:rsidR="00DB2EC0" w:rsidRPr="00274A8E" w:rsidRDefault="00DB2EC0" w:rsidP="00DB2EC0">
      <w:r w:rsidRPr="00274A8E">
        <w:tab/>
      </w:r>
      <w:r w:rsidRPr="00274A8E">
        <w:tab/>
      </w:r>
      <w:r w:rsidRPr="00274A8E">
        <w:tab/>
      </w:r>
      <w:r w:rsidRPr="00274A8E">
        <w:rPr>
          <w:b/>
          <w:bCs/>
        </w:rPr>
        <w:t>Đ.</w:t>
      </w:r>
      <w:r w:rsidRPr="00274A8E">
        <w:t xml:space="preserve"> Định dạng kí tự, định dạng đoạn văn bản, định dạng trang văn bản.</w:t>
      </w:r>
    </w:p>
    <w:p w:rsidR="00DB2EC0" w:rsidRPr="00274A8E" w:rsidRDefault="00DB2EC0" w:rsidP="00DB2EC0">
      <w:pPr>
        <w:rPr>
          <w:b/>
          <w:bCs/>
        </w:rPr>
      </w:pPr>
      <w:r w:rsidRPr="00274A8E">
        <w:rPr>
          <w:b/>
          <w:bCs/>
          <w:sz w:val="26"/>
          <w:szCs w:val="26"/>
        </w:rPr>
        <w:tab/>
      </w:r>
      <w:r w:rsidRPr="00274A8E">
        <w:rPr>
          <w:b/>
          <w:bCs/>
        </w:rPr>
        <w:t>3. Giảng bài mới:</w:t>
      </w:r>
    </w:p>
    <w:p w:rsidR="00DB2EC0" w:rsidRPr="00274A8E" w:rsidRDefault="00DB2EC0" w:rsidP="00DB2EC0">
      <w:pPr>
        <w:rPr>
          <w:b/>
          <w:bCs/>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13"/>
        <w:gridCol w:w="3638"/>
        <w:gridCol w:w="2930"/>
      </w:tblGrid>
      <w:tr w:rsidR="00DB2EC0" w:rsidRPr="00274A8E">
        <w:tc>
          <w:tcPr>
            <w:tcW w:w="426"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ind w:left="-108" w:right="-108"/>
              <w:jc w:val="center"/>
              <w:rPr>
                <w:b/>
                <w:bCs/>
              </w:rPr>
            </w:pPr>
            <w:r w:rsidRPr="00274A8E">
              <w:rPr>
                <w:b/>
                <w:bCs/>
              </w:rPr>
              <w:t>TL</w:t>
            </w:r>
          </w:p>
        </w:tc>
        <w:tc>
          <w:tcPr>
            <w:tcW w:w="3213"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Nội dung</w:t>
            </w:r>
          </w:p>
        </w:tc>
        <w:tc>
          <w:tcPr>
            <w:tcW w:w="3638"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Giáo viên</w:t>
            </w:r>
          </w:p>
        </w:tc>
        <w:tc>
          <w:tcPr>
            <w:tcW w:w="2930"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Học sinh</w:t>
            </w: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1: Hướng dẫn các cách tạo bảng</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25</w:t>
            </w:r>
          </w:p>
        </w:tc>
        <w:tc>
          <w:tcPr>
            <w:tcW w:w="3213"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rPr>
                <w:b/>
                <w:bCs/>
              </w:rPr>
            </w:pPr>
            <w:r w:rsidRPr="00274A8E">
              <w:rPr>
                <w:b/>
                <w:bCs/>
              </w:rPr>
              <w:t>1. Tạo bảng</w:t>
            </w:r>
          </w:p>
          <w:p w:rsidR="00DB2EC0" w:rsidRPr="00274A8E" w:rsidRDefault="00DB2EC0" w:rsidP="00DB2EC0">
            <w:pPr>
              <w:jc w:val="both"/>
              <w:rPr>
                <w:b/>
                <w:bCs/>
                <w:i/>
                <w:iCs/>
              </w:rPr>
            </w:pPr>
            <w:r w:rsidRPr="00274A8E">
              <w:rPr>
                <w:b/>
                <w:bCs/>
                <w:i/>
                <w:iCs/>
              </w:rPr>
              <w:t>a. Tạo bảng bằng một trong cách sau:</w:t>
            </w:r>
          </w:p>
          <w:p w:rsidR="00DB2EC0" w:rsidRPr="00274A8E" w:rsidRDefault="00DB2EC0" w:rsidP="00DB2EC0">
            <w:pPr>
              <w:jc w:val="both"/>
            </w:pPr>
            <w:r w:rsidRPr="00274A8E">
              <w:sym w:font="Symbol" w:char="F0B7"/>
            </w:r>
            <w:r w:rsidRPr="00274A8E">
              <w:t xml:space="preserve"> </w:t>
            </w:r>
            <w:r w:rsidRPr="00274A8E">
              <w:rPr>
                <w:b/>
                <w:bCs/>
              </w:rPr>
              <w:t>Cách 1:</w:t>
            </w:r>
            <w:r w:rsidRPr="00274A8E">
              <w:t xml:space="preserve"> Chọn lệnh </w:t>
            </w:r>
            <w:r w:rsidRPr="00274A8E">
              <w:rPr>
                <w:b/>
                <w:bCs/>
              </w:rPr>
              <w:t xml:space="preserve">Table </w:t>
            </w:r>
            <w:r w:rsidRPr="00274A8E">
              <w:rPr>
                <w:b/>
                <w:bCs/>
              </w:rPr>
              <w:sym w:font="Symbol" w:char="F0AE"/>
            </w:r>
            <w:r w:rsidRPr="00274A8E">
              <w:rPr>
                <w:b/>
                <w:bCs/>
              </w:rPr>
              <w:t xml:space="preserve"> Insert </w:t>
            </w:r>
            <w:r w:rsidRPr="00274A8E">
              <w:rPr>
                <w:b/>
                <w:bCs/>
              </w:rPr>
              <w:sym w:font="Symbol" w:char="F0AE"/>
            </w:r>
            <w:r w:rsidRPr="00274A8E">
              <w:rPr>
                <w:b/>
                <w:bCs/>
              </w:rPr>
              <w:t xml:space="preserve"> Table</w:t>
            </w:r>
            <w:r w:rsidRPr="00274A8E">
              <w:t xml:space="preserve"> …rồi chỉ ra số cột và số hàng cũng như các số đo chính xác cho độ rộng các cột trong hộp thoại </w:t>
            </w:r>
            <w:r w:rsidRPr="00274A8E">
              <w:rPr>
                <w:b/>
                <w:bCs/>
              </w:rPr>
              <w:t>Insert Table</w:t>
            </w:r>
            <w:r w:rsidRPr="00274A8E">
              <w:t>.</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w:t>
            </w:r>
            <w:r w:rsidRPr="00274A8E">
              <w:rPr>
                <w:b/>
                <w:bCs/>
              </w:rPr>
              <w:t>Cách 2:</w:t>
            </w:r>
            <w:r w:rsidRPr="00274A8E">
              <w:t xml:space="preserve"> Nháy nút lệnh </w:t>
            </w:r>
            <w:r w:rsidR="00D3505E">
              <w:rPr>
                <w:noProof/>
              </w:rPr>
              <w:drawing>
                <wp:inline distT="0" distB="0" distL="0" distR="0">
                  <wp:extent cx="152400" cy="142875"/>
                  <wp:effectExtent l="0" t="0" r="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6">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274A8E">
              <w:t xml:space="preserve">  (Insert Table) trên thanh công cụ chuẩn rồi kéo thả chuột xuống dưới và sang phải để chọn số hàng và số cột cho bảng; số hàng và số cột của bảng được hiển thị ở hàng dưới cùng.</w:t>
            </w:r>
          </w:p>
          <w:p w:rsidR="00DB2EC0" w:rsidRPr="00274A8E" w:rsidRDefault="00DB2EC0" w:rsidP="00DB2EC0">
            <w:pPr>
              <w:jc w:val="both"/>
              <w:rPr>
                <w:b/>
                <w:bCs/>
                <w:i/>
                <w:iCs/>
              </w:rPr>
            </w:pPr>
          </w:p>
          <w:p w:rsidR="00DB2EC0" w:rsidRPr="00274A8E" w:rsidRDefault="00DB2EC0" w:rsidP="00DB2EC0">
            <w:pPr>
              <w:jc w:val="both"/>
              <w:rPr>
                <w:b/>
                <w:bCs/>
                <w:i/>
                <w:iCs/>
              </w:rPr>
            </w:pPr>
            <w:r w:rsidRPr="00274A8E">
              <w:rPr>
                <w:b/>
                <w:bCs/>
                <w:i/>
                <w:iCs/>
              </w:rPr>
              <w:t>b. Chọn thành phần của bảng.</w:t>
            </w: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Để chọn ô, hàng, cột hay toàn bảng, ta thực hiện một trong các cách sau:</w:t>
            </w:r>
          </w:p>
          <w:p w:rsidR="00DB2EC0" w:rsidRPr="00274A8E" w:rsidRDefault="00DB2EC0" w:rsidP="00DB2EC0">
            <w:pPr>
              <w:jc w:val="both"/>
            </w:pPr>
            <w:r w:rsidRPr="00274A8E">
              <w:t xml:space="preserve">– </w:t>
            </w:r>
            <w:r w:rsidRPr="00274A8E">
              <w:rPr>
                <w:b/>
                <w:bCs/>
              </w:rPr>
              <w:t>Cách 1:</w:t>
            </w:r>
            <w:r w:rsidRPr="00274A8E">
              <w:t xml:space="preserve"> Dùng lệnh Table </w:t>
            </w:r>
            <w:r w:rsidRPr="00274A8E">
              <w:sym w:font="Symbol" w:char="F0AE"/>
            </w:r>
            <w:r w:rsidRPr="00274A8E">
              <w:t xml:space="preserve"> Select, rồi chọn tiếp Cell, Row, Column hay Table.</w:t>
            </w:r>
          </w:p>
          <w:p w:rsidR="00DB2EC0" w:rsidRPr="00274A8E" w:rsidRDefault="00DB2EC0" w:rsidP="00DB2EC0">
            <w:pPr>
              <w:jc w:val="both"/>
            </w:pPr>
            <w:r w:rsidRPr="00274A8E">
              <w:t xml:space="preserve">– </w:t>
            </w:r>
            <w:r w:rsidRPr="00274A8E">
              <w:rPr>
                <w:b/>
                <w:bCs/>
              </w:rPr>
              <w:t>Cách 2:</w:t>
            </w:r>
            <w:r w:rsidRPr="00274A8E">
              <w:t xml:space="preserve"> Chọn trực tiếp trong bảng.</w:t>
            </w:r>
          </w:p>
          <w:p w:rsidR="00DB2EC0" w:rsidRPr="00274A8E" w:rsidRDefault="00DB2EC0" w:rsidP="00DB2EC0">
            <w:pPr>
              <w:jc w:val="both"/>
              <w:rPr>
                <w:b/>
                <w:bCs/>
                <w:i/>
                <w:iCs/>
              </w:rPr>
            </w:pPr>
            <w:r w:rsidRPr="00274A8E">
              <w:rPr>
                <w:b/>
                <w:bCs/>
                <w:i/>
                <w:iCs/>
              </w:rPr>
              <w:t>c). Thay đổi kích thước của cột (hàng).</w:t>
            </w:r>
          </w:p>
          <w:p w:rsidR="00DB2EC0" w:rsidRPr="00274A8E" w:rsidRDefault="00DB2EC0" w:rsidP="00DB2EC0">
            <w:pPr>
              <w:jc w:val="both"/>
            </w:pPr>
            <w:r w:rsidRPr="00274A8E">
              <w:sym w:font="Symbol" w:char="F0B7"/>
            </w:r>
            <w:r w:rsidRPr="00274A8E">
              <w:t xml:space="preserve"> </w:t>
            </w:r>
            <w:r w:rsidRPr="00274A8E">
              <w:rPr>
                <w:b/>
                <w:bCs/>
              </w:rPr>
              <w:t>Cách 1</w:t>
            </w:r>
            <w:r w:rsidRPr="00274A8E">
              <w:t xml:space="preserve">: Dùng lệnh </w:t>
            </w:r>
            <w:r w:rsidRPr="00274A8E">
              <w:rPr>
                <w:b/>
                <w:bCs/>
              </w:rPr>
              <w:t xml:space="preserve">Table </w:t>
            </w:r>
            <w:r w:rsidRPr="00274A8E">
              <w:rPr>
                <w:b/>
                <w:bCs/>
              </w:rPr>
              <w:sym w:font="Symbol" w:char="F0AE"/>
            </w:r>
            <w:r w:rsidRPr="00274A8E">
              <w:rPr>
                <w:b/>
                <w:bCs/>
              </w:rPr>
              <w:t xml:space="preserve"> Cell Height and Width</w:t>
            </w:r>
            <w:r w:rsidRPr="00274A8E">
              <w:t xml:space="preserve"> (một số phiên bản office: </w:t>
            </w:r>
            <w:r w:rsidRPr="00274A8E">
              <w:rPr>
                <w:b/>
                <w:bCs/>
              </w:rPr>
              <w:t>Table Properties</w:t>
            </w:r>
            <w:r w:rsidRPr="00274A8E">
              <w:t>).</w:t>
            </w:r>
          </w:p>
          <w:p w:rsidR="00DB2EC0" w:rsidRPr="00274A8E" w:rsidRDefault="00DB2EC0" w:rsidP="00DB2EC0">
            <w:pPr>
              <w:jc w:val="both"/>
            </w:pPr>
            <w:r w:rsidRPr="00274A8E">
              <w:sym w:font="Symbol" w:char="F0B7"/>
            </w:r>
            <w:r w:rsidRPr="00274A8E">
              <w:t xml:space="preserve"> </w:t>
            </w:r>
            <w:r w:rsidRPr="00274A8E">
              <w:rPr>
                <w:b/>
                <w:bCs/>
              </w:rPr>
              <w:t>Cách 2:</w:t>
            </w:r>
            <w:r w:rsidRPr="00274A8E">
              <w:t xml:space="preserve"> Đưa con trỏ vào đường biên của hàng hoặc cột, khi con trỏ có hình mũi tên hai chiều thì kích chuột, giữ và kéo thả theo ý mình.</w:t>
            </w:r>
          </w:p>
          <w:p w:rsidR="00DB2EC0" w:rsidRPr="00274A8E" w:rsidRDefault="00DB2EC0" w:rsidP="00DB2EC0">
            <w:pPr>
              <w:jc w:val="both"/>
            </w:pPr>
            <w:r w:rsidRPr="00274A8E">
              <w:sym w:font="Symbol" w:char="F0B7"/>
            </w:r>
            <w:r w:rsidRPr="00274A8E">
              <w:t xml:space="preserve"> </w:t>
            </w:r>
            <w:r w:rsidRPr="00274A8E">
              <w:rPr>
                <w:b/>
                <w:bCs/>
              </w:rPr>
              <w:t>Cách 3:</w:t>
            </w:r>
            <w:r w:rsidRPr="00274A8E">
              <w:t xml:space="preserve"> Dùng chuột kéo thả các nút </w:t>
            </w:r>
            <w:r w:rsidR="00D3505E">
              <w:rPr>
                <w:noProof/>
              </w:rPr>
              <w:drawing>
                <wp:inline distT="0" distB="0" distL="0" distR="0">
                  <wp:extent cx="142875" cy="1524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7">
                            <a:extLst>
                              <a:ext uri="{28A0092B-C50C-407E-A947-70E740481C1C}">
                                <a14:useLocalDpi xmlns:a14="http://schemas.microsoft.com/office/drawing/2010/main"/>
                              </a:ext>
                            </a:extLst>
                          </a:blip>
                          <a:srcRect/>
                          <a:stretch>
                            <a:fillRect/>
                          </a:stretch>
                        </pic:blipFill>
                        <pic:spPr bwMode="auto">
                          <a:xfrm>
                            <a:off x="0" y="0"/>
                            <a:ext cx="142875" cy="152400"/>
                          </a:xfrm>
                          <a:prstGeom prst="rect">
                            <a:avLst/>
                          </a:prstGeom>
                          <a:noFill/>
                          <a:ln>
                            <a:noFill/>
                          </a:ln>
                        </pic:spPr>
                      </pic:pic>
                    </a:graphicData>
                  </a:graphic>
                </wp:inline>
              </w:drawing>
            </w:r>
            <w:r w:rsidRPr="00274A8E">
              <w:t xml:space="preserve"> hoặc </w:t>
            </w:r>
            <w:r w:rsidR="00D3505E">
              <w:rPr>
                <w:noProof/>
              </w:rPr>
              <w:drawing>
                <wp:inline distT="0" distB="0" distL="0" distR="0">
                  <wp:extent cx="161925" cy="9525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8">
                            <a:extLst>
                              <a:ext uri="{28A0092B-C50C-407E-A947-70E740481C1C}">
                                <a14:useLocalDpi xmlns:a14="http://schemas.microsoft.com/office/drawing/2010/main"/>
                              </a:ext>
                            </a:extLst>
                          </a:blip>
                          <a:srcRect/>
                          <a:stretch>
                            <a:fillRect/>
                          </a:stretch>
                        </pic:blipFill>
                        <pic:spPr bwMode="auto">
                          <a:xfrm>
                            <a:off x="0" y="0"/>
                            <a:ext cx="161925" cy="95250"/>
                          </a:xfrm>
                          <a:prstGeom prst="rect">
                            <a:avLst/>
                          </a:prstGeom>
                          <a:noFill/>
                          <a:ln>
                            <a:noFill/>
                          </a:ln>
                        </pic:spPr>
                      </pic:pic>
                    </a:graphicData>
                  </a:graphic>
                </wp:inline>
              </w:drawing>
            </w:r>
            <w:r w:rsidRPr="00274A8E">
              <w:t xml:space="preserve"> trên thanh thước ngang hoặc dọc.</w:t>
            </w:r>
          </w:p>
          <w:p w:rsidR="00DB2EC0" w:rsidRPr="00274A8E" w:rsidRDefault="00DB2EC0" w:rsidP="00DB2EC0">
            <w:pPr>
              <w:jc w:val="both"/>
            </w:pPr>
          </w:p>
        </w:tc>
        <w:tc>
          <w:tcPr>
            <w:tcW w:w="3638"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rPr>
                <w:i/>
                <w:iCs/>
              </w:rPr>
              <w:t>Đặt vấn đề</w:t>
            </w:r>
            <w:r w:rsidRPr="00274A8E">
              <w:t>: Ta thường gặp các văn bản trong đó có những bảng biểu như bảng số liệu điều tra, bảng thời khoá biểu, …</w:t>
            </w:r>
          </w:p>
          <w:p w:rsidR="00DB2EC0" w:rsidRPr="00274A8E" w:rsidRDefault="00DB2EC0" w:rsidP="00DB2EC0">
            <w:pPr>
              <w:jc w:val="both"/>
            </w:pPr>
            <w:r w:rsidRPr="00274A8E">
              <w:sym w:font="Symbol" w:char="F0B7"/>
            </w:r>
            <w:r w:rsidRPr="00274A8E">
              <w:t xml:space="preserve"> GV giới thiệu một số bảng biểu</w:t>
            </w:r>
          </w:p>
          <w:p w:rsidR="00DB2EC0" w:rsidRPr="00274A8E" w:rsidRDefault="00DB2EC0" w:rsidP="00DB2EC0">
            <w:pPr>
              <w:jc w:val="both"/>
            </w:pPr>
            <w:r w:rsidRPr="00274A8E">
              <w:sym w:font="Symbol" w:char="F0B7"/>
            </w:r>
            <w:r w:rsidRPr="00274A8E">
              <w:t xml:space="preserve"> Để tạo bảng trước hết đưa con trỏ về vị trí cần tạo bảng.</w:t>
            </w:r>
          </w:p>
          <w:p w:rsidR="00DB2EC0" w:rsidRPr="00274A8E" w:rsidRDefault="00DB2EC0" w:rsidP="00DB2EC0">
            <w:pPr>
              <w:jc w:val="center"/>
            </w:pPr>
          </w:p>
          <w:p w:rsidR="00DB2EC0" w:rsidRPr="00274A8E" w:rsidRDefault="00DB2EC0" w:rsidP="00DB2EC0">
            <w:pPr>
              <w:jc w:val="center"/>
            </w:pPr>
          </w:p>
          <w:p w:rsidR="00DB2EC0" w:rsidRPr="00274A8E" w:rsidRDefault="00D3505E" w:rsidP="00DB2EC0">
            <w:pPr>
              <w:jc w:val="center"/>
            </w:pPr>
            <w:r>
              <w:rPr>
                <w:noProof/>
              </w:rPr>
              <w:drawing>
                <wp:inline distT="0" distB="0" distL="0" distR="0">
                  <wp:extent cx="1704975" cy="19907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9" cstate="email">
                            <a:extLst>
                              <a:ext uri="{28A0092B-C50C-407E-A947-70E740481C1C}">
                                <a14:useLocalDpi xmlns:a14="http://schemas.microsoft.com/office/drawing/2010/main"/>
                              </a:ext>
                            </a:extLst>
                          </a:blip>
                          <a:srcRect/>
                          <a:stretch>
                            <a:fillRect/>
                          </a:stretch>
                        </pic:blipFill>
                        <pic:spPr bwMode="auto">
                          <a:xfrm>
                            <a:off x="0" y="0"/>
                            <a:ext cx="1704975" cy="1990725"/>
                          </a:xfrm>
                          <a:prstGeom prst="rect">
                            <a:avLst/>
                          </a:prstGeom>
                          <a:noFill/>
                          <a:ln>
                            <a:noFill/>
                          </a:ln>
                        </pic:spPr>
                      </pic:pic>
                    </a:graphicData>
                  </a:graphic>
                </wp:inline>
              </w:drawing>
            </w: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Muốn thao tác với phần nào trong bảng, trước tiên phải chọn phần đó.</w:t>
            </w:r>
          </w:p>
          <w:p w:rsidR="00DB2EC0" w:rsidRPr="00274A8E" w:rsidRDefault="00DB2EC0" w:rsidP="00DB2EC0">
            <w:pPr>
              <w:jc w:val="both"/>
            </w:pPr>
            <w:r w:rsidRPr="00274A8E">
              <w:sym w:font="Symbol" w:char="F0B7"/>
            </w:r>
            <w:r w:rsidRPr="00274A8E">
              <w:t xml:space="preserve"> Cho HS đọc SGK. Mỗi HS đọc cho cả lớp nghe một thao tác chọn ô, hàng, cột, toàn bảng.</w:t>
            </w:r>
          </w:p>
          <w:p w:rsidR="00DB2EC0" w:rsidRPr="00274A8E" w:rsidRDefault="00DB2EC0" w:rsidP="00DB2EC0">
            <w:pPr>
              <w:jc w:val="both"/>
            </w:pPr>
            <w:r w:rsidRPr="00274A8E">
              <w:rPr>
                <w:b/>
                <w:bCs/>
              </w:rPr>
              <w:t>H.</w:t>
            </w:r>
            <w:r w:rsidRPr="00274A8E">
              <w:t xml:space="preserve"> Thao tác này tương tự với thao tác nào đã học?</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Khi tạo bảng, các cột, dòng và ô trong bảng thường đều có độ dài rộng bằng nhau, vì vậy muốn sử dụng cần phải chỉnh sửa lại cho hợp lý.</w:t>
            </w:r>
          </w:p>
        </w:tc>
        <w:tc>
          <w:tcPr>
            <w:tcW w:w="2930"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HS đọc SGK và theo dõi</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3505E" w:rsidP="00DB2EC0">
            <w:pPr>
              <w:jc w:val="center"/>
            </w:pPr>
            <w:r>
              <w:rPr>
                <w:noProof/>
              </w:rPr>
              <w:drawing>
                <wp:inline distT="0" distB="0" distL="0" distR="0">
                  <wp:extent cx="1400175" cy="15335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0">
                            <a:extLst>
                              <a:ext uri="{28A0092B-C50C-407E-A947-70E740481C1C}">
                                <a14:useLocalDpi xmlns:a14="http://schemas.microsoft.com/office/drawing/2010/main"/>
                              </a:ext>
                            </a:extLst>
                          </a:blip>
                          <a:srcRect/>
                          <a:stretch>
                            <a:fillRect/>
                          </a:stretch>
                        </pic:blipFill>
                        <pic:spPr bwMode="auto">
                          <a:xfrm>
                            <a:off x="0" y="0"/>
                            <a:ext cx="1400175" cy="1533525"/>
                          </a:xfrm>
                          <a:prstGeom prst="rect">
                            <a:avLst/>
                          </a:prstGeom>
                          <a:noFill/>
                          <a:ln>
                            <a:noFill/>
                          </a:ln>
                        </pic:spPr>
                      </pic:pic>
                    </a:graphicData>
                  </a:graphic>
                </wp:inline>
              </w:drawing>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sym w:font="Symbol" w:char="F0B7"/>
            </w:r>
            <w:r w:rsidRPr="00274A8E">
              <w:t xml:space="preserve"> HS đọc SGK và thực hiện yêu cầu của GV.</w:t>
            </w:r>
          </w:p>
          <w:p w:rsidR="00DB2EC0" w:rsidRPr="00274A8E" w:rsidRDefault="00DB2EC0" w:rsidP="00DB2EC0">
            <w:pPr>
              <w:jc w:val="both"/>
            </w:pPr>
          </w:p>
          <w:p w:rsidR="00DB2EC0" w:rsidRPr="00274A8E" w:rsidRDefault="00DB2EC0" w:rsidP="00DB2EC0">
            <w:pPr>
              <w:jc w:val="both"/>
            </w:pPr>
            <w:r w:rsidRPr="00274A8E">
              <w:rPr>
                <w:b/>
                <w:bCs/>
              </w:rPr>
              <w:t>Đ.</w:t>
            </w:r>
            <w:r w:rsidRPr="00274A8E">
              <w:t xml:space="preserve"> Giống với thao tác định dạng văn bản.</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3: Hướng dẫn các cách thao tác với bảng</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15</w:t>
            </w:r>
          </w:p>
        </w:tc>
        <w:tc>
          <w:tcPr>
            <w:tcW w:w="3213"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rPr>
                <w:b/>
                <w:bCs/>
              </w:rPr>
            </w:pPr>
            <w:r w:rsidRPr="00274A8E">
              <w:rPr>
                <w:b/>
                <w:bCs/>
              </w:rPr>
              <w:t>2. Các thao tác với bảng</w:t>
            </w:r>
          </w:p>
          <w:p w:rsidR="00DB2EC0" w:rsidRPr="00274A8E" w:rsidRDefault="00DB2EC0" w:rsidP="00DB2EC0">
            <w:pPr>
              <w:jc w:val="both"/>
              <w:rPr>
                <w:b/>
                <w:bCs/>
              </w:rPr>
            </w:pPr>
            <w:r w:rsidRPr="00274A8E">
              <w:rPr>
                <w:b/>
                <w:bCs/>
              </w:rPr>
              <w:t>a. Chèn thêm hoặc xoá ô, hàng, cột.</w:t>
            </w:r>
          </w:p>
          <w:p w:rsidR="00DB2EC0" w:rsidRPr="00274A8E" w:rsidRDefault="00DB2EC0" w:rsidP="00DB2EC0">
            <w:pPr>
              <w:jc w:val="both"/>
            </w:pPr>
            <w:r w:rsidRPr="00274A8E">
              <w:t>– Chọn ô, hàng, cột cần chèn hay xoá.</w:t>
            </w:r>
          </w:p>
          <w:p w:rsidR="00DB2EC0" w:rsidRPr="00274A8E" w:rsidRDefault="00DB2EC0" w:rsidP="00DB2EC0">
            <w:pPr>
              <w:jc w:val="both"/>
            </w:pPr>
            <w:r w:rsidRPr="00274A8E">
              <w:t xml:space="preserve">– Dùng các lệnh </w:t>
            </w:r>
            <w:r w:rsidRPr="00274A8E">
              <w:rPr>
                <w:b/>
                <w:bCs/>
              </w:rPr>
              <w:t xml:space="preserve">Table </w:t>
            </w:r>
            <w:r w:rsidRPr="00274A8E">
              <w:rPr>
                <w:b/>
                <w:bCs/>
              </w:rPr>
              <w:sym w:font="Symbol" w:char="F0AE"/>
            </w:r>
            <w:r w:rsidRPr="00274A8E">
              <w:rPr>
                <w:b/>
                <w:bCs/>
              </w:rPr>
              <w:t xml:space="preserve"> Insert</w:t>
            </w:r>
            <w:r w:rsidRPr="00274A8E">
              <w:t xml:space="preserve"> hoặc </w:t>
            </w:r>
            <w:r w:rsidRPr="00274A8E">
              <w:rPr>
                <w:b/>
                <w:bCs/>
              </w:rPr>
              <w:t xml:space="preserve">Table </w:t>
            </w:r>
            <w:r w:rsidRPr="00274A8E">
              <w:rPr>
                <w:b/>
                <w:bCs/>
              </w:rPr>
              <w:sym w:font="Symbol" w:char="F0AE"/>
            </w:r>
            <w:r w:rsidRPr="00274A8E">
              <w:rPr>
                <w:b/>
                <w:bCs/>
              </w:rPr>
              <w:t xml:space="preserve"> Delete</w:t>
            </w:r>
            <w:r w:rsidRPr="00274A8E">
              <w:t>, rồi chỉ rõ vị trí của đối tượng sẽ chèn.</w:t>
            </w:r>
          </w:p>
          <w:p w:rsidR="00DB2EC0" w:rsidRPr="00274A8E" w:rsidRDefault="00DB2EC0" w:rsidP="00DB2EC0">
            <w:pPr>
              <w:jc w:val="both"/>
              <w:rPr>
                <w:b/>
                <w:bCs/>
                <w:i/>
                <w:iCs/>
              </w:rPr>
            </w:pPr>
          </w:p>
          <w:p w:rsidR="00DB2EC0" w:rsidRPr="00274A8E" w:rsidRDefault="00DB2EC0" w:rsidP="00DB2EC0">
            <w:pPr>
              <w:jc w:val="both"/>
              <w:rPr>
                <w:b/>
                <w:bCs/>
                <w:i/>
                <w:iCs/>
              </w:rPr>
            </w:pPr>
            <w:r w:rsidRPr="00274A8E">
              <w:rPr>
                <w:b/>
                <w:bCs/>
                <w:i/>
                <w:iCs/>
              </w:rPr>
              <w:t>b) Tách một ô thành nhiều ô.</w:t>
            </w:r>
          </w:p>
          <w:p w:rsidR="00DB2EC0" w:rsidRPr="00274A8E" w:rsidRDefault="00DB2EC0" w:rsidP="00DB2EC0">
            <w:pPr>
              <w:jc w:val="both"/>
            </w:pPr>
            <w:r w:rsidRPr="00274A8E">
              <w:t>– Chọn ô cần tách</w:t>
            </w:r>
          </w:p>
          <w:p w:rsidR="00DB2EC0" w:rsidRPr="00274A8E" w:rsidRDefault="00DB2EC0" w:rsidP="00DB2EC0">
            <w:pPr>
              <w:jc w:val="both"/>
            </w:pPr>
            <w:r w:rsidRPr="00274A8E">
              <w:t xml:space="preserve">– Sử dụng lệnh </w:t>
            </w:r>
            <w:r w:rsidRPr="00274A8E">
              <w:rPr>
                <w:b/>
                <w:bCs/>
              </w:rPr>
              <w:t xml:space="preserve">Table </w:t>
            </w:r>
            <w:r w:rsidRPr="00274A8E">
              <w:rPr>
                <w:b/>
                <w:bCs/>
              </w:rPr>
              <w:sym w:font="Symbol" w:char="F0AE"/>
            </w:r>
            <w:r w:rsidRPr="00274A8E">
              <w:rPr>
                <w:b/>
                <w:bCs/>
              </w:rPr>
              <w:t xml:space="preserve"> Split Cells</w:t>
            </w:r>
            <w:r w:rsidRPr="00274A8E">
              <w:t xml:space="preserve"> … hoặc nút lệnh </w:t>
            </w:r>
            <w:r w:rsidR="00D3505E">
              <w:rPr>
                <w:noProof/>
              </w:rPr>
              <w:drawing>
                <wp:inline distT="0" distB="0" distL="0" distR="0">
                  <wp:extent cx="171450" cy="1428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1">
                            <a:extLst>
                              <a:ext uri="{28A0092B-C50C-407E-A947-70E740481C1C}">
                                <a14:useLocalDpi xmlns:a14="http://schemas.microsoft.com/office/drawing/2010/main"/>
                              </a:ext>
                            </a:extLst>
                          </a:blip>
                          <a:srcRect/>
                          <a:stretch>
                            <a:fillRect/>
                          </a:stretch>
                        </pic:blipFill>
                        <pic:spPr bwMode="auto">
                          <a:xfrm>
                            <a:off x="0" y="0"/>
                            <a:ext cx="171450" cy="142875"/>
                          </a:xfrm>
                          <a:prstGeom prst="rect">
                            <a:avLst/>
                          </a:prstGeom>
                          <a:noFill/>
                          <a:ln>
                            <a:noFill/>
                          </a:ln>
                        </pic:spPr>
                      </pic:pic>
                    </a:graphicData>
                  </a:graphic>
                </wp:inline>
              </w:drawing>
            </w:r>
            <w:r w:rsidRPr="00274A8E">
              <w:t xml:space="preserve">   trên thanh công cụ </w:t>
            </w:r>
            <w:r w:rsidRPr="00274A8E">
              <w:rPr>
                <w:b/>
                <w:bCs/>
              </w:rPr>
              <w:t>Table and Borders.</w:t>
            </w:r>
          </w:p>
          <w:p w:rsidR="00DB2EC0" w:rsidRPr="00274A8E" w:rsidRDefault="00DB2EC0" w:rsidP="00DB2EC0">
            <w:pPr>
              <w:jc w:val="both"/>
            </w:pPr>
            <w:r w:rsidRPr="00274A8E">
              <w:t>– Nhập số hàng và số cột  cần tách trong hộp thoại.</w:t>
            </w:r>
          </w:p>
          <w:p w:rsidR="00DB2EC0" w:rsidRPr="00274A8E" w:rsidRDefault="00DB2EC0" w:rsidP="00DB2EC0">
            <w:pPr>
              <w:jc w:val="both"/>
              <w:rPr>
                <w:b/>
                <w:bCs/>
                <w:i/>
                <w:iCs/>
              </w:rPr>
            </w:pPr>
          </w:p>
          <w:p w:rsidR="00DB2EC0" w:rsidRPr="00274A8E" w:rsidRDefault="00DB2EC0" w:rsidP="00DB2EC0">
            <w:pPr>
              <w:jc w:val="both"/>
              <w:rPr>
                <w:b/>
                <w:bCs/>
                <w:i/>
                <w:iCs/>
              </w:rPr>
            </w:pPr>
            <w:r w:rsidRPr="00274A8E">
              <w:rPr>
                <w:b/>
                <w:bCs/>
                <w:i/>
                <w:iCs/>
              </w:rPr>
              <w:t>c) Gộp nhiều ô thành một ô.</w:t>
            </w:r>
          </w:p>
          <w:p w:rsidR="00DB2EC0" w:rsidRPr="00274A8E" w:rsidRDefault="00DB2EC0" w:rsidP="00DB2EC0">
            <w:pPr>
              <w:jc w:val="both"/>
            </w:pPr>
            <w:r w:rsidRPr="00274A8E">
              <w:t>– Chọn các ô liền nhau cần gộp.</w:t>
            </w:r>
          </w:p>
          <w:p w:rsidR="00DB2EC0" w:rsidRPr="00274A8E" w:rsidRDefault="00DB2EC0" w:rsidP="00DB2EC0">
            <w:pPr>
              <w:jc w:val="both"/>
            </w:pPr>
            <w:r w:rsidRPr="00274A8E">
              <w:t xml:space="preserve">– Sử dụng lệnh </w:t>
            </w:r>
            <w:r w:rsidRPr="00274A8E">
              <w:rPr>
                <w:b/>
                <w:bCs/>
              </w:rPr>
              <w:t xml:space="preserve">Table </w:t>
            </w:r>
            <w:r w:rsidRPr="00274A8E">
              <w:rPr>
                <w:b/>
                <w:bCs/>
              </w:rPr>
              <w:sym w:font="Symbol" w:char="F0AE"/>
            </w:r>
            <w:r w:rsidRPr="00274A8E">
              <w:rPr>
                <w:b/>
                <w:bCs/>
              </w:rPr>
              <w:t xml:space="preserve"> Merger Cells</w:t>
            </w:r>
            <w:r w:rsidRPr="00274A8E">
              <w:t xml:space="preserve"> hoặc nháy nút lệnh </w:t>
            </w:r>
            <w:r w:rsidR="00D3505E">
              <w:rPr>
                <w:noProof/>
              </w:rPr>
              <w:drawing>
                <wp:inline distT="0" distB="0" distL="0" distR="0">
                  <wp:extent cx="171450" cy="1428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2">
                            <a:extLst>
                              <a:ext uri="{28A0092B-C50C-407E-A947-70E740481C1C}">
                                <a14:useLocalDpi xmlns:a14="http://schemas.microsoft.com/office/drawing/2010/main"/>
                              </a:ext>
                            </a:extLst>
                          </a:blip>
                          <a:srcRect/>
                          <a:stretch>
                            <a:fillRect/>
                          </a:stretch>
                        </pic:blipFill>
                        <pic:spPr bwMode="auto">
                          <a:xfrm>
                            <a:off x="0" y="0"/>
                            <a:ext cx="171450" cy="142875"/>
                          </a:xfrm>
                          <a:prstGeom prst="rect">
                            <a:avLst/>
                          </a:prstGeom>
                          <a:noFill/>
                          <a:ln>
                            <a:noFill/>
                          </a:ln>
                        </pic:spPr>
                      </pic:pic>
                    </a:graphicData>
                  </a:graphic>
                </wp:inline>
              </w:drawing>
            </w:r>
            <w:r w:rsidRPr="00274A8E">
              <w:t xml:space="preserve"> trên thanh công cụ.</w:t>
            </w:r>
          </w:p>
          <w:p w:rsidR="00DB2EC0" w:rsidRPr="00274A8E" w:rsidRDefault="00DB2EC0" w:rsidP="00DB2EC0">
            <w:pPr>
              <w:jc w:val="both"/>
              <w:rPr>
                <w:b/>
                <w:bCs/>
                <w:i/>
                <w:iCs/>
              </w:rPr>
            </w:pPr>
            <w:r w:rsidRPr="00274A8E">
              <w:rPr>
                <w:b/>
                <w:bCs/>
                <w:i/>
                <w:iCs/>
              </w:rPr>
              <w:t>d) Định dạng văn bản trong ô.</w:t>
            </w:r>
          </w:p>
          <w:p w:rsidR="00DB2EC0" w:rsidRPr="00274A8E" w:rsidRDefault="00DB2EC0" w:rsidP="00DB2EC0">
            <w:pPr>
              <w:jc w:val="both"/>
            </w:pPr>
            <w:r w:rsidRPr="00274A8E">
              <w:t>Văn bản trong các ô được định dạng như văn bản thông thường.</w:t>
            </w:r>
          </w:p>
          <w:p w:rsidR="00DB2EC0" w:rsidRPr="00274A8E" w:rsidRDefault="00DB2EC0" w:rsidP="00DB2EC0">
            <w:pPr>
              <w:jc w:val="both"/>
              <w:rPr>
                <w:b/>
                <w:bCs/>
                <w:i/>
                <w:iCs/>
              </w:rPr>
            </w:pPr>
          </w:p>
        </w:tc>
        <w:tc>
          <w:tcPr>
            <w:tcW w:w="3638"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sym w:font="Symbol" w:char="F0B7"/>
            </w:r>
            <w:r w:rsidRPr="00274A8E">
              <w:t xml:space="preserve"> Cho HS nêu một số yêu cầu thường gặp trong thực tế khi thao tác với bảng.</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1136"/>
              <w:gridCol w:w="1136"/>
            </w:tblGrid>
            <w:tr w:rsidR="00DB2EC0" w:rsidRPr="00274A8E" w:rsidTr="00EA0791">
              <w:tc>
                <w:tcPr>
                  <w:tcW w:w="1135"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p>
              </w:tc>
              <w:tc>
                <w:tcPr>
                  <w:tcW w:w="2272" w:type="dxa"/>
                  <w:gridSpan w:val="2"/>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p>
              </w:tc>
            </w:tr>
            <w:tr w:rsidR="00DB2EC0" w:rsidRPr="00274A8E" w:rsidTr="00EA0791">
              <w:tc>
                <w:tcPr>
                  <w:tcW w:w="1135"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p>
              </w:tc>
              <w:tc>
                <w:tcPr>
                  <w:tcW w:w="1136"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p>
              </w:tc>
              <w:tc>
                <w:tcPr>
                  <w:tcW w:w="1136"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p>
              </w:tc>
            </w:tr>
          </w:tbl>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rPr>
                <w:b/>
                <w:bCs/>
              </w:rPr>
              <w:t>H.</w:t>
            </w:r>
            <w:r w:rsidRPr="00274A8E">
              <w:t xml:space="preserve"> Nhắc lại một số chức năng định dạng văn bản?</w:t>
            </w:r>
          </w:p>
        </w:tc>
        <w:tc>
          <w:tcPr>
            <w:tcW w:w="2930"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sym w:font="Symbol" w:char="F0B7"/>
            </w:r>
            <w:r w:rsidRPr="00274A8E">
              <w:t xml:space="preserve"> Các nhóm thảo luận và trình bày.</w:t>
            </w:r>
          </w:p>
          <w:p w:rsidR="00DB2EC0" w:rsidRPr="00274A8E" w:rsidRDefault="00DB2EC0" w:rsidP="00DB2EC0">
            <w:pPr>
              <w:jc w:val="both"/>
            </w:pPr>
            <w:r w:rsidRPr="00274A8E">
              <w:t>+ Thêm ô, hàng, cột</w:t>
            </w:r>
          </w:p>
          <w:p w:rsidR="00DB2EC0" w:rsidRPr="00274A8E" w:rsidRDefault="00DB2EC0" w:rsidP="00DB2EC0">
            <w:pPr>
              <w:jc w:val="both"/>
            </w:pPr>
            <w:r w:rsidRPr="00274A8E">
              <w:t>+ Xoá ô, hàng, cột</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rPr>
                <w:b/>
                <w:bCs/>
              </w:rPr>
              <w:t>Đ.</w:t>
            </w:r>
          </w:p>
          <w:p w:rsidR="00DB2EC0" w:rsidRPr="00274A8E" w:rsidRDefault="00DB2EC0" w:rsidP="00DB2EC0">
            <w:pPr>
              <w:jc w:val="both"/>
            </w:pPr>
            <w:r w:rsidRPr="00274A8E">
              <w:t>+ Định dạng kí tự</w:t>
            </w:r>
          </w:p>
          <w:p w:rsidR="00DB2EC0" w:rsidRPr="00274A8E" w:rsidRDefault="00DB2EC0" w:rsidP="00DB2EC0">
            <w:pPr>
              <w:jc w:val="both"/>
            </w:pPr>
            <w:r w:rsidRPr="00274A8E">
              <w:t>+ Định dạng đoạn văn bản</w:t>
            </w:r>
          </w:p>
          <w:p w:rsidR="00DB2EC0" w:rsidRPr="00274A8E" w:rsidRDefault="00DB2EC0" w:rsidP="00DB2EC0">
            <w:pPr>
              <w:jc w:val="both"/>
            </w:pP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4:  Củng cố</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2</w:t>
            </w:r>
          </w:p>
        </w:tc>
        <w:tc>
          <w:tcPr>
            <w:tcW w:w="3213"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rPr>
                <w:b/>
                <w:bCs/>
              </w:rPr>
            </w:pPr>
          </w:p>
        </w:tc>
        <w:tc>
          <w:tcPr>
            <w:tcW w:w="3638"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t>– Nhấn mạnh ý nghĩa các thao tác với bảng.</w:t>
            </w:r>
          </w:p>
          <w:p w:rsidR="00DB2EC0" w:rsidRPr="00274A8E" w:rsidRDefault="00DB2EC0" w:rsidP="00DB2EC0">
            <w:pPr>
              <w:jc w:val="both"/>
            </w:pPr>
            <w:r w:rsidRPr="00274A8E">
              <w:t>– Văn bản trong mỗi ô được xem như là một đoạn văn bản.</w:t>
            </w:r>
          </w:p>
        </w:tc>
        <w:tc>
          <w:tcPr>
            <w:tcW w:w="2930"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tc>
      </w:tr>
    </w:tbl>
    <w:p w:rsidR="00DB2EC0" w:rsidRPr="00274A8E" w:rsidRDefault="00DB2EC0" w:rsidP="00DB2EC0">
      <w:pPr>
        <w:jc w:val="both"/>
      </w:pPr>
    </w:p>
    <w:p w:rsidR="00DB2EC0" w:rsidRPr="00274A8E" w:rsidRDefault="00DB2EC0" w:rsidP="00DB2EC0">
      <w:pPr>
        <w:jc w:val="both"/>
        <w:rPr>
          <w:b/>
          <w:bCs/>
        </w:rPr>
      </w:pPr>
      <w:r w:rsidRPr="00274A8E">
        <w:rPr>
          <w:b/>
          <w:bCs/>
        </w:rPr>
        <w:tab/>
        <w:t xml:space="preserve">4. BÀI TẬP VỀ NHÀ: </w:t>
      </w:r>
    </w:p>
    <w:p w:rsidR="00DB2EC0" w:rsidRPr="00274A8E" w:rsidRDefault="00DB2EC0" w:rsidP="00DB2EC0">
      <w:pPr>
        <w:jc w:val="both"/>
      </w:pPr>
      <w:r w:rsidRPr="00274A8E">
        <w:rPr>
          <w:b/>
          <w:bCs/>
        </w:rPr>
        <w:tab/>
        <w:t xml:space="preserve">– </w:t>
      </w:r>
      <w:r w:rsidRPr="00274A8E">
        <w:t>Bài  1, 2, 3, 4, 5 SGK.</w:t>
      </w:r>
    </w:p>
    <w:p w:rsidR="00DB2EC0" w:rsidRPr="00274A8E" w:rsidRDefault="00DB2EC0" w:rsidP="00DB2EC0">
      <w:pPr>
        <w:jc w:val="both"/>
        <w:rPr>
          <w:b/>
          <w:bCs/>
        </w:rPr>
      </w:pPr>
      <w:r w:rsidRPr="00274A8E">
        <w:tab/>
        <w:t>– Luyện tập trên máy ở nhà.</w:t>
      </w:r>
    </w:p>
    <w:p w:rsidR="00DB2EC0" w:rsidRPr="00274A8E" w:rsidRDefault="00DB2EC0" w:rsidP="00DB2EC0">
      <w:pPr>
        <w:jc w:val="both"/>
      </w:pPr>
      <w:r w:rsidRPr="00274A8E">
        <w:rPr>
          <w:b/>
          <w:bCs/>
        </w:rPr>
        <w:t>IV. RÚT KINH NGHIỆM, BỔ SUNG:</w:t>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pPr>
        <w:jc w:val="both"/>
        <w:rPr>
          <w:b/>
          <w:bCs/>
        </w:rPr>
      </w:pPr>
    </w:p>
    <w:p w:rsidR="00DB2EC0" w:rsidRPr="00274A8E" w:rsidRDefault="00DB2EC0" w:rsidP="00DB2EC0">
      <w:pPr>
        <w:jc w:val="both"/>
      </w:pPr>
      <w:r w:rsidRPr="00274A8E">
        <w:br w:type="page"/>
      </w:r>
      <w:r w:rsidR="003D19C4" w:rsidRPr="00274A8E">
        <w:rPr>
          <w:b/>
        </w:rPr>
        <w:t>Ngày soạn: 2/03/</w:t>
      </w:r>
      <w:r w:rsidR="006D159B" w:rsidRPr="00274A8E">
        <w:rPr>
          <w:b/>
        </w:rPr>
        <w:t>2011</w:t>
      </w:r>
      <w:r w:rsidRPr="00274A8E">
        <w:tab/>
      </w:r>
      <w:r w:rsidRPr="00274A8E">
        <w:tab/>
      </w:r>
      <w:r w:rsidRPr="00274A8E">
        <w:tab/>
      </w:r>
      <w:r w:rsidR="00825DFA" w:rsidRPr="00274A8E">
        <w:t xml:space="preserve">             </w:t>
      </w:r>
      <w:r w:rsidR="00825DFA" w:rsidRPr="00274A8E">
        <w:rPr>
          <w:sz w:val="28"/>
          <w:szCs w:val="28"/>
        </w:rPr>
        <w:t xml:space="preserve"> </w:t>
      </w:r>
      <w:r w:rsidRPr="00274A8E">
        <w:rPr>
          <w:b/>
          <w:bCs/>
          <w:sz w:val="28"/>
          <w:szCs w:val="28"/>
        </w:rPr>
        <w:t>Chương III: SOẠN THẢO VĂN BẢN</w:t>
      </w:r>
    </w:p>
    <w:p w:rsidR="00DB2EC0" w:rsidRPr="00274A8E" w:rsidRDefault="00DB2EC0" w:rsidP="00DB2EC0">
      <w:pPr>
        <w:jc w:val="both"/>
        <w:rPr>
          <w:b/>
          <w:bCs/>
          <w:sz w:val="26"/>
          <w:szCs w:val="26"/>
        </w:rPr>
      </w:pPr>
      <w:r w:rsidRPr="00274A8E">
        <w:rPr>
          <w:b/>
          <w:bCs/>
        </w:rPr>
        <w:t>Tiết dạy:</w:t>
      </w:r>
      <w:r w:rsidRPr="00274A8E">
        <w:rPr>
          <w:b/>
          <w:bCs/>
        </w:rPr>
        <w:tab/>
        <w:t>54</w:t>
      </w:r>
      <w:r w:rsidR="00825DFA" w:rsidRPr="00274A8E">
        <w:tab/>
      </w:r>
      <w:r w:rsidR="00825DFA" w:rsidRPr="00274A8E">
        <w:tab/>
      </w:r>
      <w:r w:rsidR="00825DFA" w:rsidRPr="00274A8E">
        <w:tab/>
      </w:r>
      <w:r w:rsidR="00997B73" w:rsidRPr="00274A8E">
        <w:t xml:space="preserve">         </w:t>
      </w:r>
      <w:r w:rsidRPr="00274A8E">
        <w:rPr>
          <w:b/>
          <w:bCs/>
          <w:sz w:val="28"/>
          <w:szCs w:val="28"/>
        </w:rPr>
        <w:t>BÀI TẬP TẠO VÀ LÀM VIỆC VỚI BẢNG</w:t>
      </w:r>
    </w:p>
    <w:p w:rsidR="00825DFA" w:rsidRPr="00274A8E" w:rsidRDefault="00825DFA" w:rsidP="00DB2EC0">
      <w:pPr>
        <w:jc w:val="both"/>
      </w:pPr>
      <w:r w:rsidRPr="00274A8E">
        <w:rPr>
          <w:b/>
          <w:bCs/>
          <w:szCs w:val="26"/>
        </w:rPr>
        <w:t>Tuần:              27</w:t>
      </w:r>
    </w:p>
    <w:p w:rsidR="00997B73" w:rsidRPr="00274A8E" w:rsidRDefault="00997B73" w:rsidP="00DB2EC0">
      <w:pPr>
        <w:jc w:val="both"/>
        <w:rPr>
          <w:b/>
          <w:bCs/>
        </w:rPr>
      </w:pPr>
    </w:p>
    <w:p w:rsidR="00DB2EC0" w:rsidRPr="00274A8E" w:rsidRDefault="00DB2EC0" w:rsidP="00DB2EC0">
      <w:pPr>
        <w:jc w:val="both"/>
      </w:pPr>
      <w:r w:rsidRPr="00274A8E">
        <w:rPr>
          <w:b/>
          <w:bCs/>
        </w:rPr>
        <w:t>I. MỤC TIÊU:</w:t>
      </w:r>
    </w:p>
    <w:p w:rsidR="00DB2EC0" w:rsidRPr="00274A8E" w:rsidRDefault="00DB2EC0" w:rsidP="00DB2EC0">
      <w:pPr>
        <w:jc w:val="both"/>
      </w:pPr>
      <w:r w:rsidRPr="00274A8E">
        <w:rPr>
          <w:b/>
          <w:bCs/>
        </w:rPr>
        <w:tab/>
      </w:r>
      <w:r w:rsidRPr="00274A8E">
        <w:rPr>
          <w:b/>
          <w:bCs/>
          <w:i/>
          <w:iCs/>
        </w:rPr>
        <w:t>Kiến thức:</w:t>
      </w:r>
      <w:r w:rsidRPr="00274A8E">
        <w:t xml:space="preserve"> </w:t>
      </w:r>
      <w:r w:rsidRPr="00274A8E">
        <w:tab/>
      </w:r>
    </w:p>
    <w:p w:rsidR="00DB2EC0" w:rsidRPr="00274A8E" w:rsidRDefault="00DB2EC0" w:rsidP="00DB2EC0">
      <w:pPr>
        <w:tabs>
          <w:tab w:val="left" w:pos="851"/>
        </w:tabs>
        <w:jc w:val="both"/>
      </w:pPr>
      <w:r w:rsidRPr="00274A8E">
        <w:tab/>
        <w:t>– Củng cố  cách tạo bảng, bước đầu làm quen các thao tác trong bảng</w:t>
      </w:r>
    </w:p>
    <w:p w:rsidR="00DB2EC0" w:rsidRPr="00274A8E" w:rsidRDefault="00DB2EC0" w:rsidP="00DB2EC0">
      <w:pPr>
        <w:tabs>
          <w:tab w:val="left" w:pos="851"/>
        </w:tabs>
        <w:jc w:val="both"/>
      </w:pPr>
      <w:r w:rsidRPr="00274A8E">
        <w:tab/>
        <w:t xml:space="preserve">– Nắm được các công cụ trợ giúp soạn thảo, cách tạo và làm việc với bảng,  biết cách lập </w:t>
      </w:r>
      <w:r w:rsidRPr="00274A8E">
        <w:tab/>
        <w:t>một bảng biểu.</w:t>
      </w:r>
    </w:p>
    <w:p w:rsidR="00DB2EC0" w:rsidRPr="00274A8E" w:rsidRDefault="00DB2EC0" w:rsidP="00DB2EC0">
      <w:pPr>
        <w:jc w:val="both"/>
      </w:pPr>
      <w:r w:rsidRPr="00274A8E">
        <w:rPr>
          <w:b/>
          <w:bCs/>
        </w:rPr>
        <w:tab/>
      </w:r>
      <w:r w:rsidRPr="00274A8E">
        <w:rPr>
          <w:b/>
          <w:bCs/>
          <w:i/>
          <w:iCs/>
        </w:rPr>
        <w:t>Kĩ năng:</w:t>
      </w:r>
    </w:p>
    <w:p w:rsidR="00DB2EC0" w:rsidRPr="00274A8E" w:rsidRDefault="00DB2EC0" w:rsidP="00DB2EC0">
      <w:pPr>
        <w:tabs>
          <w:tab w:val="left" w:pos="851"/>
        </w:tabs>
        <w:jc w:val="both"/>
      </w:pPr>
      <w:r w:rsidRPr="00274A8E">
        <w:tab/>
        <w:t>– Luyện kĩ năng thực hiện các thao tác xử lí trong bảng.</w:t>
      </w:r>
    </w:p>
    <w:p w:rsidR="00DB2EC0" w:rsidRPr="00274A8E" w:rsidRDefault="00DB2EC0" w:rsidP="00DB2EC0">
      <w:pPr>
        <w:jc w:val="both"/>
      </w:pPr>
      <w:r w:rsidRPr="00274A8E">
        <w:tab/>
      </w:r>
      <w:r w:rsidRPr="00274A8E">
        <w:rPr>
          <w:b/>
          <w:bCs/>
          <w:i/>
          <w:iCs/>
        </w:rPr>
        <w:t>Thái độ:</w:t>
      </w:r>
      <w:r w:rsidRPr="00274A8E">
        <w:t xml:space="preserve"> </w:t>
      </w:r>
    </w:p>
    <w:p w:rsidR="00DB2EC0" w:rsidRPr="00274A8E" w:rsidRDefault="00DB2EC0" w:rsidP="00DB2EC0">
      <w:pPr>
        <w:tabs>
          <w:tab w:val="left" w:pos="851"/>
        </w:tabs>
        <w:jc w:val="both"/>
      </w:pPr>
      <w:r w:rsidRPr="00274A8E">
        <w:tab/>
        <w:t>–  Rèn luyện phương pháp làm việc khoa học.</w:t>
      </w:r>
    </w:p>
    <w:p w:rsidR="00DB2EC0" w:rsidRPr="00274A8E" w:rsidRDefault="00DB2EC0" w:rsidP="00DB2EC0">
      <w:pPr>
        <w:jc w:val="both"/>
        <w:rPr>
          <w:b/>
          <w:bCs/>
        </w:rPr>
      </w:pPr>
      <w:r w:rsidRPr="00274A8E">
        <w:rPr>
          <w:b/>
          <w:bCs/>
        </w:rPr>
        <w:t>II. CHUẨN BỊ:</w:t>
      </w:r>
    </w:p>
    <w:p w:rsidR="00DB2EC0" w:rsidRPr="00274A8E" w:rsidRDefault="00DB2EC0" w:rsidP="00DB2EC0">
      <w:pPr>
        <w:jc w:val="both"/>
      </w:pPr>
      <w:r w:rsidRPr="00274A8E">
        <w:rPr>
          <w:b/>
          <w:bCs/>
        </w:rPr>
        <w:tab/>
      </w:r>
      <w:r w:rsidRPr="00274A8E">
        <w:rPr>
          <w:b/>
          <w:bCs/>
          <w:i/>
          <w:iCs/>
        </w:rPr>
        <w:t>Giáo viên:</w:t>
      </w:r>
      <w:r w:rsidRPr="00274A8E">
        <w:t xml:space="preserve"> </w:t>
      </w:r>
      <w:r w:rsidRPr="00274A8E">
        <w:tab/>
        <w:t>– Giáo án, tranh ảnh</w:t>
      </w:r>
    </w:p>
    <w:p w:rsidR="00DB2EC0" w:rsidRPr="00274A8E" w:rsidRDefault="00DB2EC0" w:rsidP="00DB2EC0">
      <w:pPr>
        <w:tabs>
          <w:tab w:val="left" w:pos="851"/>
        </w:tabs>
        <w:jc w:val="both"/>
      </w:pPr>
      <w:r w:rsidRPr="00274A8E">
        <w:tab/>
      </w:r>
      <w:r w:rsidRPr="00274A8E">
        <w:tab/>
      </w:r>
      <w:r w:rsidRPr="00274A8E">
        <w:tab/>
        <w:t>– Tổ chức hoạt động theo nhóm.</w:t>
      </w:r>
    </w:p>
    <w:p w:rsidR="00DB2EC0" w:rsidRPr="00274A8E" w:rsidRDefault="00DB2EC0" w:rsidP="00DB2EC0">
      <w:pPr>
        <w:jc w:val="both"/>
      </w:pPr>
      <w:r w:rsidRPr="00274A8E">
        <w:tab/>
      </w:r>
      <w:r w:rsidRPr="00274A8E">
        <w:rPr>
          <w:b/>
          <w:bCs/>
          <w:i/>
          <w:iCs/>
        </w:rPr>
        <w:t>Học sinh:</w:t>
      </w:r>
      <w:r w:rsidRPr="00274A8E">
        <w:t xml:space="preserve"> </w:t>
      </w:r>
      <w:r w:rsidRPr="00274A8E">
        <w:tab/>
        <w:t>– Sách giáo khoa, vở ghi. Ôn tập các thao tác xử lí trong bảng.</w:t>
      </w:r>
    </w:p>
    <w:p w:rsidR="00DB2EC0" w:rsidRPr="00274A8E" w:rsidRDefault="00DB2EC0" w:rsidP="00DB2EC0">
      <w:pPr>
        <w:jc w:val="both"/>
        <w:rPr>
          <w:b/>
          <w:bCs/>
        </w:rPr>
      </w:pPr>
      <w:r w:rsidRPr="00274A8E">
        <w:rPr>
          <w:b/>
          <w:bCs/>
        </w:rPr>
        <w:t>III. HOẠT ĐỘNG DẠY HỌC:</w:t>
      </w:r>
    </w:p>
    <w:p w:rsidR="00DB2EC0" w:rsidRPr="00274A8E" w:rsidRDefault="00DB2EC0" w:rsidP="00DB2EC0">
      <w:pPr>
        <w:jc w:val="both"/>
      </w:pPr>
      <w:r w:rsidRPr="00274A8E">
        <w:tab/>
      </w:r>
      <w:r w:rsidRPr="00274A8E">
        <w:rPr>
          <w:b/>
          <w:bCs/>
        </w:rPr>
        <w:t>1. Ổn định tổ chức</w:t>
      </w:r>
      <w:r w:rsidRPr="00274A8E">
        <w:t>: Kiểm tra sĩ số lớp.</w:t>
      </w:r>
    </w:p>
    <w:p w:rsidR="00DB2EC0" w:rsidRPr="00274A8E" w:rsidRDefault="00DB2EC0" w:rsidP="00DB2EC0">
      <w:pPr>
        <w:keepNext/>
        <w:jc w:val="both"/>
        <w:outlineLvl w:val="1"/>
      </w:pPr>
      <w:r w:rsidRPr="00274A8E">
        <w:rPr>
          <w:b/>
          <w:bCs/>
        </w:rPr>
        <w:tab/>
        <w:t>2. Kiểm tra bài cũ:</w:t>
      </w:r>
      <w:r w:rsidRPr="00274A8E">
        <w:t xml:space="preserve"> (Lồng vào quá trình giải bài tập)</w:t>
      </w:r>
    </w:p>
    <w:p w:rsidR="00DB2EC0" w:rsidRPr="00274A8E" w:rsidRDefault="00DB2EC0" w:rsidP="00DB2EC0">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827"/>
        <w:gridCol w:w="3119"/>
        <w:gridCol w:w="2835"/>
      </w:tblGrid>
      <w:tr w:rsidR="00DB2EC0" w:rsidRPr="00274A8E">
        <w:tc>
          <w:tcPr>
            <w:tcW w:w="426"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ind w:left="-108" w:right="-108"/>
              <w:jc w:val="center"/>
              <w:rPr>
                <w:b/>
                <w:bCs/>
              </w:rPr>
            </w:pPr>
            <w:r w:rsidRPr="00274A8E">
              <w:rPr>
                <w:b/>
                <w:bCs/>
              </w:rPr>
              <w:t>TL</w:t>
            </w:r>
          </w:p>
        </w:tc>
        <w:tc>
          <w:tcPr>
            <w:tcW w:w="3827"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Nội dung</w:t>
            </w:r>
          </w:p>
        </w:tc>
        <w:tc>
          <w:tcPr>
            <w:tcW w:w="3119"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Giáo viên</w:t>
            </w:r>
          </w:p>
        </w:tc>
        <w:tc>
          <w:tcPr>
            <w:tcW w:w="2835" w:type="dxa"/>
            <w:tcBorders>
              <w:top w:val="single" w:sz="4" w:space="0" w:color="auto"/>
              <w:left w:val="single" w:sz="4" w:space="0" w:color="auto"/>
              <w:bottom w:val="single" w:sz="4" w:space="0" w:color="auto"/>
              <w:right w:val="single" w:sz="4" w:space="0" w:color="auto"/>
            </w:tcBorders>
            <w:vAlign w:val="center"/>
          </w:tcPr>
          <w:p w:rsidR="00DB2EC0" w:rsidRPr="00274A8E" w:rsidRDefault="00DB2EC0" w:rsidP="00DB2EC0">
            <w:pPr>
              <w:keepNext/>
              <w:jc w:val="center"/>
              <w:outlineLvl w:val="1"/>
              <w:rPr>
                <w:b/>
                <w:bCs/>
              </w:rPr>
            </w:pPr>
            <w:r w:rsidRPr="00274A8E">
              <w:rPr>
                <w:b/>
                <w:bCs/>
              </w:rPr>
              <w:t>Hoạt động của Học sinh</w:t>
            </w: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1: Củng cố cách tạo và làm việc với bảng.</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25</w:t>
            </w:r>
          </w:p>
        </w:tc>
        <w:tc>
          <w:tcPr>
            <w:tcW w:w="3827"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rPr>
                <w:b/>
                <w:bCs/>
              </w:rPr>
              <w:t>1.</w:t>
            </w:r>
            <w:r w:rsidRPr="00274A8E">
              <w:t xml:space="preserve"> Để chọn một ô trong bảng, ta nháy chuột tại cạnh trái của ô đó. Đúng hay sai?</w:t>
            </w:r>
          </w:p>
          <w:p w:rsidR="00DB2EC0" w:rsidRPr="00274A8E" w:rsidRDefault="00DB2EC0" w:rsidP="00DB2EC0">
            <w:pPr>
              <w:jc w:val="both"/>
            </w:pPr>
            <w:r w:rsidRPr="00274A8E">
              <w:rPr>
                <w:b/>
                <w:bCs/>
              </w:rPr>
              <w:t>2.</w:t>
            </w:r>
            <w:r w:rsidRPr="00274A8E">
              <w:t xml:space="preserve"> Các ô liền kề của một bảng có thể gộp lại thành một ô được không? Các ô đó phải thoả mãn điều kiện gì?</w:t>
            </w:r>
          </w:p>
          <w:p w:rsidR="00DB2EC0" w:rsidRPr="00274A8E" w:rsidRDefault="00DB2EC0" w:rsidP="00DB2EC0">
            <w:pPr>
              <w:jc w:val="both"/>
            </w:pPr>
            <w:r w:rsidRPr="00274A8E">
              <w:rPr>
                <w:b/>
                <w:bCs/>
              </w:rPr>
              <w:t>3.</w:t>
            </w:r>
            <w:r w:rsidRPr="00274A8E">
              <w:t xml:space="preserve"> Có thể thực hiện các thao tác biên tập (sao chép, xoá, di chuyển) với một bảng như với văn bản thông thường. Đúng hay sai?</w:t>
            </w:r>
          </w:p>
          <w:p w:rsidR="00DB2EC0" w:rsidRPr="00274A8E" w:rsidRDefault="00DB2EC0" w:rsidP="00DB2EC0">
            <w:pPr>
              <w:jc w:val="both"/>
            </w:pPr>
            <w:r w:rsidRPr="00274A8E">
              <w:rPr>
                <w:b/>
                <w:bCs/>
              </w:rPr>
              <w:t>4.</w:t>
            </w:r>
            <w:r w:rsidRPr="00274A8E">
              <w:t xml:space="preserve"> Trong các cách dưới đây, cách nào nên dùng để căn chỉnh nội dung trong một ô xuống sát đáy?</w:t>
            </w:r>
          </w:p>
          <w:p w:rsidR="00DB2EC0" w:rsidRPr="00274A8E" w:rsidRDefault="00DB2EC0" w:rsidP="00DB2EC0">
            <w:pPr>
              <w:jc w:val="both"/>
            </w:pPr>
            <w:r w:rsidRPr="00274A8E">
              <w:t>a. Dùng các khoảng trống trước nội dung</w:t>
            </w:r>
          </w:p>
          <w:p w:rsidR="00DB2EC0" w:rsidRPr="00274A8E" w:rsidRDefault="00DB2EC0" w:rsidP="00DB2EC0">
            <w:pPr>
              <w:jc w:val="both"/>
            </w:pPr>
            <w:r w:rsidRPr="00274A8E">
              <w:t>b. Nhấn nhiều lần phím Enter</w:t>
            </w:r>
          </w:p>
          <w:p w:rsidR="00DB2EC0" w:rsidRPr="00274A8E" w:rsidRDefault="00DB2EC0" w:rsidP="00DB2EC0">
            <w:pPr>
              <w:jc w:val="both"/>
            </w:pPr>
            <w:r w:rsidRPr="00274A8E">
              <w:t xml:space="preserve">c. Chọn nút lệnh Cell  Alignment </w:t>
            </w:r>
          </w:p>
          <w:p w:rsidR="00DB2EC0" w:rsidRPr="00274A8E" w:rsidRDefault="00DB2EC0" w:rsidP="00DB2EC0">
            <w:pPr>
              <w:jc w:val="both"/>
            </w:pPr>
            <w:r w:rsidRPr="00274A8E">
              <w:rPr>
                <w:b/>
                <w:bCs/>
              </w:rPr>
              <w:t>5.</w:t>
            </w:r>
            <w:r w:rsidRPr="00274A8E">
              <w:t xml:space="preserve"> Hãy ghép mỗi chức năng ở 2 bảng sau:</w:t>
            </w:r>
          </w:p>
          <w:p w:rsidR="00DB2EC0" w:rsidRPr="00274A8E" w:rsidRDefault="00DB2EC0" w:rsidP="00DB2EC0">
            <w:pPr>
              <w:jc w:val="both"/>
            </w:pPr>
            <w:r w:rsidRPr="00274A8E">
              <w:t xml:space="preserve">a) Tạo bảng          </w:t>
            </w:r>
          </w:p>
          <w:p w:rsidR="00DB2EC0" w:rsidRPr="00274A8E" w:rsidRDefault="00DB2EC0" w:rsidP="00DB2EC0">
            <w:pPr>
              <w:jc w:val="both"/>
            </w:pPr>
            <w:r w:rsidRPr="00274A8E">
              <w:t xml:space="preserve">b) Thêm hàng, cột    </w:t>
            </w:r>
          </w:p>
          <w:p w:rsidR="00DB2EC0" w:rsidRPr="00274A8E" w:rsidRDefault="00DB2EC0" w:rsidP="00DB2EC0">
            <w:pPr>
              <w:jc w:val="both"/>
            </w:pPr>
            <w:r w:rsidRPr="00274A8E">
              <w:t xml:space="preserve">c) Xoá hàng, cột     </w:t>
            </w:r>
          </w:p>
          <w:p w:rsidR="00DB2EC0" w:rsidRPr="00274A8E" w:rsidRDefault="00DB2EC0" w:rsidP="00DB2EC0">
            <w:pPr>
              <w:jc w:val="both"/>
            </w:pPr>
            <w:r w:rsidRPr="00274A8E">
              <w:t xml:space="preserve">d) Gộp ô                  </w:t>
            </w:r>
          </w:p>
          <w:p w:rsidR="00DB2EC0" w:rsidRPr="00274A8E" w:rsidRDefault="00DB2EC0" w:rsidP="00DB2EC0">
            <w:pPr>
              <w:jc w:val="both"/>
            </w:pPr>
            <w:r w:rsidRPr="00274A8E">
              <w:t xml:space="preserve">e) Tách ô                 </w:t>
            </w:r>
          </w:p>
          <w:p w:rsidR="00DB2EC0" w:rsidRPr="00274A8E" w:rsidRDefault="00DB2EC0" w:rsidP="00DB2EC0">
            <w:pPr>
              <w:jc w:val="both"/>
            </w:pPr>
            <w:r w:rsidRPr="00274A8E">
              <w:t xml:space="preserve">f) Sắp xếp trong bảng  </w:t>
            </w:r>
          </w:p>
          <w:p w:rsidR="00DB2EC0" w:rsidRPr="00274A8E" w:rsidRDefault="00DB2EC0" w:rsidP="00DB2EC0">
            <w:pPr>
              <w:jc w:val="both"/>
            </w:pPr>
            <w:r w:rsidRPr="00274A8E">
              <w:t xml:space="preserve">g) Tính toán trong bảng  </w:t>
            </w:r>
          </w:p>
          <w:p w:rsidR="00DB2EC0" w:rsidRPr="00274A8E" w:rsidRDefault="00DB2EC0" w:rsidP="00DB2EC0">
            <w:pPr>
              <w:jc w:val="both"/>
            </w:pPr>
          </w:p>
          <w:p w:rsidR="00DB2EC0" w:rsidRPr="00274A8E" w:rsidRDefault="00DB2EC0" w:rsidP="00DB2EC0">
            <w:pPr>
              <w:jc w:val="both"/>
            </w:pPr>
            <w:r w:rsidRPr="00274A8E">
              <w:t xml:space="preserve">1) Table </w:t>
            </w:r>
            <w:r w:rsidRPr="00274A8E">
              <w:sym w:font="Symbol" w:char="F0AE"/>
            </w:r>
            <w:r w:rsidRPr="00274A8E">
              <w:t xml:space="preserve"> Merge Cells</w:t>
            </w:r>
          </w:p>
          <w:p w:rsidR="00DB2EC0" w:rsidRPr="00274A8E" w:rsidRDefault="00DB2EC0" w:rsidP="00DB2EC0">
            <w:pPr>
              <w:jc w:val="both"/>
            </w:pPr>
            <w:r w:rsidRPr="00274A8E">
              <w:t xml:space="preserve">2) Table </w:t>
            </w:r>
            <w:r w:rsidRPr="00274A8E">
              <w:sym w:font="Symbol" w:char="F0AE"/>
            </w:r>
            <w:r w:rsidRPr="00274A8E">
              <w:t xml:space="preserve"> Insert</w:t>
            </w:r>
          </w:p>
          <w:p w:rsidR="00DB2EC0" w:rsidRPr="00274A8E" w:rsidRDefault="00DB2EC0" w:rsidP="00DB2EC0">
            <w:pPr>
              <w:jc w:val="both"/>
            </w:pPr>
            <w:r w:rsidRPr="00274A8E">
              <w:t xml:space="preserve">3) Table </w:t>
            </w:r>
            <w:r w:rsidRPr="00274A8E">
              <w:sym w:font="Symbol" w:char="F0AE"/>
            </w:r>
            <w:r w:rsidRPr="00274A8E">
              <w:t xml:space="preserve"> Insert </w:t>
            </w:r>
            <w:r w:rsidRPr="00274A8E">
              <w:sym w:font="Symbol" w:char="F0AE"/>
            </w:r>
            <w:r w:rsidRPr="00274A8E">
              <w:t xml:space="preserve"> Table </w:t>
            </w:r>
          </w:p>
          <w:p w:rsidR="00DB2EC0" w:rsidRPr="00274A8E" w:rsidRDefault="00DB2EC0" w:rsidP="00DB2EC0">
            <w:pPr>
              <w:jc w:val="both"/>
            </w:pPr>
            <w:r w:rsidRPr="00274A8E">
              <w:t xml:space="preserve">4) Table </w:t>
            </w:r>
            <w:r w:rsidRPr="00274A8E">
              <w:sym w:font="Symbol" w:char="F0AE"/>
            </w:r>
            <w:r w:rsidRPr="00274A8E">
              <w:t xml:space="preserve"> Delete</w:t>
            </w:r>
          </w:p>
          <w:p w:rsidR="00DB2EC0" w:rsidRPr="00274A8E" w:rsidRDefault="00DB2EC0" w:rsidP="00DB2EC0">
            <w:pPr>
              <w:jc w:val="both"/>
            </w:pPr>
            <w:r w:rsidRPr="00274A8E">
              <w:t xml:space="preserve">5) Table </w:t>
            </w:r>
            <w:r w:rsidRPr="00274A8E">
              <w:sym w:font="Symbol" w:char="F0AE"/>
            </w:r>
            <w:r w:rsidRPr="00274A8E">
              <w:t xml:space="preserve"> Formula...</w:t>
            </w:r>
          </w:p>
          <w:p w:rsidR="00DB2EC0" w:rsidRPr="00274A8E" w:rsidRDefault="00DB2EC0" w:rsidP="00DB2EC0">
            <w:pPr>
              <w:jc w:val="both"/>
            </w:pPr>
            <w:r w:rsidRPr="00274A8E">
              <w:t xml:space="preserve">6) Table </w:t>
            </w:r>
            <w:r w:rsidRPr="00274A8E">
              <w:sym w:font="Symbol" w:char="F0AE"/>
            </w:r>
            <w:r w:rsidRPr="00274A8E">
              <w:t xml:space="preserve"> </w:t>
            </w:r>
            <w:smartTag w:uri="urn:schemas-microsoft-com:office:smarttags" w:element="City">
              <w:smartTag w:uri="urn:schemas-microsoft-com:office:smarttags" w:element="place">
                <w:r w:rsidRPr="00274A8E">
                  <w:t>Split</w:t>
                </w:r>
              </w:smartTag>
            </w:smartTag>
            <w:r w:rsidRPr="00274A8E">
              <w:t xml:space="preserve"> Cells …</w:t>
            </w:r>
          </w:p>
          <w:p w:rsidR="00DB2EC0" w:rsidRPr="00274A8E" w:rsidRDefault="00DB2EC0" w:rsidP="00DB2EC0">
            <w:pPr>
              <w:jc w:val="both"/>
            </w:pPr>
            <w:r w:rsidRPr="00274A8E">
              <w:t xml:space="preserve">7) Table </w:t>
            </w:r>
            <w:r w:rsidRPr="00274A8E">
              <w:sym w:font="Symbol" w:char="F0AE"/>
            </w:r>
            <w:r w:rsidRPr="00274A8E">
              <w:t xml:space="preserve"> Sort …</w:t>
            </w:r>
          </w:p>
        </w:tc>
        <w:tc>
          <w:tcPr>
            <w:tcW w:w="3119"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sym w:font="Symbol" w:char="F0B7"/>
            </w:r>
            <w:r w:rsidRPr="00274A8E">
              <w:t xml:space="preserve"> GV phát phiếu câu hỏi cho các nhóm. Gọi một HS bất kì của mỗi nhóm trả lời, các HS khác bổ sung.</w:t>
            </w:r>
          </w:p>
        </w:tc>
        <w:tc>
          <w:tcPr>
            <w:tcW w:w="2835"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sym w:font="Symbol" w:char="F0B7"/>
            </w:r>
            <w:r w:rsidRPr="00274A8E">
              <w:t xml:space="preserve"> Các nhóm thảo luận, trả lời câu hỏi.</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t>1. Đúng.</w:t>
            </w:r>
          </w:p>
          <w:p w:rsidR="00DB2EC0" w:rsidRPr="00274A8E" w:rsidRDefault="00DB2EC0" w:rsidP="00DB2EC0">
            <w:pPr>
              <w:jc w:val="both"/>
            </w:pPr>
          </w:p>
          <w:p w:rsidR="00DB2EC0" w:rsidRPr="00274A8E" w:rsidRDefault="00DB2EC0" w:rsidP="00DB2EC0">
            <w:pPr>
              <w:jc w:val="both"/>
            </w:pPr>
            <w:r w:rsidRPr="00274A8E">
              <w:t>2. Có thể được, với điều kiện chúng tạo thành một miền hình chữ nhật.</w:t>
            </w:r>
          </w:p>
          <w:p w:rsidR="00DB2EC0" w:rsidRPr="00274A8E" w:rsidRDefault="00DB2EC0" w:rsidP="00DB2EC0">
            <w:pPr>
              <w:jc w:val="both"/>
            </w:pPr>
            <w:r w:rsidRPr="00274A8E">
              <w:t>3. Đúng.</w:t>
            </w:r>
          </w:p>
          <w:p w:rsidR="00DB2EC0" w:rsidRPr="00274A8E" w:rsidRDefault="00DB2EC0" w:rsidP="00DB2EC0">
            <w:pPr>
              <w:jc w:val="both"/>
            </w:pPr>
          </w:p>
          <w:p w:rsidR="00DB2EC0" w:rsidRPr="00274A8E" w:rsidRDefault="00DB2EC0" w:rsidP="00DB2EC0">
            <w:pPr>
              <w:jc w:val="both"/>
            </w:pPr>
            <w:r w:rsidRPr="00274A8E">
              <w:t>4. Chọn nút lệnh cell Alignment.</w:t>
            </w: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p>
          <w:p w:rsidR="00DB2EC0" w:rsidRPr="00274A8E" w:rsidRDefault="00DB2EC0" w:rsidP="00DB2EC0">
            <w:pPr>
              <w:jc w:val="both"/>
            </w:pPr>
            <w:r w:rsidRPr="00274A8E">
              <w:t xml:space="preserve">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1"/>
              <w:gridCol w:w="332"/>
              <w:gridCol w:w="331"/>
              <w:gridCol w:w="332"/>
              <w:gridCol w:w="331"/>
              <w:gridCol w:w="332"/>
              <w:gridCol w:w="332"/>
            </w:tblGrid>
            <w:tr w:rsidR="00DB2EC0" w:rsidRPr="00274A8E" w:rsidTr="00EA0791">
              <w:tc>
                <w:tcPr>
                  <w:tcW w:w="331"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a</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b</w:t>
                  </w:r>
                </w:p>
              </w:tc>
              <w:tc>
                <w:tcPr>
                  <w:tcW w:w="331"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c</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d</w:t>
                  </w:r>
                </w:p>
              </w:tc>
              <w:tc>
                <w:tcPr>
                  <w:tcW w:w="331"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e</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f</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g</w:t>
                  </w:r>
                </w:p>
              </w:tc>
            </w:tr>
            <w:tr w:rsidR="00DB2EC0" w:rsidRPr="00274A8E" w:rsidTr="00EA0791">
              <w:tc>
                <w:tcPr>
                  <w:tcW w:w="331"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3</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2</w:t>
                  </w:r>
                </w:p>
              </w:tc>
              <w:tc>
                <w:tcPr>
                  <w:tcW w:w="331"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4</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1</w:t>
                  </w:r>
                </w:p>
              </w:tc>
              <w:tc>
                <w:tcPr>
                  <w:tcW w:w="331"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6</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7</w:t>
                  </w:r>
                </w:p>
              </w:tc>
              <w:tc>
                <w:tcPr>
                  <w:tcW w:w="332" w:type="dxa"/>
                  <w:tcBorders>
                    <w:top w:val="single" w:sz="4" w:space="0" w:color="auto"/>
                    <w:left w:val="single" w:sz="4" w:space="0" w:color="auto"/>
                    <w:bottom w:val="single" w:sz="4" w:space="0" w:color="auto"/>
                    <w:right w:val="single" w:sz="4" w:space="0" w:color="auto"/>
                  </w:tcBorders>
                  <w:shd w:val="clear" w:color="auto" w:fill="auto"/>
                </w:tcPr>
                <w:p w:rsidR="00DB2EC0" w:rsidRPr="00274A8E" w:rsidRDefault="00DB2EC0" w:rsidP="00EA0791">
                  <w:pPr>
                    <w:jc w:val="both"/>
                  </w:pPr>
                  <w:r w:rsidRPr="00274A8E">
                    <w:t>5</w:t>
                  </w:r>
                </w:p>
              </w:tc>
            </w:tr>
          </w:tbl>
          <w:p w:rsidR="00DB2EC0" w:rsidRPr="00274A8E" w:rsidRDefault="00DB2EC0" w:rsidP="00DB2EC0">
            <w:pPr>
              <w:jc w:val="both"/>
            </w:pPr>
          </w:p>
          <w:p w:rsidR="00DB2EC0" w:rsidRPr="00274A8E" w:rsidRDefault="00DB2EC0" w:rsidP="00DB2EC0">
            <w:pPr>
              <w:jc w:val="both"/>
            </w:pP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2: Giới thiệu thêm một số thao tác xử lí trong bảng</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15</w:t>
            </w:r>
          </w:p>
        </w:tc>
        <w:tc>
          <w:tcPr>
            <w:tcW w:w="3827"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rPr>
                <w:b/>
                <w:bCs/>
              </w:rPr>
              <w:t>1. Trang trí đường viền và đường lưới cho bảng:</w:t>
            </w:r>
          </w:p>
          <w:p w:rsidR="00DB2EC0" w:rsidRPr="00274A8E" w:rsidRDefault="00DB2EC0" w:rsidP="00DB2EC0">
            <w:pPr>
              <w:jc w:val="both"/>
            </w:pPr>
            <w:r w:rsidRPr="00274A8E">
              <w:sym w:font="Symbol" w:char="F0B7"/>
            </w:r>
            <w:r w:rsidRPr="00274A8E">
              <w:t xml:space="preserve"> Chọn bảng</w:t>
            </w:r>
          </w:p>
          <w:p w:rsidR="00DB2EC0" w:rsidRPr="00274A8E" w:rsidRDefault="00DB2EC0" w:rsidP="00DB2EC0">
            <w:r w:rsidRPr="00274A8E">
              <w:sym w:font="Symbol" w:char="F0B7"/>
            </w:r>
            <w:r w:rsidRPr="00274A8E">
              <w:t xml:space="preserve"> Thực hiện lệnh </w:t>
            </w:r>
            <w:r w:rsidRPr="00274A8E">
              <w:rPr>
                <w:b/>
                <w:bCs/>
              </w:rPr>
              <w:t xml:space="preserve">Format </w:t>
            </w:r>
            <w:r w:rsidRPr="00274A8E">
              <w:rPr>
                <w:b/>
                <w:bCs/>
              </w:rPr>
              <w:sym w:font="Symbol" w:char="F0AE"/>
            </w:r>
            <w:r w:rsidRPr="00274A8E">
              <w:rPr>
                <w:b/>
                <w:bCs/>
              </w:rPr>
              <w:t xml:space="preserve"> Borders and Shading …</w:t>
            </w:r>
          </w:p>
          <w:p w:rsidR="00DB2EC0" w:rsidRPr="00274A8E" w:rsidRDefault="00DB2EC0" w:rsidP="00DB2EC0">
            <w:pPr>
              <w:jc w:val="both"/>
            </w:pPr>
            <w:r w:rsidRPr="00274A8E">
              <w:sym w:font="Symbol" w:char="F0B7"/>
            </w:r>
            <w:r w:rsidRPr="00274A8E">
              <w:t xml:space="preserve"> Chọn kiểu đường viền, đường lưới hoặc tô màu cho bảng</w:t>
            </w:r>
          </w:p>
          <w:p w:rsidR="00DB2EC0" w:rsidRPr="00274A8E" w:rsidRDefault="00DB2EC0" w:rsidP="00DB2EC0">
            <w:pPr>
              <w:jc w:val="both"/>
            </w:pPr>
          </w:p>
          <w:p w:rsidR="00DB2EC0" w:rsidRPr="00274A8E" w:rsidRDefault="00DB2EC0" w:rsidP="00DB2EC0">
            <w:pPr>
              <w:jc w:val="both"/>
            </w:pPr>
            <w:r w:rsidRPr="00274A8E">
              <w:rPr>
                <w:b/>
                <w:bCs/>
              </w:rPr>
              <w:t>2. Sắp xếp trong bảng:</w:t>
            </w:r>
          </w:p>
          <w:p w:rsidR="00DB2EC0" w:rsidRPr="00274A8E" w:rsidRDefault="00DB2EC0" w:rsidP="00DB2EC0">
            <w:pPr>
              <w:jc w:val="both"/>
            </w:pPr>
            <w:r w:rsidRPr="00274A8E">
              <w:sym w:font="Symbol" w:char="F0B7"/>
            </w:r>
            <w:r w:rsidRPr="00274A8E">
              <w:t xml:space="preserve"> Chọn cột cần sắp xếp</w:t>
            </w:r>
          </w:p>
          <w:p w:rsidR="00DB2EC0" w:rsidRPr="00274A8E" w:rsidRDefault="00DB2EC0" w:rsidP="00DB2EC0">
            <w:pPr>
              <w:jc w:val="both"/>
            </w:pPr>
            <w:r w:rsidRPr="00274A8E">
              <w:sym w:font="Symbol" w:char="F0B7"/>
            </w:r>
            <w:r w:rsidRPr="00274A8E">
              <w:t xml:space="preserve"> Thực hiện lệnh </w:t>
            </w:r>
            <w:r w:rsidRPr="00274A8E">
              <w:rPr>
                <w:b/>
                <w:bCs/>
              </w:rPr>
              <w:t xml:space="preserve">Table </w:t>
            </w:r>
            <w:r w:rsidRPr="00274A8E">
              <w:rPr>
                <w:b/>
                <w:bCs/>
              </w:rPr>
              <w:sym w:font="Symbol" w:char="F0AE"/>
            </w:r>
            <w:r w:rsidRPr="00274A8E">
              <w:rPr>
                <w:b/>
                <w:bCs/>
              </w:rPr>
              <w:t xml:space="preserve"> Sort …</w:t>
            </w:r>
          </w:p>
          <w:p w:rsidR="00DB2EC0" w:rsidRPr="00274A8E" w:rsidRDefault="00DB2EC0" w:rsidP="00DB2EC0">
            <w:pPr>
              <w:jc w:val="both"/>
            </w:pPr>
            <w:r w:rsidRPr="00274A8E">
              <w:sym w:font="Symbol" w:char="F0B7"/>
            </w:r>
            <w:r w:rsidRPr="00274A8E">
              <w:t xml:space="preserve"> Chọn kiểu sắp xếp tăng/giảm</w:t>
            </w:r>
          </w:p>
          <w:p w:rsidR="00DB2EC0" w:rsidRPr="00274A8E" w:rsidRDefault="00DB2EC0" w:rsidP="00DB2EC0">
            <w:pPr>
              <w:jc w:val="both"/>
            </w:pPr>
            <w:r w:rsidRPr="00274A8E">
              <w:sym w:font="Symbol" w:char="F0B7"/>
            </w:r>
            <w:r w:rsidRPr="00274A8E">
              <w:t xml:space="preserve"> Nháy nút </w:t>
            </w:r>
            <w:r w:rsidRPr="00274A8E">
              <w:rPr>
                <w:b/>
                <w:bCs/>
              </w:rPr>
              <w:t>OK.</w:t>
            </w:r>
          </w:p>
          <w:p w:rsidR="00DB2EC0" w:rsidRPr="00274A8E" w:rsidRDefault="00DB2EC0" w:rsidP="00DB2EC0">
            <w:pPr>
              <w:jc w:val="both"/>
            </w:pPr>
          </w:p>
          <w:p w:rsidR="00DB2EC0" w:rsidRPr="00274A8E" w:rsidRDefault="00DB2EC0" w:rsidP="00DB2EC0">
            <w:pPr>
              <w:jc w:val="both"/>
            </w:pPr>
            <w:r w:rsidRPr="00274A8E">
              <w:rPr>
                <w:b/>
                <w:bCs/>
              </w:rPr>
              <w:t>3. Tính toán trong bảng:</w:t>
            </w:r>
          </w:p>
          <w:p w:rsidR="00DB2EC0" w:rsidRPr="00274A8E" w:rsidRDefault="00DB2EC0" w:rsidP="00DB2EC0">
            <w:pPr>
              <w:jc w:val="both"/>
            </w:pPr>
            <w:r w:rsidRPr="00274A8E">
              <w:sym w:font="Symbol" w:char="F0B7"/>
            </w:r>
            <w:r w:rsidRPr="00274A8E">
              <w:t xml:space="preserve"> Đưa con trỏ soạn thảo đến ô sẽ đặt kết quả tính toán.</w:t>
            </w:r>
          </w:p>
          <w:p w:rsidR="00DB2EC0" w:rsidRPr="00274A8E" w:rsidRDefault="00DB2EC0" w:rsidP="00DB2EC0">
            <w:pPr>
              <w:jc w:val="both"/>
            </w:pPr>
            <w:r w:rsidRPr="00274A8E">
              <w:sym w:font="Symbol" w:char="F0B7"/>
            </w:r>
            <w:r w:rsidRPr="00274A8E">
              <w:t xml:space="preserve"> Chọn lệnh </w:t>
            </w:r>
            <w:r w:rsidRPr="00274A8E">
              <w:rPr>
                <w:b/>
                <w:bCs/>
              </w:rPr>
              <w:t xml:space="preserve">Table </w:t>
            </w:r>
            <w:r w:rsidRPr="00274A8E">
              <w:rPr>
                <w:b/>
                <w:bCs/>
              </w:rPr>
              <w:sym w:font="Symbol" w:char="F0AE"/>
            </w:r>
            <w:r w:rsidRPr="00274A8E">
              <w:rPr>
                <w:b/>
                <w:bCs/>
              </w:rPr>
              <w:t xml:space="preserve"> Formula …</w:t>
            </w:r>
          </w:p>
          <w:p w:rsidR="00DB2EC0" w:rsidRPr="00274A8E" w:rsidRDefault="00DB2EC0" w:rsidP="00DB2EC0">
            <w:pPr>
              <w:jc w:val="both"/>
            </w:pPr>
          </w:p>
        </w:tc>
        <w:tc>
          <w:tcPr>
            <w:tcW w:w="3119"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sym w:font="Symbol" w:char="F0B7"/>
            </w:r>
            <w:r w:rsidRPr="00274A8E">
              <w:t xml:space="preserve"> GV giới thiệu thêm một số thao tác xử lí thường dùng trong bảng</w:t>
            </w:r>
          </w:p>
          <w:p w:rsidR="00DB2EC0" w:rsidRPr="00274A8E" w:rsidRDefault="00DB2EC0" w:rsidP="00DB2EC0">
            <w:pPr>
              <w:jc w:val="both"/>
            </w:pPr>
          </w:p>
          <w:p w:rsidR="00DB2EC0" w:rsidRPr="00274A8E" w:rsidRDefault="00DB2EC0" w:rsidP="00DB2EC0">
            <w:pPr>
              <w:jc w:val="both"/>
            </w:pPr>
          </w:p>
          <w:p w:rsidR="00DB2EC0" w:rsidRPr="00274A8E" w:rsidRDefault="00D3505E" w:rsidP="00DB2EC0">
            <w:pPr>
              <w:jc w:val="both"/>
            </w:pPr>
            <w:r>
              <w:rPr>
                <w:noProof/>
              </w:rPr>
              <w:drawing>
                <wp:inline distT="0" distB="0" distL="0" distR="0">
                  <wp:extent cx="1828800" cy="158115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3" cstate="email">
                            <a:extLst>
                              <a:ext uri="{28A0092B-C50C-407E-A947-70E740481C1C}">
                                <a14:useLocalDpi xmlns:a14="http://schemas.microsoft.com/office/drawing/2010/main"/>
                              </a:ext>
                            </a:extLst>
                          </a:blip>
                          <a:srcRect/>
                          <a:stretch>
                            <a:fillRect/>
                          </a:stretch>
                        </pic:blipFill>
                        <pic:spPr bwMode="auto">
                          <a:xfrm>
                            <a:off x="0" y="0"/>
                            <a:ext cx="1828800" cy="1581150"/>
                          </a:xfrm>
                          <a:prstGeom prst="rect">
                            <a:avLst/>
                          </a:prstGeom>
                          <a:noFill/>
                          <a:ln>
                            <a:noFill/>
                          </a:ln>
                        </pic:spPr>
                      </pic:pic>
                    </a:graphicData>
                  </a:graphic>
                </wp:inline>
              </w:drawing>
            </w:r>
          </w:p>
          <w:p w:rsidR="00DB2EC0" w:rsidRPr="00274A8E" w:rsidRDefault="00DB2EC0" w:rsidP="00DB2EC0">
            <w:pPr>
              <w:jc w:val="both"/>
            </w:pPr>
          </w:p>
          <w:p w:rsidR="00DB2EC0" w:rsidRPr="00274A8E" w:rsidRDefault="00D3505E" w:rsidP="00DB2EC0">
            <w:pPr>
              <w:jc w:val="both"/>
            </w:pPr>
            <w:r>
              <w:rPr>
                <w:noProof/>
              </w:rPr>
              <w:drawing>
                <wp:inline distT="0" distB="0" distL="0" distR="0">
                  <wp:extent cx="1838325" cy="12763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4" cstate="email">
                            <a:extLst>
                              <a:ext uri="{28A0092B-C50C-407E-A947-70E740481C1C}">
                                <a14:useLocalDpi xmlns:a14="http://schemas.microsoft.com/office/drawing/2010/main"/>
                              </a:ext>
                            </a:extLst>
                          </a:blip>
                          <a:srcRect/>
                          <a:stretch>
                            <a:fillRect/>
                          </a:stretch>
                        </pic:blipFill>
                        <pic:spPr bwMode="auto">
                          <a:xfrm>
                            <a:off x="0" y="0"/>
                            <a:ext cx="1838325" cy="1276350"/>
                          </a:xfrm>
                          <a:prstGeom prst="rect">
                            <a:avLst/>
                          </a:prstGeom>
                          <a:noFill/>
                          <a:ln>
                            <a:noFill/>
                          </a:ln>
                        </pic:spPr>
                      </pic:pic>
                    </a:graphicData>
                  </a:graphic>
                </wp:inline>
              </w:drawing>
            </w:r>
          </w:p>
          <w:p w:rsidR="00DB2EC0" w:rsidRPr="00274A8E" w:rsidRDefault="00DB2EC0" w:rsidP="00DB2EC0">
            <w:pPr>
              <w:jc w:val="both"/>
            </w:pPr>
          </w:p>
        </w:tc>
        <w:tc>
          <w:tcPr>
            <w:tcW w:w="2835"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tc>
      </w:tr>
      <w:tr w:rsidR="00DB2EC0" w:rsidRPr="00274A8E">
        <w:tc>
          <w:tcPr>
            <w:tcW w:w="10207" w:type="dxa"/>
            <w:gridSpan w:val="4"/>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center"/>
              <w:rPr>
                <w:b/>
                <w:bCs/>
              </w:rPr>
            </w:pPr>
            <w:r w:rsidRPr="00274A8E">
              <w:rPr>
                <w:b/>
                <w:bCs/>
              </w:rPr>
              <w:t>Hoạt động 3: Củng cố</w:t>
            </w:r>
          </w:p>
        </w:tc>
      </w:tr>
      <w:tr w:rsidR="00DB2EC0" w:rsidRPr="00274A8E">
        <w:tc>
          <w:tcPr>
            <w:tcW w:w="426"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ind w:left="-108"/>
              <w:jc w:val="center"/>
              <w:rPr>
                <w:sz w:val="23"/>
                <w:szCs w:val="23"/>
              </w:rPr>
            </w:pPr>
          </w:p>
          <w:p w:rsidR="00DB2EC0" w:rsidRPr="00274A8E" w:rsidRDefault="00DB2EC0" w:rsidP="00DB2EC0">
            <w:pPr>
              <w:ind w:left="-108"/>
              <w:jc w:val="center"/>
              <w:rPr>
                <w:sz w:val="23"/>
                <w:szCs w:val="23"/>
              </w:rPr>
            </w:pPr>
            <w:r w:rsidRPr="00274A8E">
              <w:rPr>
                <w:sz w:val="23"/>
                <w:szCs w:val="23"/>
              </w:rPr>
              <w:t>5</w:t>
            </w:r>
          </w:p>
        </w:tc>
        <w:tc>
          <w:tcPr>
            <w:tcW w:w="3827"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rPr>
                <w:b/>
                <w:bCs/>
              </w:rPr>
            </w:pPr>
          </w:p>
        </w:tc>
        <w:tc>
          <w:tcPr>
            <w:tcW w:w="3119"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r w:rsidRPr="00274A8E">
              <w:t>Nhắc lại các thao tác xử lí trong bảng.</w:t>
            </w:r>
          </w:p>
          <w:p w:rsidR="00DB2EC0" w:rsidRPr="00274A8E" w:rsidRDefault="00DB2EC0" w:rsidP="00DB2EC0">
            <w:pPr>
              <w:jc w:val="both"/>
            </w:pPr>
            <w:r w:rsidRPr="00274A8E">
              <w:t>Nhấn mạnh khi nào nên sử dụng thao tác nào.</w:t>
            </w:r>
          </w:p>
          <w:p w:rsidR="00DB2EC0" w:rsidRPr="00274A8E" w:rsidRDefault="00DB2EC0" w:rsidP="00DB2EC0">
            <w:pPr>
              <w:jc w:val="both"/>
            </w:pPr>
          </w:p>
        </w:tc>
        <w:tc>
          <w:tcPr>
            <w:tcW w:w="2835" w:type="dxa"/>
            <w:tcBorders>
              <w:top w:val="single" w:sz="4" w:space="0" w:color="auto"/>
              <w:left w:val="single" w:sz="4" w:space="0" w:color="auto"/>
              <w:bottom w:val="single" w:sz="4" w:space="0" w:color="auto"/>
              <w:right w:val="single" w:sz="4" w:space="0" w:color="auto"/>
            </w:tcBorders>
          </w:tcPr>
          <w:p w:rsidR="00DB2EC0" w:rsidRPr="00274A8E" w:rsidRDefault="00DB2EC0" w:rsidP="00DB2EC0">
            <w:pPr>
              <w:jc w:val="both"/>
            </w:pPr>
          </w:p>
        </w:tc>
      </w:tr>
    </w:tbl>
    <w:p w:rsidR="00DB2EC0" w:rsidRPr="00274A8E" w:rsidRDefault="00DB2EC0" w:rsidP="00DB2EC0">
      <w:pPr>
        <w:jc w:val="both"/>
        <w:rPr>
          <w:b/>
          <w:bCs/>
        </w:rPr>
      </w:pPr>
      <w:r w:rsidRPr="00274A8E">
        <w:rPr>
          <w:b/>
          <w:bCs/>
        </w:rPr>
        <w:tab/>
        <w:t xml:space="preserve">4. BÀI TẬP VỀ NHÀ: </w:t>
      </w:r>
    </w:p>
    <w:p w:rsidR="00DB2EC0" w:rsidRPr="00274A8E" w:rsidRDefault="00DB2EC0" w:rsidP="00DB2EC0">
      <w:pPr>
        <w:jc w:val="both"/>
      </w:pPr>
      <w:r w:rsidRPr="00274A8E">
        <w:rPr>
          <w:b/>
          <w:bCs/>
        </w:rPr>
        <w:tab/>
      </w:r>
      <w:r w:rsidRPr="00274A8E">
        <w:t>– HS tự tìm hiểu thêm các thao tác khác trong xử lí bảng.</w:t>
      </w:r>
    </w:p>
    <w:p w:rsidR="00DB2EC0" w:rsidRPr="00274A8E" w:rsidRDefault="00DB2EC0" w:rsidP="00DB2EC0">
      <w:pPr>
        <w:jc w:val="both"/>
        <w:rPr>
          <w:b/>
          <w:bCs/>
        </w:rPr>
      </w:pPr>
      <w:r w:rsidRPr="00274A8E">
        <w:tab/>
        <w:t>– Chuẩn bị  Bài tập và thực hành 9</w:t>
      </w:r>
    </w:p>
    <w:p w:rsidR="00DB2EC0" w:rsidRPr="00274A8E" w:rsidRDefault="00DB2EC0" w:rsidP="00DB2EC0">
      <w:pPr>
        <w:jc w:val="both"/>
      </w:pPr>
      <w:r w:rsidRPr="00274A8E">
        <w:rPr>
          <w:b/>
          <w:bCs/>
        </w:rPr>
        <w:t>IV. RÚT KINH NGHIỆM, BỔ SUNG:</w:t>
      </w:r>
    </w:p>
    <w:p w:rsidR="00DB2EC0" w:rsidRPr="00274A8E" w:rsidRDefault="00DB2EC0" w:rsidP="00DB2EC0">
      <w:pPr>
        <w:tabs>
          <w:tab w:val="left" w:pos="567"/>
          <w:tab w:val="right" w:leader="dot" w:pos="9781"/>
        </w:tabs>
        <w:jc w:val="both"/>
      </w:pPr>
      <w:r w:rsidRPr="00274A8E">
        <w:tab/>
      </w:r>
      <w:r w:rsidRPr="00274A8E">
        <w:tab/>
      </w:r>
    </w:p>
    <w:p w:rsidR="00DB2EC0" w:rsidRPr="00274A8E" w:rsidRDefault="00DB2EC0" w:rsidP="00DB2EC0">
      <w:pPr>
        <w:tabs>
          <w:tab w:val="left" w:pos="567"/>
          <w:tab w:val="right" w:leader="dot" w:pos="9781"/>
        </w:tabs>
        <w:jc w:val="both"/>
      </w:pPr>
      <w:r w:rsidRPr="00274A8E">
        <w:tab/>
      </w:r>
      <w:r w:rsidRPr="00274A8E">
        <w:tab/>
      </w:r>
    </w:p>
    <w:p w:rsidR="007240A6" w:rsidRPr="00274A8E" w:rsidRDefault="00DB2EC0" w:rsidP="00DB2EC0">
      <w:r w:rsidRPr="00274A8E">
        <w:tab/>
      </w:r>
      <w:r w:rsidRPr="00274A8E">
        <w:tab/>
      </w:r>
    </w:p>
    <w:p w:rsidR="007240A6" w:rsidRPr="00274A8E" w:rsidRDefault="007240A6" w:rsidP="007240A6">
      <w:pPr>
        <w:jc w:val="both"/>
      </w:pPr>
      <w:r w:rsidRPr="00274A8E">
        <w:br w:type="page"/>
      </w:r>
      <w:r w:rsidR="003D19C4" w:rsidRPr="00274A8E">
        <w:rPr>
          <w:b/>
        </w:rPr>
        <w:t>Ngày soạn: 12/03/</w:t>
      </w:r>
      <w:r w:rsidR="006D159B" w:rsidRPr="00274A8E">
        <w:rPr>
          <w:b/>
        </w:rPr>
        <w:t>2011</w:t>
      </w:r>
      <w:r w:rsidRPr="00274A8E">
        <w:tab/>
      </w:r>
      <w:r w:rsidRPr="00274A8E">
        <w:tab/>
      </w:r>
      <w:r w:rsidR="00A07FD9" w:rsidRPr="00274A8E">
        <w:t xml:space="preserve">             </w:t>
      </w:r>
      <w:r w:rsidRPr="00274A8E">
        <w:rPr>
          <w:b/>
          <w:bCs/>
          <w:sz w:val="28"/>
          <w:szCs w:val="28"/>
        </w:rPr>
        <w:t>Chương III: SOẠN THẢO VĂN BẢN</w:t>
      </w:r>
    </w:p>
    <w:p w:rsidR="007240A6" w:rsidRPr="00274A8E" w:rsidRDefault="007240A6" w:rsidP="007240A6">
      <w:pPr>
        <w:jc w:val="both"/>
        <w:rPr>
          <w:b/>
          <w:bCs/>
        </w:rPr>
      </w:pPr>
      <w:r w:rsidRPr="00274A8E">
        <w:rPr>
          <w:b/>
          <w:bCs/>
        </w:rPr>
        <w:t>Tiết dạy:</w:t>
      </w:r>
      <w:r w:rsidRPr="00274A8E">
        <w:rPr>
          <w:b/>
          <w:bCs/>
        </w:rPr>
        <w:tab/>
        <w:t>55</w:t>
      </w:r>
      <w:r w:rsidR="007153EE" w:rsidRPr="00274A8E">
        <w:tab/>
      </w:r>
      <w:r w:rsidR="007153EE" w:rsidRPr="00274A8E">
        <w:tab/>
      </w:r>
      <w:r w:rsidR="007153EE" w:rsidRPr="00274A8E">
        <w:tab/>
      </w:r>
      <w:r w:rsidRPr="00274A8E">
        <w:rPr>
          <w:b/>
          <w:bCs/>
          <w:sz w:val="28"/>
          <w:szCs w:val="28"/>
        </w:rPr>
        <w:t>BTTH 9 BÀI TẬP VÀ THỰC HÀNH TỔNG HỢP</w:t>
      </w:r>
    </w:p>
    <w:p w:rsidR="007153EE" w:rsidRPr="00274A8E" w:rsidRDefault="007153EE" w:rsidP="007240A6">
      <w:pPr>
        <w:jc w:val="both"/>
      </w:pPr>
      <w:r w:rsidRPr="00274A8E">
        <w:rPr>
          <w:b/>
          <w:bCs/>
        </w:rPr>
        <w:t>Tuần:              28</w:t>
      </w:r>
    </w:p>
    <w:p w:rsidR="00A07FD9" w:rsidRPr="00274A8E" w:rsidRDefault="00A07FD9" w:rsidP="007240A6">
      <w:pPr>
        <w:jc w:val="both"/>
        <w:rPr>
          <w:b/>
          <w:bCs/>
        </w:rPr>
      </w:pPr>
    </w:p>
    <w:p w:rsidR="007240A6" w:rsidRPr="00274A8E" w:rsidRDefault="007240A6" w:rsidP="007240A6">
      <w:pPr>
        <w:jc w:val="both"/>
      </w:pPr>
      <w:r w:rsidRPr="00274A8E">
        <w:rPr>
          <w:b/>
          <w:bCs/>
        </w:rPr>
        <w:t>I. MỤC TIÊU:</w:t>
      </w:r>
    </w:p>
    <w:p w:rsidR="007240A6" w:rsidRPr="00274A8E" w:rsidRDefault="007240A6" w:rsidP="007240A6">
      <w:pPr>
        <w:jc w:val="both"/>
      </w:pPr>
      <w:r w:rsidRPr="00274A8E">
        <w:rPr>
          <w:b/>
          <w:bCs/>
        </w:rPr>
        <w:tab/>
      </w:r>
      <w:r w:rsidRPr="00274A8E">
        <w:rPr>
          <w:b/>
          <w:bCs/>
          <w:i/>
          <w:iCs/>
        </w:rPr>
        <w:t>Kiến thức:</w:t>
      </w:r>
      <w:r w:rsidRPr="00274A8E">
        <w:t xml:space="preserve"> </w:t>
      </w:r>
      <w:r w:rsidRPr="00274A8E">
        <w:tab/>
      </w:r>
    </w:p>
    <w:p w:rsidR="007240A6" w:rsidRPr="00274A8E" w:rsidRDefault="007240A6" w:rsidP="007240A6">
      <w:pPr>
        <w:tabs>
          <w:tab w:val="left" w:pos="851"/>
        </w:tabs>
        <w:jc w:val="both"/>
      </w:pPr>
      <w:r w:rsidRPr="00274A8E">
        <w:tab/>
        <w:t>– Củng cố các thao tác với bảng.</w:t>
      </w:r>
    </w:p>
    <w:p w:rsidR="007240A6" w:rsidRPr="00274A8E" w:rsidRDefault="007240A6" w:rsidP="007240A6">
      <w:pPr>
        <w:jc w:val="both"/>
      </w:pPr>
      <w:r w:rsidRPr="00274A8E">
        <w:rPr>
          <w:b/>
          <w:bCs/>
        </w:rPr>
        <w:tab/>
      </w:r>
      <w:r w:rsidRPr="00274A8E">
        <w:rPr>
          <w:b/>
          <w:bCs/>
          <w:i/>
          <w:iCs/>
        </w:rPr>
        <w:t>Kĩ năng:</w:t>
      </w:r>
    </w:p>
    <w:p w:rsidR="007240A6" w:rsidRPr="00274A8E" w:rsidRDefault="007240A6" w:rsidP="007240A6">
      <w:pPr>
        <w:tabs>
          <w:tab w:val="left" w:pos="851"/>
        </w:tabs>
        <w:jc w:val="both"/>
      </w:pPr>
      <w:r w:rsidRPr="00274A8E">
        <w:tab/>
        <w:t>– Thực hành làm việc với bảng</w:t>
      </w:r>
    </w:p>
    <w:p w:rsidR="007240A6" w:rsidRPr="00274A8E" w:rsidRDefault="007240A6" w:rsidP="007240A6">
      <w:pPr>
        <w:tabs>
          <w:tab w:val="left" w:pos="851"/>
        </w:tabs>
        <w:jc w:val="both"/>
      </w:pPr>
      <w:r w:rsidRPr="00274A8E">
        <w:tab/>
        <w:t>– Vận dụng tổng hợp các kĩ năng đã học trong soạn thảo.</w:t>
      </w:r>
    </w:p>
    <w:p w:rsidR="007240A6" w:rsidRPr="00274A8E" w:rsidRDefault="007240A6" w:rsidP="007240A6">
      <w:pPr>
        <w:jc w:val="both"/>
      </w:pPr>
      <w:r w:rsidRPr="00274A8E">
        <w:tab/>
      </w:r>
      <w:r w:rsidRPr="00274A8E">
        <w:rPr>
          <w:b/>
          <w:bCs/>
          <w:i/>
          <w:iCs/>
        </w:rPr>
        <w:t>Thái độ:</w:t>
      </w:r>
      <w:r w:rsidRPr="00274A8E">
        <w:t xml:space="preserve"> </w:t>
      </w:r>
    </w:p>
    <w:p w:rsidR="007240A6" w:rsidRPr="00274A8E" w:rsidRDefault="007240A6" w:rsidP="007240A6">
      <w:pPr>
        <w:tabs>
          <w:tab w:val="left" w:pos="851"/>
        </w:tabs>
        <w:jc w:val="both"/>
      </w:pPr>
      <w:r w:rsidRPr="00274A8E">
        <w:tab/>
        <w:t>– Rèn luyện phong cách làm việc khoa học, chuẩn mực.</w:t>
      </w:r>
    </w:p>
    <w:p w:rsidR="007240A6" w:rsidRPr="00274A8E" w:rsidRDefault="007240A6" w:rsidP="007240A6">
      <w:pPr>
        <w:jc w:val="both"/>
        <w:rPr>
          <w:b/>
          <w:bCs/>
        </w:rPr>
      </w:pPr>
      <w:r w:rsidRPr="00274A8E">
        <w:rPr>
          <w:b/>
          <w:bCs/>
        </w:rPr>
        <w:t>II. CHUẨN BỊ:</w:t>
      </w:r>
    </w:p>
    <w:p w:rsidR="007240A6" w:rsidRPr="00274A8E" w:rsidRDefault="007240A6" w:rsidP="007240A6">
      <w:pPr>
        <w:jc w:val="both"/>
      </w:pPr>
      <w:r w:rsidRPr="00274A8E">
        <w:rPr>
          <w:b/>
          <w:bCs/>
        </w:rPr>
        <w:tab/>
      </w:r>
      <w:r w:rsidRPr="00274A8E">
        <w:rPr>
          <w:b/>
          <w:bCs/>
          <w:i/>
          <w:iCs/>
        </w:rPr>
        <w:t>Giáo viên:</w:t>
      </w:r>
      <w:r w:rsidRPr="00274A8E">
        <w:t xml:space="preserve"> </w:t>
      </w:r>
      <w:r w:rsidRPr="00274A8E">
        <w:tab/>
        <w:t>– Giáo án, máy tính.</w:t>
      </w:r>
    </w:p>
    <w:p w:rsidR="007240A6" w:rsidRPr="00274A8E" w:rsidRDefault="007240A6" w:rsidP="007240A6">
      <w:pPr>
        <w:tabs>
          <w:tab w:val="left" w:pos="851"/>
        </w:tabs>
        <w:jc w:val="both"/>
      </w:pPr>
      <w:r w:rsidRPr="00274A8E">
        <w:tab/>
      </w:r>
      <w:r w:rsidRPr="00274A8E">
        <w:tab/>
      </w:r>
      <w:r w:rsidRPr="00274A8E">
        <w:tab/>
        <w:t>– Tổ chức thực hành theo nhóm.</w:t>
      </w:r>
    </w:p>
    <w:p w:rsidR="007240A6" w:rsidRPr="00274A8E" w:rsidRDefault="007240A6" w:rsidP="007240A6">
      <w:pPr>
        <w:jc w:val="both"/>
      </w:pPr>
      <w:r w:rsidRPr="00274A8E">
        <w:tab/>
      </w:r>
      <w:r w:rsidRPr="00274A8E">
        <w:rPr>
          <w:b/>
          <w:bCs/>
          <w:i/>
          <w:iCs/>
        </w:rPr>
        <w:t>Học sinh:</w:t>
      </w:r>
      <w:r w:rsidRPr="00274A8E">
        <w:t xml:space="preserve"> </w:t>
      </w:r>
      <w:r w:rsidRPr="00274A8E">
        <w:tab/>
        <w:t>– Sách giáo khoa, vở ghi. Ôn tập các thao tác xử lí văn bản.</w:t>
      </w:r>
    </w:p>
    <w:p w:rsidR="007240A6" w:rsidRPr="00274A8E" w:rsidRDefault="007240A6" w:rsidP="007240A6">
      <w:pPr>
        <w:jc w:val="both"/>
        <w:rPr>
          <w:b/>
          <w:bCs/>
        </w:rPr>
      </w:pPr>
      <w:r w:rsidRPr="00274A8E">
        <w:rPr>
          <w:b/>
          <w:bCs/>
        </w:rPr>
        <w:t>III. HOẠT ĐỘNG DẠY HỌC:</w:t>
      </w:r>
    </w:p>
    <w:p w:rsidR="007240A6" w:rsidRPr="00274A8E" w:rsidRDefault="007240A6" w:rsidP="007240A6">
      <w:pPr>
        <w:jc w:val="both"/>
      </w:pPr>
      <w:r w:rsidRPr="00274A8E">
        <w:tab/>
      </w:r>
      <w:r w:rsidRPr="00274A8E">
        <w:rPr>
          <w:b/>
          <w:bCs/>
        </w:rPr>
        <w:t>1. Ổn định tổ chức</w:t>
      </w:r>
      <w:r w:rsidRPr="00274A8E">
        <w:t>: Kiểm tra sĩ số lớp.</w:t>
      </w:r>
    </w:p>
    <w:p w:rsidR="007240A6" w:rsidRPr="00274A8E" w:rsidRDefault="007240A6" w:rsidP="007240A6">
      <w:pPr>
        <w:keepNext/>
        <w:jc w:val="both"/>
        <w:outlineLvl w:val="1"/>
      </w:pPr>
      <w:r w:rsidRPr="00274A8E">
        <w:rPr>
          <w:b/>
          <w:bCs/>
        </w:rPr>
        <w:tab/>
        <w:t xml:space="preserve">2. Kiểm tra bài cũ: </w:t>
      </w:r>
      <w:r w:rsidRPr="00274A8E">
        <w:t>(Lồng vào quá trình thực hành)</w:t>
      </w:r>
    </w:p>
    <w:p w:rsidR="007240A6" w:rsidRPr="00274A8E" w:rsidRDefault="007240A6" w:rsidP="007240A6">
      <w:pPr>
        <w:rPr>
          <w:b/>
          <w:bCs/>
        </w:rPr>
      </w:pPr>
      <w:r w:rsidRPr="00274A8E">
        <w:rPr>
          <w:b/>
          <w:bCs/>
          <w:sz w:val="26"/>
          <w:szCs w:val="26"/>
        </w:rPr>
        <w:tab/>
      </w:r>
      <w:r w:rsidRPr="00274A8E">
        <w:rPr>
          <w:b/>
          <w:bCs/>
        </w:rPr>
        <w:t>3. Giảng bài mới:</w:t>
      </w:r>
    </w:p>
    <w:p w:rsidR="007240A6" w:rsidRPr="00274A8E" w:rsidRDefault="007240A6" w:rsidP="007240A6">
      <w:pPr>
        <w:rPr>
          <w:b/>
          <w:bCs/>
        </w:rPr>
      </w:pPr>
    </w:p>
    <w:tbl>
      <w:tblPr>
        <w:tblW w:w="102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3119"/>
        <w:gridCol w:w="3402"/>
        <w:gridCol w:w="3260"/>
      </w:tblGrid>
      <w:tr w:rsidR="007240A6" w:rsidRPr="00274A8E">
        <w:tc>
          <w:tcPr>
            <w:tcW w:w="425" w:type="dxa"/>
            <w:tcBorders>
              <w:top w:val="single" w:sz="4" w:space="0" w:color="auto"/>
              <w:left w:val="single" w:sz="4" w:space="0" w:color="auto"/>
              <w:bottom w:val="single" w:sz="4" w:space="0" w:color="auto"/>
              <w:right w:val="single" w:sz="4" w:space="0" w:color="auto"/>
            </w:tcBorders>
            <w:vAlign w:val="center"/>
          </w:tcPr>
          <w:p w:rsidR="007240A6" w:rsidRPr="00274A8E" w:rsidRDefault="007240A6" w:rsidP="007240A6">
            <w:pPr>
              <w:ind w:left="-108" w:right="-108"/>
              <w:jc w:val="center"/>
              <w:rPr>
                <w:b/>
                <w:bCs/>
              </w:rPr>
            </w:pPr>
            <w:r w:rsidRPr="00274A8E">
              <w:rPr>
                <w:b/>
                <w:bCs/>
              </w:rPr>
              <w:t>TL</w:t>
            </w:r>
          </w:p>
        </w:tc>
        <w:tc>
          <w:tcPr>
            <w:tcW w:w="3119" w:type="dxa"/>
            <w:tcBorders>
              <w:top w:val="single" w:sz="4" w:space="0" w:color="auto"/>
              <w:left w:val="single" w:sz="4" w:space="0" w:color="auto"/>
              <w:bottom w:val="single" w:sz="4" w:space="0" w:color="auto"/>
              <w:right w:val="single" w:sz="4" w:space="0" w:color="auto"/>
            </w:tcBorders>
            <w:vAlign w:val="center"/>
          </w:tcPr>
          <w:p w:rsidR="007240A6" w:rsidRPr="00274A8E" w:rsidRDefault="007240A6" w:rsidP="007240A6">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7240A6" w:rsidRPr="00274A8E" w:rsidRDefault="007240A6" w:rsidP="007240A6">
            <w:pPr>
              <w:keepNext/>
              <w:jc w:val="center"/>
              <w:outlineLvl w:val="1"/>
              <w:rPr>
                <w:b/>
                <w:bCs/>
              </w:rPr>
            </w:pPr>
            <w:r w:rsidRPr="00274A8E">
              <w:rPr>
                <w:b/>
                <w:bCs/>
              </w:rPr>
              <w:t>Hoạt động của Giáo viên</w:t>
            </w:r>
          </w:p>
        </w:tc>
        <w:tc>
          <w:tcPr>
            <w:tcW w:w="3260" w:type="dxa"/>
            <w:tcBorders>
              <w:top w:val="single" w:sz="4" w:space="0" w:color="auto"/>
              <w:left w:val="single" w:sz="4" w:space="0" w:color="auto"/>
              <w:bottom w:val="single" w:sz="4" w:space="0" w:color="auto"/>
              <w:right w:val="single" w:sz="4" w:space="0" w:color="auto"/>
            </w:tcBorders>
            <w:vAlign w:val="center"/>
          </w:tcPr>
          <w:p w:rsidR="007240A6" w:rsidRPr="00274A8E" w:rsidRDefault="007240A6" w:rsidP="007240A6">
            <w:pPr>
              <w:keepNext/>
              <w:jc w:val="center"/>
              <w:outlineLvl w:val="1"/>
              <w:rPr>
                <w:b/>
                <w:bCs/>
              </w:rPr>
            </w:pPr>
            <w:r w:rsidRPr="00274A8E">
              <w:rPr>
                <w:b/>
                <w:bCs/>
              </w:rPr>
              <w:t>Hoạt động của Học sinh</w:t>
            </w:r>
          </w:p>
        </w:tc>
      </w:tr>
      <w:tr w:rsidR="007240A6" w:rsidRPr="00274A8E">
        <w:tc>
          <w:tcPr>
            <w:tcW w:w="10206" w:type="dxa"/>
            <w:gridSpan w:val="4"/>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center"/>
              <w:rPr>
                <w:b/>
                <w:bCs/>
              </w:rPr>
            </w:pPr>
            <w:r w:rsidRPr="00274A8E">
              <w:rPr>
                <w:b/>
                <w:bCs/>
              </w:rPr>
              <w:t>Hoạt động 1: Luyện tập cơ bản cách làm việc với bảng</w:t>
            </w:r>
          </w:p>
        </w:tc>
      </w:tr>
      <w:tr w:rsidR="007240A6" w:rsidRPr="00274A8E">
        <w:tc>
          <w:tcPr>
            <w:tcW w:w="425" w:type="dxa"/>
            <w:vMerge w:val="restart"/>
            <w:tcBorders>
              <w:top w:val="single" w:sz="4" w:space="0" w:color="auto"/>
              <w:left w:val="single" w:sz="4" w:space="0" w:color="auto"/>
              <w:bottom w:val="single" w:sz="4" w:space="0" w:color="auto"/>
              <w:right w:val="single" w:sz="4" w:space="0" w:color="auto"/>
            </w:tcBorders>
          </w:tcPr>
          <w:p w:rsidR="007240A6" w:rsidRPr="00274A8E" w:rsidRDefault="007240A6" w:rsidP="007240A6">
            <w:pPr>
              <w:ind w:left="-108"/>
              <w:jc w:val="center"/>
              <w:rPr>
                <w:sz w:val="23"/>
                <w:szCs w:val="23"/>
              </w:rPr>
            </w:pPr>
          </w:p>
          <w:p w:rsidR="007240A6" w:rsidRPr="00274A8E" w:rsidRDefault="007240A6" w:rsidP="007240A6">
            <w:pPr>
              <w:ind w:left="-108"/>
              <w:jc w:val="center"/>
              <w:rPr>
                <w:sz w:val="23"/>
                <w:szCs w:val="23"/>
              </w:rPr>
            </w:pPr>
          </w:p>
          <w:p w:rsidR="007240A6" w:rsidRPr="00274A8E" w:rsidRDefault="007240A6" w:rsidP="007240A6">
            <w:pPr>
              <w:ind w:left="-108"/>
              <w:jc w:val="center"/>
              <w:rPr>
                <w:sz w:val="23"/>
                <w:szCs w:val="23"/>
              </w:rPr>
            </w:pPr>
            <w:r w:rsidRPr="00274A8E">
              <w:rPr>
                <w:sz w:val="23"/>
                <w:szCs w:val="23"/>
              </w:rPr>
              <w:t>15</w:t>
            </w:r>
          </w:p>
        </w:tc>
        <w:tc>
          <w:tcPr>
            <w:tcW w:w="9781" w:type="dxa"/>
            <w:gridSpan w:val="3"/>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r w:rsidRPr="00274A8E">
              <w:rPr>
                <w:b/>
                <w:bCs/>
              </w:rPr>
              <w:t xml:space="preserve">1. </w:t>
            </w:r>
            <w:r w:rsidRPr="00274A8E">
              <w:t>a)</w:t>
            </w:r>
            <w:r w:rsidRPr="00274A8E">
              <w:rPr>
                <w:b/>
                <w:bCs/>
              </w:rPr>
              <w:t xml:space="preserve"> </w:t>
            </w:r>
            <w:r w:rsidRPr="00274A8E">
              <w:t>Hãy tạo thời khoá biểu theo mẫu dưới đây:</w:t>
            </w:r>
          </w:p>
          <w:p w:rsidR="007240A6" w:rsidRPr="00274A8E" w:rsidRDefault="007240A6" w:rsidP="007240A6">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4"/>
              <w:gridCol w:w="1364"/>
              <w:gridCol w:w="1364"/>
              <w:gridCol w:w="1365"/>
              <w:gridCol w:w="1364"/>
              <w:gridCol w:w="1364"/>
              <w:gridCol w:w="1365"/>
            </w:tblGrid>
            <w:tr w:rsidR="007240A6" w:rsidRPr="00EA0791" w:rsidTr="00EA0791">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hứ hai</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hứ ba</w:t>
                  </w: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hứ tư</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hứ năm</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hứ sáu</w:t>
                  </w: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hứ bảy</w:t>
                  </w:r>
                </w:p>
              </w:tc>
            </w:tr>
            <w:tr w:rsidR="007240A6" w:rsidRPr="00274A8E" w:rsidTr="00EA0791">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iết 1</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r>
            <w:tr w:rsidR="007240A6" w:rsidRPr="00274A8E" w:rsidTr="00EA0791">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iết 2</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r>
            <w:tr w:rsidR="007240A6" w:rsidRPr="00274A8E" w:rsidTr="00EA0791">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iết 3</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r>
            <w:tr w:rsidR="007240A6" w:rsidRPr="00274A8E" w:rsidTr="00EA0791">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iết 4</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r>
            <w:tr w:rsidR="007240A6" w:rsidRPr="00274A8E" w:rsidTr="00EA0791">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i/>
                      <w:iCs/>
                    </w:rPr>
                  </w:pPr>
                  <w:r w:rsidRPr="00EA0791">
                    <w:rPr>
                      <w:i/>
                      <w:iCs/>
                    </w:rPr>
                    <w:t>Tiết 5</w:t>
                  </w: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4"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c>
                <w:tcPr>
                  <w:tcW w:w="1365" w:type="dxa"/>
                  <w:tcBorders>
                    <w:top w:val="single" w:sz="4" w:space="0" w:color="auto"/>
                    <w:left w:val="single" w:sz="4" w:space="0" w:color="auto"/>
                    <w:bottom w:val="single" w:sz="4" w:space="0" w:color="auto"/>
                    <w:right w:val="single" w:sz="4" w:space="0" w:color="auto"/>
                  </w:tcBorders>
                  <w:shd w:val="clear" w:color="auto" w:fill="auto"/>
                </w:tcPr>
                <w:p w:rsidR="007240A6" w:rsidRPr="00274A8E" w:rsidRDefault="007240A6" w:rsidP="00EA0791">
                  <w:pPr>
                    <w:jc w:val="both"/>
                  </w:pPr>
                </w:p>
              </w:tc>
            </w:tr>
          </w:tbl>
          <w:p w:rsidR="007240A6" w:rsidRPr="00274A8E" w:rsidRDefault="007240A6" w:rsidP="007240A6">
            <w:pPr>
              <w:jc w:val="both"/>
            </w:pPr>
          </w:p>
          <w:p w:rsidR="007240A6" w:rsidRPr="00274A8E" w:rsidRDefault="007240A6" w:rsidP="007240A6">
            <w:pPr>
              <w:jc w:val="both"/>
            </w:pPr>
            <w:r w:rsidRPr="00274A8E">
              <w:t>b) Hãy điền tên các môn học theo đúng thời khoá biểu của lớp em.</w:t>
            </w:r>
          </w:p>
          <w:p w:rsidR="007240A6" w:rsidRPr="00274A8E" w:rsidRDefault="007240A6" w:rsidP="007240A6">
            <w:pPr>
              <w:jc w:val="both"/>
              <w:rPr>
                <w:b/>
                <w:bCs/>
              </w:rPr>
            </w:pPr>
          </w:p>
        </w:tc>
      </w:tr>
      <w:tr w:rsidR="007240A6" w:rsidRPr="00274A8E">
        <w:tc>
          <w:tcPr>
            <w:tcW w:w="425" w:type="dxa"/>
            <w:vMerge/>
            <w:tcBorders>
              <w:top w:val="single" w:sz="4" w:space="0" w:color="auto"/>
              <w:left w:val="single" w:sz="4" w:space="0" w:color="auto"/>
              <w:bottom w:val="single" w:sz="4" w:space="0" w:color="auto"/>
              <w:right w:val="single" w:sz="4" w:space="0" w:color="auto"/>
            </w:tcBorders>
          </w:tcPr>
          <w:p w:rsidR="007240A6" w:rsidRPr="00274A8E" w:rsidRDefault="007240A6" w:rsidP="007240A6">
            <w:pPr>
              <w:ind w:left="-108"/>
              <w:jc w:val="center"/>
              <w:rPr>
                <w:sz w:val="23"/>
                <w:szCs w:val="23"/>
              </w:rPr>
            </w:pPr>
          </w:p>
        </w:tc>
        <w:tc>
          <w:tcPr>
            <w:tcW w:w="3119"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p>
        </w:tc>
        <w:tc>
          <w:tcPr>
            <w:tcW w:w="3402"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r w:rsidRPr="00274A8E">
              <w:sym w:font="Symbol" w:char="F0B7"/>
            </w:r>
            <w:r w:rsidRPr="00274A8E">
              <w:t xml:space="preserve"> Yêu cầu HS thực hiện việc tạo bảng và trình bày cách mà mình đã thực hiện.</w:t>
            </w:r>
          </w:p>
          <w:p w:rsidR="007240A6" w:rsidRPr="00274A8E" w:rsidRDefault="007240A6" w:rsidP="007240A6">
            <w:pPr>
              <w:jc w:val="both"/>
            </w:pPr>
            <w:r w:rsidRPr="00274A8E">
              <w:sym w:font="Symbol" w:char="F0B7"/>
            </w:r>
            <w:r w:rsidRPr="00274A8E">
              <w:t xml:space="preserve"> GV chỉnh sửa những sai sót.</w:t>
            </w:r>
          </w:p>
          <w:p w:rsidR="007240A6" w:rsidRPr="00274A8E" w:rsidRDefault="007240A6" w:rsidP="007240A6">
            <w:pPr>
              <w:jc w:val="both"/>
            </w:pPr>
          </w:p>
        </w:tc>
        <w:tc>
          <w:tcPr>
            <w:tcW w:w="3260"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r w:rsidRPr="00274A8E">
              <w:sym w:font="Symbol" w:char="F0B7"/>
            </w:r>
            <w:r w:rsidRPr="00274A8E">
              <w:t xml:space="preserve"> Các nhóm thực hiện và trình bày cách thực hiện của mình.</w:t>
            </w:r>
          </w:p>
          <w:p w:rsidR="007240A6" w:rsidRPr="00274A8E" w:rsidRDefault="007240A6" w:rsidP="007240A6">
            <w:pPr>
              <w:jc w:val="both"/>
            </w:pPr>
          </w:p>
        </w:tc>
      </w:tr>
      <w:tr w:rsidR="007240A6" w:rsidRPr="00274A8E">
        <w:tc>
          <w:tcPr>
            <w:tcW w:w="10206" w:type="dxa"/>
            <w:gridSpan w:val="4"/>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center"/>
              <w:rPr>
                <w:b/>
                <w:bCs/>
              </w:rPr>
            </w:pPr>
            <w:r w:rsidRPr="00274A8E">
              <w:rPr>
                <w:b/>
                <w:bCs/>
              </w:rPr>
              <w:t>Hoạt động 2: Luyện tập nâng cao cách làm việc với bảng</w:t>
            </w:r>
          </w:p>
        </w:tc>
      </w:tr>
      <w:tr w:rsidR="007240A6" w:rsidRPr="00274A8E">
        <w:tc>
          <w:tcPr>
            <w:tcW w:w="425" w:type="dxa"/>
            <w:vMerge w:val="restart"/>
            <w:tcBorders>
              <w:top w:val="single" w:sz="4" w:space="0" w:color="auto"/>
              <w:left w:val="single" w:sz="4" w:space="0" w:color="auto"/>
              <w:bottom w:val="single" w:sz="4" w:space="0" w:color="auto"/>
              <w:right w:val="single" w:sz="4" w:space="0" w:color="auto"/>
            </w:tcBorders>
          </w:tcPr>
          <w:p w:rsidR="007240A6" w:rsidRPr="00274A8E" w:rsidRDefault="007240A6" w:rsidP="007240A6">
            <w:pPr>
              <w:ind w:left="-108"/>
              <w:jc w:val="center"/>
              <w:rPr>
                <w:sz w:val="23"/>
                <w:szCs w:val="23"/>
              </w:rPr>
            </w:pPr>
          </w:p>
          <w:p w:rsidR="007240A6" w:rsidRPr="00274A8E" w:rsidRDefault="007240A6" w:rsidP="007240A6">
            <w:pPr>
              <w:ind w:left="-108"/>
              <w:jc w:val="center"/>
              <w:rPr>
                <w:sz w:val="23"/>
                <w:szCs w:val="23"/>
              </w:rPr>
            </w:pPr>
            <w:r w:rsidRPr="00274A8E">
              <w:rPr>
                <w:sz w:val="23"/>
                <w:szCs w:val="23"/>
              </w:rPr>
              <w:t>25</w:t>
            </w:r>
          </w:p>
          <w:p w:rsidR="007240A6" w:rsidRPr="00274A8E" w:rsidRDefault="007240A6" w:rsidP="007240A6">
            <w:pPr>
              <w:ind w:left="-108"/>
              <w:jc w:val="center"/>
              <w:rPr>
                <w:sz w:val="23"/>
                <w:szCs w:val="23"/>
              </w:rPr>
            </w:pPr>
          </w:p>
          <w:p w:rsidR="007240A6" w:rsidRPr="00274A8E" w:rsidRDefault="007240A6" w:rsidP="007240A6">
            <w:pPr>
              <w:ind w:left="-108"/>
              <w:jc w:val="center"/>
              <w:rPr>
                <w:sz w:val="23"/>
                <w:szCs w:val="23"/>
              </w:rPr>
            </w:pPr>
          </w:p>
        </w:tc>
        <w:tc>
          <w:tcPr>
            <w:tcW w:w="9781" w:type="dxa"/>
            <w:gridSpan w:val="3"/>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r w:rsidRPr="00274A8E">
              <w:rPr>
                <w:b/>
                <w:bCs/>
              </w:rPr>
              <w:t>2.</w:t>
            </w:r>
            <w:r w:rsidRPr="00274A8E">
              <w:t xml:space="preserve"> Hãy trình bày bảng so sánh Đà Lạt, một điểm du lịch nổi tiếng của Việt </w:t>
            </w:r>
            <w:smartTag w:uri="urn:schemas-microsoft-com:office:smarttags" w:element="country-region">
              <w:smartTag w:uri="urn:schemas-microsoft-com:office:smarttags" w:element="place">
                <w:r w:rsidRPr="00274A8E">
                  <w:t>Nam</w:t>
                </w:r>
              </w:smartTag>
            </w:smartTag>
            <w:r w:rsidRPr="00274A8E">
              <w:t>, với một vài điểm du lịch tại các nước khác theo mẫu dưới đây.</w:t>
            </w:r>
          </w:p>
          <w:p w:rsidR="007240A6" w:rsidRPr="00274A8E" w:rsidRDefault="007240A6" w:rsidP="007240A6">
            <w:pPr>
              <w:jc w:val="both"/>
            </w:pPr>
          </w:p>
          <w:tbl>
            <w:tblPr>
              <w:tblW w:w="9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80"/>
              <w:gridCol w:w="1292"/>
              <w:gridCol w:w="750"/>
              <w:gridCol w:w="854"/>
              <w:gridCol w:w="851"/>
              <w:gridCol w:w="1434"/>
              <w:gridCol w:w="1681"/>
            </w:tblGrid>
            <w:tr w:rsidR="007240A6" w:rsidRPr="00274A8E" w:rsidTr="00EA0791">
              <w:tc>
                <w:tcPr>
                  <w:tcW w:w="258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240A6" w:rsidRPr="00EA0791" w:rsidRDefault="007240A6" w:rsidP="00EA0791">
                  <w:pPr>
                    <w:jc w:val="center"/>
                    <w:rPr>
                      <w:b/>
                      <w:bCs/>
                      <w:sz w:val="22"/>
                      <w:szCs w:val="22"/>
                    </w:rPr>
                  </w:pPr>
                  <w:r w:rsidRPr="00EA0791">
                    <w:rPr>
                      <w:b/>
                      <w:bCs/>
                      <w:sz w:val="22"/>
                      <w:szCs w:val="22"/>
                    </w:rPr>
                    <w:t>Địa danh</w:t>
                  </w:r>
                </w:p>
              </w:tc>
              <w:tc>
                <w:tcPr>
                  <w:tcW w:w="12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240A6" w:rsidRPr="00EA0791" w:rsidRDefault="007240A6" w:rsidP="00EA0791">
                  <w:pPr>
                    <w:jc w:val="center"/>
                    <w:rPr>
                      <w:b/>
                      <w:bCs/>
                      <w:sz w:val="22"/>
                      <w:szCs w:val="22"/>
                    </w:rPr>
                  </w:pPr>
                  <w:r w:rsidRPr="00EA0791">
                    <w:rPr>
                      <w:b/>
                      <w:bCs/>
                      <w:sz w:val="22"/>
                      <w:szCs w:val="22"/>
                    </w:rPr>
                    <w:t>Cao độ</w:t>
                  </w:r>
                </w:p>
                <w:p w:rsidR="007240A6" w:rsidRPr="00EA0791" w:rsidRDefault="007240A6" w:rsidP="00EA0791">
                  <w:pPr>
                    <w:jc w:val="center"/>
                    <w:rPr>
                      <w:b/>
                      <w:bCs/>
                      <w:sz w:val="22"/>
                      <w:szCs w:val="22"/>
                    </w:rPr>
                  </w:pPr>
                  <w:r w:rsidRPr="00EA0791">
                    <w:rPr>
                      <w:b/>
                      <w:bCs/>
                      <w:sz w:val="22"/>
                      <w:szCs w:val="22"/>
                    </w:rPr>
                    <w:t>trung bình</w:t>
                  </w:r>
                </w:p>
              </w:tc>
              <w:tc>
                <w:tcPr>
                  <w:tcW w:w="2455" w:type="dxa"/>
                  <w:gridSpan w:val="3"/>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b/>
                      <w:bCs/>
                      <w:sz w:val="22"/>
                      <w:szCs w:val="22"/>
                    </w:rPr>
                  </w:pPr>
                  <w:r w:rsidRPr="00EA0791">
                    <w:rPr>
                      <w:b/>
                      <w:bCs/>
                      <w:sz w:val="22"/>
                      <w:szCs w:val="22"/>
                    </w:rPr>
                    <w:t>Nhiệt độ (</w:t>
                  </w:r>
                  <w:r w:rsidRPr="00EA0791">
                    <w:rPr>
                      <w:b/>
                      <w:bCs/>
                      <w:sz w:val="22"/>
                      <w:szCs w:val="22"/>
                      <w:vertAlign w:val="superscript"/>
                    </w:rPr>
                    <w:t>0</w:t>
                  </w:r>
                  <w:r w:rsidRPr="00EA0791">
                    <w:rPr>
                      <w:b/>
                      <w:bCs/>
                      <w:sz w:val="22"/>
                      <w:szCs w:val="22"/>
                    </w:rPr>
                    <w:t>C)</w:t>
                  </w:r>
                </w:p>
              </w:tc>
              <w:tc>
                <w:tcPr>
                  <w:tcW w:w="1434" w:type="dxa"/>
                  <w:vMerge w:val="restart"/>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b/>
                      <w:bCs/>
                      <w:sz w:val="22"/>
                      <w:szCs w:val="22"/>
                    </w:rPr>
                  </w:pPr>
                  <w:r w:rsidRPr="00EA0791">
                    <w:rPr>
                      <w:b/>
                      <w:bCs/>
                      <w:sz w:val="22"/>
                      <w:szCs w:val="22"/>
                    </w:rPr>
                    <w:t>Lượng mưa</w:t>
                  </w:r>
                </w:p>
                <w:p w:rsidR="007240A6" w:rsidRPr="00EA0791" w:rsidRDefault="007240A6" w:rsidP="00EA0791">
                  <w:pPr>
                    <w:jc w:val="center"/>
                    <w:rPr>
                      <w:b/>
                      <w:bCs/>
                      <w:sz w:val="22"/>
                      <w:szCs w:val="22"/>
                    </w:rPr>
                  </w:pPr>
                  <w:r w:rsidRPr="00EA0791">
                    <w:rPr>
                      <w:b/>
                      <w:bCs/>
                      <w:sz w:val="22"/>
                      <w:szCs w:val="22"/>
                    </w:rPr>
                    <w:t xml:space="preserve">trung bình </w:t>
                  </w:r>
                </w:p>
                <w:p w:rsidR="007240A6" w:rsidRPr="00EA0791" w:rsidRDefault="007240A6" w:rsidP="00EA0791">
                  <w:pPr>
                    <w:jc w:val="center"/>
                    <w:rPr>
                      <w:b/>
                      <w:bCs/>
                      <w:sz w:val="22"/>
                      <w:szCs w:val="22"/>
                    </w:rPr>
                  </w:pPr>
                  <w:r w:rsidRPr="00EA0791">
                    <w:rPr>
                      <w:b/>
                      <w:bCs/>
                      <w:sz w:val="22"/>
                      <w:szCs w:val="22"/>
                    </w:rPr>
                    <w:t>năm (mm)</w:t>
                  </w:r>
                </w:p>
              </w:tc>
              <w:tc>
                <w:tcPr>
                  <w:tcW w:w="1681" w:type="dxa"/>
                  <w:vMerge w:val="restart"/>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b/>
                      <w:bCs/>
                      <w:sz w:val="22"/>
                      <w:szCs w:val="22"/>
                    </w:rPr>
                  </w:pPr>
                  <w:r w:rsidRPr="00EA0791">
                    <w:rPr>
                      <w:b/>
                      <w:bCs/>
                      <w:sz w:val="22"/>
                      <w:szCs w:val="22"/>
                    </w:rPr>
                    <w:t>Số ngày mưa</w:t>
                  </w:r>
                </w:p>
                <w:p w:rsidR="007240A6" w:rsidRPr="00EA0791" w:rsidRDefault="007240A6" w:rsidP="00EA0791">
                  <w:pPr>
                    <w:jc w:val="center"/>
                    <w:rPr>
                      <w:b/>
                      <w:bCs/>
                      <w:sz w:val="22"/>
                      <w:szCs w:val="22"/>
                    </w:rPr>
                  </w:pPr>
                  <w:r w:rsidRPr="00EA0791">
                    <w:rPr>
                      <w:b/>
                      <w:bCs/>
                      <w:sz w:val="22"/>
                      <w:szCs w:val="22"/>
                    </w:rPr>
                    <w:t>trung bình</w:t>
                  </w:r>
                </w:p>
                <w:p w:rsidR="007240A6" w:rsidRPr="00EA0791" w:rsidRDefault="007240A6" w:rsidP="00EA0791">
                  <w:pPr>
                    <w:jc w:val="center"/>
                    <w:rPr>
                      <w:b/>
                      <w:bCs/>
                      <w:sz w:val="22"/>
                      <w:szCs w:val="22"/>
                    </w:rPr>
                  </w:pPr>
                  <w:r w:rsidRPr="00EA0791">
                    <w:rPr>
                      <w:b/>
                      <w:bCs/>
                      <w:sz w:val="22"/>
                      <w:szCs w:val="22"/>
                    </w:rPr>
                    <w:t>năm (ngày)</w:t>
                  </w:r>
                </w:p>
              </w:tc>
            </w:tr>
            <w:tr w:rsidR="007240A6" w:rsidRPr="00274A8E" w:rsidTr="00EA0791">
              <w:tc>
                <w:tcPr>
                  <w:tcW w:w="2580" w:type="dxa"/>
                  <w:vMerge/>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both"/>
                    <w:rPr>
                      <w:sz w:val="22"/>
                      <w:szCs w:val="22"/>
                    </w:rPr>
                  </w:pPr>
                </w:p>
              </w:tc>
              <w:tc>
                <w:tcPr>
                  <w:tcW w:w="1292" w:type="dxa"/>
                  <w:vMerge/>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p>
              </w:tc>
              <w:tc>
                <w:tcPr>
                  <w:tcW w:w="750" w:type="dxa"/>
                  <w:tcBorders>
                    <w:top w:val="single" w:sz="4" w:space="0" w:color="auto"/>
                    <w:left w:val="single" w:sz="4" w:space="0" w:color="auto"/>
                    <w:bottom w:val="single" w:sz="4" w:space="0" w:color="auto"/>
                    <w:right w:val="single" w:sz="4" w:space="0" w:color="auto"/>
                  </w:tcBorders>
                  <w:shd w:val="clear" w:color="auto" w:fill="auto"/>
                  <w:vAlign w:val="center"/>
                </w:tcPr>
                <w:p w:rsidR="007240A6" w:rsidRPr="00EA0791" w:rsidRDefault="007240A6" w:rsidP="00EA0791">
                  <w:pPr>
                    <w:jc w:val="center"/>
                    <w:rPr>
                      <w:b/>
                      <w:bCs/>
                      <w:sz w:val="22"/>
                      <w:szCs w:val="22"/>
                    </w:rPr>
                  </w:pPr>
                  <w:r w:rsidRPr="00EA0791">
                    <w:rPr>
                      <w:b/>
                      <w:bCs/>
                      <w:sz w:val="22"/>
                      <w:szCs w:val="22"/>
                    </w:rPr>
                    <w:t xml:space="preserve">Cao </w:t>
                  </w:r>
                </w:p>
                <w:p w:rsidR="007240A6" w:rsidRPr="00EA0791" w:rsidRDefault="007240A6" w:rsidP="00EA0791">
                  <w:pPr>
                    <w:jc w:val="center"/>
                    <w:rPr>
                      <w:b/>
                      <w:bCs/>
                      <w:sz w:val="22"/>
                      <w:szCs w:val="22"/>
                    </w:rPr>
                  </w:pPr>
                  <w:r w:rsidRPr="00EA0791">
                    <w:rPr>
                      <w:b/>
                      <w:bCs/>
                      <w:sz w:val="22"/>
                      <w:szCs w:val="22"/>
                    </w:rPr>
                    <w:t>nhất</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b/>
                      <w:bCs/>
                      <w:sz w:val="22"/>
                      <w:szCs w:val="22"/>
                    </w:rPr>
                  </w:pPr>
                  <w:r w:rsidRPr="00EA0791">
                    <w:rPr>
                      <w:b/>
                      <w:bCs/>
                      <w:sz w:val="22"/>
                      <w:szCs w:val="22"/>
                    </w:rPr>
                    <w:t xml:space="preserve">Thấp </w:t>
                  </w:r>
                </w:p>
                <w:p w:rsidR="007240A6" w:rsidRPr="00EA0791" w:rsidRDefault="007240A6" w:rsidP="00EA0791">
                  <w:pPr>
                    <w:jc w:val="center"/>
                    <w:rPr>
                      <w:b/>
                      <w:bCs/>
                      <w:sz w:val="22"/>
                      <w:szCs w:val="22"/>
                    </w:rPr>
                  </w:pPr>
                  <w:r w:rsidRPr="00EA0791">
                    <w:rPr>
                      <w:b/>
                      <w:bCs/>
                      <w:sz w:val="22"/>
                      <w:szCs w:val="22"/>
                    </w:rPr>
                    <w:t>nhất</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b/>
                      <w:bCs/>
                      <w:sz w:val="22"/>
                      <w:szCs w:val="22"/>
                    </w:rPr>
                  </w:pPr>
                  <w:r w:rsidRPr="00EA0791">
                    <w:rPr>
                      <w:b/>
                      <w:bCs/>
                      <w:sz w:val="22"/>
                      <w:szCs w:val="22"/>
                    </w:rPr>
                    <w:t>Trung bình</w:t>
                  </w:r>
                </w:p>
              </w:tc>
              <w:tc>
                <w:tcPr>
                  <w:tcW w:w="1434" w:type="dxa"/>
                  <w:vMerge/>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p>
              </w:tc>
              <w:tc>
                <w:tcPr>
                  <w:tcW w:w="1681" w:type="dxa"/>
                  <w:vMerge/>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p>
              </w:tc>
            </w:tr>
            <w:tr w:rsidR="007240A6" w:rsidRPr="00274A8E" w:rsidTr="00EA0791">
              <w:tc>
                <w:tcPr>
                  <w:tcW w:w="2580"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both"/>
                    <w:rPr>
                      <w:b/>
                      <w:bCs/>
                      <w:sz w:val="22"/>
                      <w:szCs w:val="22"/>
                    </w:rPr>
                  </w:pPr>
                  <w:r w:rsidRPr="00EA0791">
                    <w:rPr>
                      <w:b/>
                      <w:bCs/>
                      <w:sz w:val="22"/>
                      <w:szCs w:val="22"/>
                    </w:rPr>
                    <w:t xml:space="preserve">Đà Lạt (Việt </w:t>
                  </w:r>
                  <w:smartTag w:uri="urn:schemas-microsoft-com:office:smarttags" w:element="country-region">
                    <w:smartTag w:uri="urn:schemas-microsoft-com:office:smarttags" w:element="place">
                      <w:r w:rsidRPr="00EA0791">
                        <w:rPr>
                          <w:b/>
                          <w:bCs/>
                          <w:sz w:val="22"/>
                          <w:szCs w:val="22"/>
                        </w:rPr>
                        <w:t>Nam</w:t>
                      </w:r>
                    </w:smartTag>
                  </w:smartTag>
                  <w:r w:rsidRPr="00EA0791">
                    <w:rPr>
                      <w:b/>
                      <w:bCs/>
                      <w:sz w:val="22"/>
                      <w:szCs w:val="22"/>
                    </w:rPr>
                    <w:t>)</w:t>
                  </w:r>
                </w:p>
              </w:tc>
              <w:tc>
                <w:tcPr>
                  <w:tcW w:w="1292"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500</w:t>
                  </w:r>
                </w:p>
              </w:tc>
              <w:tc>
                <w:tcPr>
                  <w:tcW w:w="750" w:type="dxa"/>
                  <w:tcBorders>
                    <w:top w:val="single" w:sz="4" w:space="0" w:color="auto"/>
                    <w:left w:val="single" w:sz="4" w:space="0" w:color="auto"/>
                    <w:bottom w:val="single" w:sz="4" w:space="0" w:color="auto"/>
                    <w:right w:val="single" w:sz="4" w:space="0" w:color="auto"/>
                  </w:tcBorders>
                  <w:shd w:val="clear" w:color="auto" w:fill="auto"/>
                  <w:vAlign w:val="center"/>
                </w:tcPr>
                <w:p w:rsidR="007240A6" w:rsidRPr="00EA0791" w:rsidRDefault="007240A6" w:rsidP="00EA0791">
                  <w:pPr>
                    <w:jc w:val="center"/>
                    <w:rPr>
                      <w:sz w:val="22"/>
                      <w:szCs w:val="22"/>
                    </w:rPr>
                  </w:pPr>
                  <w:r w:rsidRPr="00EA0791">
                    <w:rPr>
                      <w:sz w:val="22"/>
                      <w:szCs w:val="22"/>
                    </w:rPr>
                    <w:t>31</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5</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8</w:t>
                  </w:r>
                </w:p>
              </w:tc>
              <w:tc>
                <w:tcPr>
                  <w:tcW w:w="143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755</w:t>
                  </w:r>
                </w:p>
              </w:tc>
              <w:tc>
                <w:tcPr>
                  <w:tcW w:w="168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70</w:t>
                  </w:r>
                </w:p>
              </w:tc>
            </w:tr>
            <w:tr w:rsidR="007240A6" w:rsidRPr="00274A8E" w:rsidTr="00EA0791">
              <w:tc>
                <w:tcPr>
                  <w:tcW w:w="2580"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both"/>
                    <w:rPr>
                      <w:b/>
                      <w:bCs/>
                      <w:sz w:val="22"/>
                      <w:szCs w:val="22"/>
                    </w:rPr>
                  </w:pPr>
                  <w:r w:rsidRPr="00EA0791">
                    <w:rPr>
                      <w:b/>
                      <w:bCs/>
                      <w:sz w:val="22"/>
                      <w:szCs w:val="22"/>
                    </w:rPr>
                    <w:t>Dac–gi–ling (Ấn Độ)</w:t>
                  </w:r>
                </w:p>
              </w:tc>
              <w:tc>
                <w:tcPr>
                  <w:tcW w:w="1292"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2006</w:t>
                  </w:r>
                </w:p>
              </w:tc>
              <w:tc>
                <w:tcPr>
                  <w:tcW w:w="750" w:type="dxa"/>
                  <w:tcBorders>
                    <w:top w:val="single" w:sz="4" w:space="0" w:color="auto"/>
                    <w:left w:val="single" w:sz="4" w:space="0" w:color="auto"/>
                    <w:bottom w:val="single" w:sz="4" w:space="0" w:color="auto"/>
                    <w:right w:val="single" w:sz="4" w:space="0" w:color="auto"/>
                  </w:tcBorders>
                  <w:shd w:val="clear" w:color="auto" w:fill="auto"/>
                  <w:vAlign w:val="center"/>
                </w:tcPr>
                <w:p w:rsidR="007240A6" w:rsidRPr="00EA0791" w:rsidRDefault="007240A6" w:rsidP="00EA0791">
                  <w:pPr>
                    <w:jc w:val="center"/>
                    <w:rPr>
                      <w:sz w:val="22"/>
                      <w:szCs w:val="22"/>
                    </w:rPr>
                  </w:pPr>
                  <w:r w:rsidRPr="00EA0791">
                    <w:rPr>
                      <w:sz w:val="22"/>
                      <w:szCs w:val="22"/>
                    </w:rPr>
                    <w:t>29</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3</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2</w:t>
                  </w:r>
                </w:p>
              </w:tc>
              <w:tc>
                <w:tcPr>
                  <w:tcW w:w="143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3055</w:t>
                  </w:r>
                </w:p>
              </w:tc>
              <w:tc>
                <w:tcPr>
                  <w:tcW w:w="168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50</w:t>
                  </w:r>
                </w:p>
              </w:tc>
            </w:tr>
            <w:tr w:rsidR="007240A6" w:rsidRPr="00274A8E" w:rsidTr="00EA0791">
              <w:tc>
                <w:tcPr>
                  <w:tcW w:w="2580"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both"/>
                    <w:rPr>
                      <w:b/>
                      <w:bCs/>
                      <w:sz w:val="22"/>
                      <w:szCs w:val="22"/>
                    </w:rPr>
                  </w:pPr>
                  <w:r w:rsidRPr="00EA0791">
                    <w:rPr>
                      <w:b/>
                      <w:bCs/>
                      <w:sz w:val="22"/>
                      <w:szCs w:val="22"/>
                    </w:rPr>
                    <w:t>Sim–la (Ấn Độ)</w:t>
                  </w:r>
                </w:p>
              </w:tc>
              <w:tc>
                <w:tcPr>
                  <w:tcW w:w="1292"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2140</w:t>
                  </w:r>
                </w:p>
              </w:tc>
              <w:tc>
                <w:tcPr>
                  <w:tcW w:w="750" w:type="dxa"/>
                  <w:tcBorders>
                    <w:top w:val="single" w:sz="4" w:space="0" w:color="auto"/>
                    <w:left w:val="single" w:sz="4" w:space="0" w:color="auto"/>
                    <w:bottom w:val="single" w:sz="4" w:space="0" w:color="auto"/>
                    <w:right w:val="single" w:sz="4" w:space="0" w:color="auto"/>
                  </w:tcBorders>
                  <w:shd w:val="clear" w:color="auto" w:fill="auto"/>
                  <w:vAlign w:val="center"/>
                </w:tcPr>
                <w:p w:rsidR="007240A6" w:rsidRPr="00EA0791" w:rsidRDefault="007240A6" w:rsidP="00EA0791">
                  <w:pPr>
                    <w:jc w:val="center"/>
                    <w:rPr>
                      <w:sz w:val="22"/>
                      <w:szCs w:val="22"/>
                    </w:rPr>
                  </w:pPr>
                  <w:r w:rsidRPr="00EA0791">
                    <w:rPr>
                      <w:sz w:val="22"/>
                      <w:szCs w:val="22"/>
                    </w:rPr>
                    <w:t>34</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6</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2</w:t>
                  </w:r>
                </w:p>
              </w:tc>
              <w:tc>
                <w:tcPr>
                  <w:tcW w:w="143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780</w:t>
                  </w:r>
                </w:p>
              </w:tc>
              <w:tc>
                <w:tcPr>
                  <w:tcW w:w="168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99</w:t>
                  </w:r>
                </w:p>
              </w:tc>
            </w:tr>
            <w:tr w:rsidR="007240A6" w:rsidRPr="00274A8E" w:rsidTr="00EA0791">
              <w:tc>
                <w:tcPr>
                  <w:tcW w:w="2580"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both"/>
                    <w:rPr>
                      <w:b/>
                      <w:bCs/>
                      <w:sz w:val="22"/>
                      <w:szCs w:val="22"/>
                    </w:rPr>
                  </w:pPr>
                  <w:r w:rsidRPr="00EA0791">
                    <w:rPr>
                      <w:b/>
                      <w:bCs/>
                      <w:sz w:val="22"/>
                      <w:szCs w:val="22"/>
                    </w:rPr>
                    <w:t>Ba–gui–o (Phi–lip–pin)</w:t>
                  </w:r>
                </w:p>
              </w:tc>
              <w:tc>
                <w:tcPr>
                  <w:tcW w:w="1292"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650</w:t>
                  </w:r>
                </w:p>
              </w:tc>
              <w:tc>
                <w:tcPr>
                  <w:tcW w:w="750" w:type="dxa"/>
                  <w:tcBorders>
                    <w:top w:val="single" w:sz="4" w:space="0" w:color="auto"/>
                    <w:left w:val="single" w:sz="4" w:space="0" w:color="auto"/>
                    <w:bottom w:val="single" w:sz="4" w:space="0" w:color="auto"/>
                    <w:right w:val="single" w:sz="4" w:space="0" w:color="auto"/>
                  </w:tcBorders>
                  <w:shd w:val="clear" w:color="auto" w:fill="auto"/>
                  <w:vAlign w:val="center"/>
                </w:tcPr>
                <w:p w:rsidR="007240A6" w:rsidRPr="00EA0791" w:rsidRDefault="007240A6" w:rsidP="00EA0791">
                  <w:pPr>
                    <w:jc w:val="center"/>
                    <w:rPr>
                      <w:sz w:val="22"/>
                      <w:szCs w:val="22"/>
                    </w:rPr>
                  </w:pPr>
                  <w:r w:rsidRPr="00EA0791">
                    <w:rPr>
                      <w:sz w:val="22"/>
                      <w:szCs w:val="22"/>
                    </w:rPr>
                    <w:t>28</w:t>
                  </w:r>
                </w:p>
              </w:tc>
              <w:tc>
                <w:tcPr>
                  <w:tcW w:w="85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9</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8</w:t>
                  </w:r>
                </w:p>
              </w:tc>
              <w:tc>
                <w:tcPr>
                  <w:tcW w:w="1434"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2100</w:t>
                  </w:r>
                </w:p>
              </w:tc>
              <w:tc>
                <w:tcPr>
                  <w:tcW w:w="1681" w:type="dxa"/>
                  <w:tcBorders>
                    <w:top w:val="single" w:sz="4" w:space="0" w:color="auto"/>
                    <w:left w:val="single" w:sz="4" w:space="0" w:color="auto"/>
                    <w:bottom w:val="single" w:sz="4" w:space="0" w:color="auto"/>
                    <w:right w:val="single" w:sz="4" w:space="0" w:color="auto"/>
                  </w:tcBorders>
                  <w:shd w:val="clear" w:color="auto" w:fill="auto"/>
                </w:tcPr>
                <w:p w:rsidR="007240A6" w:rsidRPr="00EA0791" w:rsidRDefault="007240A6" w:rsidP="00EA0791">
                  <w:pPr>
                    <w:jc w:val="center"/>
                    <w:rPr>
                      <w:sz w:val="22"/>
                      <w:szCs w:val="22"/>
                    </w:rPr>
                  </w:pPr>
                  <w:r w:rsidRPr="00EA0791">
                    <w:rPr>
                      <w:sz w:val="22"/>
                      <w:szCs w:val="22"/>
                    </w:rPr>
                    <w:t>195</w:t>
                  </w:r>
                </w:p>
              </w:tc>
            </w:tr>
          </w:tbl>
          <w:p w:rsidR="007240A6" w:rsidRPr="00274A8E" w:rsidRDefault="007240A6" w:rsidP="007240A6">
            <w:pPr>
              <w:jc w:val="both"/>
            </w:pPr>
          </w:p>
          <w:p w:rsidR="007240A6" w:rsidRPr="00274A8E" w:rsidRDefault="007240A6" w:rsidP="007240A6">
            <w:pPr>
              <w:jc w:val="both"/>
            </w:pPr>
          </w:p>
        </w:tc>
      </w:tr>
      <w:tr w:rsidR="007240A6" w:rsidRPr="00274A8E">
        <w:tc>
          <w:tcPr>
            <w:tcW w:w="425" w:type="dxa"/>
            <w:vMerge/>
            <w:tcBorders>
              <w:top w:val="single" w:sz="4" w:space="0" w:color="auto"/>
              <w:left w:val="single" w:sz="4" w:space="0" w:color="auto"/>
              <w:bottom w:val="single" w:sz="4" w:space="0" w:color="auto"/>
              <w:right w:val="single" w:sz="4" w:space="0" w:color="auto"/>
            </w:tcBorders>
          </w:tcPr>
          <w:p w:rsidR="007240A6" w:rsidRPr="00274A8E" w:rsidRDefault="007240A6" w:rsidP="007240A6">
            <w:pPr>
              <w:ind w:left="-108"/>
              <w:jc w:val="center"/>
              <w:rPr>
                <w:sz w:val="23"/>
                <w:szCs w:val="23"/>
              </w:rPr>
            </w:pPr>
          </w:p>
        </w:tc>
        <w:tc>
          <w:tcPr>
            <w:tcW w:w="3119"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r w:rsidRPr="00274A8E">
              <w:sym w:font="Symbol" w:char="F0B7"/>
            </w:r>
            <w:r w:rsidRPr="00274A8E">
              <w:t xml:space="preserve"> Cho HS nhắc lại các thao tác thực hiện trong bảng. </w:t>
            </w:r>
          </w:p>
          <w:p w:rsidR="007240A6" w:rsidRPr="00274A8E" w:rsidRDefault="007240A6" w:rsidP="007240A6">
            <w:pPr>
              <w:jc w:val="both"/>
            </w:pPr>
            <w:r w:rsidRPr="00274A8E">
              <w:sym w:font="Symbol" w:char="F0B7"/>
            </w:r>
            <w:r w:rsidRPr="00274A8E">
              <w:t xml:space="preserve"> Nhấn mạnh:</w:t>
            </w:r>
          </w:p>
          <w:p w:rsidR="007240A6" w:rsidRPr="00274A8E" w:rsidRDefault="007240A6" w:rsidP="007240A6">
            <w:pPr>
              <w:jc w:val="both"/>
            </w:pPr>
            <w:r w:rsidRPr="00274A8E">
              <w:t>+ Gộp ô, tách ô.</w:t>
            </w:r>
          </w:p>
          <w:p w:rsidR="007240A6" w:rsidRPr="00274A8E" w:rsidRDefault="007240A6" w:rsidP="007240A6">
            <w:pPr>
              <w:jc w:val="both"/>
            </w:pPr>
            <w:r w:rsidRPr="00274A8E">
              <w:t>+ Căn chỉnh văn bản trong ô.</w:t>
            </w:r>
          </w:p>
          <w:p w:rsidR="007240A6" w:rsidRPr="00274A8E" w:rsidRDefault="007240A6" w:rsidP="007240A6">
            <w:pPr>
              <w:jc w:val="both"/>
            </w:pPr>
          </w:p>
        </w:tc>
        <w:tc>
          <w:tcPr>
            <w:tcW w:w="3260"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r w:rsidRPr="00274A8E">
              <w:sym w:font="Symbol" w:char="F0B7"/>
            </w:r>
            <w:r w:rsidRPr="00274A8E">
              <w:t xml:space="preserve"> HS thực hiện yêu cầu.</w:t>
            </w:r>
          </w:p>
          <w:p w:rsidR="007240A6" w:rsidRPr="00274A8E" w:rsidRDefault="007240A6" w:rsidP="007240A6">
            <w:pPr>
              <w:jc w:val="both"/>
            </w:pPr>
          </w:p>
        </w:tc>
      </w:tr>
      <w:tr w:rsidR="007240A6" w:rsidRPr="00274A8E">
        <w:tc>
          <w:tcPr>
            <w:tcW w:w="10206" w:type="dxa"/>
            <w:gridSpan w:val="4"/>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center"/>
              <w:rPr>
                <w:b/>
                <w:bCs/>
              </w:rPr>
            </w:pPr>
            <w:r w:rsidRPr="00274A8E">
              <w:rPr>
                <w:b/>
                <w:bCs/>
              </w:rPr>
              <w:t>Hoạt động 3: Củng cố</w:t>
            </w:r>
          </w:p>
        </w:tc>
      </w:tr>
      <w:tr w:rsidR="007240A6" w:rsidRPr="00274A8E">
        <w:tc>
          <w:tcPr>
            <w:tcW w:w="425"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ind w:left="-108"/>
              <w:jc w:val="center"/>
              <w:rPr>
                <w:sz w:val="23"/>
                <w:szCs w:val="23"/>
              </w:rPr>
            </w:pPr>
          </w:p>
          <w:p w:rsidR="007240A6" w:rsidRPr="00274A8E" w:rsidRDefault="007240A6" w:rsidP="007240A6">
            <w:pPr>
              <w:ind w:left="-108"/>
              <w:jc w:val="center"/>
              <w:rPr>
                <w:sz w:val="23"/>
                <w:szCs w:val="23"/>
              </w:rPr>
            </w:pPr>
            <w:r w:rsidRPr="00274A8E">
              <w:rPr>
                <w:sz w:val="23"/>
                <w:szCs w:val="23"/>
              </w:rPr>
              <w:t>5</w:t>
            </w:r>
          </w:p>
        </w:tc>
        <w:tc>
          <w:tcPr>
            <w:tcW w:w="3119"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r w:rsidRPr="00274A8E">
              <w:sym w:font="Symbol" w:char="F0B7"/>
            </w:r>
            <w:r w:rsidRPr="00274A8E">
              <w:t xml:space="preserve"> Nhấn mạnh các thao tác xử lí bảng.</w:t>
            </w:r>
          </w:p>
          <w:p w:rsidR="007240A6" w:rsidRPr="00274A8E" w:rsidRDefault="007240A6" w:rsidP="007240A6">
            <w:pPr>
              <w:jc w:val="both"/>
            </w:pPr>
            <w:r w:rsidRPr="00274A8E">
              <w:sym w:font="Symbol" w:char="F0B7"/>
            </w:r>
            <w:r w:rsidRPr="00274A8E">
              <w:t xml:space="preserve"> Cho các nhóm thảo luận, rút ra cách thực hiện tốt nhất.</w:t>
            </w:r>
          </w:p>
          <w:p w:rsidR="007240A6" w:rsidRPr="00274A8E" w:rsidRDefault="007240A6" w:rsidP="007240A6">
            <w:pPr>
              <w:jc w:val="both"/>
            </w:pPr>
          </w:p>
        </w:tc>
        <w:tc>
          <w:tcPr>
            <w:tcW w:w="3260" w:type="dxa"/>
            <w:tcBorders>
              <w:top w:val="single" w:sz="4" w:space="0" w:color="auto"/>
              <w:left w:val="single" w:sz="4" w:space="0" w:color="auto"/>
              <w:bottom w:val="single" w:sz="4" w:space="0" w:color="auto"/>
              <w:right w:val="single" w:sz="4" w:space="0" w:color="auto"/>
            </w:tcBorders>
          </w:tcPr>
          <w:p w:rsidR="007240A6" w:rsidRPr="00274A8E" w:rsidRDefault="007240A6" w:rsidP="007240A6">
            <w:pPr>
              <w:jc w:val="both"/>
            </w:pPr>
          </w:p>
          <w:p w:rsidR="007240A6" w:rsidRPr="00274A8E" w:rsidRDefault="007240A6" w:rsidP="007240A6">
            <w:pPr>
              <w:jc w:val="both"/>
            </w:pPr>
          </w:p>
          <w:p w:rsidR="007240A6" w:rsidRPr="00274A8E" w:rsidRDefault="007240A6" w:rsidP="007240A6">
            <w:pPr>
              <w:jc w:val="both"/>
            </w:pPr>
            <w:r w:rsidRPr="00274A8E">
              <w:sym w:font="Symbol" w:char="F0B7"/>
            </w:r>
            <w:r w:rsidRPr="00274A8E">
              <w:t xml:space="preserve"> Các nhóm thảo luận và trình bày.</w:t>
            </w:r>
          </w:p>
        </w:tc>
      </w:tr>
    </w:tbl>
    <w:p w:rsidR="007240A6" w:rsidRPr="00274A8E" w:rsidRDefault="007240A6" w:rsidP="007240A6">
      <w:pPr>
        <w:jc w:val="both"/>
      </w:pPr>
    </w:p>
    <w:p w:rsidR="007240A6" w:rsidRPr="00274A8E" w:rsidRDefault="007240A6" w:rsidP="007240A6">
      <w:pPr>
        <w:jc w:val="both"/>
        <w:rPr>
          <w:b/>
          <w:bCs/>
        </w:rPr>
      </w:pPr>
      <w:r w:rsidRPr="00274A8E">
        <w:rPr>
          <w:b/>
          <w:bCs/>
        </w:rPr>
        <w:tab/>
        <w:t xml:space="preserve">4. BÀI TẬP VỀ NHÀ: </w:t>
      </w:r>
    </w:p>
    <w:p w:rsidR="007240A6" w:rsidRPr="00274A8E" w:rsidRDefault="007240A6" w:rsidP="007240A6">
      <w:pPr>
        <w:jc w:val="both"/>
        <w:rPr>
          <w:b/>
          <w:bCs/>
        </w:rPr>
      </w:pPr>
      <w:r w:rsidRPr="00274A8E">
        <w:tab/>
        <w:t>– Chuẩn bị tiếp bài BTTH số 9.</w:t>
      </w:r>
    </w:p>
    <w:p w:rsidR="007240A6" w:rsidRPr="00274A8E" w:rsidRDefault="007240A6" w:rsidP="007240A6">
      <w:pPr>
        <w:jc w:val="both"/>
      </w:pPr>
      <w:r w:rsidRPr="00274A8E">
        <w:rPr>
          <w:b/>
          <w:bCs/>
        </w:rPr>
        <w:t>IV. RÚT KINH NGHIỆM, BỔ SUNG:</w:t>
      </w:r>
    </w:p>
    <w:p w:rsidR="007240A6" w:rsidRPr="00274A8E" w:rsidRDefault="007240A6" w:rsidP="007240A6">
      <w:pPr>
        <w:tabs>
          <w:tab w:val="left" w:pos="567"/>
          <w:tab w:val="right" w:leader="dot" w:pos="9781"/>
        </w:tabs>
        <w:jc w:val="both"/>
      </w:pPr>
      <w:r w:rsidRPr="00274A8E">
        <w:tab/>
      </w:r>
      <w:r w:rsidRPr="00274A8E">
        <w:tab/>
      </w:r>
    </w:p>
    <w:p w:rsidR="007240A6" w:rsidRPr="00274A8E" w:rsidRDefault="007240A6" w:rsidP="007240A6">
      <w:pPr>
        <w:tabs>
          <w:tab w:val="left" w:pos="567"/>
          <w:tab w:val="right" w:leader="dot" w:pos="9781"/>
        </w:tabs>
        <w:jc w:val="both"/>
      </w:pPr>
      <w:r w:rsidRPr="00274A8E">
        <w:tab/>
      </w:r>
      <w:r w:rsidRPr="00274A8E">
        <w:tab/>
      </w:r>
    </w:p>
    <w:p w:rsidR="007240A6" w:rsidRPr="00274A8E" w:rsidRDefault="007240A6" w:rsidP="007240A6">
      <w:r w:rsidRPr="00274A8E">
        <w:tab/>
      </w:r>
      <w:r w:rsidRPr="00274A8E">
        <w:tab/>
      </w:r>
    </w:p>
    <w:p w:rsidR="005C173E" w:rsidRPr="00274A8E" w:rsidRDefault="007240A6" w:rsidP="005C173E">
      <w:pPr>
        <w:jc w:val="both"/>
      </w:pPr>
      <w:r w:rsidRPr="00274A8E">
        <w:br w:type="page"/>
      </w:r>
      <w:r w:rsidR="003D19C4" w:rsidRPr="00274A8E">
        <w:rPr>
          <w:b/>
        </w:rPr>
        <w:t>Ngày soạn: 12/03/</w:t>
      </w:r>
      <w:r w:rsidR="006D159B" w:rsidRPr="00274A8E">
        <w:rPr>
          <w:b/>
        </w:rPr>
        <w:t>2011</w:t>
      </w:r>
      <w:r w:rsidR="005C173E" w:rsidRPr="00274A8E">
        <w:tab/>
      </w:r>
      <w:r w:rsidR="005C173E" w:rsidRPr="00274A8E">
        <w:tab/>
      </w:r>
      <w:r w:rsidR="007153EE" w:rsidRPr="00274A8E">
        <w:t xml:space="preserve">                  </w:t>
      </w:r>
      <w:r w:rsidR="00120D2F" w:rsidRPr="00274A8E">
        <w:t xml:space="preserve"> </w:t>
      </w:r>
      <w:r w:rsidR="005C173E" w:rsidRPr="00274A8E">
        <w:rPr>
          <w:b/>
          <w:bCs/>
          <w:sz w:val="28"/>
          <w:szCs w:val="28"/>
        </w:rPr>
        <w:t>Chương III: SOẠN THẢO VĂN BẢN</w:t>
      </w:r>
    </w:p>
    <w:p w:rsidR="005C173E" w:rsidRPr="00274A8E" w:rsidRDefault="005C173E" w:rsidP="005C173E">
      <w:pPr>
        <w:jc w:val="both"/>
        <w:rPr>
          <w:b/>
          <w:bCs/>
          <w:sz w:val="28"/>
          <w:szCs w:val="28"/>
        </w:rPr>
      </w:pPr>
      <w:r w:rsidRPr="00274A8E">
        <w:rPr>
          <w:b/>
          <w:bCs/>
        </w:rPr>
        <w:t>Tiết dạy:</w:t>
      </w:r>
      <w:r w:rsidRPr="00274A8E">
        <w:rPr>
          <w:b/>
          <w:bCs/>
        </w:rPr>
        <w:tab/>
        <w:t>56</w:t>
      </w:r>
      <w:r w:rsidR="007153EE" w:rsidRPr="00274A8E">
        <w:tab/>
      </w:r>
      <w:r w:rsidR="007153EE" w:rsidRPr="00274A8E">
        <w:tab/>
      </w:r>
      <w:r w:rsidR="00120D2F" w:rsidRPr="00274A8E">
        <w:t xml:space="preserve">   </w:t>
      </w:r>
      <w:r w:rsidRPr="00274A8E">
        <w:rPr>
          <w:b/>
          <w:bCs/>
          <w:sz w:val="28"/>
          <w:szCs w:val="28"/>
        </w:rPr>
        <w:t>BTTH 9 BÀI TẬP VÀ THỰC HÀNH TỔNG HỢP (tt)</w:t>
      </w:r>
    </w:p>
    <w:p w:rsidR="007153EE" w:rsidRPr="00274A8E" w:rsidRDefault="007153EE" w:rsidP="005C173E">
      <w:pPr>
        <w:jc w:val="both"/>
      </w:pPr>
      <w:r w:rsidRPr="00274A8E">
        <w:rPr>
          <w:b/>
          <w:bCs/>
        </w:rPr>
        <w:t>Tuần:              28</w:t>
      </w:r>
    </w:p>
    <w:p w:rsidR="005C173E" w:rsidRPr="00274A8E" w:rsidRDefault="005C173E" w:rsidP="005C173E">
      <w:pPr>
        <w:jc w:val="both"/>
        <w:rPr>
          <w:b/>
          <w:bCs/>
        </w:rPr>
      </w:pPr>
    </w:p>
    <w:p w:rsidR="005C173E" w:rsidRPr="00274A8E" w:rsidRDefault="005C173E" w:rsidP="005C173E">
      <w:pPr>
        <w:jc w:val="both"/>
      </w:pPr>
      <w:r w:rsidRPr="00274A8E">
        <w:rPr>
          <w:b/>
          <w:bCs/>
        </w:rPr>
        <w:t>I. MỤC TIÊU:</w:t>
      </w:r>
    </w:p>
    <w:p w:rsidR="005C173E" w:rsidRPr="00274A8E" w:rsidRDefault="005C173E" w:rsidP="005C173E">
      <w:pPr>
        <w:jc w:val="both"/>
      </w:pPr>
      <w:r w:rsidRPr="00274A8E">
        <w:rPr>
          <w:b/>
          <w:bCs/>
        </w:rPr>
        <w:tab/>
      </w:r>
      <w:r w:rsidRPr="00274A8E">
        <w:rPr>
          <w:b/>
          <w:bCs/>
          <w:i/>
          <w:iCs/>
        </w:rPr>
        <w:t>Kiến thức:</w:t>
      </w:r>
      <w:r w:rsidRPr="00274A8E">
        <w:t xml:space="preserve"> </w:t>
      </w:r>
      <w:r w:rsidRPr="00274A8E">
        <w:tab/>
      </w:r>
    </w:p>
    <w:p w:rsidR="005C173E" w:rsidRPr="00274A8E" w:rsidRDefault="005C173E" w:rsidP="005C173E">
      <w:pPr>
        <w:tabs>
          <w:tab w:val="left" w:pos="851"/>
        </w:tabs>
        <w:jc w:val="both"/>
      </w:pPr>
      <w:r w:rsidRPr="00274A8E">
        <w:tab/>
        <w:t>– Nắm được các thao tác với bảng.</w:t>
      </w:r>
    </w:p>
    <w:p w:rsidR="005C173E" w:rsidRPr="00274A8E" w:rsidRDefault="005C173E" w:rsidP="005C173E">
      <w:pPr>
        <w:jc w:val="both"/>
      </w:pPr>
      <w:r w:rsidRPr="00274A8E">
        <w:rPr>
          <w:b/>
          <w:bCs/>
        </w:rPr>
        <w:tab/>
      </w:r>
      <w:r w:rsidRPr="00274A8E">
        <w:rPr>
          <w:b/>
          <w:bCs/>
          <w:i/>
          <w:iCs/>
        </w:rPr>
        <w:t>Kĩ năng:</w:t>
      </w:r>
    </w:p>
    <w:p w:rsidR="005C173E" w:rsidRPr="00274A8E" w:rsidRDefault="005C173E" w:rsidP="005C173E">
      <w:pPr>
        <w:tabs>
          <w:tab w:val="left" w:pos="851"/>
        </w:tabs>
        <w:jc w:val="both"/>
      </w:pPr>
      <w:r w:rsidRPr="00274A8E">
        <w:tab/>
        <w:t>– Thực hành làm việc với bảng.</w:t>
      </w:r>
    </w:p>
    <w:p w:rsidR="005C173E" w:rsidRPr="00274A8E" w:rsidRDefault="005C173E" w:rsidP="005C173E">
      <w:pPr>
        <w:tabs>
          <w:tab w:val="left" w:pos="851"/>
        </w:tabs>
        <w:jc w:val="both"/>
      </w:pPr>
      <w:r w:rsidRPr="00274A8E">
        <w:tab/>
        <w:t>– Vận dụng tổng hợp các kĩ năng đã học trong soạn thảo để soạn một văn bản hoàn chỉnh.</w:t>
      </w:r>
    </w:p>
    <w:p w:rsidR="005C173E" w:rsidRPr="00274A8E" w:rsidRDefault="005C173E" w:rsidP="005C173E">
      <w:pPr>
        <w:jc w:val="both"/>
      </w:pPr>
      <w:r w:rsidRPr="00274A8E">
        <w:tab/>
      </w:r>
      <w:r w:rsidRPr="00274A8E">
        <w:rPr>
          <w:b/>
          <w:bCs/>
          <w:i/>
          <w:iCs/>
        </w:rPr>
        <w:t>Thái độ:</w:t>
      </w:r>
      <w:r w:rsidRPr="00274A8E">
        <w:t xml:space="preserve"> </w:t>
      </w:r>
    </w:p>
    <w:p w:rsidR="005C173E" w:rsidRPr="00274A8E" w:rsidRDefault="005C173E" w:rsidP="005C173E">
      <w:pPr>
        <w:tabs>
          <w:tab w:val="left" w:pos="851"/>
        </w:tabs>
        <w:jc w:val="both"/>
      </w:pPr>
      <w:r w:rsidRPr="00274A8E">
        <w:tab/>
        <w:t>– Rèn luyện phong cách làm việc khoa học, chuẩn mực.</w:t>
      </w:r>
    </w:p>
    <w:p w:rsidR="005C173E" w:rsidRPr="00274A8E" w:rsidRDefault="005C173E" w:rsidP="005C173E">
      <w:pPr>
        <w:jc w:val="both"/>
        <w:rPr>
          <w:b/>
          <w:bCs/>
        </w:rPr>
      </w:pPr>
      <w:r w:rsidRPr="00274A8E">
        <w:rPr>
          <w:b/>
          <w:bCs/>
        </w:rPr>
        <w:t>II. CHUẨN BỊ:</w:t>
      </w:r>
    </w:p>
    <w:p w:rsidR="005C173E" w:rsidRPr="00274A8E" w:rsidRDefault="005C173E" w:rsidP="005C173E">
      <w:pPr>
        <w:jc w:val="both"/>
      </w:pPr>
      <w:r w:rsidRPr="00274A8E">
        <w:rPr>
          <w:b/>
          <w:bCs/>
        </w:rPr>
        <w:tab/>
      </w:r>
      <w:r w:rsidRPr="00274A8E">
        <w:rPr>
          <w:b/>
          <w:bCs/>
          <w:i/>
          <w:iCs/>
        </w:rPr>
        <w:t>Giáo viên:</w:t>
      </w:r>
      <w:r w:rsidRPr="00274A8E">
        <w:t xml:space="preserve"> </w:t>
      </w:r>
      <w:r w:rsidRPr="00274A8E">
        <w:tab/>
        <w:t>– Giáo án, máy tính.</w:t>
      </w:r>
    </w:p>
    <w:p w:rsidR="005C173E" w:rsidRPr="00274A8E" w:rsidRDefault="005C173E" w:rsidP="005C173E">
      <w:pPr>
        <w:tabs>
          <w:tab w:val="left" w:pos="851"/>
        </w:tabs>
        <w:jc w:val="both"/>
      </w:pPr>
      <w:r w:rsidRPr="00274A8E">
        <w:tab/>
      </w:r>
      <w:r w:rsidRPr="00274A8E">
        <w:tab/>
      </w:r>
      <w:r w:rsidRPr="00274A8E">
        <w:tab/>
        <w:t>– Tổ chức hoạt động theo nhóm.</w:t>
      </w:r>
    </w:p>
    <w:p w:rsidR="005C173E" w:rsidRPr="00274A8E" w:rsidRDefault="005C173E" w:rsidP="005C173E">
      <w:pPr>
        <w:jc w:val="both"/>
      </w:pPr>
      <w:r w:rsidRPr="00274A8E">
        <w:tab/>
      </w:r>
      <w:r w:rsidRPr="00274A8E">
        <w:rPr>
          <w:b/>
          <w:bCs/>
          <w:i/>
          <w:iCs/>
        </w:rPr>
        <w:t>Học sinh:</w:t>
      </w:r>
      <w:r w:rsidRPr="00274A8E">
        <w:t xml:space="preserve"> </w:t>
      </w:r>
      <w:r w:rsidRPr="00274A8E">
        <w:tab/>
        <w:t>– Sách giáo khoa, vở ghi. Ôn tập các thao tác xử lí văn bản.</w:t>
      </w:r>
    </w:p>
    <w:p w:rsidR="005C173E" w:rsidRPr="00274A8E" w:rsidRDefault="005C173E" w:rsidP="005C173E">
      <w:pPr>
        <w:jc w:val="both"/>
        <w:rPr>
          <w:b/>
          <w:bCs/>
        </w:rPr>
      </w:pPr>
      <w:r w:rsidRPr="00274A8E">
        <w:rPr>
          <w:b/>
          <w:bCs/>
        </w:rPr>
        <w:t>III. HOẠT ĐỘNG DẠY HỌC:</w:t>
      </w:r>
    </w:p>
    <w:p w:rsidR="005C173E" w:rsidRPr="00274A8E" w:rsidRDefault="005C173E" w:rsidP="005C173E">
      <w:pPr>
        <w:jc w:val="both"/>
      </w:pPr>
      <w:r w:rsidRPr="00274A8E">
        <w:tab/>
      </w:r>
      <w:r w:rsidRPr="00274A8E">
        <w:rPr>
          <w:b/>
          <w:bCs/>
        </w:rPr>
        <w:t>1. Ổn định tổ chức</w:t>
      </w:r>
      <w:r w:rsidRPr="00274A8E">
        <w:t>: Kiểm tra sĩ số lớp.</w:t>
      </w:r>
    </w:p>
    <w:p w:rsidR="005C173E" w:rsidRPr="00274A8E" w:rsidRDefault="005C173E" w:rsidP="005C173E">
      <w:pPr>
        <w:keepNext/>
        <w:jc w:val="both"/>
        <w:outlineLvl w:val="1"/>
      </w:pPr>
      <w:r w:rsidRPr="00274A8E">
        <w:rPr>
          <w:b/>
          <w:bCs/>
        </w:rPr>
        <w:tab/>
        <w:t>2. Kiểm tra bài cũ:</w:t>
      </w:r>
      <w:r w:rsidRPr="00274A8E">
        <w:t xml:space="preserve"> (Lồng vào quá trình thực hành)</w:t>
      </w:r>
    </w:p>
    <w:p w:rsidR="005C173E" w:rsidRPr="00274A8E" w:rsidRDefault="005C173E" w:rsidP="005C173E">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5C173E" w:rsidRPr="00274A8E">
        <w:tc>
          <w:tcPr>
            <w:tcW w:w="426" w:type="dxa"/>
            <w:tcBorders>
              <w:top w:val="single" w:sz="4" w:space="0" w:color="auto"/>
              <w:left w:val="single" w:sz="4" w:space="0" w:color="auto"/>
              <w:bottom w:val="single" w:sz="4" w:space="0" w:color="auto"/>
              <w:right w:val="single" w:sz="4" w:space="0" w:color="auto"/>
            </w:tcBorders>
            <w:vAlign w:val="center"/>
          </w:tcPr>
          <w:p w:rsidR="005C173E" w:rsidRPr="00274A8E" w:rsidRDefault="005C173E" w:rsidP="005C173E">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5C173E" w:rsidRPr="00274A8E" w:rsidRDefault="005C173E" w:rsidP="005C173E">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5C173E" w:rsidRPr="00274A8E" w:rsidRDefault="005C173E" w:rsidP="005C173E">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5C173E" w:rsidRPr="00274A8E" w:rsidRDefault="005C173E" w:rsidP="005C173E">
            <w:pPr>
              <w:keepNext/>
              <w:jc w:val="center"/>
              <w:outlineLvl w:val="1"/>
              <w:rPr>
                <w:b/>
                <w:bCs/>
              </w:rPr>
            </w:pPr>
            <w:r w:rsidRPr="00274A8E">
              <w:rPr>
                <w:b/>
                <w:bCs/>
              </w:rPr>
              <w:t>Hoạt động của Học sinh</w:t>
            </w:r>
          </w:p>
        </w:tc>
      </w:tr>
      <w:tr w:rsidR="005C173E" w:rsidRPr="00274A8E">
        <w:tc>
          <w:tcPr>
            <w:tcW w:w="10207" w:type="dxa"/>
            <w:gridSpan w:val="4"/>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center"/>
              <w:rPr>
                <w:b/>
                <w:bCs/>
              </w:rPr>
            </w:pPr>
            <w:r w:rsidRPr="00274A8E">
              <w:rPr>
                <w:b/>
                <w:bCs/>
              </w:rPr>
              <w:t>Hoạt động 1: Luyện tập soạn thảo văn bản tổng hợp</w:t>
            </w:r>
          </w:p>
        </w:tc>
      </w:tr>
      <w:tr w:rsidR="005C173E" w:rsidRPr="00274A8E">
        <w:tc>
          <w:tcPr>
            <w:tcW w:w="426" w:type="dxa"/>
            <w:vMerge w:val="restart"/>
            <w:tcBorders>
              <w:top w:val="single" w:sz="4" w:space="0" w:color="auto"/>
              <w:left w:val="single" w:sz="4" w:space="0" w:color="auto"/>
              <w:bottom w:val="single" w:sz="4" w:space="0" w:color="auto"/>
              <w:right w:val="single" w:sz="4" w:space="0" w:color="auto"/>
            </w:tcBorders>
          </w:tcPr>
          <w:p w:rsidR="005C173E" w:rsidRPr="00274A8E" w:rsidRDefault="005C173E" w:rsidP="005C173E">
            <w:pPr>
              <w:ind w:left="-108"/>
              <w:jc w:val="center"/>
              <w:rPr>
                <w:sz w:val="23"/>
                <w:szCs w:val="23"/>
              </w:rPr>
            </w:pPr>
          </w:p>
          <w:p w:rsidR="005C173E" w:rsidRPr="00274A8E" w:rsidRDefault="005C173E" w:rsidP="005C173E">
            <w:pPr>
              <w:ind w:left="-108"/>
              <w:jc w:val="center"/>
              <w:rPr>
                <w:sz w:val="23"/>
                <w:szCs w:val="23"/>
              </w:rPr>
            </w:pPr>
          </w:p>
          <w:p w:rsidR="005C173E" w:rsidRPr="00274A8E" w:rsidRDefault="005C173E" w:rsidP="005C173E">
            <w:pPr>
              <w:ind w:left="-108"/>
              <w:jc w:val="center"/>
              <w:rPr>
                <w:sz w:val="23"/>
                <w:szCs w:val="23"/>
              </w:rPr>
            </w:pPr>
            <w:r w:rsidRPr="00274A8E">
              <w:rPr>
                <w:sz w:val="23"/>
                <w:szCs w:val="23"/>
              </w:rPr>
              <w:t>25</w:t>
            </w:r>
          </w:p>
        </w:tc>
        <w:tc>
          <w:tcPr>
            <w:tcW w:w="9781" w:type="dxa"/>
            <w:gridSpan w:val="3"/>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r w:rsidRPr="00274A8E">
              <w:rPr>
                <w:b/>
                <w:bCs/>
              </w:rPr>
              <w:t>1.</w:t>
            </w:r>
            <w:r w:rsidRPr="00274A8E">
              <w:t xml:space="preserve"> a) Gõ văn bản sau, lưu vào đĩa với tên THONGBAO.DOC</w:t>
            </w:r>
          </w:p>
          <w:p w:rsidR="005C173E" w:rsidRPr="00274A8E" w:rsidRDefault="005C173E" w:rsidP="005C173E">
            <w:pPr>
              <w:jc w:val="both"/>
            </w:pPr>
          </w:p>
          <w:p w:rsidR="005C173E" w:rsidRPr="00274A8E" w:rsidRDefault="005C173E" w:rsidP="005C173E">
            <w:pPr>
              <w:jc w:val="both"/>
            </w:pPr>
            <w:r w:rsidRPr="00274A8E">
              <w:t xml:space="preserve">Trường THPT </w:t>
            </w:r>
            <w:r w:rsidR="000E5808" w:rsidRPr="00274A8E">
              <w:t xml:space="preserve">Thị xã Trà Vinh                      </w:t>
            </w:r>
            <w:r w:rsidRPr="00274A8E">
              <w:t xml:space="preserve">CỘNG HOÀ XÃ HỘI CHỦ NGHĨA VIỆT </w:t>
            </w:r>
            <w:smartTag w:uri="urn:schemas-microsoft-com:office:smarttags" w:element="country-region">
              <w:smartTag w:uri="urn:schemas-microsoft-com:office:smarttags" w:element="place">
                <w:r w:rsidRPr="00274A8E">
                  <w:t>NAM</w:t>
                </w:r>
              </w:smartTag>
            </w:smartTag>
          </w:p>
          <w:p w:rsidR="005C173E" w:rsidRPr="00274A8E" w:rsidRDefault="005C173E" w:rsidP="005C173E">
            <w:pPr>
              <w:jc w:val="both"/>
            </w:pPr>
            <w:r w:rsidRPr="00274A8E">
              <w:tab/>
            </w:r>
            <w:r w:rsidR="000E5808" w:rsidRPr="00274A8E">
              <w:t xml:space="preserve">        </w:t>
            </w:r>
            <w:r w:rsidRPr="00274A8E">
              <w:sym w:font="Wingdings" w:char="F096"/>
            </w:r>
            <w:r w:rsidRPr="00274A8E">
              <w:sym w:font="Wingdings" w:char="F0AF"/>
            </w:r>
            <w:r w:rsidRPr="00274A8E">
              <w:sym w:font="Wingdings" w:char="F097"/>
            </w:r>
            <w:r w:rsidR="000E5808" w:rsidRPr="00274A8E">
              <w:tab/>
            </w:r>
            <w:r w:rsidR="000E5808" w:rsidRPr="00274A8E">
              <w:tab/>
            </w:r>
            <w:r w:rsidR="000E5808" w:rsidRPr="00274A8E">
              <w:tab/>
            </w:r>
            <w:r w:rsidR="000E5808" w:rsidRPr="00274A8E">
              <w:tab/>
            </w:r>
            <w:r w:rsidR="000E5808" w:rsidRPr="00274A8E">
              <w:tab/>
              <w:t xml:space="preserve">    </w:t>
            </w:r>
            <w:r w:rsidRPr="00274A8E">
              <w:t>Độc lập – Tự do – Hạnh phúc</w:t>
            </w:r>
          </w:p>
          <w:p w:rsidR="005C173E" w:rsidRPr="00274A8E" w:rsidRDefault="000E5808" w:rsidP="005C173E">
            <w:pPr>
              <w:jc w:val="both"/>
            </w:pPr>
            <w:r w:rsidRPr="00274A8E">
              <w:tab/>
            </w:r>
            <w:r w:rsidRPr="00274A8E">
              <w:tab/>
            </w:r>
            <w:r w:rsidRPr="00274A8E">
              <w:tab/>
              <w:t xml:space="preserve">                                                                     </w:t>
            </w:r>
            <w:r w:rsidR="005C173E" w:rsidRPr="00274A8E">
              <w:sym w:font="Wingdings" w:char="F096"/>
            </w:r>
            <w:r w:rsidR="005C173E" w:rsidRPr="00274A8E">
              <w:sym w:font="Wingdings" w:char="F0AF"/>
            </w:r>
            <w:r w:rsidR="005C173E" w:rsidRPr="00274A8E">
              <w:sym w:font="Wingdings" w:char="F097"/>
            </w:r>
          </w:p>
          <w:p w:rsidR="005C173E" w:rsidRPr="00274A8E" w:rsidRDefault="000E5808" w:rsidP="005C173E">
            <w:pPr>
              <w:jc w:val="both"/>
            </w:pPr>
            <w:r w:rsidRPr="00274A8E">
              <w:tab/>
            </w:r>
            <w:r w:rsidRPr="00274A8E">
              <w:tab/>
            </w:r>
            <w:r w:rsidRPr="00274A8E">
              <w:tab/>
            </w:r>
            <w:r w:rsidRPr="00274A8E">
              <w:tab/>
            </w:r>
            <w:r w:rsidRPr="00274A8E">
              <w:tab/>
            </w:r>
            <w:r w:rsidRPr="00274A8E">
              <w:tab/>
            </w:r>
            <w:r w:rsidRPr="00274A8E">
              <w:tab/>
              <w:t xml:space="preserve">      </w:t>
            </w:r>
            <w:r w:rsidRPr="00274A8E">
              <w:rPr>
                <w:i/>
                <w:iCs/>
              </w:rPr>
              <w:t>Trà Vinh</w:t>
            </w:r>
            <w:r w:rsidR="005C173E" w:rsidRPr="00274A8E">
              <w:rPr>
                <w:i/>
                <w:iCs/>
              </w:rPr>
              <w:t xml:space="preserve">, ngày     tháng    năm </w:t>
            </w:r>
          </w:p>
          <w:p w:rsidR="005C173E" w:rsidRPr="00274A8E" w:rsidRDefault="005C173E" w:rsidP="005C173E">
            <w:pPr>
              <w:jc w:val="center"/>
              <w:rPr>
                <w:sz w:val="32"/>
                <w:szCs w:val="32"/>
              </w:rPr>
            </w:pPr>
            <w:r w:rsidRPr="00274A8E">
              <w:rPr>
                <w:b/>
                <w:bCs/>
                <w:sz w:val="32"/>
                <w:szCs w:val="32"/>
              </w:rPr>
              <w:t>THÔNG BÁO</w:t>
            </w:r>
          </w:p>
          <w:p w:rsidR="005C173E" w:rsidRPr="00274A8E" w:rsidRDefault="005C173E" w:rsidP="005C173E">
            <w:pPr>
              <w:jc w:val="center"/>
            </w:pPr>
            <w:r w:rsidRPr="00274A8E">
              <w:t>V/v Lập danh sách khen thưởng Học kì I</w:t>
            </w:r>
          </w:p>
          <w:p w:rsidR="005C173E" w:rsidRPr="00274A8E" w:rsidRDefault="005C173E" w:rsidP="005C173E">
            <w:pPr>
              <w:jc w:val="both"/>
            </w:pPr>
            <w:r w:rsidRPr="00274A8E">
              <w:tab/>
              <w:t>Để chuẩn bị sơ kết Học kì I, Ban Giám hiệu yêu cầu các lớp thực hiện các việc sau đây:</w:t>
            </w:r>
          </w:p>
          <w:p w:rsidR="005C173E" w:rsidRPr="00274A8E" w:rsidRDefault="000E5808" w:rsidP="000E5808">
            <w:pPr>
              <w:ind w:left="884"/>
              <w:jc w:val="both"/>
            </w:pPr>
            <w:r w:rsidRPr="00274A8E">
              <w:t>-</w:t>
            </w:r>
            <w:r w:rsidR="005C173E" w:rsidRPr="00274A8E">
              <w:t>Họp kiểm điểm, đánh giá xếp loại hạnh kiểm từng học sinh trong Học kì I.</w:t>
            </w:r>
          </w:p>
          <w:p w:rsidR="005C173E" w:rsidRPr="00274A8E" w:rsidRDefault="000E5808" w:rsidP="000E5808">
            <w:pPr>
              <w:ind w:left="884"/>
              <w:jc w:val="both"/>
            </w:pPr>
            <w:r w:rsidRPr="00274A8E">
              <w:t>-</w:t>
            </w:r>
            <w:r w:rsidR="005C173E" w:rsidRPr="00274A8E">
              <w:t>Lập danh sách đề nghị khen thưởng những học sinh có thành tích xuất sắc (theo mẫu).</w:t>
            </w:r>
          </w:p>
          <w:p w:rsidR="005C173E" w:rsidRPr="00274A8E" w:rsidRDefault="000E5808" w:rsidP="000E5808">
            <w:pPr>
              <w:ind w:left="884"/>
              <w:jc w:val="both"/>
            </w:pPr>
            <w:r w:rsidRPr="00274A8E">
              <w:t>-</w:t>
            </w:r>
            <w:r w:rsidR="005C173E" w:rsidRPr="00274A8E">
              <w:t>Lập danh sách những thanh niên ưu tú để đề nghị kết nạp vào Đoàn TNCSHCM.</w:t>
            </w:r>
          </w:p>
          <w:p w:rsidR="005C173E" w:rsidRPr="00274A8E" w:rsidRDefault="005C173E" w:rsidP="005C173E">
            <w:pPr>
              <w:jc w:val="both"/>
            </w:pPr>
            <w:r w:rsidRPr="00274A8E">
              <w:tab/>
              <w:t>Yêu cầu các lớp thực hiện nghiêm túc thông báo này.</w:t>
            </w:r>
          </w:p>
          <w:p w:rsidR="005C173E" w:rsidRPr="00274A8E" w:rsidRDefault="000E5808" w:rsidP="005C173E">
            <w:pPr>
              <w:jc w:val="both"/>
            </w:pPr>
            <w:r w:rsidRPr="00274A8E">
              <w:tab/>
            </w:r>
            <w:r w:rsidRPr="00274A8E">
              <w:tab/>
            </w:r>
            <w:r w:rsidRPr="00274A8E">
              <w:tab/>
            </w:r>
            <w:r w:rsidRPr="00274A8E">
              <w:tab/>
            </w:r>
            <w:r w:rsidRPr="00274A8E">
              <w:tab/>
            </w:r>
            <w:r w:rsidRPr="00274A8E">
              <w:tab/>
            </w:r>
            <w:r w:rsidRPr="00274A8E">
              <w:tab/>
            </w:r>
            <w:r w:rsidRPr="00274A8E">
              <w:tab/>
            </w:r>
            <w:r w:rsidRPr="00274A8E">
              <w:tab/>
            </w:r>
            <w:r w:rsidRPr="00274A8E">
              <w:tab/>
            </w:r>
            <w:r w:rsidR="005C173E" w:rsidRPr="00274A8E">
              <w:t>Ban Giám hiệu</w:t>
            </w:r>
          </w:p>
          <w:p w:rsidR="005C173E" w:rsidRPr="00274A8E" w:rsidRDefault="005C173E" w:rsidP="005C173E">
            <w:pPr>
              <w:jc w:val="both"/>
              <w:rPr>
                <w:b/>
                <w:bCs/>
              </w:rPr>
            </w:pPr>
            <w:r w:rsidRPr="00274A8E">
              <w:rPr>
                <w:b/>
                <w:bCs/>
                <w:i/>
                <w:iCs/>
              </w:rPr>
              <w:tab/>
              <w:t>Nơi nhận:</w:t>
            </w:r>
          </w:p>
          <w:p w:rsidR="005C173E" w:rsidRPr="00274A8E" w:rsidRDefault="000E5808" w:rsidP="000E5808">
            <w:pPr>
              <w:ind w:left="743"/>
              <w:jc w:val="both"/>
              <w:rPr>
                <w:sz w:val="20"/>
                <w:szCs w:val="20"/>
              </w:rPr>
            </w:pPr>
            <w:r w:rsidRPr="00274A8E">
              <w:rPr>
                <w:sz w:val="20"/>
                <w:szCs w:val="20"/>
              </w:rPr>
              <w:t xml:space="preserve"> -</w:t>
            </w:r>
            <w:r w:rsidR="005C173E" w:rsidRPr="00274A8E">
              <w:rPr>
                <w:sz w:val="20"/>
                <w:szCs w:val="20"/>
              </w:rPr>
              <w:t>Các lớp</w:t>
            </w:r>
          </w:p>
          <w:p w:rsidR="005C173E" w:rsidRPr="00274A8E" w:rsidRDefault="000E5808" w:rsidP="000E5808">
            <w:pPr>
              <w:ind w:left="743"/>
              <w:jc w:val="both"/>
              <w:rPr>
                <w:sz w:val="20"/>
                <w:szCs w:val="20"/>
              </w:rPr>
            </w:pPr>
            <w:r w:rsidRPr="00274A8E">
              <w:rPr>
                <w:sz w:val="20"/>
                <w:szCs w:val="20"/>
              </w:rPr>
              <w:t xml:space="preserve"> -</w:t>
            </w:r>
            <w:r w:rsidR="005C173E" w:rsidRPr="00274A8E">
              <w:rPr>
                <w:sz w:val="20"/>
                <w:szCs w:val="20"/>
              </w:rPr>
              <w:t>Lưu VP</w:t>
            </w:r>
          </w:p>
          <w:p w:rsidR="005C173E" w:rsidRPr="00274A8E" w:rsidRDefault="005C173E" w:rsidP="005C173E">
            <w:pPr>
              <w:jc w:val="both"/>
            </w:pPr>
          </w:p>
          <w:p w:rsidR="005C173E" w:rsidRPr="00274A8E" w:rsidRDefault="005C173E" w:rsidP="005C173E">
            <w:pPr>
              <w:jc w:val="center"/>
            </w:pPr>
            <w:r w:rsidRPr="00274A8E">
              <w:rPr>
                <w:b/>
                <w:bCs/>
              </w:rPr>
              <w:t>Danh sách học sinh đề nghị khen thưởng</w:t>
            </w:r>
          </w:p>
          <w:p w:rsidR="005C173E" w:rsidRPr="00274A8E" w:rsidRDefault="005C173E" w:rsidP="005C173E">
            <w:pPr>
              <w:jc w:val="center"/>
            </w:pPr>
          </w:p>
          <w:tbl>
            <w:tblPr>
              <w:tblW w:w="94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6"/>
              <w:gridCol w:w="1984"/>
              <w:gridCol w:w="411"/>
              <w:gridCol w:w="411"/>
              <w:gridCol w:w="411"/>
              <w:gridCol w:w="411"/>
              <w:gridCol w:w="411"/>
              <w:gridCol w:w="411"/>
              <w:gridCol w:w="411"/>
              <w:gridCol w:w="411"/>
              <w:gridCol w:w="411"/>
              <w:gridCol w:w="412"/>
              <w:gridCol w:w="798"/>
              <w:gridCol w:w="902"/>
              <w:gridCol w:w="1078"/>
            </w:tblGrid>
            <w:tr w:rsidR="005C173E" w:rsidRPr="00EA0791" w:rsidTr="00EA0791">
              <w:tc>
                <w:tcPr>
                  <w:tcW w:w="596" w:type="dxa"/>
                  <w:vMerge w:val="restart"/>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center"/>
                    <w:rPr>
                      <w:b/>
                      <w:bCs/>
                      <w:sz w:val="22"/>
                      <w:szCs w:val="22"/>
                    </w:rPr>
                  </w:pPr>
                  <w:r w:rsidRPr="00EA0791">
                    <w:rPr>
                      <w:b/>
                      <w:bCs/>
                      <w:sz w:val="22"/>
                      <w:szCs w:val="22"/>
                    </w:rPr>
                    <w:t>Stt</w:t>
                  </w:r>
                </w:p>
              </w:tc>
              <w:tc>
                <w:tcPr>
                  <w:tcW w:w="1984" w:type="dxa"/>
                  <w:vMerge w:val="restart"/>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center"/>
                    <w:rPr>
                      <w:b/>
                      <w:bCs/>
                      <w:sz w:val="22"/>
                      <w:szCs w:val="22"/>
                    </w:rPr>
                  </w:pPr>
                  <w:r w:rsidRPr="00EA0791">
                    <w:rPr>
                      <w:b/>
                      <w:bCs/>
                      <w:sz w:val="22"/>
                      <w:szCs w:val="22"/>
                    </w:rPr>
                    <w:t>Họ và tên</w:t>
                  </w:r>
                </w:p>
              </w:tc>
              <w:tc>
                <w:tcPr>
                  <w:tcW w:w="4111" w:type="dxa"/>
                  <w:gridSpan w:val="10"/>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center"/>
                    <w:rPr>
                      <w:b/>
                      <w:bCs/>
                      <w:sz w:val="22"/>
                      <w:szCs w:val="22"/>
                    </w:rPr>
                  </w:pPr>
                  <w:r w:rsidRPr="00EA0791">
                    <w:rPr>
                      <w:b/>
                      <w:bCs/>
                      <w:sz w:val="22"/>
                      <w:szCs w:val="22"/>
                    </w:rPr>
                    <w:t>Điểm trung bình các môn học</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center"/>
                    <w:rPr>
                      <w:b/>
                      <w:bCs/>
                      <w:sz w:val="22"/>
                      <w:szCs w:val="22"/>
                    </w:rPr>
                  </w:pPr>
                  <w:r w:rsidRPr="00EA0791">
                    <w:rPr>
                      <w:b/>
                      <w:bCs/>
                      <w:sz w:val="22"/>
                      <w:szCs w:val="22"/>
                    </w:rPr>
                    <w:t>ĐTB</w:t>
                  </w:r>
                </w:p>
              </w:tc>
              <w:tc>
                <w:tcPr>
                  <w:tcW w:w="902"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center"/>
                    <w:rPr>
                      <w:b/>
                      <w:bCs/>
                      <w:sz w:val="22"/>
                      <w:szCs w:val="22"/>
                    </w:rPr>
                  </w:pPr>
                  <w:r w:rsidRPr="00EA0791">
                    <w:rPr>
                      <w:b/>
                      <w:bCs/>
                      <w:sz w:val="22"/>
                      <w:szCs w:val="22"/>
                    </w:rPr>
                    <w:t>H.Lực</w:t>
                  </w:r>
                </w:p>
              </w:tc>
              <w:tc>
                <w:tcPr>
                  <w:tcW w:w="107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center"/>
                    <w:rPr>
                      <w:b/>
                      <w:bCs/>
                      <w:sz w:val="22"/>
                      <w:szCs w:val="22"/>
                    </w:rPr>
                  </w:pPr>
                  <w:r w:rsidRPr="00EA0791">
                    <w:rPr>
                      <w:b/>
                      <w:bCs/>
                      <w:sz w:val="22"/>
                      <w:szCs w:val="22"/>
                    </w:rPr>
                    <w:t>H.Kiểm</w:t>
                  </w:r>
                </w:p>
              </w:tc>
            </w:tr>
            <w:tr w:rsidR="005C173E" w:rsidRPr="00EA0791" w:rsidTr="00EA0791">
              <w:tc>
                <w:tcPr>
                  <w:tcW w:w="596" w:type="dxa"/>
                  <w:vMerge/>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1984" w:type="dxa"/>
                  <w:vMerge/>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T</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L</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H</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X</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I</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V</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S</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D</w:t>
                  </w: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N</w:t>
                  </w:r>
                </w:p>
              </w:tc>
              <w:tc>
                <w:tcPr>
                  <w:tcW w:w="412"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r w:rsidRPr="00274A8E">
                    <w:t>C</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902"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107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r>
            <w:tr w:rsidR="005C173E" w:rsidRPr="00EA0791" w:rsidTr="00EA0791">
              <w:tc>
                <w:tcPr>
                  <w:tcW w:w="596"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2"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902"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107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r>
            <w:tr w:rsidR="005C173E" w:rsidRPr="00EA0791" w:rsidTr="00EA0791">
              <w:tc>
                <w:tcPr>
                  <w:tcW w:w="596"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1"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412" w:type="dxa"/>
                  <w:tcBorders>
                    <w:top w:val="single" w:sz="4" w:space="0" w:color="auto"/>
                    <w:left w:val="single" w:sz="4" w:space="0" w:color="auto"/>
                    <w:bottom w:val="single" w:sz="4" w:space="0" w:color="auto"/>
                    <w:right w:val="single" w:sz="4" w:space="0" w:color="auto"/>
                  </w:tcBorders>
                  <w:shd w:val="clear" w:color="auto" w:fill="auto"/>
                </w:tcPr>
                <w:p w:rsidR="005C173E" w:rsidRPr="00274A8E" w:rsidRDefault="005C173E" w:rsidP="00EA0791">
                  <w:pPr>
                    <w:jc w:val="center"/>
                  </w:pP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902"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c>
                <w:tcPr>
                  <w:tcW w:w="1078" w:type="dxa"/>
                  <w:tcBorders>
                    <w:top w:val="single" w:sz="4" w:space="0" w:color="auto"/>
                    <w:left w:val="single" w:sz="4" w:space="0" w:color="auto"/>
                    <w:bottom w:val="single" w:sz="4" w:space="0" w:color="auto"/>
                    <w:right w:val="single" w:sz="4" w:space="0" w:color="auto"/>
                  </w:tcBorders>
                  <w:shd w:val="clear" w:color="auto" w:fill="auto"/>
                </w:tcPr>
                <w:p w:rsidR="005C173E" w:rsidRPr="00EA0791" w:rsidRDefault="005C173E" w:rsidP="00EA0791">
                  <w:pPr>
                    <w:jc w:val="both"/>
                    <w:rPr>
                      <w:b/>
                      <w:bCs/>
                    </w:rPr>
                  </w:pPr>
                </w:p>
              </w:tc>
            </w:tr>
          </w:tbl>
          <w:p w:rsidR="005C173E" w:rsidRPr="00274A8E" w:rsidRDefault="005C173E" w:rsidP="005C173E">
            <w:pPr>
              <w:jc w:val="both"/>
            </w:pPr>
            <w:r w:rsidRPr="00274A8E">
              <w:t>b. Điền nội dung vào các cột trong bảng (khoảng 5 học sinh).</w:t>
            </w:r>
          </w:p>
          <w:p w:rsidR="005C173E" w:rsidRPr="00274A8E" w:rsidRDefault="005C173E" w:rsidP="005C173E">
            <w:pPr>
              <w:jc w:val="both"/>
            </w:pPr>
            <w:r w:rsidRPr="00274A8E">
              <w:t>c. Điền số thứ tự tự động</w:t>
            </w:r>
          </w:p>
          <w:p w:rsidR="005C173E" w:rsidRPr="00274A8E" w:rsidRDefault="005C173E" w:rsidP="005C173E">
            <w:pPr>
              <w:jc w:val="both"/>
            </w:pPr>
          </w:p>
        </w:tc>
      </w:tr>
      <w:tr w:rsidR="005C173E" w:rsidRPr="00274A8E">
        <w:tc>
          <w:tcPr>
            <w:tcW w:w="426" w:type="dxa"/>
            <w:vMerge/>
            <w:tcBorders>
              <w:top w:val="single" w:sz="4" w:space="0" w:color="auto"/>
              <w:left w:val="single" w:sz="4" w:space="0" w:color="auto"/>
              <w:bottom w:val="single" w:sz="4" w:space="0" w:color="auto"/>
              <w:right w:val="single" w:sz="4" w:space="0" w:color="auto"/>
            </w:tcBorders>
          </w:tcPr>
          <w:p w:rsidR="005C173E" w:rsidRPr="00274A8E" w:rsidRDefault="005C173E" w:rsidP="005C173E">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r w:rsidRPr="00274A8E">
              <w:sym w:font="Symbol" w:char="F0B7"/>
            </w:r>
            <w:r w:rsidRPr="00274A8E">
              <w:t xml:space="preserve"> Yêu cầu học sinh thực hiện, chú ý sử dụng phối hợp các thao tác.</w:t>
            </w:r>
          </w:p>
          <w:p w:rsidR="005C173E" w:rsidRPr="00274A8E" w:rsidRDefault="005C173E" w:rsidP="005C173E">
            <w:pPr>
              <w:jc w:val="both"/>
            </w:pPr>
            <w:r w:rsidRPr="00274A8E">
              <w:sym w:font="Symbol" w:char="F0B7"/>
            </w:r>
            <w:r w:rsidRPr="00274A8E">
              <w:t xml:space="preserve"> GV kiểm tra việc sử dụng các thao tác xử lí văn bản.</w:t>
            </w:r>
          </w:p>
          <w:p w:rsidR="005C173E" w:rsidRPr="00274A8E" w:rsidRDefault="005C173E" w:rsidP="005C173E">
            <w:pPr>
              <w:jc w:val="both"/>
            </w:pPr>
          </w:p>
        </w:tc>
        <w:tc>
          <w:tcPr>
            <w:tcW w:w="3402"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r w:rsidRPr="00274A8E">
              <w:sym w:font="Symbol" w:char="F0B7"/>
            </w:r>
            <w:r w:rsidRPr="00274A8E">
              <w:t xml:space="preserve"> HS thực hiện theo yêu cầu của GV.</w:t>
            </w:r>
          </w:p>
          <w:p w:rsidR="005C173E" w:rsidRPr="00274A8E" w:rsidRDefault="005C173E" w:rsidP="005C173E">
            <w:pPr>
              <w:jc w:val="both"/>
            </w:pPr>
          </w:p>
        </w:tc>
      </w:tr>
      <w:tr w:rsidR="005C173E" w:rsidRPr="00274A8E">
        <w:tc>
          <w:tcPr>
            <w:tcW w:w="10207" w:type="dxa"/>
            <w:gridSpan w:val="4"/>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center"/>
              <w:rPr>
                <w:b/>
                <w:bCs/>
              </w:rPr>
            </w:pPr>
            <w:r w:rsidRPr="00274A8E">
              <w:rPr>
                <w:b/>
                <w:bCs/>
              </w:rPr>
              <w:t>Hoạt động 4: Luyện tập nâng cao</w:t>
            </w:r>
          </w:p>
        </w:tc>
      </w:tr>
      <w:tr w:rsidR="005C173E" w:rsidRPr="00274A8E">
        <w:tc>
          <w:tcPr>
            <w:tcW w:w="426" w:type="dxa"/>
            <w:vMerge w:val="restart"/>
            <w:tcBorders>
              <w:top w:val="single" w:sz="4" w:space="0" w:color="auto"/>
              <w:left w:val="single" w:sz="4" w:space="0" w:color="auto"/>
              <w:bottom w:val="single" w:sz="4" w:space="0" w:color="auto"/>
              <w:right w:val="single" w:sz="4" w:space="0" w:color="auto"/>
            </w:tcBorders>
          </w:tcPr>
          <w:p w:rsidR="005C173E" w:rsidRPr="00274A8E" w:rsidRDefault="005C173E" w:rsidP="005C173E">
            <w:pPr>
              <w:ind w:left="-108"/>
              <w:jc w:val="center"/>
              <w:rPr>
                <w:sz w:val="23"/>
                <w:szCs w:val="23"/>
              </w:rPr>
            </w:pPr>
          </w:p>
          <w:p w:rsidR="005C173E" w:rsidRPr="00274A8E" w:rsidRDefault="005C173E" w:rsidP="005C173E">
            <w:pPr>
              <w:ind w:left="-108"/>
              <w:jc w:val="center"/>
              <w:rPr>
                <w:sz w:val="23"/>
                <w:szCs w:val="23"/>
              </w:rPr>
            </w:pPr>
            <w:r w:rsidRPr="00274A8E">
              <w:rPr>
                <w:sz w:val="23"/>
                <w:szCs w:val="23"/>
              </w:rPr>
              <w:t>15</w:t>
            </w:r>
          </w:p>
        </w:tc>
        <w:tc>
          <w:tcPr>
            <w:tcW w:w="9781" w:type="dxa"/>
            <w:gridSpan w:val="3"/>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r w:rsidRPr="00274A8E">
              <w:rPr>
                <w:b/>
                <w:bCs/>
              </w:rPr>
              <w:t>2.</w:t>
            </w:r>
            <w:r w:rsidRPr="00274A8E">
              <w:t xml:space="preserve"> Dùng Word Art, chèn hình ảnh</w:t>
            </w:r>
          </w:p>
          <w:p w:rsidR="005C173E" w:rsidRPr="00274A8E" w:rsidRDefault="00F94675" w:rsidP="005C173E">
            <w:pPr>
              <w:jc w:val="center"/>
            </w:pPr>
            <w:r>
              <w:pict>
                <v:shapetype id="_x0000_t170" coordsize="21600,21600" o:spt="170" adj="7200" path="m@0,l@1,m,21600r21600,e">
                  <v:formulas>
                    <v:f eqn="val #0"/>
                    <v:f eqn="sum 21600 0 @0"/>
                    <v:f eqn="prod #0 1 2"/>
                    <v:f eqn="sum 21600 0 @2"/>
                    <v:f eqn="sum @1 21600 @0"/>
                  </v:formulas>
                  <v:path textpathok="t" o:connecttype="custom" o:connectlocs="10800,0;@2,10800;10800,21600;@3,10800" o:connectangles="270,180,90,0"/>
                  <v:textpath on="t" fitshape="t"/>
                  <v:handles>
                    <v:h position="#0,topLeft" xrange="0,10792"/>
                  </v:handles>
                  <o:lock v:ext="edit" text="t" shapetype="t"/>
                </v:shapetype>
                <v:shape id="_x0000_i1061" type="#_x0000_t170" style="width:222pt;height:51pt" adj="2158" fillcolor="#520402" strokecolor="#b2b2b2" strokeweight="1pt">
                  <v:fill color2="#fc0" focus="100%" type="gradient"/>
                  <v:shadow on="t" type="perspective" color="#875b0d" opacity="45875f" origin=",.5" matrix=",,,.5,,-4768371582e-16"/>
                  <v:textpath style="font-family:&quot;VNI-Cooper&quot;;v-text-kern:t" trim="t" fitpath="t" string="TRÖNG VÖÔNG"/>
                </v:shape>
              </w:pict>
            </w:r>
          </w:p>
          <w:p w:rsidR="005C173E" w:rsidRPr="00274A8E" w:rsidRDefault="007209B4" w:rsidP="005C173E">
            <w:pPr>
              <w:jc w:val="cente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62" type="#_x0000_t136" style="width:321pt;height:51pt" fillcolor="#fc9">
                  <v:fill r:id="rId105" o:title="" type="tile"/>
                  <v:shadow color="#868686"/>
                  <o:extrusion v:ext="view" backdepth="10pt" color="#630" on="t" viewpoint=",0" viewpointorigin=",0" skewangle="180" brightness="4000f" lightposition="-50000" lightlevel="52000f" lightposition2="50000" lightlevel2="14000f" lightharsh2="t"/>
                  <v:textpath style="font-family:&quot;VNI-Bodon-Poster&quot;;v-text-kern:t" trim="t" fitpath="t" string="Moân ÑÒA LYÙ"/>
                </v:shape>
              </w:pict>
            </w:r>
          </w:p>
          <w:p w:rsidR="005C173E" w:rsidRPr="00274A8E" w:rsidRDefault="00D3505E" w:rsidP="005C173E">
            <w:pPr>
              <w:jc w:val="center"/>
            </w:pPr>
            <w:r>
              <w:rPr>
                <w:noProof/>
              </w:rPr>
              <w:drawing>
                <wp:inline distT="0" distB="0" distL="0" distR="0">
                  <wp:extent cx="762000" cy="9810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06" cstate="email">
                            <a:extLst>
                              <a:ext uri="{28A0092B-C50C-407E-A947-70E740481C1C}">
                                <a14:useLocalDpi xmlns:a14="http://schemas.microsoft.com/office/drawing/2010/main"/>
                              </a:ext>
                            </a:extLst>
                          </a:blip>
                          <a:srcRect/>
                          <a:stretch>
                            <a:fillRect/>
                          </a:stretch>
                        </pic:blipFill>
                        <pic:spPr bwMode="auto">
                          <a:xfrm>
                            <a:off x="0" y="0"/>
                            <a:ext cx="762000" cy="981075"/>
                          </a:xfrm>
                          <a:prstGeom prst="rect">
                            <a:avLst/>
                          </a:prstGeom>
                          <a:noFill/>
                          <a:ln>
                            <a:noFill/>
                          </a:ln>
                        </pic:spPr>
                      </pic:pic>
                    </a:graphicData>
                  </a:graphic>
                </wp:inline>
              </w:drawing>
            </w:r>
          </w:p>
          <w:p w:rsidR="005C173E" w:rsidRPr="00274A8E" w:rsidRDefault="005C173E" w:rsidP="005C173E">
            <w:pPr>
              <w:jc w:val="center"/>
            </w:pPr>
          </w:p>
        </w:tc>
      </w:tr>
      <w:tr w:rsidR="005C173E" w:rsidRPr="00274A8E">
        <w:tc>
          <w:tcPr>
            <w:tcW w:w="426" w:type="dxa"/>
            <w:vMerge/>
            <w:tcBorders>
              <w:top w:val="single" w:sz="4" w:space="0" w:color="auto"/>
              <w:left w:val="single" w:sz="4" w:space="0" w:color="auto"/>
              <w:bottom w:val="single" w:sz="4" w:space="0" w:color="auto"/>
              <w:right w:val="single" w:sz="4" w:space="0" w:color="auto"/>
            </w:tcBorders>
          </w:tcPr>
          <w:p w:rsidR="005C173E" w:rsidRPr="00274A8E" w:rsidRDefault="005C173E" w:rsidP="005C173E">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r w:rsidRPr="00274A8E">
              <w:sym w:font="Symbol" w:char="F0B7"/>
            </w:r>
            <w:r w:rsidRPr="00274A8E">
              <w:t xml:space="preserve"> GV hướng dẫn thêm một số chức năng nâng cao để trình bày, trang trí văn bản.</w:t>
            </w:r>
          </w:p>
          <w:p w:rsidR="005C173E" w:rsidRPr="00274A8E" w:rsidRDefault="005C173E" w:rsidP="005C173E">
            <w:pPr>
              <w:jc w:val="both"/>
            </w:pPr>
          </w:p>
        </w:tc>
        <w:tc>
          <w:tcPr>
            <w:tcW w:w="3402"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p>
        </w:tc>
      </w:tr>
      <w:tr w:rsidR="005C173E" w:rsidRPr="00274A8E">
        <w:tc>
          <w:tcPr>
            <w:tcW w:w="10207" w:type="dxa"/>
            <w:gridSpan w:val="4"/>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center"/>
              <w:rPr>
                <w:b/>
                <w:bCs/>
              </w:rPr>
            </w:pPr>
            <w:r w:rsidRPr="00274A8E">
              <w:rPr>
                <w:b/>
                <w:bCs/>
              </w:rPr>
              <w:t>Hoạt động 3: Củng cố</w:t>
            </w:r>
          </w:p>
        </w:tc>
      </w:tr>
      <w:tr w:rsidR="005C173E" w:rsidRPr="00274A8E">
        <w:tc>
          <w:tcPr>
            <w:tcW w:w="426"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ind w:left="-108"/>
              <w:jc w:val="center"/>
              <w:rPr>
                <w:sz w:val="23"/>
                <w:szCs w:val="23"/>
              </w:rPr>
            </w:pPr>
          </w:p>
          <w:p w:rsidR="005C173E" w:rsidRPr="00274A8E" w:rsidRDefault="005C173E" w:rsidP="005C173E">
            <w:pPr>
              <w:ind w:left="-108"/>
              <w:jc w:val="center"/>
              <w:rPr>
                <w:sz w:val="23"/>
                <w:szCs w:val="23"/>
              </w:rPr>
            </w:pPr>
            <w:r w:rsidRPr="00274A8E">
              <w:rPr>
                <w:sz w:val="23"/>
                <w:szCs w:val="23"/>
              </w:rPr>
              <w:t>5</w:t>
            </w:r>
          </w:p>
        </w:tc>
        <w:tc>
          <w:tcPr>
            <w:tcW w:w="2977"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r w:rsidRPr="00274A8E">
              <w:sym w:font="Symbol" w:char="F0B7"/>
            </w:r>
            <w:r w:rsidRPr="00274A8E">
              <w:t xml:space="preserve"> Nhắc lại một số thao tác xử lí văn bản. Lưu ý HS khi nào nên dùng thao tác tác.</w:t>
            </w:r>
          </w:p>
          <w:p w:rsidR="005C173E" w:rsidRPr="00274A8E" w:rsidRDefault="005C173E" w:rsidP="005C173E">
            <w:pPr>
              <w:jc w:val="both"/>
            </w:pPr>
          </w:p>
        </w:tc>
        <w:tc>
          <w:tcPr>
            <w:tcW w:w="3402" w:type="dxa"/>
            <w:tcBorders>
              <w:top w:val="single" w:sz="4" w:space="0" w:color="auto"/>
              <w:left w:val="single" w:sz="4" w:space="0" w:color="auto"/>
              <w:bottom w:val="single" w:sz="4" w:space="0" w:color="auto"/>
              <w:right w:val="single" w:sz="4" w:space="0" w:color="auto"/>
            </w:tcBorders>
          </w:tcPr>
          <w:p w:rsidR="005C173E" w:rsidRPr="00274A8E" w:rsidRDefault="005C173E" w:rsidP="005C173E">
            <w:pPr>
              <w:jc w:val="both"/>
            </w:pPr>
          </w:p>
        </w:tc>
      </w:tr>
    </w:tbl>
    <w:p w:rsidR="005C173E" w:rsidRPr="00274A8E" w:rsidRDefault="005C173E" w:rsidP="005C173E">
      <w:pPr>
        <w:jc w:val="both"/>
      </w:pPr>
    </w:p>
    <w:p w:rsidR="005C173E" w:rsidRPr="00274A8E" w:rsidRDefault="005C173E" w:rsidP="005C173E">
      <w:pPr>
        <w:jc w:val="both"/>
        <w:rPr>
          <w:b/>
          <w:bCs/>
        </w:rPr>
      </w:pPr>
      <w:r w:rsidRPr="00274A8E">
        <w:rPr>
          <w:b/>
          <w:bCs/>
        </w:rPr>
        <w:tab/>
        <w:t xml:space="preserve">4. BÀI TẬP VỀ NHÀ: </w:t>
      </w:r>
    </w:p>
    <w:p w:rsidR="005C173E" w:rsidRPr="00274A8E" w:rsidRDefault="005C173E" w:rsidP="005C173E">
      <w:pPr>
        <w:jc w:val="both"/>
      </w:pPr>
      <w:r w:rsidRPr="00274A8E">
        <w:rPr>
          <w:b/>
          <w:bCs/>
        </w:rPr>
        <w:tab/>
        <w:t xml:space="preserve">– </w:t>
      </w:r>
      <w:r w:rsidRPr="00274A8E">
        <w:t>Tìm hiểu thêm các thao tác xử lí văn bản khác.</w:t>
      </w:r>
    </w:p>
    <w:p w:rsidR="005C173E" w:rsidRPr="00274A8E" w:rsidRDefault="005C173E" w:rsidP="005C173E">
      <w:pPr>
        <w:jc w:val="both"/>
        <w:rPr>
          <w:b/>
          <w:bCs/>
        </w:rPr>
      </w:pPr>
      <w:r w:rsidRPr="00274A8E">
        <w:tab/>
        <w:t>– Đọc trước bài “Mạng máy tính và Internet”</w:t>
      </w:r>
    </w:p>
    <w:p w:rsidR="005C173E" w:rsidRPr="00274A8E" w:rsidRDefault="005C173E" w:rsidP="005C173E">
      <w:pPr>
        <w:jc w:val="both"/>
      </w:pPr>
      <w:r w:rsidRPr="00274A8E">
        <w:rPr>
          <w:b/>
          <w:bCs/>
        </w:rPr>
        <w:t>IV. RÚT KINH NGHIỆM, BỔ SUNG:</w:t>
      </w:r>
    </w:p>
    <w:p w:rsidR="005C173E" w:rsidRPr="00274A8E" w:rsidRDefault="005C173E" w:rsidP="005C173E">
      <w:pPr>
        <w:tabs>
          <w:tab w:val="left" w:pos="567"/>
          <w:tab w:val="right" w:leader="dot" w:pos="9781"/>
        </w:tabs>
        <w:jc w:val="both"/>
      </w:pPr>
      <w:r w:rsidRPr="00274A8E">
        <w:tab/>
      </w:r>
      <w:r w:rsidRPr="00274A8E">
        <w:tab/>
      </w:r>
    </w:p>
    <w:p w:rsidR="005C173E" w:rsidRPr="00274A8E" w:rsidRDefault="005C173E" w:rsidP="005C173E">
      <w:pPr>
        <w:tabs>
          <w:tab w:val="left" w:pos="567"/>
          <w:tab w:val="right" w:leader="dot" w:pos="9781"/>
        </w:tabs>
        <w:jc w:val="both"/>
      </w:pPr>
      <w:r w:rsidRPr="00274A8E">
        <w:tab/>
      </w:r>
      <w:r w:rsidRPr="00274A8E">
        <w:tab/>
      </w:r>
    </w:p>
    <w:p w:rsidR="005C173E" w:rsidRPr="00274A8E" w:rsidRDefault="005C173E" w:rsidP="005C173E">
      <w:pPr>
        <w:tabs>
          <w:tab w:val="left" w:pos="567"/>
          <w:tab w:val="right" w:leader="dot" w:pos="9781"/>
        </w:tabs>
        <w:jc w:val="both"/>
      </w:pPr>
      <w:r w:rsidRPr="00274A8E">
        <w:tab/>
      </w:r>
      <w:r w:rsidRPr="00274A8E">
        <w:tab/>
      </w:r>
    </w:p>
    <w:p w:rsidR="005C173E" w:rsidRPr="00274A8E" w:rsidRDefault="00DB2EC0" w:rsidP="007240A6">
      <w:r w:rsidRPr="00274A8E">
        <w:tab/>
      </w:r>
    </w:p>
    <w:p w:rsidR="00AC59F4" w:rsidRPr="00274A8E" w:rsidRDefault="005C173E" w:rsidP="00AC59F4">
      <w:pPr>
        <w:jc w:val="both"/>
      </w:pPr>
      <w:r w:rsidRPr="00274A8E">
        <w:br w:type="page"/>
      </w:r>
      <w:r w:rsidR="003D19C4" w:rsidRPr="00274A8E">
        <w:rPr>
          <w:b/>
        </w:rPr>
        <w:t>Ngày soạn: 22/03/</w:t>
      </w:r>
      <w:r w:rsidR="006D159B" w:rsidRPr="00274A8E">
        <w:rPr>
          <w:b/>
        </w:rPr>
        <w:t>2011</w:t>
      </w:r>
      <w:r w:rsidR="00AC59F4" w:rsidRPr="00274A8E">
        <w:tab/>
      </w:r>
      <w:r w:rsidR="00AC59F4" w:rsidRPr="00274A8E">
        <w:tab/>
      </w:r>
      <w:r w:rsidR="00AC59F4" w:rsidRPr="00274A8E">
        <w:rPr>
          <w:b/>
          <w:bCs/>
          <w:sz w:val="28"/>
          <w:szCs w:val="28"/>
        </w:rPr>
        <w:t>Chương IV:  MẠNG MÁY TÍNH VÀ INTERNET</w:t>
      </w:r>
    </w:p>
    <w:p w:rsidR="00AC59F4" w:rsidRPr="00274A8E" w:rsidRDefault="00AC59F4" w:rsidP="00AC59F4">
      <w:pPr>
        <w:jc w:val="both"/>
        <w:rPr>
          <w:b/>
          <w:bCs/>
          <w:sz w:val="26"/>
          <w:szCs w:val="26"/>
        </w:rPr>
      </w:pPr>
      <w:r w:rsidRPr="00274A8E">
        <w:rPr>
          <w:b/>
          <w:bCs/>
        </w:rPr>
        <w:t>Tiết dạy:</w:t>
      </w:r>
      <w:r w:rsidRPr="00274A8E">
        <w:rPr>
          <w:b/>
          <w:bCs/>
        </w:rPr>
        <w:tab/>
        <w:t>57</w:t>
      </w:r>
      <w:r w:rsidRPr="00274A8E">
        <w:tab/>
      </w:r>
      <w:r w:rsidRPr="00274A8E">
        <w:tab/>
      </w:r>
      <w:r w:rsidRPr="00274A8E">
        <w:tab/>
      </w:r>
      <w:r w:rsidRPr="00274A8E">
        <w:tab/>
      </w:r>
      <w:r w:rsidR="00C25ABA" w:rsidRPr="00274A8E">
        <w:t xml:space="preserve">  </w:t>
      </w:r>
      <w:r w:rsidR="00150B5A" w:rsidRPr="00274A8E">
        <w:t xml:space="preserve">   </w:t>
      </w:r>
      <w:r w:rsidR="00C25ABA" w:rsidRPr="00274A8E">
        <w:t xml:space="preserve">  </w:t>
      </w:r>
      <w:r w:rsidRPr="00274A8E">
        <w:rPr>
          <w:b/>
          <w:bCs/>
          <w:sz w:val="28"/>
          <w:szCs w:val="28"/>
        </w:rPr>
        <w:t>Bài 20: MẠNG MÁY TÍNH</w:t>
      </w:r>
    </w:p>
    <w:p w:rsidR="00C25ABA" w:rsidRPr="00274A8E" w:rsidRDefault="00C25ABA" w:rsidP="00AC59F4">
      <w:pPr>
        <w:jc w:val="both"/>
        <w:rPr>
          <w:b/>
          <w:bCs/>
          <w:szCs w:val="26"/>
        </w:rPr>
      </w:pPr>
      <w:r w:rsidRPr="00274A8E">
        <w:rPr>
          <w:b/>
          <w:bCs/>
          <w:szCs w:val="26"/>
        </w:rPr>
        <w:t>Tuần:              29</w:t>
      </w:r>
    </w:p>
    <w:p w:rsidR="00AC59F4" w:rsidRPr="00274A8E" w:rsidRDefault="00AC59F4" w:rsidP="00AC59F4">
      <w:pPr>
        <w:jc w:val="both"/>
      </w:pPr>
    </w:p>
    <w:p w:rsidR="00AC59F4" w:rsidRPr="00274A8E" w:rsidRDefault="00AC59F4" w:rsidP="00AC59F4">
      <w:pPr>
        <w:jc w:val="both"/>
      </w:pPr>
      <w:r w:rsidRPr="00274A8E">
        <w:rPr>
          <w:b/>
          <w:bCs/>
        </w:rPr>
        <w:t>I. MỤC TIÊU:</w:t>
      </w:r>
    </w:p>
    <w:p w:rsidR="00AC59F4" w:rsidRPr="00274A8E" w:rsidRDefault="00AC59F4" w:rsidP="00AC59F4">
      <w:pPr>
        <w:jc w:val="both"/>
      </w:pPr>
      <w:r w:rsidRPr="00274A8E">
        <w:rPr>
          <w:b/>
          <w:bCs/>
        </w:rPr>
        <w:tab/>
      </w:r>
      <w:r w:rsidRPr="00274A8E">
        <w:rPr>
          <w:b/>
          <w:bCs/>
          <w:i/>
          <w:iCs/>
        </w:rPr>
        <w:t>Kiến thức:</w:t>
      </w:r>
      <w:r w:rsidRPr="00274A8E">
        <w:t xml:space="preserve"> </w:t>
      </w:r>
      <w:r w:rsidRPr="00274A8E">
        <w:tab/>
      </w:r>
    </w:p>
    <w:p w:rsidR="00AC59F4" w:rsidRPr="00274A8E" w:rsidRDefault="00AC59F4" w:rsidP="00AC59F4">
      <w:pPr>
        <w:tabs>
          <w:tab w:val="left" w:pos="851"/>
        </w:tabs>
        <w:jc w:val="both"/>
      </w:pPr>
      <w:r w:rsidRPr="00274A8E">
        <w:tab/>
        <w:t>– Biết nhu cầu mạng máy tính trong lĩnh vực truyền thông.</w:t>
      </w:r>
    </w:p>
    <w:p w:rsidR="00AC59F4" w:rsidRPr="00274A8E" w:rsidRDefault="00AC59F4" w:rsidP="00AC59F4">
      <w:pPr>
        <w:tabs>
          <w:tab w:val="left" w:pos="851"/>
        </w:tabs>
        <w:jc w:val="both"/>
      </w:pPr>
      <w:r w:rsidRPr="00274A8E">
        <w:tab/>
        <w:t>– Biết khái niệm mạng máy tính.</w:t>
      </w:r>
    </w:p>
    <w:p w:rsidR="00AC59F4" w:rsidRPr="00274A8E" w:rsidRDefault="00AC59F4" w:rsidP="00AC59F4">
      <w:pPr>
        <w:tabs>
          <w:tab w:val="left" w:pos="851"/>
        </w:tabs>
        <w:jc w:val="both"/>
      </w:pPr>
      <w:r w:rsidRPr="00274A8E">
        <w:tab/>
        <w:t>– Biết một số loại mạng máy tính, các mô hình mạng.</w:t>
      </w:r>
    </w:p>
    <w:p w:rsidR="00AC59F4" w:rsidRPr="00274A8E" w:rsidRDefault="00AC59F4" w:rsidP="00AC59F4">
      <w:pPr>
        <w:jc w:val="both"/>
      </w:pPr>
      <w:r w:rsidRPr="00274A8E">
        <w:rPr>
          <w:b/>
          <w:bCs/>
        </w:rPr>
        <w:tab/>
      </w:r>
      <w:r w:rsidRPr="00274A8E">
        <w:rPr>
          <w:b/>
          <w:bCs/>
          <w:i/>
          <w:iCs/>
        </w:rPr>
        <w:t>Kĩ năng:</w:t>
      </w:r>
    </w:p>
    <w:p w:rsidR="00AC59F4" w:rsidRPr="00274A8E" w:rsidRDefault="00AC59F4" w:rsidP="00AC59F4">
      <w:pPr>
        <w:tabs>
          <w:tab w:val="left" w:pos="851"/>
        </w:tabs>
        <w:jc w:val="both"/>
      </w:pPr>
      <w:r w:rsidRPr="00274A8E">
        <w:tab/>
        <w:t xml:space="preserve">–  Phân biệt được qua hình vẽ: Các mạng LAN, WAN, các mạng không dây và có dây, một </w:t>
      </w:r>
      <w:r w:rsidRPr="00274A8E">
        <w:tab/>
        <w:t xml:space="preserve">số thiết bị kết nối, mô hình ngang hàng và mô hình khách chủ.                                                                                                                                                                                                                                                                                                                                                                                                                                                                                                                                                                                                                                                                                                                                                                                                                                                                                     </w:t>
      </w:r>
    </w:p>
    <w:p w:rsidR="00AC59F4" w:rsidRPr="00274A8E" w:rsidRDefault="00AC59F4" w:rsidP="00AC59F4">
      <w:pPr>
        <w:jc w:val="both"/>
      </w:pPr>
      <w:r w:rsidRPr="00274A8E">
        <w:tab/>
      </w:r>
      <w:r w:rsidRPr="00274A8E">
        <w:rPr>
          <w:b/>
          <w:bCs/>
          <w:i/>
          <w:iCs/>
        </w:rPr>
        <w:t>Thái độ:</w:t>
      </w:r>
      <w:r w:rsidRPr="00274A8E">
        <w:t xml:space="preserve"> </w:t>
      </w:r>
    </w:p>
    <w:p w:rsidR="00AC59F4" w:rsidRPr="00274A8E" w:rsidRDefault="00AC59F4" w:rsidP="00AC59F4">
      <w:pPr>
        <w:tabs>
          <w:tab w:val="left" w:pos="851"/>
        </w:tabs>
        <w:jc w:val="both"/>
      </w:pPr>
      <w:r w:rsidRPr="00274A8E">
        <w:tab/>
        <w:t>– Học tập, vui chơi lành mạnh , có ích trên mạng Internet.</w:t>
      </w:r>
    </w:p>
    <w:p w:rsidR="00AC59F4" w:rsidRPr="00274A8E" w:rsidRDefault="00AC59F4" w:rsidP="00AC59F4">
      <w:pPr>
        <w:jc w:val="both"/>
        <w:rPr>
          <w:b/>
          <w:bCs/>
        </w:rPr>
      </w:pPr>
      <w:r w:rsidRPr="00274A8E">
        <w:rPr>
          <w:b/>
          <w:bCs/>
        </w:rPr>
        <w:t>II. CHUẨN BỊ:</w:t>
      </w:r>
    </w:p>
    <w:p w:rsidR="00AC59F4" w:rsidRPr="00274A8E" w:rsidRDefault="00AC59F4" w:rsidP="00AC59F4">
      <w:pPr>
        <w:jc w:val="both"/>
      </w:pPr>
      <w:r w:rsidRPr="00274A8E">
        <w:rPr>
          <w:b/>
          <w:bCs/>
        </w:rPr>
        <w:tab/>
      </w:r>
      <w:r w:rsidRPr="00274A8E">
        <w:rPr>
          <w:b/>
          <w:bCs/>
          <w:i/>
          <w:iCs/>
        </w:rPr>
        <w:t>Giáo viên:</w:t>
      </w:r>
      <w:r w:rsidRPr="00274A8E">
        <w:t xml:space="preserve"> </w:t>
      </w:r>
      <w:r w:rsidRPr="00274A8E">
        <w:tab/>
        <w:t>– Giáo án, tranh ảnh</w:t>
      </w:r>
    </w:p>
    <w:p w:rsidR="00AC59F4" w:rsidRPr="00274A8E" w:rsidRDefault="00AC59F4" w:rsidP="00AC59F4">
      <w:pPr>
        <w:tabs>
          <w:tab w:val="left" w:pos="851"/>
        </w:tabs>
        <w:jc w:val="both"/>
      </w:pPr>
      <w:r w:rsidRPr="00274A8E">
        <w:tab/>
      </w:r>
      <w:r w:rsidRPr="00274A8E">
        <w:tab/>
      </w:r>
      <w:r w:rsidRPr="00274A8E">
        <w:tab/>
        <w:t>– Tổ chức hoạt động theo nhóm.</w:t>
      </w:r>
    </w:p>
    <w:p w:rsidR="00AC59F4" w:rsidRPr="00274A8E" w:rsidRDefault="00AC59F4" w:rsidP="00AC59F4">
      <w:pPr>
        <w:jc w:val="both"/>
      </w:pPr>
      <w:r w:rsidRPr="00274A8E">
        <w:tab/>
      </w:r>
      <w:r w:rsidRPr="00274A8E">
        <w:rPr>
          <w:b/>
          <w:bCs/>
          <w:i/>
          <w:iCs/>
        </w:rPr>
        <w:t>Học sinh:</w:t>
      </w:r>
      <w:r w:rsidRPr="00274A8E">
        <w:t xml:space="preserve"> </w:t>
      </w:r>
      <w:r w:rsidRPr="00274A8E">
        <w:tab/>
        <w:t>– Sách giáo khoa, vở ghi. Đọc bài trước.</w:t>
      </w:r>
    </w:p>
    <w:p w:rsidR="00AC59F4" w:rsidRPr="00274A8E" w:rsidRDefault="00AC59F4" w:rsidP="00AC59F4">
      <w:pPr>
        <w:jc w:val="both"/>
        <w:rPr>
          <w:b/>
          <w:bCs/>
        </w:rPr>
      </w:pPr>
      <w:r w:rsidRPr="00274A8E">
        <w:rPr>
          <w:b/>
          <w:bCs/>
        </w:rPr>
        <w:t>III. HOẠT ĐỘNG DẠY HỌC:</w:t>
      </w:r>
    </w:p>
    <w:p w:rsidR="00AC59F4" w:rsidRPr="00274A8E" w:rsidRDefault="00AC59F4" w:rsidP="00AC59F4">
      <w:pPr>
        <w:jc w:val="both"/>
      </w:pPr>
      <w:r w:rsidRPr="00274A8E">
        <w:tab/>
      </w:r>
      <w:r w:rsidRPr="00274A8E">
        <w:rPr>
          <w:b/>
          <w:bCs/>
        </w:rPr>
        <w:t>1. Ổn định tổ chức</w:t>
      </w:r>
      <w:r w:rsidRPr="00274A8E">
        <w:t>: Kiểm tra sĩ số lớp.</w:t>
      </w:r>
    </w:p>
    <w:p w:rsidR="00AC59F4" w:rsidRPr="00274A8E" w:rsidRDefault="00AC59F4" w:rsidP="00AC59F4">
      <w:pPr>
        <w:keepNext/>
        <w:jc w:val="both"/>
        <w:outlineLvl w:val="1"/>
        <w:rPr>
          <w:b/>
          <w:bCs/>
        </w:rPr>
      </w:pPr>
      <w:r w:rsidRPr="00274A8E">
        <w:rPr>
          <w:b/>
          <w:bCs/>
        </w:rPr>
        <w:tab/>
        <w:t>2. Kiểm tra bài cũ:</w:t>
      </w:r>
    </w:p>
    <w:p w:rsidR="00AC59F4" w:rsidRPr="00274A8E" w:rsidRDefault="00AC59F4" w:rsidP="00AC59F4">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544"/>
        <w:gridCol w:w="3260"/>
        <w:gridCol w:w="2977"/>
      </w:tblGrid>
      <w:tr w:rsidR="00AC59F4" w:rsidRPr="00274A8E">
        <w:tc>
          <w:tcPr>
            <w:tcW w:w="426" w:type="dxa"/>
            <w:tcBorders>
              <w:top w:val="single" w:sz="4" w:space="0" w:color="auto"/>
              <w:left w:val="single" w:sz="4" w:space="0" w:color="auto"/>
              <w:bottom w:val="single" w:sz="4" w:space="0" w:color="auto"/>
              <w:right w:val="single" w:sz="4" w:space="0" w:color="auto"/>
            </w:tcBorders>
            <w:vAlign w:val="center"/>
          </w:tcPr>
          <w:p w:rsidR="00AC59F4" w:rsidRPr="00274A8E" w:rsidRDefault="00AC59F4" w:rsidP="00AC59F4">
            <w:pPr>
              <w:ind w:left="-108" w:right="-108"/>
              <w:jc w:val="center"/>
              <w:rPr>
                <w:b/>
                <w:bCs/>
              </w:rPr>
            </w:pPr>
            <w:r w:rsidRPr="00274A8E">
              <w:rPr>
                <w:b/>
                <w:bCs/>
              </w:rPr>
              <w:t>TL</w:t>
            </w:r>
          </w:p>
        </w:tc>
        <w:tc>
          <w:tcPr>
            <w:tcW w:w="3544" w:type="dxa"/>
            <w:tcBorders>
              <w:top w:val="single" w:sz="4" w:space="0" w:color="auto"/>
              <w:left w:val="single" w:sz="4" w:space="0" w:color="auto"/>
              <w:bottom w:val="single" w:sz="4" w:space="0" w:color="auto"/>
              <w:right w:val="single" w:sz="4" w:space="0" w:color="auto"/>
            </w:tcBorders>
            <w:vAlign w:val="center"/>
          </w:tcPr>
          <w:p w:rsidR="00AC59F4" w:rsidRPr="00274A8E" w:rsidRDefault="00AC59F4" w:rsidP="00AC59F4">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AC59F4" w:rsidRPr="00274A8E" w:rsidRDefault="00AC59F4" w:rsidP="00AC59F4">
            <w:pPr>
              <w:keepNext/>
              <w:jc w:val="center"/>
              <w:outlineLvl w:val="1"/>
              <w:rPr>
                <w:b/>
                <w:bCs/>
              </w:rPr>
            </w:pPr>
            <w:r w:rsidRPr="00274A8E">
              <w:rPr>
                <w:b/>
                <w:bCs/>
              </w:rPr>
              <w:t>Hoạt động của Giáo viên</w:t>
            </w:r>
          </w:p>
        </w:tc>
        <w:tc>
          <w:tcPr>
            <w:tcW w:w="2977" w:type="dxa"/>
            <w:tcBorders>
              <w:top w:val="single" w:sz="4" w:space="0" w:color="auto"/>
              <w:left w:val="single" w:sz="4" w:space="0" w:color="auto"/>
              <w:bottom w:val="single" w:sz="4" w:space="0" w:color="auto"/>
              <w:right w:val="single" w:sz="4" w:space="0" w:color="auto"/>
            </w:tcBorders>
            <w:vAlign w:val="center"/>
          </w:tcPr>
          <w:p w:rsidR="00AC59F4" w:rsidRPr="00274A8E" w:rsidRDefault="00AC59F4" w:rsidP="00AC59F4">
            <w:pPr>
              <w:keepNext/>
              <w:jc w:val="center"/>
              <w:outlineLvl w:val="1"/>
              <w:rPr>
                <w:b/>
                <w:bCs/>
              </w:rPr>
            </w:pPr>
            <w:r w:rsidRPr="00274A8E">
              <w:rPr>
                <w:b/>
                <w:bCs/>
              </w:rPr>
              <w:t>Hoạt động của Học sinh</w:t>
            </w:r>
          </w:p>
        </w:tc>
      </w:tr>
      <w:tr w:rsidR="00AC59F4" w:rsidRPr="00274A8E">
        <w:tc>
          <w:tcPr>
            <w:tcW w:w="10207" w:type="dxa"/>
            <w:gridSpan w:val="4"/>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center"/>
              <w:rPr>
                <w:b/>
                <w:bCs/>
              </w:rPr>
            </w:pPr>
            <w:r w:rsidRPr="00274A8E">
              <w:rPr>
                <w:b/>
                <w:bCs/>
              </w:rPr>
              <w:t>Hoạt động 1: Tìm hiểu khái niệm mạng máy tính</w:t>
            </w:r>
          </w:p>
        </w:tc>
      </w:tr>
      <w:tr w:rsidR="00AC59F4" w:rsidRPr="00274A8E">
        <w:tc>
          <w:tcPr>
            <w:tcW w:w="426"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ind w:left="-108"/>
              <w:jc w:val="center"/>
              <w:rPr>
                <w:sz w:val="23"/>
                <w:szCs w:val="23"/>
              </w:rPr>
            </w:pPr>
          </w:p>
          <w:p w:rsidR="00AC59F4" w:rsidRPr="00274A8E" w:rsidRDefault="00AC59F4" w:rsidP="00AC59F4">
            <w:pPr>
              <w:ind w:left="-108"/>
              <w:jc w:val="center"/>
              <w:rPr>
                <w:sz w:val="23"/>
                <w:szCs w:val="23"/>
              </w:rPr>
            </w:pPr>
          </w:p>
          <w:p w:rsidR="00AC59F4" w:rsidRPr="00274A8E" w:rsidRDefault="00AC59F4" w:rsidP="00AC59F4">
            <w:pPr>
              <w:ind w:left="-108"/>
              <w:jc w:val="center"/>
              <w:rPr>
                <w:sz w:val="23"/>
                <w:szCs w:val="23"/>
              </w:rPr>
            </w:pPr>
            <w:r w:rsidRPr="00274A8E">
              <w:rPr>
                <w:sz w:val="23"/>
                <w:szCs w:val="23"/>
              </w:rPr>
              <w:t>10</w:t>
            </w:r>
          </w:p>
        </w:tc>
        <w:tc>
          <w:tcPr>
            <w:tcW w:w="3544"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rPr>
                <w:b/>
                <w:bCs/>
              </w:rPr>
            </w:pPr>
            <w:r w:rsidRPr="00274A8E">
              <w:rPr>
                <w:b/>
                <w:bCs/>
              </w:rPr>
              <w:t>1. Mạng máy tính là gì?</w:t>
            </w:r>
          </w:p>
          <w:p w:rsidR="00AC59F4" w:rsidRPr="00274A8E" w:rsidRDefault="00AC59F4" w:rsidP="00AC59F4">
            <w:pPr>
              <w:jc w:val="both"/>
            </w:pPr>
            <w:r w:rsidRPr="00274A8E">
              <w:sym w:font="Symbol" w:char="F0B7"/>
            </w:r>
            <w:r w:rsidRPr="00274A8E">
              <w:t xml:space="preserve"> Mạng máy tính là hệ thống trao đổi thông tin giữa các máy tính với nhau. Một mạng máy tính bao gồm:</w:t>
            </w:r>
          </w:p>
          <w:p w:rsidR="00AC59F4" w:rsidRPr="00274A8E" w:rsidRDefault="00AC59F4" w:rsidP="00AC59F4">
            <w:pPr>
              <w:jc w:val="both"/>
            </w:pPr>
            <w:r w:rsidRPr="00274A8E">
              <w:t>– Các máy tính</w:t>
            </w:r>
          </w:p>
          <w:p w:rsidR="00AC59F4" w:rsidRPr="00274A8E" w:rsidRDefault="00AC59F4" w:rsidP="00AC59F4">
            <w:pPr>
              <w:jc w:val="both"/>
            </w:pPr>
            <w:r w:rsidRPr="00274A8E">
              <w:t>– Các thiết bị mạng đảm bảo kết nối các máy tính với nhau.</w:t>
            </w:r>
          </w:p>
          <w:p w:rsidR="00AC59F4" w:rsidRPr="00274A8E" w:rsidRDefault="00AC59F4" w:rsidP="00AC59F4">
            <w:pPr>
              <w:jc w:val="both"/>
            </w:pPr>
            <w:r w:rsidRPr="00274A8E">
              <w:t>– Phần mềm cho phép thực hiện việc giao tiếp giữa các máy tính.</w:t>
            </w:r>
          </w:p>
          <w:p w:rsidR="00AC59F4" w:rsidRPr="00274A8E" w:rsidRDefault="00AC59F4" w:rsidP="00AC59F4">
            <w:pPr>
              <w:jc w:val="both"/>
            </w:pPr>
          </w:p>
          <w:p w:rsidR="00AC59F4" w:rsidRPr="00274A8E" w:rsidRDefault="00AC59F4" w:rsidP="00AC59F4">
            <w:pPr>
              <w:jc w:val="both"/>
            </w:pPr>
            <w:r w:rsidRPr="00274A8E">
              <w:sym w:font="Symbol" w:char="F0B7"/>
            </w:r>
            <w:r w:rsidRPr="00274A8E">
              <w:t xml:space="preserve"> Việc kết nối các máy tính thành mạng là cần thiết để giải quyết các vấn đề như: </w:t>
            </w:r>
          </w:p>
          <w:p w:rsidR="00AC59F4" w:rsidRPr="00274A8E" w:rsidRDefault="00AC59F4" w:rsidP="00AC59F4">
            <w:pPr>
              <w:jc w:val="both"/>
            </w:pPr>
            <w:r w:rsidRPr="00274A8E">
              <w:t>– Cần sao chép một lượng lớn dữ liệu từ máy này sang máy khác trong một thời gian ngắn.</w:t>
            </w:r>
          </w:p>
          <w:p w:rsidR="00AC59F4" w:rsidRPr="00274A8E" w:rsidRDefault="00AC59F4" w:rsidP="00AC59F4">
            <w:pPr>
              <w:jc w:val="both"/>
            </w:pPr>
            <w:r w:rsidRPr="00274A8E">
              <w:t>– Nhiều máy tính có thể dùng chung dữ liệu, các thiết bị, phần mềm hoặc tài nguyên đắt tiền như bộ xử lí tốc độ cao, đĩa cứng dung lượng lớn …</w:t>
            </w:r>
          </w:p>
        </w:tc>
        <w:tc>
          <w:tcPr>
            <w:tcW w:w="3260"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r w:rsidRPr="00274A8E">
              <w:sym w:font="Symbol" w:char="F0B7"/>
            </w:r>
            <w:r w:rsidRPr="00274A8E">
              <w:t xml:space="preserve"> </w:t>
            </w:r>
            <w:r w:rsidRPr="00274A8E">
              <w:rPr>
                <w:i/>
                <w:iCs/>
              </w:rPr>
              <w:t>Đặt vấn đề</w:t>
            </w:r>
            <w:r w:rsidRPr="00274A8E">
              <w:t>: Khi máy tính ra đời và càng ngày làm được nhiều việc hơn thì nhu cầu trao đổi và xử lí thông tin cũng tăng dần và việc kết nối mạng là một tất yếu.</w:t>
            </w:r>
          </w:p>
          <w:p w:rsidR="00AC59F4" w:rsidRPr="00274A8E" w:rsidRDefault="00AC59F4" w:rsidP="00AC59F4">
            <w:pPr>
              <w:jc w:val="both"/>
              <w:rPr>
                <w:b/>
                <w:bCs/>
              </w:rPr>
            </w:pPr>
          </w:p>
          <w:p w:rsidR="00AC59F4" w:rsidRPr="00274A8E" w:rsidRDefault="00AC59F4" w:rsidP="00AC59F4">
            <w:pPr>
              <w:jc w:val="both"/>
            </w:pPr>
            <w:r w:rsidRPr="00274A8E">
              <w:sym w:font="Symbol" w:char="F0B7"/>
            </w:r>
            <w:r w:rsidRPr="00274A8E">
              <w:t xml:space="preserve"> Hướng dẫn HS đọc SGK và tìm hiểu khái niệm mạng máy tính.</w:t>
            </w:r>
          </w:p>
          <w:p w:rsidR="00AC59F4" w:rsidRPr="00274A8E" w:rsidRDefault="00AC59F4" w:rsidP="00AC59F4">
            <w:pPr>
              <w:jc w:val="both"/>
            </w:pPr>
            <w:r w:rsidRPr="00274A8E">
              <w:rPr>
                <w:b/>
                <w:bCs/>
              </w:rPr>
              <w:t>H.</w:t>
            </w:r>
            <w:r w:rsidRPr="00274A8E">
              <w:t xml:space="preserve"> Nêu các thành phần của một mạng máy tính?</w:t>
            </w:r>
          </w:p>
          <w:p w:rsidR="00AC59F4" w:rsidRPr="00274A8E" w:rsidRDefault="00AC59F4" w:rsidP="00AC59F4">
            <w:pPr>
              <w:jc w:val="both"/>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pPr>
            <w:r w:rsidRPr="00274A8E">
              <w:rPr>
                <w:b/>
                <w:bCs/>
              </w:rPr>
              <w:t>H.</w:t>
            </w:r>
            <w:r w:rsidRPr="00274A8E">
              <w:t xml:space="preserve"> Nêu lợi ích của việc kết nối máy tính?</w:t>
            </w: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tc>
        <w:tc>
          <w:tcPr>
            <w:tcW w:w="2977"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r w:rsidRPr="00274A8E">
              <w:sym w:font="Symbol" w:char="F0B7"/>
            </w:r>
            <w:r w:rsidRPr="00274A8E">
              <w:t xml:space="preserve"> HS thảo luận và trả lời.</w:t>
            </w: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r w:rsidRPr="00274A8E">
              <w:rPr>
                <w:b/>
                <w:bCs/>
              </w:rPr>
              <w:t>Đ.</w:t>
            </w:r>
            <w:r w:rsidRPr="00274A8E">
              <w:t xml:space="preserve"> + Các máy tính</w:t>
            </w:r>
          </w:p>
          <w:p w:rsidR="00AC59F4" w:rsidRPr="00274A8E" w:rsidRDefault="00AC59F4" w:rsidP="00AC59F4">
            <w:pPr>
              <w:jc w:val="both"/>
            </w:pPr>
            <w:r w:rsidRPr="00274A8E">
              <w:t xml:space="preserve">     + Thiết bị kết nối</w:t>
            </w:r>
          </w:p>
          <w:p w:rsidR="00AC59F4" w:rsidRPr="00274A8E" w:rsidRDefault="00AC59F4" w:rsidP="00AC59F4">
            <w:pPr>
              <w:jc w:val="both"/>
            </w:pPr>
            <w:r w:rsidRPr="00274A8E">
              <w:t xml:space="preserve">     + Chương trình cho phép thực hiện việc giao tiếp giữa các máy.</w:t>
            </w:r>
          </w:p>
          <w:p w:rsidR="00AC59F4" w:rsidRPr="00274A8E" w:rsidRDefault="00AC59F4" w:rsidP="00AC59F4">
            <w:pPr>
              <w:jc w:val="both"/>
            </w:pPr>
          </w:p>
          <w:p w:rsidR="00AC59F4" w:rsidRPr="00274A8E" w:rsidRDefault="00AC59F4" w:rsidP="00AC59F4">
            <w:pPr>
              <w:jc w:val="both"/>
            </w:pPr>
            <w:r w:rsidRPr="00274A8E">
              <w:rPr>
                <w:b/>
                <w:bCs/>
              </w:rPr>
              <w:t>Đ.</w:t>
            </w:r>
            <w:r w:rsidRPr="00274A8E">
              <w:t xml:space="preserve"> + Sao chép dữ liệu giữa các máy</w:t>
            </w:r>
          </w:p>
          <w:p w:rsidR="00AC59F4" w:rsidRPr="00274A8E" w:rsidRDefault="00AC59F4" w:rsidP="00AC59F4">
            <w:pPr>
              <w:jc w:val="both"/>
            </w:pPr>
            <w:r w:rsidRPr="00274A8E">
              <w:t xml:space="preserve">     + Nhiều máy dùng chung thiết bị, tài nguyên, …</w:t>
            </w:r>
          </w:p>
          <w:p w:rsidR="00AC59F4" w:rsidRPr="00274A8E" w:rsidRDefault="00AC59F4" w:rsidP="00AC59F4">
            <w:pPr>
              <w:jc w:val="both"/>
            </w:pPr>
          </w:p>
        </w:tc>
      </w:tr>
      <w:tr w:rsidR="00AC59F4" w:rsidRPr="00274A8E">
        <w:tc>
          <w:tcPr>
            <w:tcW w:w="10207" w:type="dxa"/>
            <w:gridSpan w:val="4"/>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center"/>
              <w:rPr>
                <w:b/>
                <w:bCs/>
              </w:rPr>
            </w:pPr>
            <w:r w:rsidRPr="00274A8E">
              <w:rPr>
                <w:b/>
                <w:bCs/>
              </w:rPr>
              <w:t>Hoạt động 2: Tìm hiểu phương tiện truyền thông của mạng máy tính.</w:t>
            </w:r>
          </w:p>
        </w:tc>
      </w:tr>
      <w:tr w:rsidR="00AC59F4" w:rsidRPr="00274A8E">
        <w:tc>
          <w:tcPr>
            <w:tcW w:w="426"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ind w:left="-108"/>
              <w:jc w:val="center"/>
              <w:rPr>
                <w:sz w:val="23"/>
                <w:szCs w:val="23"/>
              </w:rPr>
            </w:pPr>
          </w:p>
          <w:p w:rsidR="00AC59F4" w:rsidRPr="00274A8E" w:rsidRDefault="00AC59F4" w:rsidP="00AC59F4">
            <w:pPr>
              <w:ind w:left="-108"/>
              <w:jc w:val="center"/>
              <w:rPr>
                <w:sz w:val="23"/>
                <w:szCs w:val="23"/>
              </w:rPr>
            </w:pPr>
          </w:p>
          <w:p w:rsidR="00AC59F4" w:rsidRPr="00274A8E" w:rsidRDefault="00AC59F4" w:rsidP="00AC59F4">
            <w:pPr>
              <w:ind w:left="-108"/>
              <w:jc w:val="center"/>
              <w:rPr>
                <w:sz w:val="23"/>
                <w:szCs w:val="23"/>
              </w:rPr>
            </w:pPr>
            <w:r w:rsidRPr="00274A8E">
              <w:rPr>
                <w:sz w:val="23"/>
                <w:szCs w:val="23"/>
              </w:rPr>
              <w:t>20</w:t>
            </w:r>
          </w:p>
        </w:tc>
        <w:tc>
          <w:tcPr>
            <w:tcW w:w="3544"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rPr>
                <w:b/>
                <w:bCs/>
              </w:rPr>
            </w:pPr>
            <w:r w:rsidRPr="00274A8E">
              <w:rPr>
                <w:b/>
                <w:bCs/>
              </w:rPr>
              <w:t>2. Phương tiện và giao thức truyền thông của mạng máy tính</w:t>
            </w:r>
          </w:p>
          <w:p w:rsidR="00AC59F4" w:rsidRPr="00274A8E" w:rsidRDefault="00AC59F4" w:rsidP="00AC59F4">
            <w:pPr>
              <w:jc w:val="both"/>
              <w:rPr>
                <w:b/>
                <w:bCs/>
              </w:rPr>
            </w:pPr>
            <w:r w:rsidRPr="00274A8E">
              <w:rPr>
                <w:b/>
                <w:bCs/>
              </w:rPr>
              <w:t>a. Phương tiện truyền thông (media).</w:t>
            </w:r>
          </w:p>
          <w:p w:rsidR="00AC59F4" w:rsidRPr="00274A8E" w:rsidRDefault="00AC59F4" w:rsidP="00AC59F4">
            <w:pPr>
              <w:jc w:val="both"/>
            </w:pPr>
            <w:r w:rsidRPr="00274A8E">
              <w:sym w:font="Symbol" w:char="F0B7"/>
            </w:r>
            <w:r w:rsidRPr="00274A8E">
              <w:t xml:space="preserve"> Phương tiện truyền thông để kết nối các máy tính trong mạng gồm 2 loại:</w:t>
            </w:r>
          </w:p>
          <w:p w:rsidR="00AC59F4" w:rsidRPr="00274A8E" w:rsidRDefault="00AC59F4" w:rsidP="00AC59F4">
            <w:pPr>
              <w:jc w:val="both"/>
            </w:pPr>
            <w:r w:rsidRPr="00274A8E">
              <w:t xml:space="preserve">+ </w:t>
            </w:r>
            <w:r w:rsidRPr="00274A8E">
              <w:rPr>
                <w:b/>
                <w:bCs/>
                <w:i/>
                <w:iCs/>
              </w:rPr>
              <w:t>Kết nối có dây</w:t>
            </w:r>
            <w:r w:rsidRPr="00274A8E">
              <w:t xml:space="preserve"> (Cable): Cáp truyền thông có thể là cáp xoắn đôi, cáp đồng trục, cáp quang (fiber opic cable), … </w:t>
            </w:r>
          </w:p>
          <w:p w:rsidR="00AC59F4" w:rsidRPr="00274A8E" w:rsidRDefault="00AC59F4" w:rsidP="00AC59F4">
            <w:pPr>
              <w:jc w:val="both"/>
            </w:pPr>
            <w:r w:rsidRPr="00274A8E">
              <w:t xml:space="preserve"> Để tham gia vào mạng, máy tính cần có vỉ mạng (card mạng) được nối với cáp mạng nhờ giắc cắm.</w:t>
            </w:r>
          </w:p>
          <w:p w:rsidR="00AC59F4" w:rsidRPr="00274A8E" w:rsidRDefault="00AC59F4" w:rsidP="00AC59F4">
            <w:pPr>
              <w:jc w:val="both"/>
            </w:pPr>
            <w:r w:rsidRPr="00274A8E">
              <w:rPr>
                <w:i/>
                <w:iCs/>
              </w:rPr>
              <w:t xml:space="preserve"> Kiểu bố trí các máy tính trong mạng: </w:t>
            </w:r>
            <w:r w:rsidRPr="00274A8E">
              <w:t>Bố trí máy tính trong mạng có thể rất phức tạp nhưng đều là tổ hợp của ba kiểu cơ bản là đường thẳng, vòng, hình sao.</w:t>
            </w:r>
          </w:p>
          <w:p w:rsidR="00AC59F4" w:rsidRPr="00274A8E" w:rsidRDefault="00AC59F4" w:rsidP="00AC59F4">
            <w:pPr>
              <w:jc w:val="both"/>
            </w:pPr>
          </w:p>
        </w:tc>
        <w:tc>
          <w:tcPr>
            <w:tcW w:w="3260"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r w:rsidRPr="00274A8E">
              <w:rPr>
                <w:i/>
                <w:iCs/>
              </w:rPr>
              <w:sym w:font="Symbol" w:char="F0B7"/>
            </w:r>
            <w:r w:rsidRPr="00274A8E">
              <w:rPr>
                <w:i/>
                <w:iCs/>
              </w:rPr>
              <w:t xml:space="preserve"> Dẫn dắt vấn đề</w:t>
            </w:r>
            <w:r w:rsidRPr="00274A8E">
              <w:t>: Để chia sẻ thông tin và sử dụng các dịch vụ mạng các máy tính trong mạng phải có khả năng kết nối vật lý với nhau và tuân theo các qui tắc truyền thông thống nhất để giao tiếp được với nhau.</w:t>
            </w:r>
          </w:p>
          <w:p w:rsidR="00AC59F4" w:rsidRPr="00274A8E" w:rsidRDefault="00AC59F4" w:rsidP="00AC59F4">
            <w:pPr>
              <w:jc w:val="both"/>
            </w:pPr>
          </w:p>
          <w:p w:rsidR="00AC59F4" w:rsidRPr="00274A8E" w:rsidRDefault="00AC59F4" w:rsidP="00AC59F4">
            <w:pPr>
              <w:jc w:val="both"/>
            </w:pPr>
            <w:r w:rsidRPr="00274A8E">
              <w:rPr>
                <w:b/>
                <w:bCs/>
              </w:rPr>
              <w:t>H.</w:t>
            </w:r>
            <w:r w:rsidRPr="00274A8E">
              <w:t xml:space="preserve"> Nêu các kiểu kết nối mạng máy tính mà em biết?</w:t>
            </w:r>
          </w:p>
          <w:p w:rsidR="00AC59F4" w:rsidRPr="00274A8E" w:rsidRDefault="00AC59F4" w:rsidP="00AC59F4">
            <w:pPr>
              <w:jc w:val="both"/>
            </w:pPr>
            <w:r w:rsidRPr="00274A8E">
              <w:sym w:font="Symbol" w:char="F0B7"/>
            </w:r>
            <w:r w:rsidRPr="00274A8E">
              <w:t xml:space="preserve"> Cáp quang là đường cáp có tốc độ và thông lượng đường truyền cao nhất trong các loại cáp.</w:t>
            </w:r>
          </w:p>
          <w:p w:rsidR="00AC59F4" w:rsidRPr="00274A8E" w:rsidRDefault="00AC59F4" w:rsidP="00AC59F4">
            <w:pPr>
              <w:jc w:val="both"/>
              <w:rPr>
                <w:i/>
                <w:iCs/>
              </w:rPr>
            </w:pPr>
          </w:p>
        </w:tc>
        <w:tc>
          <w:tcPr>
            <w:tcW w:w="2977"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rPr>
                <w:b/>
                <w:bCs/>
              </w:rPr>
            </w:pPr>
          </w:p>
          <w:p w:rsidR="00AC59F4" w:rsidRPr="00274A8E" w:rsidRDefault="00AC59F4" w:rsidP="00AC59F4">
            <w:pPr>
              <w:jc w:val="both"/>
            </w:pPr>
            <w:r w:rsidRPr="00274A8E">
              <w:rPr>
                <w:b/>
                <w:bCs/>
              </w:rPr>
              <w:t>Đ.</w:t>
            </w:r>
            <w:r w:rsidRPr="00274A8E">
              <w:t xml:space="preserve"> Có dây và không dây</w:t>
            </w:r>
          </w:p>
          <w:p w:rsidR="00AC59F4" w:rsidRPr="00274A8E" w:rsidRDefault="00AC59F4" w:rsidP="00AC59F4">
            <w:pPr>
              <w:jc w:val="both"/>
            </w:pPr>
          </w:p>
        </w:tc>
      </w:tr>
      <w:tr w:rsidR="00AC59F4" w:rsidRPr="00274A8E">
        <w:tc>
          <w:tcPr>
            <w:tcW w:w="10207" w:type="dxa"/>
            <w:gridSpan w:val="4"/>
            <w:tcBorders>
              <w:top w:val="single" w:sz="4" w:space="0" w:color="auto"/>
              <w:left w:val="single" w:sz="4" w:space="0" w:color="auto"/>
              <w:bottom w:val="single" w:sz="4" w:space="0" w:color="auto"/>
              <w:right w:val="single" w:sz="4" w:space="0" w:color="auto"/>
            </w:tcBorders>
          </w:tcPr>
          <w:p w:rsidR="00AC59F4" w:rsidRPr="00274A8E" w:rsidRDefault="00D3505E" w:rsidP="00AC59F4">
            <w:pPr>
              <w:jc w:val="center"/>
              <w:rPr>
                <w:sz w:val="26"/>
                <w:szCs w:val="26"/>
              </w:rPr>
            </w:pPr>
            <w:r>
              <w:rPr>
                <w:noProof/>
                <w:sz w:val="26"/>
                <w:szCs w:val="26"/>
              </w:rPr>
              <w:drawing>
                <wp:inline distT="0" distB="0" distL="0" distR="0">
                  <wp:extent cx="2628900" cy="7334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7" cstate="email">
                            <a:extLst>
                              <a:ext uri="{28A0092B-C50C-407E-A947-70E740481C1C}">
                                <a14:useLocalDpi xmlns:a14="http://schemas.microsoft.com/office/drawing/2010/main"/>
                              </a:ext>
                            </a:extLst>
                          </a:blip>
                          <a:srcRect/>
                          <a:stretch>
                            <a:fillRect/>
                          </a:stretch>
                        </pic:blipFill>
                        <pic:spPr bwMode="auto">
                          <a:xfrm>
                            <a:off x="0" y="0"/>
                            <a:ext cx="2628900" cy="733425"/>
                          </a:xfrm>
                          <a:prstGeom prst="rect">
                            <a:avLst/>
                          </a:prstGeom>
                          <a:noFill/>
                          <a:ln>
                            <a:noFill/>
                          </a:ln>
                        </pic:spPr>
                      </pic:pic>
                    </a:graphicData>
                  </a:graphic>
                </wp:inline>
              </w:drawing>
            </w:r>
            <w:r w:rsidR="00AC59F4" w:rsidRPr="00274A8E">
              <w:rPr>
                <w:sz w:val="26"/>
                <w:szCs w:val="26"/>
                <w:lang w:val="pt-BR"/>
              </w:rPr>
              <w:t xml:space="preserve"> </w:t>
            </w:r>
            <w:r w:rsidR="00AC59F4" w:rsidRPr="00274A8E">
              <w:rPr>
                <w:sz w:val="26"/>
                <w:szCs w:val="26"/>
                <w:lang w:val="pt-BR"/>
              </w:rPr>
              <w:tab/>
            </w:r>
            <w:r w:rsidR="007209B4">
              <w:rPr>
                <w:sz w:val="26"/>
                <w:szCs w:val="26"/>
              </w:rPr>
              <w:pict>
                <v:shape id="_x0000_i1063" type="#_x0000_t75" style="width:176.25pt;height:63pt">
                  <v:imagedata r:id="rId108" o:title=""/>
                </v:shape>
              </w:pict>
            </w:r>
          </w:p>
          <w:p w:rsidR="00AC59F4" w:rsidRPr="00274A8E" w:rsidRDefault="00AC59F4" w:rsidP="00AC59F4">
            <w:pPr>
              <w:jc w:val="both"/>
              <w:rPr>
                <w:sz w:val="26"/>
                <w:szCs w:val="26"/>
                <w:lang w:val="pt-BR"/>
              </w:rPr>
            </w:pPr>
          </w:p>
          <w:p w:rsidR="00AC59F4" w:rsidRPr="00274A8E" w:rsidRDefault="00D3505E" w:rsidP="00AC59F4">
            <w:pPr>
              <w:jc w:val="both"/>
            </w:pPr>
            <w:r>
              <w:rPr>
                <w:noProof/>
                <w:sz w:val="26"/>
                <w:szCs w:val="26"/>
              </w:rPr>
              <w:drawing>
                <wp:inline distT="0" distB="0" distL="0" distR="0">
                  <wp:extent cx="2066925" cy="8763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9">
                            <a:extLst>
                              <a:ext uri="{28A0092B-C50C-407E-A947-70E740481C1C}">
                                <a14:useLocalDpi xmlns:a14="http://schemas.microsoft.com/office/drawing/2010/main"/>
                              </a:ext>
                            </a:extLst>
                          </a:blip>
                          <a:srcRect/>
                          <a:stretch>
                            <a:fillRect/>
                          </a:stretch>
                        </pic:blipFill>
                        <pic:spPr bwMode="auto">
                          <a:xfrm>
                            <a:off x="0" y="0"/>
                            <a:ext cx="2066925" cy="876300"/>
                          </a:xfrm>
                          <a:prstGeom prst="rect">
                            <a:avLst/>
                          </a:prstGeom>
                          <a:noFill/>
                          <a:ln>
                            <a:noFill/>
                          </a:ln>
                        </pic:spPr>
                      </pic:pic>
                    </a:graphicData>
                  </a:graphic>
                </wp:inline>
              </w:drawing>
            </w:r>
            <w:r>
              <w:rPr>
                <w:noProof/>
              </w:rPr>
              <w:drawing>
                <wp:inline distT="0" distB="0" distL="0" distR="0">
                  <wp:extent cx="2085975" cy="8667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0" cstate="email">
                            <a:extLst>
                              <a:ext uri="{28A0092B-C50C-407E-A947-70E740481C1C}">
                                <a14:useLocalDpi xmlns:a14="http://schemas.microsoft.com/office/drawing/2010/main"/>
                              </a:ext>
                            </a:extLst>
                          </a:blip>
                          <a:srcRect/>
                          <a:stretch>
                            <a:fillRect/>
                          </a:stretch>
                        </pic:blipFill>
                        <pic:spPr bwMode="auto">
                          <a:xfrm>
                            <a:off x="0" y="0"/>
                            <a:ext cx="2085975" cy="866775"/>
                          </a:xfrm>
                          <a:prstGeom prst="rect">
                            <a:avLst/>
                          </a:prstGeom>
                          <a:noFill/>
                          <a:ln>
                            <a:noFill/>
                          </a:ln>
                        </pic:spPr>
                      </pic:pic>
                    </a:graphicData>
                  </a:graphic>
                </wp:inline>
              </w:drawing>
            </w:r>
            <w:r w:rsidR="00AC59F4" w:rsidRPr="00274A8E">
              <w:tab/>
            </w:r>
            <w:r>
              <w:rPr>
                <w:noProof/>
              </w:rPr>
              <w:drawing>
                <wp:inline distT="0" distB="0" distL="0" distR="0">
                  <wp:extent cx="1905000" cy="8572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1" cstate="email">
                            <a:extLst>
                              <a:ext uri="{28A0092B-C50C-407E-A947-70E740481C1C}">
                                <a14:useLocalDpi xmlns:a14="http://schemas.microsoft.com/office/drawing/2010/main"/>
                              </a:ext>
                            </a:extLst>
                          </a:blip>
                          <a:srcRect/>
                          <a:stretch>
                            <a:fillRect/>
                          </a:stretch>
                        </pic:blipFill>
                        <pic:spPr bwMode="auto">
                          <a:xfrm>
                            <a:off x="0" y="0"/>
                            <a:ext cx="1905000" cy="857250"/>
                          </a:xfrm>
                          <a:prstGeom prst="rect">
                            <a:avLst/>
                          </a:prstGeom>
                          <a:noFill/>
                          <a:ln>
                            <a:noFill/>
                          </a:ln>
                        </pic:spPr>
                      </pic:pic>
                    </a:graphicData>
                  </a:graphic>
                </wp:inline>
              </w:drawing>
            </w:r>
          </w:p>
        </w:tc>
      </w:tr>
      <w:tr w:rsidR="00AC59F4" w:rsidRPr="00274A8E">
        <w:tc>
          <w:tcPr>
            <w:tcW w:w="426"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ind w:left="-108"/>
              <w:jc w:val="center"/>
              <w:rPr>
                <w:sz w:val="23"/>
                <w:szCs w:val="23"/>
              </w:rPr>
            </w:pPr>
          </w:p>
        </w:tc>
        <w:tc>
          <w:tcPr>
            <w:tcW w:w="3544"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r w:rsidRPr="00274A8E">
              <w:rPr>
                <w:i/>
                <w:iCs/>
              </w:rPr>
              <w:t xml:space="preserve">+ </w:t>
            </w:r>
            <w:r w:rsidRPr="00274A8E">
              <w:rPr>
                <w:b/>
                <w:bCs/>
                <w:i/>
                <w:iCs/>
              </w:rPr>
              <w:t>Kết nối không dây</w:t>
            </w:r>
            <w:r w:rsidRPr="00274A8E">
              <w:t>: Phương tiện truyền thông không dây có thể là sóng radio, bức xạ hồng ngoại hay sóng truyền qua vệ tinh.</w:t>
            </w:r>
          </w:p>
          <w:p w:rsidR="00AC59F4" w:rsidRPr="00274A8E" w:rsidRDefault="00AC59F4" w:rsidP="00AC59F4">
            <w:pPr>
              <w:jc w:val="both"/>
            </w:pPr>
            <w:r w:rsidRPr="00274A8E">
              <w:t>Để tổ chức một mạng không dây đơn giản cần có:</w:t>
            </w:r>
          </w:p>
          <w:p w:rsidR="00AC59F4" w:rsidRPr="00274A8E" w:rsidRDefault="00AC59F4" w:rsidP="00AC59F4">
            <w:pPr>
              <w:jc w:val="both"/>
            </w:pPr>
            <w:r w:rsidRPr="00274A8E">
              <w:t xml:space="preserve">  + Điểm truy cập không dây WAP (Wireless Access Point) là thiết bị có chức năng kết nối với máy tính trong mạng, kết nối mạng không dây với mạng có dây.</w:t>
            </w:r>
          </w:p>
          <w:p w:rsidR="00AC59F4" w:rsidRPr="00274A8E" w:rsidRDefault="00AC59F4" w:rsidP="00AC59F4">
            <w:pPr>
              <w:jc w:val="both"/>
            </w:pPr>
            <w:r w:rsidRPr="00274A8E">
              <w:t xml:space="preserve">  + Mỗi máy tính tham gia mạng không dây đều phải có vỉ mạng không dây (Wireless Network Card).</w:t>
            </w:r>
          </w:p>
          <w:p w:rsidR="00AC59F4" w:rsidRPr="00274A8E" w:rsidRDefault="00AC59F4" w:rsidP="00AC59F4">
            <w:pPr>
              <w:jc w:val="both"/>
            </w:pPr>
          </w:p>
        </w:tc>
        <w:tc>
          <w:tcPr>
            <w:tcW w:w="3260" w:type="dxa"/>
            <w:tcBorders>
              <w:top w:val="single" w:sz="4" w:space="0" w:color="auto"/>
              <w:left w:val="single" w:sz="4" w:space="0" w:color="auto"/>
              <w:bottom w:val="single" w:sz="4" w:space="0" w:color="auto"/>
              <w:right w:val="single" w:sz="4" w:space="0" w:color="auto"/>
            </w:tcBorders>
          </w:tcPr>
          <w:p w:rsidR="00AC59F4" w:rsidRPr="00274A8E" w:rsidRDefault="00D3505E" w:rsidP="00AC59F4">
            <w:pPr>
              <w:jc w:val="center"/>
            </w:pPr>
            <w:r>
              <w:rPr>
                <w:noProof/>
              </w:rPr>
              <w:drawing>
                <wp:inline distT="0" distB="0" distL="0" distR="0">
                  <wp:extent cx="1466850" cy="12001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1466850" cy="1200150"/>
                          </a:xfrm>
                          <a:prstGeom prst="rect">
                            <a:avLst/>
                          </a:prstGeom>
                          <a:noFill/>
                          <a:ln>
                            <a:noFill/>
                          </a:ln>
                        </pic:spPr>
                      </pic:pic>
                    </a:graphicData>
                  </a:graphic>
                </wp:inline>
              </w:drawing>
            </w: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r w:rsidRPr="00274A8E">
              <w:sym w:font="Symbol" w:char="F0B7"/>
            </w:r>
            <w:r w:rsidRPr="00274A8E">
              <w:t xml:space="preserve"> Khi thiết kế mạng, việc lựa chọn dạng kết nối và kiểu bố trí máy tính trong mạng phụ thuộc vào điều kiện thực tế và mục đích sử dụng. Trong thực tế, mạng được thiết kế theo kiểu hỗn hợp là chủ yếu.</w:t>
            </w:r>
          </w:p>
        </w:tc>
        <w:tc>
          <w:tcPr>
            <w:tcW w:w="2977"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tc>
      </w:tr>
      <w:tr w:rsidR="00AC59F4" w:rsidRPr="00274A8E">
        <w:tc>
          <w:tcPr>
            <w:tcW w:w="10207" w:type="dxa"/>
            <w:gridSpan w:val="4"/>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center"/>
              <w:rPr>
                <w:b/>
                <w:bCs/>
              </w:rPr>
            </w:pPr>
            <w:r w:rsidRPr="00274A8E">
              <w:rPr>
                <w:b/>
                <w:bCs/>
              </w:rPr>
              <w:t>Hoạt động 3: Tìm hiểu giao thức truyền thông trong mạng</w:t>
            </w:r>
          </w:p>
        </w:tc>
      </w:tr>
      <w:tr w:rsidR="00AC59F4" w:rsidRPr="00274A8E">
        <w:tc>
          <w:tcPr>
            <w:tcW w:w="426"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ind w:left="-108"/>
              <w:jc w:val="center"/>
              <w:rPr>
                <w:sz w:val="23"/>
                <w:szCs w:val="23"/>
              </w:rPr>
            </w:pPr>
          </w:p>
          <w:p w:rsidR="00AC59F4" w:rsidRPr="00274A8E" w:rsidRDefault="00AC59F4" w:rsidP="00AC59F4">
            <w:pPr>
              <w:ind w:left="-108"/>
              <w:jc w:val="center"/>
              <w:rPr>
                <w:sz w:val="23"/>
                <w:szCs w:val="23"/>
              </w:rPr>
            </w:pPr>
            <w:r w:rsidRPr="00274A8E">
              <w:rPr>
                <w:sz w:val="23"/>
                <w:szCs w:val="23"/>
              </w:rPr>
              <w:t>10</w:t>
            </w:r>
          </w:p>
        </w:tc>
        <w:tc>
          <w:tcPr>
            <w:tcW w:w="3544"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rPr>
                <w:b/>
                <w:bCs/>
              </w:rPr>
            </w:pPr>
            <w:r w:rsidRPr="00274A8E">
              <w:rPr>
                <w:b/>
                <w:bCs/>
              </w:rPr>
              <w:t>b. Giao thức (protocol)</w:t>
            </w:r>
          </w:p>
          <w:p w:rsidR="00AC59F4" w:rsidRPr="00274A8E" w:rsidRDefault="00AC59F4" w:rsidP="00AC59F4">
            <w:pPr>
              <w:jc w:val="both"/>
            </w:pPr>
            <w:r w:rsidRPr="00274A8E">
              <w:sym w:font="Symbol" w:char="F0B7"/>
            </w:r>
            <w:r w:rsidRPr="00274A8E">
              <w:t xml:space="preserve"> Giao thức truyền thông là bộ các quy tắc phải tuân thủ trong việc trao đổi thông tin trong mạng giữa các thiết bị nhận và truyền dữ liệu.</w:t>
            </w:r>
          </w:p>
          <w:p w:rsidR="00AC59F4" w:rsidRPr="00274A8E" w:rsidRDefault="00AC59F4" w:rsidP="00AC59F4">
            <w:pPr>
              <w:jc w:val="both"/>
            </w:pPr>
            <w:r w:rsidRPr="00274A8E">
              <w:sym w:font="Symbol" w:char="F0B7"/>
            </w:r>
            <w:r w:rsidRPr="00274A8E">
              <w:t xml:space="preserve"> Giao thức được dùng phổ biến trong các mạng, đặc biệt là mạng toàn cầu Internet là TCP/IP (Transmission Control Protocol/ Internet Protocol)</w:t>
            </w:r>
          </w:p>
        </w:tc>
        <w:tc>
          <w:tcPr>
            <w:tcW w:w="3260"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r w:rsidRPr="00274A8E">
              <w:sym w:font="Symbol" w:char="F0B7"/>
            </w:r>
            <w:r w:rsidRPr="00274A8E">
              <w:t xml:space="preserve"> Kết nối vật lý mới cung cấp môi trường để các máy tính trong mạng có thể thực hiện truyền thông được với nhau.  Để các máy tính trong mạng giao tiếp được với nhau chúng phải sử dụng cùng một giao thức như một ngôn ngữ giao tiếp chung của mạng.</w:t>
            </w:r>
          </w:p>
          <w:p w:rsidR="00AC59F4" w:rsidRPr="00274A8E" w:rsidRDefault="00AC59F4" w:rsidP="00AC59F4">
            <w:pPr>
              <w:jc w:val="both"/>
            </w:pPr>
            <w:r w:rsidRPr="00274A8E">
              <w:rPr>
                <w:b/>
                <w:bCs/>
              </w:rPr>
              <w:t>H.</w:t>
            </w:r>
            <w:r w:rsidRPr="00274A8E">
              <w:t xml:space="preserve"> Hai người nói chuyện với nhau, làm thế nào để hiểu được nhau?</w:t>
            </w:r>
          </w:p>
        </w:tc>
        <w:tc>
          <w:tcPr>
            <w:tcW w:w="2977"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p>
          <w:p w:rsidR="00AC59F4" w:rsidRPr="00274A8E" w:rsidRDefault="00AC59F4" w:rsidP="00AC59F4">
            <w:pPr>
              <w:jc w:val="both"/>
            </w:pPr>
            <w:r w:rsidRPr="00274A8E">
              <w:rPr>
                <w:b/>
                <w:bCs/>
              </w:rPr>
              <w:t>Đ.</w:t>
            </w:r>
            <w:r w:rsidRPr="00274A8E">
              <w:t xml:space="preserve"> Phải có ngôn ngữ chung</w:t>
            </w:r>
          </w:p>
        </w:tc>
      </w:tr>
      <w:tr w:rsidR="00AC59F4" w:rsidRPr="00274A8E">
        <w:tc>
          <w:tcPr>
            <w:tcW w:w="10207" w:type="dxa"/>
            <w:gridSpan w:val="4"/>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center"/>
              <w:rPr>
                <w:b/>
                <w:bCs/>
              </w:rPr>
            </w:pPr>
            <w:r w:rsidRPr="00274A8E">
              <w:rPr>
                <w:b/>
                <w:bCs/>
              </w:rPr>
              <w:t>Hoạt động 4: Củng cố</w:t>
            </w:r>
          </w:p>
        </w:tc>
      </w:tr>
      <w:tr w:rsidR="00AC59F4" w:rsidRPr="00274A8E">
        <w:tc>
          <w:tcPr>
            <w:tcW w:w="426"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ind w:left="-108"/>
              <w:jc w:val="center"/>
              <w:rPr>
                <w:sz w:val="23"/>
                <w:szCs w:val="23"/>
              </w:rPr>
            </w:pPr>
          </w:p>
          <w:p w:rsidR="00AC59F4" w:rsidRPr="00274A8E" w:rsidRDefault="00AC59F4" w:rsidP="00AC59F4">
            <w:pPr>
              <w:ind w:left="-108"/>
              <w:jc w:val="center"/>
              <w:rPr>
                <w:sz w:val="23"/>
                <w:szCs w:val="23"/>
              </w:rPr>
            </w:pPr>
            <w:r w:rsidRPr="00274A8E">
              <w:rPr>
                <w:sz w:val="23"/>
                <w:szCs w:val="23"/>
              </w:rPr>
              <w:t>5</w:t>
            </w:r>
          </w:p>
        </w:tc>
        <w:tc>
          <w:tcPr>
            <w:tcW w:w="3544"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r w:rsidRPr="00274A8E">
              <w:t>– Nhấn mạnh khái niệm mạng máy tính, lợi ích của việc kết nối máy tính.</w:t>
            </w:r>
          </w:p>
          <w:p w:rsidR="00AC59F4" w:rsidRPr="00274A8E" w:rsidRDefault="00AC59F4" w:rsidP="00AC59F4">
            <w:pPr>
              <w:jc w:val="both"/>
            </w:pPr>
            <w:r w:rsidRPr="00274A8E">
              <w:t>– Phương tiện truyền thông và giao thức truyền thông của mạng máy tính.</w:t>
            </w:r>
          </w:p>
        </w:tc>
        <w:tc>
          <w:tcPr>
            <w:tcW w:w="2977" w:type="dxa"/>
            <w:tcBorders>
              <w:top w:val="single" w:sz="4" w:space="0" w:color="auto"/>
              <w:left w:val="single" w:sz="4" w:space="0" w:color="auto"/>
              <w:bottom w:val="single" w:sz="4" w:space="0" w:color="auto"/>
              <w:right w:val="single" w:sz="4" w:space="0" w:color="auto"/>
            </w:tcBorders>
          </w:tcPr>
          <w:p w:rsidR="00AC59F4" w:rsidRPr="00274A8E" w:rsidRDefault="00AC59F4" w:rsidP="00AC59F4">
            <w:pPr>
              <w:jc w:val="both"/>
            </w:pPr>
          </w:p>
        </w:tc>
      </w:tr>
    </w:tbl>
    <w:p w:rsidR="00AC59F4" w:rsidRPr="00274A8E" w:rsidRDefault="00AC59F4" w:rsidP="00AC59F4">
      <w:pPr>
        <w:jc w:val="both"/>
      </w:pPr>
    </w:p>
    <w:p w:rsidR="00AC59F4" w:rsidRPr="00274A8E" w:rsidRDefault="00AC59F4" w:rsidP="00AC59F4">
      <w:pPr>
        <w:jc w:val="both"/>
        <w:rPr>
          <w:b/>
          <w:bCs/>
        </w:rPr>
      </w:pPr>
      <w:r w:rsidRPr="00274A8E">
        <w:rPr>
          <w:b/>
          <w:bCs/>
        </w:rPr>
        <w:tab/>
        <w:t xml:space="preserve">4. BÀI TẬP VỀ NHÀ: </w:t>
      </w:r>
    </w:p>
    <w:p w:rsidR="00AC59F4" w:rsidRPr="00274A8E" w:rsidRDefault="00AC59F4" w:rsidP="00AC59F4">
      <w:pPr>
        <w:jc w:val="both"/>
      </w:pPr>
      <w:r w:rsidRPr="00274A8E">
        <w:rPr>
          <w:b/>
          <w:bCs/>
        </w:rPr>
        <w:tab/>
        <w:t xml:space="preserve">– </w:t>
      </w:r>
      <w:r w:rsidRPr="00274A8E">
        <w:t>Bài  tập 1,2,3,4 SGK</w:t>
      </w:r>
    </w:p>
    <w:p w:rsidR="00AC59F4" w:rsidRPr="00274A8E" w:rsidRDefault="00AC59F4" w:rsidP="00AC59F4">
      <w:pPr>
        <w:jc w:val="both"/>
        <w:rPr>
          <w:b/>
          <w:bCs/>
        </w:rPr>
      </w:pPr>
      <w:r w:rsidRPr="00274A8E">
        <w:tab/>
        <w:t>– Đọc tiếp bài “ Mạng máy tính”</w:t>
      </w:r>
    </w:p>
    <w:p w:rsidR="00AC59F4" w:rsidRPr="00274A8E" w:rsidRDefault="00AC59F4" w:rsidP="00AC59F4">
      <w:pPr>
        <w:jc w:val="both"/>
      </w:pPr>
      <w:r w:rsidRPr="00274A8E">
        <w:rPr>
          <w:b/>
          <w:bCs/>
        </w:rPr>
        <w:t>IV. RÚT KINH NGHIỆM, BỔ SUNG:</w:t>
      </w:r>
    </w:p>
    <w:p w:rsidR="00AC59F4" w:rsidRPr="00274A8E" w:rsidRDefault="00AC59F4" w:rsidP="00AC59F4">
      <w:pPr>
        <w:tabs>
          <w:tab w:val="left" w:pos="567"/>
          <w:tab w:val="right" w:leader="dot" w:pos="9781"/>
        </w:tabs>
        <w:jc w:val="both"/>
      </w:pPr>
      <w:r w:rsidRPr="00274A8E">
        <w:tab/>
      </w:r>
      <w:r w:rsidRPr="00274A8E">
        <w:tab/>
      </w:r>
    </w:p>
    <w:p w:rsidR="00AC59F4" w:rsidRPr="00274A8E" w:rsidRDefault="00AC59F4" w:rsidP="00AC59F4">
      <w:pPr>
        <w:tabs>
          <w:tab w:val="left" w:pos="567"/>
          <w:tab w:val="right" w:leader="dot" w:pos="9781"/>
        </w:tabs>
        <w:jc w:val="both"/>
      </w:pPr>
      <w:r w:rsidRPr="00274A8E">
        <w:tab/>
      </w:r>
      <w:r w:rsidRPr="00274A8E">
        <w:tab/>
      </w:r>
    </w:p>
    <w:p w:rsidR="003F6B71" w:rsidRPr="00274A8E" w:rsidRDefault="00AC59F4" w:rsidP="00AC59F4">
      <w:r w:rsidRPr="00274A8E">
        <w:tab/>
      </w:r>
      <w:r w:rsidRPr="00274A8E">
        <w:tab/>
      </w:r>
    </w:p>
    <w:p w:rsidR="003F6B71" w:rsidRPr="00274A8E" w:rsidRDefault="003F6B71" w:rsidP="003F6B71">
      <w:pPr>
        <w:jc w:val="both"/>
      </w:pPr>
      <w:r w:rsidRPr="00274A8E">
        <w:br w:type="page"/>
      </w:r>
      <w:r w:rsidR="003D19C4" w:rsidRPr="00274A8E">
        <w:rPr>
          <w:b/>
        </w:rPr>
        <w:t>Ngày soạn: 22/03/</w:t>
      </w:r>
      <w:r w:rsidR="006D159B" w:rsidRPr="00274A8E">
        <w:rPr>
          <w:b/>
        </w:rPr>
        <w:t>2011</w:t>
      </w:r>
      <w:r w:rsidRPr="00274A8E">
        <w:tab/>
      </w:r>
      <w:r w:rsidR="00C25ABA" w:rsidRPr="00274A8E">
        <w:t xml:space="preserve">        </w:t>
      </w:r>
      <w:r w:rsidRPr="00274A8E">
        <w:rPr>
          <w:b/>
          <w:bCs/>
          <w:sz w:val="28"/>
          <w:szCs w:val="28"/>
        </w:rPr>
        <w:t>Chương IV:  MẠNG MÁY TÍNH VÀ INTERNET</w:t>
      </w:r>
    </w:p>
    <w:p w:rsidR="003F6B71" w:rsidRPr="00274A8E" w:rsidRDefault="003F6B71" w:rsidP="003F6B71">
      <w:pPr>
        <w:jc w:val="both"/>
        <w:rPr>
          <w:b/>
          <w:bCs/>
          <w:sz w:val="26"/>
          <w:szCs w:val="26"/>
        </w:rPr>
      </w:pPr>
      <w:r w:rsidRPr="00274A8E">
        <w:rPr>
          <w:b/>
          <w:bCs/>
        </w:rPr>
        <w:t>Tiết dạy:</w:t>
      </w:r>
      <w:r w:rsidRPr="00274A8E">
        <w:rPr>
          <w:b/>
          <w:bCs/>
        </w:rPr>
        <w:tab/>
        <w:t>58</w:t>
      </w:r>
      <w:r w:rsidRPr="00274A8E">
        <w:tab/>
      </w:r>
      <w:r w:rsidRPr="00274A8E">
        <w:tab/>
      </w:r>
      <w:r w:rsidRPr="00274A8E">
        <w:tab/>
      </w:r>
      <w:r w:rsidRPr="00274A8E">
        <w:tab/>
      </w:r>
      <w:r w:rsidR="00D574A3" w:rsidRPr="00274A8E">
        <w:t xml:space="preserve"> </w:t>
      </w:r>
      <w:r w:rsidRPr="00274A8E">
        <w:rPr>
          <w:b/>
          <w:bCs/>
          <w:sz w:val="28"/>
          <w:szCs w:val="28"/>
        </w:rPr>
        <w:t>Bài 1: MẠNG MÁY TÍNH (tt)</w:t>
      </w:r>
    </w:p>
    <w:p w:rsidR="00C25ABA" w:rsidRPr="00274A8E" w:rsidRDefault="00C25ABA" w:rsidP="003F6B71">
      <w:pPr>
        <w:jc w:val="both"/>
      </w:pPr>
      <w:r w:rsidRPr="00274A8E">
        <w:rPr>
          <w:b/>
          <w:bCs/>
          <w:szCs w:val="26"/>
        </w:rPr>
        <w:t>Tuần:              29</w:t>
      </w:r>
    </w:p>
    <w:p w:rsidR="003F6B71" w:rsidRPr="00274A8E" w:rsidRDefault="003F6B71" w:rsidP="003F6B71">
      <w:pPr>
        <w:jc w:val="both"/>
        <w:rPr>
          <w:b/>
          <w:bCs/>
        </w:rPr>
      </w:pPr>
    </w:p>
    <w:p w:rsidR="003F6B71" w:rsidRPr="00274A8E" w:rsidRDefault="003F6B71" w:rsidP="003F6B71">
      <w:pPr>
        <w:jc w:val="both"/>
      </w:pPr>
      <w:r w:rsidRPr="00274A8E">
        <w:rPr>
          <w:b/>
          <w:bCs/>
        </w:rPr>
        <w:t>I. MỤC TIÊU:</w:t>
      </w:r>
    </w:p>
    <w:p w:rsidR="003F6B71" w:rsidRPr="00274A8E" w:rsidRDefault="003F6B71" w:rsidP="003F6B71">
      <w:pPr>
        <w:jc w:val="both"/>
      </w:pPr>
      <w:r w:rsidRPr="00274A8E">
        <w:rPr>
          <w:b/>
          <w:bCs/>
        </w:rPr>
        <w:tab/>
      </w:r>
      <w:r w:rsidRPr="00274A8E">
        <w:rPr>
          <w:b/>
          <w:bCs/>
          <w:i/>
          <w:iCs/>
        </w:rPr>
        <w:t>Kiến thức:</w:t>
      </w:r>
      <w:r w:rsidRPr="00274A8E">
        <w:t xml:space="preserve"> </w:t>
      </w:r>
      <w:r w:rsidRPr="00274A8E">
        <w:tab/>
      </w:r>
    </w:p>
    <w:p w:rsidR="003F6B71" w:rsidRPr="00274A8E" w:rsidRDefault="003F6B71" w:rsidP="003F6B71">
      <w:pPr>
        <w:tabs>
          <w:tab w:val="left" w:pos="851"/>
        </w:tabs>
        <w:jc w:val="both"/>
      </w:pPr>
      <w:r w:rsidRPr="00274A8E">
        <w:tab/>
        <w:t>– Biết nhu cầu mạng máy tính trong lĩnh vực truyền thông.</w:t>
      </w:r>
    </w:p>
    <w:p w:rsidR="003F6B71" w:rsidRPr="00274A8E" w:rsidRDefault="003F6B71" w:rsidP="003F6B71">
      <w:pPr>
        <w:tabs>
          <w:tab w:val="left" w:pos="851"/>
        </w:tabs>
        <w:jc w:val="both"/>
      </w:pPr>
      <w:r w:rsidRPr="00274A8E">
        <w:tab/>
        <w:t>– Biết khái niệm mạng máy tính.</w:t>
      </w:r>
    </w:p>
    <w:p w:rsidR="003F6B71" w:rsidRPr="00274A8E" w:rsidRDefault="003F6B71" w:rsidP="003F6B71">
      <w:pPr>
        <w:tabs>
          <w:tab w:val="left" w:pos="851"/>
        </w:tabs>
        <w:jc w:val="both"/>
      </w:pPr>
      <w:r w:rsidRPr="00274A8E">
        <w:tab/>
        <w:t>– Biết một số loại mạng máy tính, các mô hình mạng.</w:t>
      </w:r>
    </w:p>
    <w:p w:rsidR="003F6B71" w:rsidRPr="00274A8E" w:rsidRDefault="003F6B71" w:rsidP="003F6B71">
      <w:pPr>
        <w:jc w:val="both"/>
      </w:pPr>
      <w:r w:rsidRPr="00274A8E">
        <w:rPr>
          <w:b/>
          <w:bCs/>
        </w:rPr>
        <w:tab/>
      </w:r>
      <w:r w:rsidRPr="00274A8E">
        <w:rPr>
          <w:b/>
          <w:bCs/>
          <w:i/>
          <w:iCs/>
        </w:rPr>
        <w:t>Kĩ năng:</w:t>
      </w:r>
    </w:p>
    <w:p w:rsidR="003F6B71" w:rsidRPr="00274A8E" w:rsidRDefault="003F6B71" w:rsidP="003F6B71">
      <w:pPr>
        <w:tabs>
          <w:tab w:val="left" w:pos="851"/>
        </w:tabs>
        <w:jc w:val="both"/>
      </w:pPr>
      <w:r w:rsidRPr="00274A8E">
        <w:tab/>
        <w:t xml:space="preserve">–  Phân biệt được qua hình vẽ: Các mạng LAN, WAN, các mạng không dây và có dây, một </w:t>
      </w:r>
      <w:r w:rsidRPr="00274A8E">
        <w:tab/>
        <w:t xml:space="preserve">số thiết bị kết nối, mô hình ngang hàng và mô hình khách chủ.                                                                                                                                                                                                                                                                                                                                                                                                                                                                                                                                                                                                                                                                                                                                                                                                                                                                                     </w:t>
      </w:r>
    </w:p>
    <w:p w:rsidR="003F6B71" w:rsidRPr="00274A8E" w:rsidRDefault="003F6B71" w:rsidP="003F6B71">
      <w:pPr>
        <w:jc w:val="both"/>
      </w:pPr>
      <w:r w:rsidRPr="00274A8E">
        <w:tab/>
      </w:r>
      <w:r w:rsidRPr="00274A8E">
        <w:rPr>
          <w:b/>
          <w:bCs/>
          <w:i/>
          <w:iCs/>
        </w:rPr>
        <w:t>Thái độ:</w:t>
      </w:r>
      <w:r w:rsidRPr="00274A8E">
        <w:t xml:space="preserve"> </w:t>
      </w:r>
    </w:p>
    <w:p w:rsidR="003F6B71" w:rsidRPr="00274A8E" w:rsidRDefault="003F6B71" w:rsidP="003F6B71">
      <w:pPr>
        <w:tabs>
          <w:tab w:val="left" w:pos="851"/>
        </w:tabs>
        <w:jc w:val="both"/>
      </w:pPr>
      <w:r w:rsidRPr="00274A8E">
        <w:tab/>
        <w:t>– Học tập, vui chơi lành mạnh , có ích trên mạng Internet.</w:t>
      </w:r>
    </w:p>
    <w:p w:rsidR="003F6B71" w:rsidRPr="00274A8E" w:rsidRDefault="003F6B71" w:rsidP="003F6B71">
      <w:pPr>
        <w:tabs>
          <w:tab w:val="left" w:pos="851"/>
        </w:tabs>
        <w:jc w:val="both"/>
      </w:pPr>
      <w:r w:rsidRPr="00274A8E">
        <w:tab/>
        <w:t>– Nhận thức được vấn đề bản quyền trên mạng.</w:t>
      </w:r>
    </w:p>
    <w:p w:rsidR="003F6B71" w:rsidRPr="00274A8E" w:rsidRDefault="003F6B71" w:rsidP="003F6B71">
      <w:pPr>
        <w:jc w:val="both"/>
        <w:rPr>
          <w:b/>
          <w:bCs/>
        </w:rPr>
      </w:pPr>
      <w:r w:rsidRPr="00274A8E">
        <w:rPr>
          <w:b/>
          <w:bCs/>
        </w:rPr>
        <w:t>II. CHUẨN BỊ:</w:t>
      </w:r>
    </w:p>
    <w:p w:rsidR="003F6B71" w:rsidRPr="00274A8E" w:rsidRDefault="003F6B71" w:rsidP="003F6B71">
      <w:pPr>
        <w:jc w:val="both"/>
      </w:pPr>
      <w:r w:rsidRPr="00274A8E">
        <w:rPr>
          <w:b/>
          <w:bCs/>
        </w:rPr>
        <w:tab/>
      </w:r>
      <w:r w:rsidRPr="00274A8E">
        <w:rPr>
          <w:b/>
          <w:bCs/>
          <w:i/>
          <w:iCs/>
        </w:rPr>
        <w:t>Giáo viên:</w:t>
      </w:r>
      <w:r w:rsidRPr="00274A8E">
        <w:t xml:space="preserve"> </w:t>
      </w:r>
      <w:r w:rsidRPr="00274A8E">
        <w:tab/>
        <w:t>– Giáo án, tranh ảnh</w:t>
      </w:r>
    </w:p>
    <w:p w:rsidR="003F6B71" w:rsidRPr="00274A8E" w:rsidRDefault="003F6B71" w:rsidP="003F6B71">
      <w:pPr>
        <w:tabs>
          <w:tab w:val="left" w:pos="851"/>
        </w:tabs>
        <w:jc w:val="both"/>
      </w:pPr>
      <w:r w:rsidRPr="00274A8E">
        <w:tab/>
      </w:r>
      <w:r w:rsidRPr="00274A8E">
        <w:tab/>
      </w:r>
      <w:r w:rsidRPr="00274A8E">
        <w:tab/>
        <w:t>– Tổ chức hoạt động theo nhóm.</w:t>
      </w:r>
    </w:p>
    <w:p w:rsidR="003F6B71" w:rsidRPr="00274A8E" w:rsidRDefault="003F6B71" w:rsidP="003F6B71">
      <w:pPr>
        <w:jc w:val="both"/>
      </w:pPr>
      <w:r w:rsidRPr="00274A8E">
        <w:tab/>
      </w:r>
      <w:r w:rsidRPr="00274A8E">
        <w:rPr>
          <w:b/>
          <w:bCs/>
          <w:i/>
          <w:iCs/>
        </w:rPr>
        <w:t>Học sinh:</w:t>
      </w:r>
      <w:r w:rsidRPr="00274A8E">
        <w:t xml:space="preserve"> </w:t>
      </w:r>
      <w:r w:rsidRPr="00274A8E">
        <w:tab/>
        <w:t>– Sách giáo khoa, vở ghi. Đọc bài trước.</w:t>
      </w:r>
    </w:p>
    <w:p w:rsidR="003F6B71" w:rsidRPr="00274A8E" w:rsidRDefault="003F6B71" w:rsidP="003F6B71">
      <w:pPr>
        <w:jc w:val="both"/>
        <w:rPr>
          <w:b/>
          <w:bCs/>
        </w:rPr>
      </w:pPr>
      <w:r w:rsidRPr="00274A8E">
        <w:rPr>
          <w:b/>
          <w:bCs/>
        </w:rPr>
        <w:t>III. HOẠT ĐỘNG DẠY HỌC:</w:t>
      </w:r>
    </w:p>
    <w:p w:rsidR="003F6B71" w:rsidRPr="00274A8E" w:rsidRDefault="003F6B71" w:rsidP="003F6B71">
      <w:pPr>
        <w:jc w:val="both"/>
      </w:pPr>
      <w:r w:rsidRPr="00274A8E">
        <w:tab/>
      </w:r>
      <w:r w:rsidRPr="00274A8E">
        <w:rPr>
          <w:b/>
          <w:bCs/>
        </w:rPr>
        <w:t>1. Ổn định tổ chức</w:t>
      </w:r>
      <w:r w:rsidRPr="00274A8E">
        <w:t>: Kiểm tra sĩ số lớp.</w:t>
      </w:r>
    </w:p>
    <w:p w:rsidR="003F6B71" w:rsidRPr="00274A8E" w:rsidRDefault="003F6B71" w:rsidP="003F6B71">
      <w:pPr>
        <w:keepNext/>
        <w:jc w:val="both"/>
        <w:outlineLvl w:val="1"/>
      </w:pPr>
      <w:r w:rsidRPr="00274A8E">
        <w:rPr>
          <w:b/>
          <w:bCs/>
        </w:rPr>
        <w:tab/>
        <w:t xml:space="preserve">2. Kiểm tra bài cũ: H: </w:t>
      </w:r>
      <w:r w:rsidRPr="00274A8E">
        <w:t>Nêu lợi ích của việc kết nối máy tính?</w:t>
      </w:r>
    </w:p>
    <w:p w:rsidR="003F6B71" w:rsidRPr="00274A8E" w:rsidRDefault="003F6B71" w:rsidP="003F6B71">
      <w:pPr>
        <w:rPr>
          <w:b/>
          <w:bCs/>
        </w:rPr>
      </w:pPr>
      <w:r w:rsidRPr="00274A8E">
        <w:rPr>
          <w:b/>
          <w:bCs/>
          <w:sz w:val="26"/>
          <w:szCs w:val="26"/>
        </w:rPr>
        <w:tab/>
      </w:r>
      <w:r w:rsidRPr="00274A8E">
        <w:rPr>
          <w:b/>
          <w:bCs/>
        </w:rPr>
        <w:t>3. Giảng bài mới:</w:t>
      </w:r>
    </w:p>
    <w:p w:rsidR="003F6B71" w:rsidRPr="00274A8E" w:rsidRDefault="003F6B71" w:rsidP="003F6B71">
      <w:pPr>
        <w:jc w:val="both"/>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3260"/>
        <w:gridCol w:w="3119"/>
      </w:tblGrid>
      <w:tr w:rsidR="003F6B71" w:rsidRPr="00274A8E">
        <w:tc>
          <w:tcPr>
            <w:tcW w:w="426"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keepNext/>
              <w:jc w:val="center"/>
              <w:outlineLvl w:val="1"/>
              <w:rPr>
                <w:b/>
                <w:bCs/>
              </w:rPr>
            </w:pPr>
            <w:r w:rsidRPr="00274A8E">
              <w:rPr>
                <w:b/>
                <w:bCs/>
              </w:rPr>
              <w:t>Nội dung</w:t>
            </w:r>
          </w:p>
        </w:tc>
        <w:tc>
          <w:tcPr>
            <w:tcW w:w="3260"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keepNext/>
              <w:jc w:val="center"/>
              <w:outlineLvl w:val="1"/>
              <w:rPr>
                <w:b/>
                <w:bCs/>
              </w:rPr>
            </w:pPr>
            <w:r w:rsidRPr="00274A8E">
              <w:rPr>
                <w:b/>
                <w:bCs/>
              </w:rPr>
              <w:t>Hoạt động của Giáo viên</w:t>
            </w:r>
          </w:p>
        </w:tc>
        <w:tc>
          <w:tcPr>
            <w:tcW w:w="3119"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keepNext/>
              <w:jc w:val="center"/>
              <w:outlineLvl w:val="1"/>
              <w:rPr>
                <w:b/>
                <w:bCs/>
              </w:rPr>
            </w:pPr>
            <w:r w:rsidRPr="00274A8E">
              <w:rPr>
                <w:b/>
                <w:bCs/>
              </w:rPr>
              <w:t>Hoạt động của Học sinh</w:t>
            </w:r>
          </w:p>
        </w:tc>
      </w:tr>
      <w:tr w:rsidR="003F6B71" w:rsidRPr="00274A8E">
        <w:tc>
          <w:tcPr>
            <w:tcW w:w="10207" w:type="dxa"/>
            <w:gridSpan w:val="4"/>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center"/>
              <w:rPr>
                <w:b/>
                <w:bCs/>
              </w:rPr>
            </w:pPr>
            <w:r w:rsidRPr="00274A8E">
              <w:rPr>
                <w:b/>
                <w:bCs/>
              </w:rPr>
              <w:t>Hoạt động 1: Phân loại mạng máy tính</w:t>
            </w:r>
          </w:p>
        </w:tc>
      </w:tr>
      <w:tr w:rsidR="003F6B71" w:rsidRPr="00274A8E">
        <w:tc>
          <w:tcPr>
            <w:tcW w:w="42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ind w:left="-108"/>
              <w:jc w:val="center"/>
              <w:rPr>
                <w:sz w:val="23"/>
                <w:szCs w:val="23"/>
              </w:rPr>
            </w:pPr>
          </w:p>
          <w:p w:rsidR="003F6B71" w:rsidRPr="00274A8E" w:rsidRDefault="003F6B71" w:rsidP="003F6B71">
            <w:pPr>
              <w:ind w:left="-108"/>
              <w:jc w:val="center"/>
              <w:rPr>
                <w:sz w:val="23"/>
                <w:szCs w:val="23"/>
              </w:rPr>
            </w:pPr>
            <w:r w:rsidRPr="00274A8E">
              <w:rPr>
                <w:sz w:val="23"/>
                <w:szCs w:val="23"/>
              </w:rPr>
              <w:t>25</w:t>
            </w:r>
          </w:p>
        </w:tc>
        <w:tc>
          <w:tcPr>
            <w:tcW w:w="3402"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rPr>
                <w:b/>
                <w:bCs/>
              </w:rPr>
            </w:pPr>
            <w:r w:rsidRPr="00274A8E">
              <w:rPr>
                <w:b/>
                <w:bCs/>
              </w:rPr>
              <w:t>3. Phân loại mạng:</w:t>
            </w:r>
          </w:p>
          <w:p w:rsidR="003F6B71" w:rsidRPr="00274A8E" w:rsidRDefault="003F6B71" w:rsidP="003F6B71">
            <w:pPr>
              <w:jc w:val="both"/>
              <w:rPr>
                <w:b/>
                <w:bCs/>
              </w:rPr>
            </w:pPr>
            <w:r w:rsidRPr="00274A8E">
              <w:rPr>
                <w:b/>
                <w:bCs/>
              </w:rPr>
              <w:sym w:font="Symbol" w:char="F0B7"/>
            </w:r>
            <w:r w:rsidRPr="00274A8E">
              <w:rPr>
                <w:b/>
                <w:bCs/>
              </w:rPr>
              <w:t xml:space="preserve"> Phân loại theo môi trường truyền thông:</w:t>
            </w:r>
          </w:p>
          <w:p w:rsidR="003F6B71" w:rsidRPr="00274A8E" w:rsidRDefault="003F6B71" w:rsidP="003F6B71">
            <w:pPr>
              <w:jc w:val="both"/>
            </w:pPr>
            <w:r w:rsidRPr="00274A8E">
              <w:t xml:space="preserve">   Mạng có dây và mạng không dây.</w:t>
            </w:r>
          </w:p>
          <w:p w:rsidR="003F6B71" w:rsidRPr="00274A8E" w:rsidRDefault="003F6B71" w:rsidP="003F6B71">
            <w:pPr>
              <w:jc w:val="both"/>
            </w:pPr>
            <w:r w:rsidRPr="00274A8E">
              <w:sym w:font="Symbol" w:char="F0B7"/>
            </w:r>
            <w:r w:rsidRPr="00274A8E">
              <w:t xml:space="preserve"> </w:t>
            </w:r>
            <w:r w:rsidRPr="00274A8E">
              <w:rPr>
                <w:b/>
                <w:bCs/>
              </w:rPr>
              <w:t>Phân loại theo góc độ phân bố địa lí:</w:t>
            </w:r>
          </w:p>
          <w:p w:rsidR="003F6B71" w:rsidRPr="00274A8E" w:rsidRDefault="003F6B71" w:rsidP="003F6B71">
            <w:pPr>
              <w:jc w:val="both"/>
            </w:pPr>
            <w:r w:rsidRPr="00274A8E">
              <w:t xml:space="preserve">–  </w:t>
            </w:r>
            <w:r w:rsidRPr="00274A8E">
              <w:rPr>
                <w:i/>
                <w:iCs/>
              </w:rPr>
              <w:t>Mạng cục bộ</w:t>
            </w:r>
            <w:r w:rsidRPr="00274A8E">
              <w:t xml:space="preserve"> (LAN – Local Area Network) là mạng kết nối nhỏ, các máy tính ở gần nhau, chẳng hạn trong một phòng, một toà nhà, một cơ quan, một trường học …</w:t>
            </w:r>
          </w:p>
          <w:p w:rsidR="003F6B71" w:rsidRPr="00274A8E" w:rsidRDefault="003F6B71" w:rsidP="003F6B71">
            <w:pPr>
              <w:jc w:val="both"/>
            </w:pPr>
            <w:r w:rsidRPr="00274A8E">
              <w:t xml:space="preserve">– </w:t>
            </w:r>
            <w:r w:rsidRPr="00274A8E">
              <w:rPr>
                <w:i/>
                <w:iCs/>
              </w:rPr>
              <w:t>Mạng diện rộng</w:t>
            </w:r>
            <w:r w:rsidRPr="00274A8E">
              <w:t xml:space="preserve"> (WAN – Wide Area NetWord): kết nối các máy tính ở khoảng cách lớn. Thường liên kết giữa các mạng cục bộ.</w:t>
            </w:r>
          </w:p>
          <w:p w:rsidR="003F6B71" w:rsidRPr="00274A8E" w:rsidRDefault="003F6B71" w:rsidP="003F6B71">
            <w:pPr>
              <w:jc w:val="both"/>
            </w:pPr>
            <w:r w:rsidRPr="00274A8E">
              <w:t xml:space="preserve">– </w:t>
            </w:r>
            <w:r w:rsidRPr="00274A8E">
              <w:rPr>
                <w:i/>
                <w:iCs/>
              </w:rPr>
              <w:t>Mạng toàn cầu Internet</w:t>
            </w:r>
            <w:r w:rsidRPr="00274A8E">
              <w:t>: kết nối giữa các mạng với nhau trên phạm vi toàn cầu.</w:t>
            </w:r>
          </w:p>
        </w:tc>
        <w:tc>
          <w:tcPr>
            <w:tcW w:w="3260"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r w:rsidRPr="00274A8E">
              <w:rPr>
                <w:i/>
                <w:iCs/>
              </w:rPr>
              <w:t>Dẫn dắt vấn đề:</w:t>
            </w:r>
            <w:r w:rsidRPr="00274A8E">
              <w:t xml:space="preserve"> Có nhiều tiêu chí để phân loại mạng: theo môi trường truyền thông, theo góc độ phân bố địa lý, theo chức năng.</w:t>
            </w: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rPr>
                <w:b/>
                <w:bCs/>
              </w:rPr>
              <w:t>H.</w:t>
            </w:r>
            <w:r w:rsidRPr="00274A8E">
              <w:t xml:space="preserve"> Cần bao nhiêu máy tính để kết nối thành 1 mạng? Khoảng cách giữa các máy là bao nhiêu?</w:t>
            </w: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sym w:font="Symbol" w:char="F0B7"/>
            </w:r>
            <w:r w:rsidRPr="00274A8E">
              <w:t xml:space="preserve"> Phòng CNTT ở trường ta là một mạng LAN. Kết nối nhiều mạng cục bộ gọi là mạngWAN (Bộ, Sở, kết nối mạng của nhiều trường, nhiều Sở …)</w:t>
            </w:r>
          </w:p>
        </w:tc>
        <w:tc>
          <w:tcPr>
            <w:tcW w:w="3119"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sym w:font="Symbol" w:char="F0B7"/>
            </w:r>
            <w:r w:rsidRPr="00274A8E">
              <w:t xml:space="preserve"> Các nhóm thảo luận và trả lời</w:t>
            </w:r>
          </w:p>
          <w:p w:rsidR="003F6B71" w:rsidRPr="00274A8E" w:rsidRDefault="003F6B71" w:rsidP="003F6B71">
            <w:pPr>
              <w:jc w:val="both"/>
            </w:pPr>
          </w:p>
          <w:p w:rsidR="003F6B71" w:rsidRPr="00274A8E" w:rsidRDefault="003F6B71" w:rsidP="003F6B71">
            <w:pPr>
              <w:jc w:val="both"/>
            </w:pPr>
            <w:r w:rsidRPr="00274A8E">
              <w:rPr>
                <w:b/>
                <w:bCs/>
              </w:rPr>
              <w:t>Đ.</w:t>
            </w:r>
            <w:r w:rsidRPr="00274A8E">
              <w:t xml:space="preserve"> + 2 máy trở lên</w:t>
            </w:r>
          </w:p>
          <w:p w:rsidR="003F6B71" w:rsidRPr="00274A8E" w:rsidRDefault="003F6B71" w:rsidP="003F6B71">
            <w:pPr>
              <w:jc w:val="both"/>
            </w:pPr>
            <w:r w:rsidRPr="00274A8E">
              <w:t xml:space="preserve">     + Xa bao nhiêu cũng được</w:t>
            </w:r>
          </w:p>
          <w:p w:rsidR="003F6B71" w:rsidRPr="00274A8E" w:rsidRDefault="003F6B71" w:rsidP="003F6B71">
            <w:pPr>
              <w:jc w:val="both"/>
            </w:pPr>
          </w:p>
        </w:tc>
      </w:tr>
      <w:tr w:rsidR="003F6B71" w:rsidRPr="00274A8E">
        <w:tc>
          <w:tcPr>
            <w:tcW w:w="10207" w:type="dxa"/>
            <w:gridSpan w:val="4"/>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center"/>
              <w:rPr>
                <w:b/>
                <w:bCs/>
              </w:rPr>
            </w:pPr>
            <w:r w:rsidRPr="00274A8E">
              <w:rPr>
                <w:b/>
                <w:bCs/>
              </w:rPr>
              <w:t>Hoạt động 2: Tìm hiểu các mô hình mạng</w:t>
            </w:r>
          </w:p>
        </w:tc>
      </w:tr>
      <w:tr w:rsidR="003F6B71" w:rsidRPr="00274A8E">
        <w:tc>
          <w:tcPr>
            <w:tcW w:w="42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ind w:left="-108"/>
              <w:jc w:val="center"/>
              <w:rPr>
                <w:sz w:val="23"/>
                <w:szCs w:val="23"/>
              </w:rPr>
            </w:pPr>
          </w:p>
          <w:p w:rsidR="003F6B71" w:rsidRPr="00274A8E" w:rsidRDefault="003F6B71" w:rsidP="003F6B71">
            <w:pPr>
              <w:ind w:left="-108"/>
              <w:jc w:val="center"/>
              <w:rPr>
                <w:sz w:val="23"/>
                <w:szCs w:val="23"/>
              </w:rPr>
            </w:pPr>
          </w:p>
          <w:p w:rsidR="003F6B71" w:rsidRPr="00274A8E" w:rsidRDefault="003F6B71" w:rsidP="003F6B71">
            <w:pPr>
              <w:ind w:left="-108"/>
              <w:jc w:val="center"/>
              <w:rPr>
                <w:sz w:val="23"/>
                <w:szCs w:val="23"/>
              </w:rPr>
            </w:pPr>
            <w:r w:rsidRPr="00274A8E">
              <w:rPr>
                <w:sz w:val="23"/>
                <w:szCs w:val="23"/>
              </w:rPr>
              <w:t>15</w:t>
            </w:r>
          </w:p>
        </w:tc>
        <w:tc>
          <w:tcPr>
            <w:tcW w:w="3402"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rPr>
                <w:b/>
                <w:bCs/>
              </w:rPr>
            </w:pPr>
            <w:r w:rsidRPr="00274A8E">
              <w:rPr>
                <w:b/>
                <w:bCs/>
              </w:rPr>
              <w:t>4. Các mô hình mạng:</w:t>
            </w:r>
          </w:p>
          <w:p w:rsidR="003F6B71" w:rsidRPr="00274A8E" w:rsidRDefault="003F6B71" w:rsidP="003F6B71">
            <w:pPr>
              <w:jc w:val="both"/>
              <w:rPr>
                <w:b/>
                <w:bCs/>
              </w:rPr>
            </w:pPr>
          </w:p>
          <w:p w:rsidR="003F6B71" w:rsidRPr="00274A8E" w:rsidRDefault="003F6B71" w:rsidP="003F6B71">
            <w:pPr>
              <w:jc w:val="both"/>
              <w:rPr>
                <w:b/>
                <w:bCs/>
              </w:rPr>
            </w:pPr>
            <w:r w:rsidRPr="00274A8E">
              <w:rPr>
                <w:b/>
                <w:bCs/>
              </w:rPr>
              <w:t>a. Mô hình ngang hàng (Peer – to – Peer).</w:t>
            </w:r>
          </w:p>
          <w:p w:rsidR="003F6B71" w:rsidRPr="00274A8E" w:rsidRDefault="003F6B71" w:rsidP="003F6B71">
            <w:pPr>
              <w:jc w:val="both"/>
            </w:pPr>
            <w:r w:rsidRPr="00274A8E">
              <w:t xml:space="preserve"> Trong mô hình tất cả các máy đều bình đẳng như nhau. Các máy đều có thể sử dụng tài nguyên của máy khác và ngược lại.</w:t>
            </w:r>
          </w:p>
          <w:p w:rsidR="003F6B71" w:rsidRPr="00274A8E" w:rsidRDefault="003F6B71" w:rsidP="003F6B71">
            <w:pPr>
              <w:jc w:val="both"/>
              <w:rPr>
                <w:b/>
                <w:bCs/>
              </w:rPr>
            </w:pPr>
            <w:r w:rsidRPr="00274A8E">
              <w:rPr>
                <w:b/>
                <w:bCs/>
              </w:rPr>
              <w:t>b. Mô hình khách chủ (Client – Server).</w:t>
            </w:r>
          </w:p>
          <w:p w:rsidR="003F6B71" w:rsidRPr="00274A8E" w:rsidRDefault="003F6B71" w:rsidP="003F6B71">
            <w:pPr>
              <w:jc w:val="both"/>
            </w:pPr>
            <w:r w:rsidRPr="00274A8E">
              <w:t>Máy chủ là máy tính đảm bảo việc phục vụ các máy khách bằng cách điều khiển việc phân bố tài nguyên nằm trong mạng với mục đích sử dụng chung.</w:t>
            </w:r>
          </w:p>
          <w:p w:rsidR="003F6B71" w:rsidRPr="00274A8E" w:rsidRDefault="003F6B71" w:rsidP="003F6B71">
            <w:pPr>
              <w:jc w:val="both"/>
            </w:pPr>
            <w:r w:rsidRPr="00274A8E">
              <w:t>Máy khách là máy sử dụng tài nguyên do máy chủ cung cấp.</w:t>
            </w:r>
          </w:p>
        </w:tc>
        <w:tc>
          <w:tcPr>
            <w:tcW w:w="3260"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r w:rsidRPr="00274A8E">
              <w:rPr>
                <w:i/>
                <w:iCs/>
              </w:rPr>
              <w:t>Dẫn dắt vấn đề</w:t>
            </w:r>
            <w:r w:rsidRPr="00274A8E">
              <w:t>: Xét theo chức năng của các máy tính trong mạng, có thể phân mạng thành hai mô hình chủ yếu sau:</w:t>
            </w:r>
          </w:p>
          <w:p w:rsidR="003F6B71" w:rsidRPr="00274A8E" w:rsidRDefault="003F6B71" w:rsidP="003F6B71">
            <w:pPr>
              <w:jc w:val="both"/>
            </w:pPr>
          </w:p>
          <w:p w:rsidR="003F6B71" w:rsidRPr="00274A8E" w:rsidRDefault="003F6B71" w:rsidP="003F6B71">
            <w:pPr>
              <w:jc w:val="both"/>
            </w:pPr>
            <w:r w:rsidRPr="00274A8E">
              <w:sym w:font="SymbolPS" w:char="F0B7"/>
            </w:r>
            <w:r w:rsidRPr="00274A8E">
              <w:t xml:space="preserve"> Mô hình này thích hợp với mạng qui mô nhỏ.</w:t>
            </w: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sym w:font="Symbol" w:char="F0B7"/>
            </w:r>
            <w:r w:rsidRPr="00274A8E">
              <w:t xml:space="preserve"> Mô hình này có ưu điểm là quản lý dữ liệu tập trung, chế độ bảo mật tốt, thích hợp với mạng trung bình và lớn.</w:t>
            </w:r>
          </w:p>
          <w:p w:rsidR="003F6B71" w:rsidRPr="00274A8E" w:rsidRDefault="003F6B71" w:rsidP="003F6B71">
            <w:pPr>
              <w:jc w:val="both"/>
            </w:pPr>
          </w:p>
          <w:p w:rsidR="003F6B71" w:rsidRPr="00274A8E" w:rsidRDefault="003F6B71" w:rsidP="003F6B71">
            <w:pPr>
              <w:jc w:val="both"/>
            </w:pPr>
            <w:r w:rsidRPr="00274A8E">
              <w:rPr>
                <w:b/>
                <w:bCs/>
              </w:rPr>
              <w:t>H.</w:t>
            </w:r>
            <w:r w:rsidRPr="00274A8E">
              <w:t xml:space="preserve"> Mạng máy tính trong phòng máy trường ta theo mô hình nào?</w:t>
            </w:r>
          </w:p>
        </w:tc>
        <w:tc>
          <w:tcPr>
            <w:tcW w:w="3119"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rPr>
                <w:b/>
                <w:bCs/>
              </w:rPr>
              <w:t>Đ.</w:t>
            </w:r>
            <w:r w:rsidRPr="00274A8E">
              <w:t xml:space="preserve"> mô hình khách – chủ</w:t>
            </w:r>
          </w:p>
        </w:tc>
      </w:tr>
      <w:tr w:rsidR="003F6B71" w:rsidRPr="00274A8E">
        <w:tc>
          <w:tcPr>
            <w:tcW w:w="10207" w:type="dxa"/>
            <w:gridSpan w:val="4"/>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center"/>
              <w:rPr>
                <w:b/>
                <w:bCs/>
              </w:rPr>
            </w:pPr>
            <w:r w:rsidRPr="00274A8E">
              <w:rPr>
                <w:b/>
                <w:bCs/>
              </w:rPr>
              <w:t xml:space="preserve">Hoạt động 3: </w:t>
            </w:r>
          </w:p>
        </w:tc>
      </w:tr>
      <w:tr w:rsidR="003F6B71" w:rsidRPr="00274A8E">
        <w:tc>
          <w:tcPr>
            <w:tcW w:w="42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ind w:left="-108"/>
              <w:jc w:val="center"/>
              <w:rPr>
                <w:sz w:val="23"/>
                <w:szCs w:val="23"/>
              </w:rPr>
            </w:pPr>
          </w:p>
          <w:p w:rsidR="003F6B71" w:rsidRPr="00274A8E" w:rsidRDefault="003F6B71" w:rsidP="003F6B71">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rPr>
                <w:b/>
                <w:bCs/>
              </w:rPr>
            </w:pPr>
          </w:p>
        </w:tc>
        <w:tc>
          <w:tcPr>
            <w:tcW w:w="3260"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r w:rsidRPr="00274A8E">
              <w:t>– Biết phân loại mạng cục bộ và mạng diện rộng, mạng toàn cầu.</w:t>
            </w:r>
          </w:p>
          <w:p w:rsidR="003F6B71" w:rsidRPr="00274A8E" w:rsidRDefault="003F6B71" w:rsidP="003F6B71">
            <w:pPr>
              <w:jc w:val="both"/>
            </w:pPr>
            <w:r w:rsidRPr="00274A8E">
              <w:t>– Các mô hình mạng: mô hình ngang hàng, mô hình khách chủ.</w:t>
            </w:r>
          </w:p>
        </w:tc>
        <w:tc>
          <w:tcPr>
            <w:tcW w:w="3119"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p>
        </w:tc>
      </w:tr>
    </w:tbl>
    <w:p w:rsidR="003F6B71" w:rsidRPr="00274A8E" w:rsidRDefault="003F6B71" w:rsidP="003F6B71">
      <w:pPr>
        <w:jc w:val="both"/>
      </w:pPr>
    </w:p>
    <w:p w:rsidR="003F6B71" w:rsidRPr="00274A8E" w:rsidRDefault="003F6B71" w:rsidP="003F6B71">
      <w:pPr>
        <w:jc w:val="both"/>
        <w:rPr>
          <w:b/>
          <w:bCs/>
        </w:rPr>
      </w:pPr>
      <w:r w:rsidRPr="00274A8E">
        <w:rPr>
          <w:b/>
          <w:bCs/>
        </w:rPr>
        <w:tab/>
        <w:t xml:space="preserve">4. BÀI TẬP VỀ NHÀ: </w:t>
      </w:r>
    </w:p>
    <w:p w:rsidR="003F6B71" w:rsidRPr="00274A8E" w:rsidRDefault="003F6B71" w:rsidP="003F6B71">
      <w:pPr>
        <w:jc w:val="both"/>
      </w:pPr>
      <w:r w:rsidRPr="00274A8E">
        <w:rPr>
          <w:b/>
          <w:bCs/>
        </w:rPr>
        <w:tab/>
        <w:t xml:space="preserve">– </w:t>
      </w:r>
      <w:r w:rsidRPr="00274A8E">
        <w:t>Bài  5, 6, 7 SGK.</w:t>
      </w:r>
    </w:p>
    <w:p w:rsidR="003F6B71" w:rsidRPr="00274A8E" w:rsidRDefault="003F6B71" w:rsidP="003F6B71">
      <w:pPr>
        <w:jc w:val="both"/>
        <w:rPr>
          <w:b/>
          <w:bCs/>
        </w:rPr>
      </w:pPr>
      <w:r w:rsidRPr="00274A8E">
        <w:tab/>
        <w:t>– Đọc trước bài “Mạng thông tin toàn cầu INTERNET”.</w:t>
      </w:r>
    </w:p>
    <w:p w:rsidR="003F6B71" w:rsidRPr="00274A8E" w:rsidRDefault="003F6B71" w:rsidP="003F6B71">
      <w:pPr>
        <w:jc w:val="both"/>
      </w:pPr>
      <w:r w:rsidRPr="00274A8E">
        <w:rPr>
          <w:b/>
          <w:bCs/>
        </w:rPr>
        <w:t>IV. RÚT KINH NGHIỆM, BỔ SUNG:</w:t>
      </w:r>
    </w:p>
    <w:p w:rsidR="003F6B71" w:rsidRPr="00274A8E" w:rsidRDefault="003F6B71" w:rsidP="003F6B71">
      <w:pPr>
        <w:tabs>
          <w:tab w:val="left" w:pos="567"/>
          <w:tab w:val="right" w:leader="dot" w:pos="9781"/>
        </w:tabs>
        <w:jc w:val="both"/>
      </w:pPr>
      <w:r w:rsidRPr="00274A8E">
        <w:tab/>
      </w:r>
      <w:r w:rsidRPr="00274A8E">
        <w:tab/>
      </w:r>
    </w:p>
    <w:p w:rsidR="003F6B71" w:rsidRPr="00274A8E" w:rsidRDefault="003F6B71" w:rsidP="003F6B71">
      <w:pPr>
        <w:tabs>
          <w:tab w:val="left" w:pos="567"/>
          <w:tab w:val="right" w:leader="dot" w:pos="9781"/>
        </w:tabs>
        <w:jc w:val="both"/>
      </w:pPr>
      <w:r w:rsidRPr="00274A8E">
        <w:tab/>
      </w:r>
      <w:r w:rsidRPr="00274A8E">
        <w:tab/>
      </w:r>
    </w:p>
    <w:p w:rsidR="003F6B71" w:rsidRPr="00274A8E" w:rsidRDefault="003F6B71" w:rsidP="003F6B71">
      <w:r w:rsidRPr="00274A8E">
        <w:tab/>
      </w:r>
      <w:r w:rsidRPr="00274A8E">
        <w:tab/>
      </w:r>
    </w:p>
    <w:p w:rsidR="003F6B71" w:rsidRPr="00274A8E" w:rsidRDefault="003F6B71" w:rsidP="003F6B71">
      <w:pPr>
        <w:jc w:val="both"/>
      </w:pPr>
      <w:r w:rsidRPr="00274A8E">
        <w:br w:type="page"/>
      </w:r>
      <w:r w:rsidR="003D19C4" w:rsidRPr="00274A8E">
        <w:rPr>
          <w:b/>
        </w:rPr>
        <w:t>Ngày soạn: 30/03/</w:t>
      </w:r>
      <w:r w:rsidR="006D159B" w:rsidRPr="00274A8E">
        <w:rPr>
          <w:b/>
        </w:rPr>
        <w:t>2011</w:t>
      </w:r>
      <w:r w:rsidRPr="00274A8E">
        <w:tab/>
      </w:r>
      <w:r w:rsidRPr="00274A8E">
        <w:tab/>
      </w:r>
      <w:r w:rsidR="00C6026C" w:rsidRPr="00274A8E">
        <w:t xml:space="preserve">       </w:t>
      </w:r>
      <w:r w:rsidRPr="00274A8E">
        <w:rPr>
          <w:b/>
          <w:bCs/>
          <w:sz w:val="28"/>
          <w:szCs w:val="28"/>
        </w:rPr>
        <w:t>Chương IV:  MẠNG MÁY TÍNH VÀ INTERNET</w:t>
      </w:r>
    </w:p>
    <w:p w:rsidR="003F6B71" w:rsidRPr="00274A8E" w:rsidRDefault="003F6B71" w:rsidP="003F6B71">
      <w:pPr>
        <w:jc w:val="both"/>
        <w:rPr>
          <w:b/>
          <w:bCs/>
          <w:sz w:val="26"/>
          <w:szCs w:val="26"/>
        </w:rPr>
      </w:pPr>
      <w:r w:rsidRPr="00274A8E">
        <w:rPr>
          <w:b/>
          <w:bCs/>
        </w:rPr>
        <w:t>Tiết dạy: 59</w:t>
      </w:r>
      <w:r w:rsidR="00C6026C" w:rsidRPr="00274A8E">
        <w:tab/>
      </w:r>
      <w:r w:rsidR="00C6026C" w:rsidRPr="00274A8E">
        <w:tab/>
      </w:r>
      <w:r w:rsidR="00C6026C" w:rsidRPr="00274A8E">
        <w:tab/>
        <w:t xml:space="preserve">    </w:t>
      </w:r>
      <w:r w:rsidRPr="00274A8E">
        <w:rPr>
          <w:b/>
          <w:bCs/>
          <w:sz w:val="28"/>
          <w:szCs w:val="28"/>
        </w:rPr>
        <w:t>Bài 2: MẠNG THÔNG TIN TOÀN CẦU INTERNET</w:t>
      </w:r>
    </w:p>
    <w:p w:rsidR="00C25ABA" w:rsidRPr="00274A8E" w:rsidRDefault="00C25ABA" w:rsidP="003F6B71">
      <w:pPr>
        <w:jc w:val="both"/>
      </w:pPr>
      <w:r w:rsidRPr="00274A8E">
        <w:rPr>
          <w:b/>
          <w:bCs/>
          <w:szCs w:val="26"/>
        </w:rPr>
        <w:t>Tuần:      30</w:t>
      </w:r>
    </w:p>
    <w:p w:rsidR="003F6B71" w:rsidRPr="00274A8E" w:rsidRDefault="003F6B71" w:rsidP="003F6B71">
      <w:pPr>
        <w:jc w:val="both"/>
        <w:rPr>
          <w:b/>
          <w:bCs/>
        </w:rPr>
      </w:pPr>
    </w:p>
    <w:p w:rsidR="003F6B71" w:rsidRPr="00274A8E" w:rsidRDefault="003F6B71" w:rsidP="003F6B71">
      <w:pPr>
        <w:jc w:val="both"/>
      </w:pPr>
      <w:r w:rsidRPr="00274A8E">
        <w:rPr>
          <w:b/>
          <w:bCs/>
        </w:rPr>
        <w:t>I. MỤC TIÊU:</w:t>
      </w:r>
    </w:p>
    <w:p w:rsidR="003F6B71" w:rsidRPr="00274A8E" w:rsidRDefault="003F6B71" w:rsidP="003F6B71">
      <w:pPr>
        <w:jc w:val="both"/>
      </w:pPr>
      <w:r w:rsidRPr="00274A8E">
        <w:rPr>
          <w:b/>
          <w:bCs/>
        </w:rPr>
        <w:tab/>
      </w:r>
      <w:r w:rsidRPr="00274A8E">
        <w:rPr>
          <w:b/>
          <w:bCs/>
          <w:i/>
          <w:iCs/>
        </w:rPr>
        <w:t>Kiến thức:</w:t>
      </w:r>
      <w:r w:rsidRPr="00274A8E">
        <w:t xml:space="preserve"> </w:t>
      </w:r>
      <w:r w:rsidRPr="00274A8E">
        <w:tab/>
      </w:r>
    </w:p>
    <w:p w:rsidR="003F6B71" w:rsidRPr="00274A8E" w:rsidRDefault="003F6B71" w:rsidP="003F6B71">
      <w:pPr>
        <w:tabs>
          <w:tab w:val="left" w:pos="851"/>
        </w:tabs>
        <w:jc w:val="both"/>
      </w:pPr>
      <w:r w:rsidRPr="00274A8E">
        <w:tab/>
        <w:t xml:space="preserve">– Biết được khái niệm Internet, các lợi ích chính do Internet mang lại, sơ lược về giao thức </w:t>
      </w:r>
      <w:r w:rsidRPr="00274A8E">
        <w:tab/>
        <w:t>TCP/IP.</w:t>
      </w:r>
    </w:p>
    <w:p w:rsidR="003F6B71" w:rsidRPr="00274A8E" w:rsidRDefault="003F6B71" w:rsidP="003F6B71">
      <w:pPr>
        <w:tabs>
          <w:tab w:val="left" w:pos="851"/>
        </w:tabs>
        <w:jc w:val="both"/>
      </w:pPr>
      <w:r w:rsidRPr="00274A8E">
        <w:tab/>
        <w:t>– Biết các cách kết nối Internet.</w:t>
      </w:r>
    </w:p>
    <w:p w:rsidR="003F6B71" w:rsidRPr="00274A8E" w:rsidRDefault="003F6B71" w:rsidP="003F6B71">
      <w:pPr>
        <w:tabs>
          <w:tab w:val="left" w:pos="851"/>
        </w:tabs>
        <w:jc w:val="both"/>
      </w:pPr>
      <w:r w:rsidRPr="00274A8E">
        <w:tab/>
        <w:t>– Biết khái niệm địa chỉ IP.</w:t>
      </w:r>
    </w:p>
    <w:p w:rsidR="003F6B71" w:rsidRPr="00274A8E" w:rsidRDefault="003F6B71" w:rsidP="003F6B71">
      <w:pPr>
        <w:jc w:val="both"/>
      </w:pPr>
      <w:r w:rsidRPr="00274A8E">
        <w:rPr>
          <w:b/>
          <w:bCs/>
        </w:rPr>
        <w:tab/>
      </w:r>
      <w:r w:rsidRPr="00274A8E">
        <w:rPr>
          <w:b/>
          <w:bCs/>
          <w:i/>
          <w:iCs/>
        </w:rPr>
        <w:t>Kĩ năng:</w:t>
      </w:r>
    </w:p>
    <w:p w:rsidR="003F6B71" w:rsidRPr="00274A8E" w:rsidRDefault="003F6B71" w:rsidP="003F6B71">
      <w:pPr>
        <w:tabs>
          <w:tab w:val="left" w:pos="851"/>
        </w:tabs>
        <w:jc w:val="both"/>
      </w:pPr>
      <w:r w:rsidRPr="00274A8E">
        <w:tab/>
        <w:t xml:space="preserve">– </w:t>
      </w:r>
    </w:p>
    <w:p w:rsidR="003F6B71" w:rsidRPr="00274A8E" w:rsidRDefault="003F6B71" w:rsidP="003F6B71">
      <w:pPr>
        <w:jc w:val="both"/>
      </w:pPr>
      <w:r w:rsidRPr="00274A8E">
        <w:tab/>
      </w:r>
      <w:r w:rsidRPr="00274A8E">
        <w:rPr>
          <w:b/>
          <w:bCs/>
          <w:i/>
          <w:iCs/>
        </w:rPr>
        <w:t>Thái độ:</w:t>
      </w:r>
      <w:r w:rsidRPr="00274A8E">
        <w:t xml:space="preserve"> </w:t>
      </w:r>
    </w:p>
    <w:p w:rsidR="003F6B71" w:rsidRPr="00274A8E" w:rsidRDefault="003F6B71" w:rsidP="003F6B71">
      <w:pPr>
        <w:tabs>
          <w:tab w:val="left" w:pos="851"/>
        </w:tabs>
        <w:jc w:val="both"/>
      </w:pPr>
      <w:r w:rsidRPr="00274A8E">
        <w:tab/>
        <w:t>– Học tập, vui chơi lành mạnh , có ích trên mạng Internet.</w:t>
      </w:r>
    </w:p>
    <w:p w:rsidR="003F6B71" w:rsidRPr="00274A8E" w:rsidRDefault="003F6B71" w:rsidP="003F6B71">
      <w:pPr>
        <w:tabs>
          <w:tab w:val="left" w:pos="851"/>
        </w:tabs>
        <w:jc w:val="both"/>
      </w:pPr>
      <w:r w:rsidRPr="00274A8E">
        <w:tab/>
        <w:t>– Nhận thức được vấn đề bản quyền trên mạng.</w:t>
      </w:r>
    </w:p>
    <w:p w:rsidR="003F6B71" w:rsidRPr="00274A8E" w:rsidRDefault="003F6B71" w:rsidP="003F6B71">
      <w:pPr>
        <w:jc w:val="both"/>
        <w:rPr>
          <w:b/>
          <w:bCs/>
        </w:rPr>
      </w:pPr>
      <w:r w:rsidRPr="00274A8E">
        <w:rPr>
          <w:b/>
          <w:bCs/>
        </w:rPr>
        <w:t>II. CHUẨN BỊ:</w:t>
      </w:r>
    </w:p>
    <w:p w:rsidR="003F6B71" w:rsidRPr="00274A8E" w:rsidRDefault="003F6B71" w:rsidP="003F6B71">
      <w:pPr>
        <w:jc w:val="both"/>
      </w:pPr>
      <w:r w:rsidRPr="00274A8E">
        <w:rPr>
          <w:b/>
          <w:bCs/>
        </w:rPr>
        <w:tab/>
      </w:r>
      <w:r w:rsidRPr="00274A8E">
        <w:rPr>
          <w:b/>
          <w:bCs/>
          <w:i/>
          <w:iCs/>
        </w:rPr>
        <w:t>Giáo viên:</w:t>
      </w:r>
      <w:r w:rsidRPr="00274A8E">
        <w:t xml:space="preserve"> – Giáo án, tranh ảnh</w:t>
      </w:r>
    </w:p>
    <w:p w:rsidR="003F6B71" w:rsidRPr="00274A8E" w:rsidRDefault="003F6B71" w:rsidP="003F6B71">
      <w:pPr>
        <w:tabs>
          <w:tab w:val="left" w:pos="851"/>
        </w:tabs>
        <w:jc w:val="both"/>
      </w:pPr>
      <w:r w:rsidRPr="00274A8E">
        <w:tab/>
      </w:r>
      <w:r w:rsidRPr="00274A8E">
        <w:tab/>
        <w:t xml:space="preserve">       – Tổ chức hoạt động theo nhóm.</w:t>
      </w:r>
    </w:p>
    <w:p w:rsidR="003F6B71" w:rsidRPr="00274A8E" w:rsidRDefault="003F6B71" w:rsidP="003F6B71">
      <w:pPr>
        <w:jc w:val="both"/>
      </w:pPr>
      <w:r w:rsidRPr="00274A8E">
        <w:tab/>
      </w:r>
      <w:r w:rsidRPr="00274A8E">
        <w:rPr>
          <w:b/>
          <w:bCs/>
          <w:i/>
          <w:iCs/>
        </w:rPr>
        <w:t>Học sinh:</w:t>
      </w:r>
      <w:r w:rsidRPr="00274A8E">
        <w:t xml:space="preserve"> – Sách giáo khoa, vở ghi. Đọc bài trước.</w:t>
      </w:r>
    </w:p>
    <w:p w:rsidR="003F6B71" w:rsidRPr="00274A8E" w:rsidRDefault="003F6B71" w:rsidP="003F6B71">
      <w:pPr>
        <w:jc w:val="both"/>
        <w:rPr>
          <w:b/>
          <w:bCs/>
        </w:rPr>
      </w:pPr>
      <w:r w:rsidRPr="00274A8E">
        <w:rPr>
          <w:b/>
          <w:bCs/>
        </w:rPr>
        <w:t>III. HOẠT ĐỘNG DẠY HỌC:</w:t>
      </w:r>
    </w:p>
    <w:p w:rsidR="003F6B71" w:rsidRPr="00274A8E" w:rsidRDefault="003F6B71" w:rsidP="003F6B71">
      <w:pPr>
        <w:jc w:val="both"/>
      </w:pPr>
      <w:r w:rsidRPr="00274A8E">
        <w:tab/>
      </w:r>
      <w:r w:rsidRPr="00274A8E">
        <w:rPr>
          <w:b/>
          <w:bCs/>
        </w:rPr>
        <w:t>1. Ổn định tổ chức</w:t>
      </w:r>
      <w:r w:rsidRPr="00274A8E">
        <w:t>: Kiểm tra sĩ số lớp.</w:t>
      </w:r>
    </w:p>
    <w:p w:rsidR="003F6B71" w:rsidRPr="00274A8E" w:rsidRDefault="003F6B71" w:rsidP="003F6B71">
      <w:pPr>
        <w:keepNext/>
        <w:jc w:val="both"/>
        <w:outlineLvl w:val="1"/>
      </w:pPr>
      <w:r w:rsidRPr="00274A8E">
        <w:rPr>
          <w:b/>
          <w:bCs/>
        </w:rPr>
        <w:tab/>
        <w:t xml:space="preserve">2. Kiểm tra bài cũ: </w:t>
      </w:r>
      <w:r w:rsidRPr="00274A8E">
        <w:t>(5’)</w:t>
      </w:r>
    </w:p>
    <w:p w:rsidR="003F6B71" w:rsidRPr="00274A8E" w:rsidRDefault="003F6B71" w:rsidP="003F6B71">
      <w:pPr>
        <w:keepNext/>
        <w:jc w:val="both"/>
        <w:outlineLvl w:val="1"/>
      </w:pPr>
      <w:r w:rsidRPr="00274A8E">
        <w:rPr>
          <w:b/>
          <w:bCs/>
        </w:rPr>
        <w:tab/>
      </w:r>
      <w:r w:rsidRPr="00274A8E">
        <w:rPr>
          <w:b/>
          <w:bCs/>
        </w:rPr>
        <w:tab/>
        <w:t xml:space="preserve">H: </w:t>
      </w:r>
      <w:r w:rsidRPr="00274A8E">
        <w:t>Phân loại mạng máy tính?</w:t>
      </w:r>
    </w:p>
    <w:p w:rsidR="003F6B71" w:rsidRPr="00274A8E" w:rsidRDefault="003F6B71" w:rsidP="003F6B71">
      <w:pPr>
        <w:rPr>
          <w:b/>
          <w:bCs/>
        </w:rPr>
      </w:pPr>
      <w:r w:rsidRPr="00274A8E">
        <w:rPr>
          <w:b/>
          <w:bCs/>
          <w:sz w:val="26"/>
          <w:szCs w:val="26"/>
        </w:rPr>
        <w:tab/>
      </w:r>
      <w:r w:rsidRPr="00274A8E">
        <w:rPr>
          <w:b/>
          <w:bCs/>
        </w:rPr>
        <w:t>3. Giảng bài mới:</w:t>
      </w:r>
    </w:p>
    <w:p w:rsidR="003F6B71" w:rsidRPr="00274A8E" w:rsidRDefault="003F6B71" w:rsidP="003F6B71">
      <w:pPr>
        <w:jc w:val="both"/>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86"/>
        <w:gridCol w:w="3250"/>
        <w:gridCol w:w="3045"/>
      </w:tblGrid>
      <w:tr w:rsidR="003F6B71" w:rsidRPr="00274A8E">
        <w:tc>
          <w:tcPr>
            <w:tcW w:w="426"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ind w:left="-108" w:right="-108"/>
              <w:jc w:val="center"/>
              <w:rPr>
                <w:b/>
                <w:bCs/>
              </w:rPr>
            </w:pPr>
            <w:r w:rsidRPr="00274A8E">
              <w:rPr>
                <w:b/>
                <w:bCs/>
              </w:rPr>
              <w:t>TL</w:t>
            </w:r>
          </w:p>
        </w:tc>
        <w:tc>
          <w:tcPr>
            <w:tcW w:w="3486"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keepNext/>
              <w:jc w:val="center"/>
              <w:outlineLvl w:val="1"/>
              <w:rPr>
                <w:b/>
                <w:bCs/>
              </w:rPr>
            </w:pPr>
            <w:r w:rsidRPr="00274A8E">
              <w:rPr>
                <w:b/>
                <w:bCs/>
              </w:rPr>
              <w:t>Nội dung</w:t>
            </w:r>
          </w:p>
        </w:tc>
        <w:tc>
          <w:tcPr>
            <w:tcW w:w="3250"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keepNext/>
              <w:jc w:val="center"/>
              <w:outlineLvl w:val="1"/>
              <w:rPr>
                <w:b/>
                <w:bCs/>
              </w:rPr>
            </w:pPr>
            <w:r w:rsidRPr="00274A8E">
              <w:rPr>
                <w:b/>
                <w:bCs/>
              </w:rPr>
              <w:t>Hoạt động của Giáo viên</w:t>
            </w:r>
          </w:p>
        </w:tc>
        <w:tc>
          <w:tcPr>
            <w:tcW w:w="3045" w:type="dxa"/>
            <w:tcBorders>
              <w:top w:val="single" w:sz="4" w:space="0" w:color="auto"/>
              <w:left w:val="single" w:sz="4" w:space="0" w:color="auto"/>
              <w:bottom w:val="single" w:sz="4" w:space="0" w:color="auto"/>
              <w:right w:val="single" w:sz="4" w:space="0" w:color="auto"/>
            </w:tcBorders>
            <w:vAlign w:val="center"/>
          </w:tcPr>
          <w:p w:rsidR="003F6B71" w:rsidRPr="00274A8E" w:rsidRDefault="003F6B71" w:rsidP="003F6B71">
            <w:pPr>
              <w:keepNext/>
              <w:jc w:val="center"/>
              <w:outlineLvl w:val="1"/>
              <w:rPr>
                <w:b/>
                <w:bCs/>
              </w:rPr>
            </w:pPr>
            <w:r w:rsidRPr="00274A8E">
              <w:rPr>
                <w:b/>
                <w:bCs/>
              </w:rPr>
              <w:t>Hoạt động của Học sinh</w:t>
            </w:r>
          </w:p>
        </w:tc>
      </w:tr>
      <w:tr w:rsidR="003F6B71" w:rsidRPr="00274A8E">
        <w:tc>
          <w:tcPr>
            <w:tcW w:w="10207" w:type="dxa"/>
            <w:gridSpan w:val="4"/>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center"/>
              <w:rPr>
                <w:b/>
                <w:bCs/>
              </w:rPr>
            </w:pPr>
            <w:r w:rsidRPr="00274A8E">
              <w:rPr>
                <w:b/>
                <w:bCs/>
              </w:rPr>
              <w:t>Hoạt động 1: Giới thiệu về Internet</w:t>
            </w:r>
          </w:p>
        </w:tc>
      </w:tr>
      <w:tr w:rsidR="003F6B71" w:rsidRPr="00274A8E">
        <w:tc>
          <w:tcPr>
            <w:tcW w:w="42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ind w:left="-108"/>
              <w:jc w:val="center"/>
              <w:rPr>
                <w:sz w:val="23"/>
                <w:szCs w:val="23"/>
              </w:rPr>
            </w:pPr>
          </w:p>
          <w:p w:rsidR="003F6B71" w:rsidRPr="00274A8E" w:rsidRDefault="003F6B71" w:rsidP="003F6B71">
            <w:pPr>
              <w:ind w:left="-108"/>
              <w:jc w:val="center"/>
              <w:rPr>
                <w:sz w:val="23"/>
                <w:szCs w:val="23"/>
              </w:rPr>
            </w:pPr>
            <w:r w:rsidRPr="00274A8E">
              <w:rPr>
                <w:sz w:val="23"/>
                <w:szCs w:val="23"/>
              </w:rPr>
              <w:t>22</w:t>
            </w:r>
          </w:p>
        </w:tc>
        <w:tc>
          <w:tcPr>
            <w:tcW w:w="348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rPr>
                <w:b/>
                <w:bCs/>
              </w:rPr>
            </w:pPr>
            <w:r w:rsidRPr="00274A8E">
              <w:rPr>
                <w:b/>
                <w:bCs/>
              </w:rPr>
              <w:t>1. Internet là gì?</w:t>
            </w:r>
          </w:p>
          <w:p w:rsidR="003F6B71" w:rsidRPr="00274A8E" w:rsidRDefault="003F6B71" w:rsidP="003F6B71">
            <w:pPr>
              <w:jc w:val="both"/>
            </w:pPr>
            <w:r w:rsidRPr="00274A8E">
              <w:t>Internet là mạng máy tính khổng lồ, kết nối hàng triệu máy tính, mạng máy tính trên khắp thế giới và sử dụng bộ giao thức truyền thông TCP/IP. Internet đảm bảo cho mọi người khả năng thâm nhập đến nhiều nguồn thông tin thường trực, cung cấp các chỉ dẫn bổ ích, dịch vụ mua bán, truyền tệp, thư tín điện tử và nhiều khả năng khác nữa.</w:t>
            </w:r>
          </w:p>
          <w:p w:rsidR="003F6B71" w:rsidRPr="00274A8E" w:rsidRDefault="003F6B71" w:rsidP="003F6B71">
            <w:pPr>
              <w:jc w:val="both"/>
            </w:pPr>
            <w:r w:rsidRPr="00274A8E">
              <w:sym w:font="Symbol" w:char="F0B7"/>
            </w:r>
            <w:r w:rsidRPr="00274A8E">
              <w:t xml:space="preserve"> Internet là mạng máy tính lớn nhất toàn cầu, nhiều người sử dụng nhất nhưng không có ai là chủ sở hữu của nó. Internet được tài trợ bởi các chính phủ, các cơ quan khoa học và đào tạo, doanh nghiệp và hàng triệu người trên thế giới. </w:t>
            </w:r>
          </w:p>
          <w:p w:rsidR="003F6B71" w:rsidRPr="00274A8E" w:rsidRDefault="003F6B71" w:rsidP="003F6B71">
            <w:pPr>
              <w:jc w:val="both"/>
            </w:pPr>
            <w:r w:rsidRPr="00274A8E">
              <w:t xml:space="preserve"> Với sự phát triển của công nghệ, Internet phát triển không ngừng cả về số và chất lượng.</w:t>
            </w:r>
          </w:p>
        </w:tc>
        <w:tc>
          <w:tcPr>
            <w:tcW w:w="3250"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r w:rsidRPr="00274A8E">
              <w:rPr>
                <w:i/>
                <w:iCs/>
              </w:rPr>
              <w:t>Đặt vấn đề</w:t>
            </w:r>
            <w:r w:rsidRPr="00274A8E">
              <w:t>: Internet cung cấp nguồn tài nguyên thông tin hầu như vô tận, giúp học tập, vui chơi, giải trí, …. Internet đảm bảo một phương thức giao tiếp hoàn toàn mới giữa con người với con người.</w:t>
            </w:r>
          </w:p>
          <w:p w:rsidR="003F6B71" w:rsidRPr="00274A8E" w:rsidRDefault="003F6B71" w:rsidP="003F6B71">
            <w:pPr>
              <w:jc w:val="both"/>
            </w:pPr>
            <w:r w:rsidRPr="00274A8E">
              <w:sym w:font="SymbolPS" w:char="F0B7"/>
            </w:r>
            <w:r w:rsidRPr="00274A8E">
              <w:t xml:space="preserve"> Cho HS đọc SGK và trình bày.</w:t>
            </w:r>
          </w:p>
          <w:p w:rsidR="003F6B71" w:rsidRPr="00274A8E" w:rsidRDefault="003F6B71" w:rsidP="003F6B71">
            <w:pPr>
              <w:jc w:val="both"/>
            </w:pPr>
            <w:r w:rsidRPr="00274A8E">
              <w:rPr>
                <w:b/>
                <w:bCs/>
              </w:rPr>
              <w:t>H.</w:t>
            </w:r>
            <w:r w:rsidRPr="00274A8E">
              <w:t xml:space="preserve"> Mạng Internet là gì? </w:t>
            </w:r>
          </w:p>
          <w:p w:rsidR="003F6B71" w:rsidRPr="00274A8E" w:rsidRDefault="003F6B71" w:rsidP="003F6B71">
            <w:pPr>
              <w:jc w:val="both"/>
            </w:pPr>
          </w:p>
          <w:p w:rsidR="003F6B71" w:rsidRPr="00274A8E" w:rsidRDefault="003F6B71" w:rsidP="003F6B71">
            <w:pPr>
              <w:jc w:val="both"/>
            </w:pPr>
            <w:r w:rsidRPr="00274A8E">
              <w:rPr>
                <w:b/>
                <w:bCs/>
              </w:rPr>
              <w:t>H.</w:t>
            </w:r>
            <w:r w:rsidRPr="00274A8E">
              <w:t xml:space="preserve"> Internet ra đời vào năm nào và do ai điều hành?</w:t>
            </w: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rPr>
                <w:b/>
                <w:bCs/>
              </w:rPr>
              <w:t xml:space="preserve">H. </w:t>
            </w:r>
            <w:r w:rsidRPr="00274A8E">
              <w:t>Với Internet chúng ta làm được những việc gì?</w:t>
            </w:r>
          </w:p>
        </w:tc>
        <w:tc>
          <w:tcPr>
            <w:tcW w:w="3045"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sym w:font="Symbol" w:char="F0B7"/>
            </w:r>
            <w:r w:rsidRPr="00274A8E">
              <w:t xml:space="preserve"> Các nhóm thảo luận và trình bày</w:t>
            </w:r>
          </w:p>
          <w:p w:rsidR="003F6B71" w:rsidRPr="00274A8E" w:rsidRDefault="003F6B71" w:rsidP="003F6B71">
            <w:pPr>
              <w:jc w:val="both"/>
            </w:pPr>
            <w:r w:rsidRPr="00274A8E">
              <w:rPr>
                <w:b/>
                <w:bCs/>
              </w:rPr>
              <w:t>Đ.</w:t>
            </w:r>
            <w:r w:rsidRPr="00274A8E">
              <w:t xml:space="preserve">  HS đọc SGK.</w:t>
            </w:r>
          </w:p>
          <w:p w:rsidR="003F6B71" w:rsidRPr="00274A8E" w:rsidRDefault="003F6B71" w:rsidP="003F6B71">
            <w:pPr>
              <w:jc w:val="both"/>
            </w:pPr>
          </w:p>
          <w:p w:rsidR="003F6B71" w:rsidRPr="00274A8E" w:rsidRDefault="003F6B71" w:rsidP="003F6B71">
            <w:pPr>
              <w:jc w:val="both"/>
            </w:pPr>
            <w:r w:rsidRPr="00274A8E">
              <w:rPr>
                <w:b/>
                <w:bCs/>
              </w:rPr>
              <w:t>Đ.</w:t>
            </w:r>
            <w:r w:rsidRPr="00274A8E">
              <w:t xml:space="preserve"> Năm 1983. Không ai là chủ sở hữu Internet.</w:t>
            </w:r>
          </w:p>
          <w:p w:rsidR="003F6B71" w:rsidRPr="00274A8E" w:rsidRDefault="003F6B71" w:rsidP="003F6B71">
            <w:pPr>
              <w:jc w:val="both"/>
            </w:pPr>
            <w:r w:rsidRPr="00274A8E">
              <w:sym w:font="Symbol" w:char="F0B7"/>
            </w:r>
            <w:r w:rsidRPr="00274A8E">
              <w:t xml:space="preserve"> Đ:</w:t>
            </w:r>
          </w:p>
          <w:p w:rsidR="003F6B71" w:rsidRPr="00274A8E" w:rsidRDefault="003F6B71" w:rsidP="003F6B71">
            <w:pPr>
              <w:jc w:val="both"/>
            </w:pPr>
            <w:r w:rsidRPr="00274A8E">
              <w:t>– Tìm kiếm thông tin</w:t>
            </w:r>
          </w:p>
          <w:p w:rsidR="003F6B71" w:rsidRPr="00274A8E" w:rsidRDefault="003F6B71" w:rsidP="003F6B71">
            <w:pPr>
              <w:jc w:val="both"/>
            </w:pPr>
            <w:r w:rsidRPr="00274A8E">
              <w:t>– Mua bán qua mạng</w:t>
            </w:r>
          </w:p>
          <w:p w:rsidR="003F6B71" w:rsidRPr="00274A8E" w:rsidRDefault="003F6B71" w:rsidP="003F6B71">
            <w:pPr>
              <w:jc w:val="both"/>
            </w:pPr>
            <w:r w:rsidRPr="00274A8E">
              <w:t>– Giải trí, học tập</w:t>
            </w:r>
          </w:p>
          <w:p w:rsidR="003F6B71" w:rsidRPr="00274A8E" w:rsidRDefault="003F6B71" w:rsidP="003F6B71">
            <w:pPr>
              <w:jc w:val="both"/>
            </w:pPr>
            <w:r w:rsidRPr="00274A8E">
              <w:t>– Giao tiếp trực tuyến</w:t>
            </w:r>
          </w:p>
          <w:p w:rsidR="003F6B71" w:rsidRPr="00274A8E" w:rsidRDefault="003F6B71" w:rsidP="003F6B71">
            <w:pPr>
              <w:jc w:val="both"/>
            </w:pPr>
            <w:r w:rsidRPr="00274A8E">
              <w:t xml:space="preserve"> </w:t>
            </w:r>
          </w:p>
        </w:tc>
      </w:tr>
      <w:tr w:rsidR="003F6B71" w:rsidRPr="00274A8E">
        <w:tc>
          <w:tcPr>
            <w:tcW w:w="10207" w:type="dxa"/>
            <w:gridSpan w:val="4"/>
            <w:tcBorders>
              <w:top w:val="single" w:sz="4" w:space="0" w:color="auto"/>
              <w:left w:val="single" w:sz="4" w:space="0" w:color="auto"/>
              <w:bottom w:val="single" w:sz="4" w:space="0" w:color="auto"/>
              <w:right w:val="single" w:sz="4" w:space="0" w:color="auto"/>
            </w:tcBorders>
          </w:tcPr>
          <w:p w:rsidR="003F6B71" w:rsidRPr="00274A8E" w:rsidRDefault="00D3505E" w:rsidP="003F6B71">
            <w:pPr>
              <w:jc w:val="center"/>
              <w:rPr>
                <w:b/>
                <w:bCs/>
              </w:rPr>
            </w:pPr>
            <w:r>
              <w:rPr>
                <w:noProof/>
                <w:sz w:val="26"/>
                <w:szCs w:val="26"/>
              </w:rPr>
              <w:drawing>
                <wp:inline distT="0" distB="0" distL="0" distR="0">
                  <wp:extent cx="2647950" cy="13906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2647950" cy="1390650"/>
                          </a:xfrm>
                          <a:prstGeom prst="rect">
                            <a:avLst/>
                          </a:prstGeom>
                          <a:noFill/>
                          <a:ln>
                            <a:noFill/>
                          </a:ln>
                        </pic:spPr>
                      </pic:pic>
                    </a:graphicData>
                  </a:graphic>
                </wp:inline>
              </w:drawing>
            </w:r>
          </w:p>
        </w:tc>
      </w:tr>
      <w:tr w:rsidR="003F6B71" w:rsidRPr="00274A8E">
        <w:tc>
          <w:tcPr>
            <w:tcW w:w="10207" w:type="dxa"/>
            <w:gridSpan w:val="4"/>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center"/>
              <w:rPr>
                <w:b/>
                <w:bCs/>
              </w:rPr>
            </w:pPr>
            <w:r w:rsidRPr="00274A8E">
              <w:rPr>
                <w:b/>
                <w:bCs/>
              </w:rPr>
              <w:t>Hoạt động 2: Giới thiệu về các cách kết nối Internet.</w:t>
            </w:r>
          </w:p>
        </w:tc>
      </w:tr>
      <w:tr w:rsidR="003F6B71" w:rsidRPr="00274A8E">
        <w:tc>
          <w:tcPr>
            <w:tcW w:w="42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ind w:left="-108"/>
              <w:jc w:val="center"/>
              <w:rPr>
                <w:sz w:val="23"/>
                <w:szCs w:val="23"/>
              </w:rPr>
            </w:pPr>
          </w:p>
          <w:p w:rsidR="003F6B71" w:rsidRPr="00274A8E" w:rsidRDefault="003F6B71" w:rsidP="003F6B71">
            <w:pPr>
              <w:ind w:left="-108"/>
              <w:jc w:val="center"/>
              <w:rPr>
                <w:sz w:val="23"/>
                <w:szCs w:val="23"/>
              </w:rPr>
            </w:pPr>
            <w:r w:rsidRPr="00274A8E">
              <w:rPr>
                <w:sz w:val="23"/>
                <w:szCs w:val="23"/>
              </w:rPr>
              <w:t>15</w:t>
            </w:r>
          </w:p>
        </w:tc>
        <w:tc>
          <w:tcPr>
            <w:tcW w:w="348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rPr>
                <w:b/>
                <w:bCs/>
              </w:rPr>
            </w:pPr>
            <w:r w:rsidRPr="00274A8E">
              <w:rPr>
                <w:b/>
                <w:bCs/>
              </w:rPr>
              <w:t>2. Kết nối Internet bằng cách nào?</w:t>
            </w:r>
          </w:p>
          <w:p w:rsidR="003F6B71" w:rsidRPr="00274A8E" w:rsidRDefault="003F6B71" w:rsidP="003F6B71">
            <w:pPr>
              <w:jc w:val="both"/>
              <w:rPr>
                <w:b/>
                <w:bCs/>
              </w:rPr>
            </w:pPr>
            <w:r w:rsidRPr="00274A8E">
              <w:rPr>
                <w:b/>
                <w:bCs/>
              </w:rPr>
              <w:t>a. Sử dụng modem qua đường điện thoại:</w:t>
            </w:r>
          </w:p>
          <w:p w:rsidR="003F6B71" w:rsidRPr="00274A8E" w:rsidRDefault="003F6B71" w:rsidP="003F6B71">
            <w:pPr>
              <w:jc w:val="both"/>
            </w:pPr>
            <w:r w:rsidRPr="00274A8E">
              <w:t>– Máy tính cần được cài đặt modem và kết nối qua đường điện thoại.</w:t>
            </w:r>
          </w:p>
          <w:p w:rsidR="003F6B71" w:rsidRPr="00274A8E" w:rsidRDefault="003F6B71" w:rsidP="003F6B71">
            <w:pPr>
              <w:jc w:val="both"/>
            </w:pPr>
            <w:r w:rsidRPr="00274A8E">
              <w:t>– Hợp đồng với nhà cung cấp dịch vụ internet (ISP – Internet Service Provider) để được cung cấp  quyền truy cập Internet.</w:t>
            </w:r>
          </w:p>
          <w:p w:rsidR="003F6B71" w:rsidRPr="00274A8E" w:rsidRDefault="003F6B71" w:rsidP="003F6B71">
            <w:pPr>
              <w:jc w:val="both"/>
              <w:rPr>
                <w:b/>
                <w:bCs/>
              </w:rPr>
            </w:pPr>
            <w:r w:rsidRPr="00274A8E">
              <w:rPr>
                <w:b/>
                <w:bCs/>
              </w:rPr>
              <w:t>b. Sử dụng đường truyền riêng (Leased line):</w:t>
            </w:r>
          </w:p>
          <w:p w:rsidR="003F6B71" w:rsidRPr="00274A8E" w:rsidRDefault="003F6B71" w:rsidP="003F6B71">
            <w:pPr>
              <w:jc w:val="both"/>
            </w:pPr>
            <w:r w:rsidRPr="00274A8E">
              <w:t>– Người dùng thuê đường truyền riêng.</w:t>
            </w:r>
          </w:p>
          <w:p w:rsidR="003F6B71" w:rsidRPr="00274A8E" w:rsidRDefault="003F6B71" w:rsidP="003F6B71">
            <w:pPr>
              <w:jc w:val="both"/>
            </w:pPr>
            <w:r w:rsidRPr="00274A8E">
              <w:t>– Một máy tính (gọi là máy uỷ quyền) trong mạng LAN dùng để kết nối. Mọi yêu cầu truy cập Internet đều được thực hiện qua máy uỷ quyền.</w:t>
            </w:r>
          </w:p>
        </w:tc>
        <w:tc>
          <w:tcPr>
            <w:tcW w:w="3250"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r w:rsidRPr="00274A8E">
              <w:sym w:font="Symbol" w:char="F0B7"/>
            </w:r>
            <w:r w:rsidRPr="00274A8E">
              <w:t xml:space="preserve"> Cho HS thảo luận tìm hiểu các cách kết nối Internet.</w:t>
            </w:r>
          </w:p>
          <w:p w:rsidR="003F6B71" w:rsidRPr="00274A8E" w:rsidRDefault="003F6B71" w:rsidP="003F6B71">
            <w:pPr>
              <w:jc w:val="both"/>
            </w:pPr>
          </w:p>
          <w:p w:rsidR="003F6B71" w:rsidRPr="00274A8E" w:rsidRDefault="003F6B71" w:rsidP="003F6B71">
            <w:pPr>
              <w:jc w:val="both"/>
            </w:pPr>
            <w:r w:rsidRPr="00274A8E">
              <w:rPr>
                <w:b/>
                <w:bCs/>
              </w:rPr>
              <w:t>H.</w:t>
            </w:r>
            <w:r w:rsidRPr="00274A8E">
              <w:t xml:space="preserve"> Em đã biết gì về cách kết nối Internet?</w:t>
            </w:r>
          </w:p>
          <w:p w:rsidR="003F6B71" w:rsidRPr="00274A8E" w:rsidRDefault="003F6B71" w:rsidP="003F6B71">
            <w:pPr>
              <w:jc w:val="both"/>
            </w:pPr>
          </w:p>
          <w:p w:rsidR="003F6B71" w:rsidRPr="00274A8E" w:rsidRDefault="003F6B71" w:rsidP="003F6B71">
            <w:pPr>
              <w:jc w:val="both"/>
            </w:pPr>
            <w:r w:rsidRPr="00274A8E">
              <w:sym w:font="Symbol" w:char="F0B7"/>
            </w:r>
            <w:r w:rsidRPr="00274A8E">
              <w:t xml:space="preserve"> Cách kết nối này rất thuận tiện cho người dùng nhưng có một nhược điểm là tốc độ truyền không cao.</w:t>
            </w: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p>
          <w:p w:rsidR="003F6B71" w:rsidRPr="00274A8E" w:rsidRDefault="003F6B71" w:rsidP="003F6B71">
            <w:pPr>
              <w:jc w:val="both"/>
            </w:pPr>
            <w:r w:rsidRPr="00274A8E">
              <w:sym w:font="Symbol" w:char="F0B7"/>
            </w:r>
            <w:r w:rsidRPr="00274A8E">
              <w:t xml:space="preserve"> Ưu điểm lớn nhất của cách kết nối này là tốc độ đường truyền  cao, phù hợp với những nơi có nhu cầu kết nối liên tục và trao đổi thông tin với khối lượng lớn.</w:t>
            </w:r>
          </w:p>
          <w:p w:rsidR="003F6B71" w:rsidRPr="00274A8E" w:rsidRDefault="003F6B71" w:rsidP="003F6B71">
            <w:pPr>
              <w:jc w:val="both"/>
            </w:pPr>
          </w:p>
        </w:tc>
        <w:tc>
          <w:tcPr>
            <w:tcW w:w="3045"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r w:rsidRPr="00274A8E">
              <w:sym w:font="Symbol" w:char="F0B7"/>
            </w:r>
            <w:r w:rsidRPr="00274A8E">
              <w:t xml:space="preserve"> Các nhóm thảo luận và trình bày</w:t>
            </w:r>
          </w:p>
          <w:p w:rsidR="003F6B71" w:rsidRPr="00274A8E" w:rsidRDefault="003F6B71" w:rsidP="003F6B71">
            <w:pPr>
              <w:jc w:val="both"/>
            </w:pPr>
          </w:p>
          <w:p w:rsidR="003F6B71" w:rsidRPr="00274A8E" w:rsidRDefault="003F6B71" w:rsidP="003F6B71">
            <w:pPr>
              <w:jc w:val="both"/>
            </w:pPr>
            <w:r w:rsidRPr="00274A8E">
              <w:rPr>
                <w:b/>
                <w:bCs/>
              </w:rPr>
              <w:t>Đ.</w:t>
            </w:r>
            <w:r w:rsidRPr="00274A8E">
              <w:t xml:space="preserve"> Kết nối qua đường điện thoại</w:t>
            </w:r>
          </w:p>
        </w:tc>
      </w:tr>
      <w:tr w:rsidR="003F6B71" w:rsidRPr="00274A8E">
        <w:tc>
          <w:tcPr>
            <w:tcW w:w="10207" w:type="dxa"/>
            <w:gridSpan w:val="4"/>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center"/>
              <w:rPr>
                <w:b/>
                <w:bCs/>
              </w:rPr>
            </w:pPr>
            <w:r w:rsidRPr="00274A8E">
              <w:rPr>
                <w:b/>
                <w:bCs/>
              </w:rPr>
              <w:t>Hoạt động 3: Củng cố</w:t>
            </w:r>
          </w:p>
        </w:tc>
      </w:tr>
      <w:tr w:rsidR="003F6B71" w:rsidRPr="00274A8E">
        <w:tc>
          <w:tcPr>
            <w:tcW w:w="42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ind w:left="-108"/>
              <w:jc w:val="center"/>
              <w:rPr>
                <w:sz w:val="23"/>
                <w:szCs w:val="23"/>
              </w:rPr>
            </w:pPr>
          </w:p>
          <w:p w:rsidR="003F6B71" w:rsidRPr="00274A8E" w:rsidRDefault="003F6B71" w:rsidP="003F6B71">
            <w:pPr>
              <w:ind w:left="-108"/>
              <w:jc w:val="center"/>
              <w:rPr>
                <w:sz w:val="23"/>
                <w:szCs w:val="23"/>
              </w:rPr>
            </w:pPr>
            <w:r w:rsidRPr="00274A8E">
              <w:rPr>
                <w:sz w:val="23"/>
                <w:szCs w:val="23"/>
              </w:rPr>
              <w:t>3</w:t>
            </w:r>
          </w:p>
        </w:tc>
        <w:tc>
          <w:tcPr>
            <w:tcW w:w="3486"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rPr>
                <w:b/>
                <w:bCs/>
              </w:rPr>
            </w:pPr>
          </w:p>
        </w:tc>
        <w:tc>
          <w:tcPr>
            <w:tcW w:w="3250"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r w:rsidRPr="00274A8E">
              <w:t>Nhấn mạnh:</w:t>
            </w:r>
          </w:p>
          <w:p w:rsidR="003F6B71" w:rsidRPr="00274A8E" w:rsidRDefault="003F6B71" w:rsidP="003F6B71">
            <w:pPr>
              <w:jc w:val="both"/>
            </w:pPr>
            <w:r w:rsidRPr="00274A8E">
              <w:t>– Mạng Internet là mạng của các mạng.</w:t>
            </w:r>
          </w:p>
          <w:p w:rsidR="003F6B71" w:rsidRPr="00274A8E" w:rsidRDefault="003F6B71" w:rsidP="003F6B71">
            <w:pPr>
              <w:jc w:val="both"/>
            </w:pPr>
            <w:r w:rsidRPr="00274A8E">
              <w:t>_ Các cách kết nối Internet.</w:t>
            </w:r>
          </w:p>
        </w:tc>
        <w:tc>
          <w:tcPr>
            <w:tcW w:w="3045" w:type="dxa"/>
            <w:tcBorders>
              <w:top w:val="single" w:sz="4" w:space="0" w:color="auto"/>
              <w:left w:val="single" w:sz="4" w:space="0" w:color="auto"/>
              <w:bottom w:val="single" w:sz="4" w:space="0" w:color="auto"/>
              <w:right w:val="single" w:sz="4" w:space="0" w:color="auto"/>
            </w:tcBorders>
          </w:tcPr>
          <w:p w:rsidR="003F6B71" w:rsidRPr="00274A8E" w:rsidRDefault="003F6B71" w:rsidP="003F6B71">
            <w:pPr>
              <w:jc w:val="both"/>
            </w:pPr>
          </w:p>
        </w:tc>
      </w:tr>
    </w:tbl>
    <w:p w:rsidR="003F6B71" w:rsidRPr="00274A8E" w:rsidRDefault="003F6B71" w:rsidP="003F6B71">
      <w:pPr>
        <w:jc w:val="both"/>
      </w:pPr>
    </w:p>
    <w:p w:rsidR="003F6B71" w:rsidRPr="00274A8E" w:rsidRDefault="003F6B71" w:rsidP="003F6B71">
      <w:pPr>
        <w:jc w:val="both"/>
        <w:rPr>
          <w:b/>
          <w:bCs/>
        </w:rPr>
      </w:pPr>
      <w:r w:rsidRPr="00274A8E">
        <w:rPr>
          <w:b/>
          <w:bCs/>
        </w:rPr>
        <w:tab/>
        <w:t xml:space="preserve">4. BÀI TẬP VỀ NHÀ: </w:t>
      </w:r>
    </w:p>
    <w:p w:rsidR="003F6B71" w:rsidRPr="00274A8E" w:rsidRDefault="003F6B71" w:rsidP="003F6B71">
      <w:pPr>
        <w:jc w:val="both"/>
      </w:pPr>
      <w:r w:rsidRPr="00274A8E">
        <w:rPr>
          <w:b/>
          <w:bCs/>
        </w:rPr>
        <w:tab/>
        <w:t xml:space="preserve">– </w:t>
      </w:r>
      <w:r w:rsidRPr="00274A8E">
        <w:t>Bài  5, 6, 7 SGK.</w:t>
      </w:r>
    </w:p>
    <w:p w:rsidR="003F6B71" w:rsidRPr="00274A8E" w:rsidRDefault="003F6B71" w:rsidP="003F6B71">
      <w:pPr>
        <w:jc w:val="both"/>
        <w:rPr>
          <w:b/>
          <w:bCs/>
        </w:rPr>
      </w:pPr>
      <w:r w:rsidRPr="00274A8E">
        <w:tab/>
        <w:t>– Đọc tiếp bài “Mạng thông tin toàn cầu INTERNET.”</w:t>
      </w:r>
    </w:p>
    <w:p w:rsidR="003F6B71" w:rsidRPr="00274A8E" w:rsidRDefault="003F6B71" w:rsidP="003F6B71">
      <w:pPr>
        <w:jc w:val="both"/>
      </w:pPr>
      <w:r w:rsidRPr="00274A8E">
        <w:rPr>
          <w:b/>
          <w:bCs/>
        </w:rPr>
        <w:t>IV. RÚT KINH NGHIỆM, BỔ SUNG:</w:t>
      </w:r>
    </w:p>
    <w:p w:rsidR="003F6B71" w:rsidRPr="00274A8E" w:rsidRDefault="003F6B71" w:rsidP="003F6B71">
      <w:pPr>
        <w:tabs>
          <w:tab w:val="left" w:pos="567"/>
          <w:tab w:val="right" w:leader="dot" w:pos="9781"/>
        </w:tabs>
        <w:jc w:val="both"/>
      </w:pPr>
      <w:r w:rsidRPr="00274A8E">
        <w:tab/>
      </w:r>
      <w:r w:rsidRPr="00274A8E">
        <w:tab/>
      </w:r>
    </w:p>
    <w:p w:rsidR="003F6B71" w:rsidRPr="00274A8E" w:rsidRDefault="003F6B71" w:rsidP="003F6B71">
      <w:pPr>
        <w:tabs>
          <w:tab w:val="left" w:pos="567"/>
          <w:tab w:val="right" w:leader="dot" w:pos="9781"/>
        </w:tabs>
        <w:jc w:val="both"/>
      </w:pPr>
      <w:r w:rsidRPr="00274A8E">
        <w:tab/>
      </w:r>
      <w:r w:rsidRPr="00274A8E">
        <w:tab/>
      </w:r>
    </w:p>
    <w:p w:rsidR="00BF228C" w:rsidRPr="00274A8E" w:rsidRDefault="003F6B71" w:rsidP="003F6B71">
      <w:r w:rsidRPr="00274A8E">
        <w:tab/>
      </w:r>
      <w:r w:rsidRPr="00274A8E">
        <w:tab/>
      </w:r>
    </w:p>
    <w:p w:rsidR="00BF228C" w:rsidRPr="00274A8E" w:rsidRDefault="00BF228C" w:rsidP="00BF228C">
      <w:pPr>
        <w:jc w:val="both"/>
      </w:pPr>
      <w:r w:rsidRPr="00274A8E">
        <w:br w:type="page"/>
        <w:t xml:space="preserve">Ngày soạn: </w:t>
      </w:r>
      <w:r w:rsidRPr="00274A8E">
        <w:tab/>
      </w:r>
      <w:r w:rsidR="008F2507" w:rsidRPr="00274A8E">
        <w:rPr>
          <w:b/>
        </w:rPr>
        <w:t>28/03/2011</w:t>
      </w:r>
      <w:r w:rsidRPr="00274A8E">
        <w:tab/>
      </w:r>
      <w:r w:rsidRPr="00274A8E">
        <w:tab/>
      </w:r>
      <w:r w:rsidR="008F2507" w:rsidRPr="00274A8E">
        <w:t xml:space="preserve">  </w:t>
      </w:r>
      <w:r w:rsidRPr="00274A8E">
        <w:rPr>
          <w:b/>
          <w:bCs/>
          <w:sz w:val="28"/>
          <w:szCs w:val="28"/>
        </w:rPr>
        <w:t>Chương IV: MẠNG MÁY TÍNH VÀ INTERNET</w:t>
      </w:r>
    </w:p>
    <w:p w:rsidR="00BF228C" w:rsidRPr="00274A8E" w:rsidRDefault="00BF228C" w:rsidP="00BF228C">
      <w:pPr>
        <w:jc w:val="both"/>
        <w:rPr>
          <w:b/>
          <w:bCs/>
          <w:sz w:val="26"/>
          <w:szCs w:val="26"/>
        </w:rPr>
      </w:pPr>
      <w:r w:rsidRPr="00274A8E">
        <w:rPr>
          <w:b/>
          <w:bCs/>
        </w:rPr>
        <w:t>Tiết dạy:</w:t>
      </w:r>
      <w:r w:rsidRPr="00274A8E">
        <w:rPr>
          <w:b/>
          <w:bCs/>
        </w:rPr>
        <w:tab/>
        <w:t>60</w:t>
      </w:r>
      <w:r w:rsidR="00835D07" w:rsidRPr="00274A8E">
        <w:tab/>
      </w:r>
      <w:r w:rsidR="00835D07" w:rsidRPr="00274A8E">
        <w:tab/>
        <w:t xml:space="preserve">       </w:t>
      </w:r>
      <w:r w:rsidRPr="00274A8E">
        <w:rPr>
          <w:b/>
          <w:bCs/>
          <w:sz w:val="28"/>
          <w:szCs w:val="28"/>
        </w:rPr>
        <w:t>Bài 1: MẠNG THÔNG TIN TOÀN CẦU INTERNET</w:t>
      </w:r>
    </w:p>
    <w:p w:rsidR="00C25ABA" w:rsidRPr="00274A8E" w:rsidRDefault="00C25ABA" w:rsidP="00BF228C">
      <w:pPr>
        <w:jc w:val="both"/>
        <w:rPr>
          <w:b/>
          <w:bCs/>
          <w:szCs w:val="26"/>
        </w:rPr>
      </w:pPr>
      <w:r w:rsidRPr="00274A8E">
        <w:rPr>
          <w:b/>
          <w:bCs/>
          <w:szCs w:val="26"/>
        </w:rPr>
        <w:t>Tuần:              30</w:t>
      </w:r>
    </w:p>
    <w:p w:rsidR="00835D07" w:rsidRPr="00274A8E" w:rsidRDefault="00835D07" w:rsidP="00BF228C">
      <w:pPr>
        <w:jc w:val="both"/>
        <w:rPr>
          <w:b/>
          <w:bCs/>
        </w:rPr>
      </w:pPr>
    </w:p>
    <w:p w:rsidR="00BF228C" w:rsidRPr="00274A8E" w:rsidRDefault="00BF228C" w:rsidP="00BF228C">
      <w:pPr>
        <w:jc w:val="both"/>
      </w:pPr>
      <w:r w:rsidRPr="00274A8E">
        <w:rPr>
          <w:b/>
          <w:bCs/>
        </w:rPr>
        <w:t>I. MỤC TIÊU:</w:t>
      </w:r>
    </w:p>
    <w:p w:rsidR="00BF228C" w:rsidRPr="00274A8E" w:rsidRDefault="00BF228C" w:rsidP="00BF228C">
      <w:pPr>
        <w:jc w:val="both"/>
      </w:pPr>
      <w:r w:rsidRPr="00274A8E">
        <w:rPr>
          <w:b/>
          <w:bCs/>
        </w:rPr>
        <w:tab/>
      </w:r>
      <w:r w:rsidRPr="00274A8E">
        <w:rPr>
          <w:b/>
          <w:bCs/>
          <w:i/>
          <w:iCs/>
        </w:rPr>
        <w:t>Kiến thức:</w:t>
      </w:r>
      <w:r w:rsidRPr="00274A8E">
        <w:t xml:space="preserve"> </w:t>
      </w:r>
      <w:r w:rsidRPr="00274A8E">
        <w:tab/>
      </w:r>
    </w:p>
    <w:p w:rsidR="00BF228C" w:rsidRPr="00274A8E" w:rsidRDefault="00BF228C" w:rsidP="00BF228C">
      <w:pPr>
        <w:tabs>
          <w:tab w:val="left" w:pos="851"/>
        </w:tabs>
        <w:jc w:val="both"/>
      </w:pPr>
      <w:r w:rsidRPr="00274A8E">
        <w:tab/>
        <w:t xml:space="preserve">– Biết được khái niệm Internet, các lợi ích chính do Internet mang lại, sơ lược về giao thức </w:t>
      </w:r>
      <w:r w:rsidRPr="00274A8E">
        <w:tab/>
        <w:t>TCP/IP.</w:t>
      </w:r>
    </w:p>
    <w:p w:rsidR="00BF228C" w:rsidRPr="00274A8E" w:rsidRDefault="00BF228C" w:rsidP="00BF228C">
      <w:pPr>
        <w:tabs>
          <w:tab w:val="left" w:pos="851"/>
        </w:tabs>
        <w:jc w:val="both"/>
      </w:pPr>
      <w:r w:rsidRPr="00274A8E">
        <w:tab/>
        <w:t>– Biết các cách kết nối Internet.</w:t>
      </w:r>
    </w:p>
    <w:p w:rsidR="00BF228C" w:rsidRPr="00274A8E" w:rsidRDefault="00BF228C" w:rsidP="00BF228C">
      <w:pPr>
        <w:tabs>
          <w:tab w:val="left" w:pos="851"/>
        </w:tabs>
        <w:jc w:val="both"/>
      </w:pPr>
      <w:r w:rsidRPr="00274A8E">
        <w:tab/>
        <w:t>– Biết khái niệm địa chỉ IP.</w:t>
      </w:r>
    </w:p>
    <w:p w:rsidR="00BF228C" w:rsidRPr="00274A8E" w:rsidRDefault="00BF228C" w:rsidP="00BF228C">
      <w:pPr>
        <w:jc w:val="both"/>
      </w:pPr>
      <w:r w:rsidRPr="00274A8E">
        <w:rPr>
          <w:b/>
          <w:bCs/>
        </w:rPr>
        <w:tab/>
      </w:r>
      <w:r w:rsidRPr="00274A8E">
        <w:rPr>
          <w:b/>
          <w:bCs/>
          <w:i/>
          <w:iCs/>
        </w:rPr>
        <w:t>Kĩ năng:</w:t>
      </w:r>
    </w:p>
    <w:p w:rsidR="00BF228C" w:rsidRPr="00274A8E" w:rsidRDefault="00BF228C" w:rsidP="00BF228C">
      <w:pPr>
        <w:tabs>
          <w:tab w:val="left" w:pos="851"/>
        </w:tabs>
        <w:jc w:val="both"/>
      </w:pPr>
      <w:r w:rsidRPr="00274A8E">
        <w:tab/>
        <w:t xml:space="preserve">– </w:t>
      </w:r>
    </w:p>
    <w:p w:rsidR="00BF228C" w:rsidRPr="00274A8E" w:rsidRDefault="00BF228C" w:rsidP="00BF228C">
      <w:pPr>
        <w:jc w:val="both"/>
      </w:pPr>
      <w:r w:rsidRPr="00274A8E">
        <w:tab/>
      </w:r>
      <w:r w:rsidRPr="00274A8E">
        <w:rPr>
          <w:b/>
          <w:bCs/>
          <w:i/>
          <w:iCs/>
        </w:rPr>
        <w:t>Thái độ:</w:t>
      </w:r>
      <w:r w:rsidRPr="00274A8E">
        <w:t xml:space="preserve"> </w:t>
      </w:r>
    </w:p>
    <w:p w:rsidR="00BF228C" w:rsidRPr="00274A8E" w:rsidRDefault="00BF228C" w:rsidP="00BF228C">
      <w:pPr>
        <w:tabs>
          <w:tab w:val="left" w:pos="851"/>
        </w:tabs>
        <w:jc w:val="both"/>
      </w:pPr>
      <w:r w:rsidRPr="00274A8E">
        <w:tab/>
        <w:t>– Học tập, vui chơi lành mạnh , có ích trên mạng Internet.</w:t>
      </w:r>
    </w:p>
    <w:p w:rsidR="00BF228C" w:rsidRPr="00274A8E" w:rsidRDefault="00BF228C" w:rsidP="00BF228C">
      <w:pPr>
        <w:tabs>
          <w:tab w:val="left" w:pos="851"/>
        </w:tabs>
        <w:jc w:val="both"/>
      </w:pPr>
      <w:r w:rsidRPr="00274A8E">
        <w:tab/>
        <w:t>– Nhận thức được vấn đề bản quyền trên mạng.</w:t>
      </w:r>
    </w:p>
    <w:p w:rsidR="00BF228C" w:rsidRPr="00274A8E" w:rsidRDefault="00BF228C" w:rsidP="00BF228C">
      <w:pPr>
        <w:jc w:val="both"/>
        <w:rPr>
          <w:b/>
          <w:bCs/>
        </w:rPr>
      </w:pPr>
      <w:r w:rsidRPr="00274A8E">
        <w:rPr>
          <w:b/>
          <w:bCs/>
        </w:rPr>
        <w:t>II. CHUẨN BỊ:</w:t>
      </w:r>
    </w:p>
    <w:p w:rsidR="00BF228C" w:rsidRPr="00274A8E" w:rsidRDefault="00BF228C" w:rsidP="00BF228C">
      <w:pPr>
        <w:jc w:val="both"/>
      </w:pPr>
      <w:r w:rsidRPr="00274A8E">
        <w:rPr>
          <w:b/>
          <w:bCs/>
        </w:rPr>
        <w:tab/>
      </w:r>
      <w:r w:rsidRPr="00274A8E">
        <w:rPr>
          <w:b/>
          <w:bCs/>
          <w:i/>
          <w:iCs/>
        </w:rPr>
        <w:t>Giáo viên:</w:t>
      </w:r>
      <w:r w:rsidRPr="00274A8E">
        <w:t xml:space="preserve"> </w:t>
      </w:r>
      <w:r w:rsidRPr="00274A8E">
        <w:tab/>
        <w:t>– Giáo án, tranh ảnh</w:t>
      </w:r>
    </w:p>
    <w:p w:rsidR="00BF228C" w:rsidRPr="00274A8E" w:rsidRDefault="00BF228C" w:rsidP="00BF228C">
      <w:pPr>
        <w:tabs>
          <w:tab w:val="left" w:pos="851"/>
        </w:tabs>
        <w:jc w:val="both"/>
      </w:pPr>
      <w:r w:rsidRPr="00274A8E">
        <w:tab/>
      </w:r>
      <w:r w:rsidRPr="00274A8E">
        <w:tab/>
      </w:r>
      <w:r w:rsidRPr="00274A8E">
        <w:tab/>
        <w:t>– Tổ chức hoạt động theo nhóm.</w:t>
      </w:r>
    </w:p>
    <w:p w:rsidR="00BF228C" w:rsidRPr="00274A8E" w:rsidRDefault="00BF228C" w:rsidP="00BF228C">
      <w:pPr>
        <w:jc w:val="both"/>
      </w:pPr>
      <w:r w:rsidRPr="00274A8E">
        <w:tab/>
      </w:r>
      <w:r w:rsidRPr="00274A8E">
        <w:rPr>
          <w:b/>
          <w:bCs/>
          <w:i/>
          <w:iCs/>
        </w:rPr>
        <w:t>Học sinh:</w:t>
      </w:r>
      <w:r w:rsidRPr="00274A8E">
        <w:t xml:space="preserve"> </w:t>
      </w:r>
      <w:r w:rsidRPr="00274A8E">
        <w:tab/>
        <w:t>– Sách giáo khoa, vở ghi.</w:t>
      </w:r>
    </w:p>
    <w:p w:rsidR="00BF228C" w:rsidRPr="00274A8E" w:rsidRDefault="00BF228C" w:rsidP="00BF228C">
      <w:pPr>
        <w:tabs>
          <w:tab w:val="left" w:pos="851"/>
        </w:tabs>
        <w:jc w:val="both"/>
      </w:pPr>
      <w:r w:rsidRPr="00274A8E">
        <w:tab/>
      </w:r>
      <w:r w:rsidRPr="00274A8E">
        <w:tab/>
      </w:r>
      <w:r w:rsidRPr="00274A8E">
        <w:tab/>
        <w:t>– Đọc bài trước.</w:t>
      </w:r>
    </w:p>
    <w:p w:rsidR="00BF228C" w:rsidRPr="00274A8E" w:rsidRDefault="00BF228C" w:rsidP="00BF228C">
      <w:pPr>
        <w:jc w:val="both"/>
        <w:rPr>
          <w:b/>
          <w:bCs/>
        </w:rPr>
      </w:pPr>
      <w:r w:rsidRPr="00274A8E">
        <w:rPr>
          <w:b/>
          <w:bCs/>
        </w:rPr>
        <w:t>III. HOẠT ĐỘNG DẠY HỌC:</w:t>
      </w:r>
    </w:p>
    <w:p w:rsidR="00BF228C" w:rsidRPr="00274A8E" w:rsidRDefault="00BF228C" w:rsidP="00BF228C">
      <w:pPr>
        <w:jc w:val="both"/>
      </w:pPr>
      <w:r w:rsidRPr="00274A8E">
        <w:tab/>
      </w:r>
      <w:r w:rsidRPr="00274A8E">
        <w:rPr>
          <w:b/>
          <w:bCs/>
        </w:rPr>
        <w:t>1. Ổn định tổ chức</w:t>
      </w:r>
      <w:r w:rsidRPr="00274A8E">
        <w:t>: Kiểm tra sĩ số lớp.</w:t>
      </w:r>
    </w:p>
    <w:p w:rsidR="00BF228C" w:rsidRPr="00274A8E" w:rsidRDefault="00BF228C" w:rsidP="00BF228C">
      <w:pPr>
        <w:keepNext/>
        <w:jc w:val="both"/>
        <w:outlineLvl w:val="1"/>
        <w:rPr>
          <w:b/>
          <w:bCs/>
        </w:rPr>
      </w:pPr>
      <w:r w:rsidRPr="00274A8E">
        <w:rPr>
          <w:b/>
          <w:bCs/>
        </w:rPr>
        <w:tab/>
        <w:t xml:space="preserve">2. Kiểm tra bài cũ: </w:t>
      </w:r>
      <w:r w:rsidRPr="00274A8E">
        <w:t>(3’)</w:t>
      </w:r>
    </w:p>
    <w:p w:rsidR="00BF228C" w:rsidRPr="00274A8E" w:rsidRDefault="00BF228C" w:rsidP="00BF228C">
      <w:pPr>
        <w:keepNext/>
        <w:jc w:val="both"/>
        <w:outlineLvl w:val="1"/>
      </w:pPr>
      <w:r w:rsidRPr="00274A8E">
        <w:rPr>
          <w:b/>
          <w:bCs/>
        </w:rPr>
        <w:tab/>
      </w:r>
      <w:r w:rsidRPr="00274A8E">
        <w:rPr>
          <w:b/>
          <w:bCs/>
        </w:rPr>
        <w:tab/>
        <w:t xml:space="preserve">H: </w:t>
      </w:r>
      <w:r w:rsidRPr="00274A8E">
        <w:t>Internet là gì?</w:t>
      </w:r>
    </w:p>
    <w:p w:rsidR="00BF228C" w:rsidRPr="00274A8E" w:rsidRDefault="00BF228C" w:rsidP="00BF228C">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142"/>
        <w:gridCol w:w="3543"/>
        <w:gridCol w:w="3119"/>
        <w:gridCol w:w="2977"/>
      </w:tblGrid>
      <w:tr w:rsidR="00BF228C" w:rsidRPr="00274A8E">
        <w:tc>
          <w:tcPr>
            <w:tcW w:w="42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ind w:left="-108" w:right="-108"/>
              <w:jc w:val="center"/>
              <w:rPr>
                <w:b/>
                <w:bCs/>
              </w:rPr>
            </w:pPr>
            <w:r w:rsidRPr="00274A8E">
              <w:rPr>
                <w:b/>
                <w:bCs/>
              </w:rPr>
              <w:t>TL</w:t>
            </w:r>
          </w:p>
        </w:tc>
        <w:tc>
          <w:tcPr>
            <w:tcW w:w="3685" w:type="dxa"/>
            <w:gridSpan w:val="2"/>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Nội dung</w:t>
            </w:r>
          </w:p>
        </w:tc>
        <w:tc>
          <w:tcPr>
            <w:tcW w:w="3119"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Giáo viên</w:t>
            </w:r>
          </w:p>
        </w:tc>
        <w:tc>
          <w:tcPr>
            <w:tcW w:w="2977"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Học sinh</w:t>
            </w:r>
          </w:p>
        </w:tc>
      </w:tr>
      <w:tr w:rsidR="00BF228C" w:rsidRPr="00274A8E">
        <w:tc>
          <w:tcPr>
            <w:tcW w:w="10207" w:type="dxa"/>
            <w:gridSpan w:val="5"/>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1: Giới thiệu về các cách kết nối Internet</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5</w:t>
            </w:r>
          </w:p>
        </w:tc>
        <w:tc>
          <w:tcPr>
            <w:tcW w:w="3685" w:type="dxa"/>
            <w:gridSpan w:val="2"/>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c) Một số phương thức kết nối khác.</w:t>
            </w:r>
          </w:p>
          <w:p w:rsidR="00BF228C" w:rsidRPr="00274A8E" w:rsidRDefault="00BF228C" w:rsidP="00BF228C">
            <w:pPr>
              <w:jc w:val="both"/>
            </w:pPr>
            <w:r w:rsidRPr="00274A8E">
              <w:t>Sử dụng đường truyền ADSL, tốc độ truyền dữ liệu cao hơn rất nhiều so với kết nối bằng đường điện thoại. Hiện nay đã có nhiều nhà cung cấp dịch vụ kết nối Internet qua đường truyền hình cáp.</w:t>
            </w:r>
          </w:p>
          <w:p w:rsidR="00BF228C" w:rsidRPr="00274A8E" w:rsidRDefault="00BF228C" w:rsidP="00BF228C">
            <w:pPr>
              <w:jc w:val="both"/>
              <w:rPr>
                <w:b/>
                <w:bCs/>
              </w:rPr>
            </w:pPr>
            <w:r w:rsidRPr="00274A8E">
              <w:t>Trong công nghệ không dây, Wi – Fi là một phương thức kết nối Internet thuận tiện.</w:t>
            </w:r>
          </w:p>
        </w:tc>
        <w:tc>
          <w:tcPr>
            <w:tcW w:w="3119"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Cho HS thảo luận, tìm hiểu về các cách kết nối Internet.</w:t>
            </w:r>
          </w:p>
          <w:p w:rsidR="00BF228C" w:rsidRPr="00274A8E" w:rsidRDefault="00BF228C" w:rsidP="00BF228C">
            <w:pPr>
              <w:jc w:val="both"/>
            </w:pPr>
          </w:p>
          <w:p w:rsidR="00BF228C" w:rsidRPr="00274A8E" w:rsidRDefault="00BF228C" w:rsidP="00BF228C">
            <w:pPr>
              <w:jc w:val="both"/>
            </w:pPr>
            <w:r w:rsidRPr="00274A8E">
              <w:rPr>
                <w:b/>
                <w:bCs/>
              </w:rPr>
              <w:t>H.</w:t>
            </w:r>
            <w:r w:rsidRPr="00274A8E">
              <w:t xml:space="preserve"> Em có biết gì về cách kết nối Internet ở các dịch vụ Internet?</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ADSL: đường truyền bất đối xứng.</w:t>
            </w:r>
          </w:p>
          <w:p w:rsidR="00BF228C" w:rsidRPr="00274A8E" w:rsidRDefault="00BF228C" w:rsidP="00BF228C">
            <w:pPr>
              <w:jc w:val="both"/>
            </w:pP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Các nhóm thảo luận và trình bày.</w:t>
            </w:r>
          </w:p>
          <w:p w:rsidR="00BF228C" w:rsidRPr="00274A8E" w:rsidRDefault="00BF228C" w:rsidP="00BF228C">
            <w:pPr>
              <w:jc w:val="both"/>
            </w:pPr>
          </w:p>
          <w:p w:rsidR="00BF228C" w:rsidRPr="00274A8E" w:rsidRDefault="00BF228C" w:rsidP="00BF228C">
            <w:pPr>
              <w:jc w:val="both"/>
            </w:pPr>
            <w:r w:rsidRPr="00274A8E">
              <w:rPr>
                <w:b/>
                <w:bCs/>
              </w:rPr>
              <w:t>Đ.</w:t>
            </w:r>
            <w:r w:rsidRPr="00274A8E">
              <w:t xml:space="preserve"> Sử dụng đường truyền ADSL.</w:t>
            </w:r>
          </w:p>
        </w:tc>
      </w:tr>
      <w:tr w:rsidR="00BF228C" w:rsidRPr="00274A8E">
        <w:tc>
          <w:tcPr>
            <w:tcW w:w="10207" w:type="dxa"/>
            <w:gridSpan w:val="5"/>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pPr>
            <w:r w:rsidRPr="00274A8E">
              <w:rPr>
                <w:b/>
                <w:bCs/>
              </w:rPr>
              <w:t xml:space="preserve">Hoạt động 2: Tìm hiểu cách giao tiếp giữa các máy tính trong Internet </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15</w:t>
            </w:r>
          </w:p>
        </w:tc>
        <w:tc>
          <w:tcPr>
            <w:tcW w:w="3685" w:type="dxa"/>
            <w:gridSpan w:val="2"/>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3. Các  máy tính trong Internet giao tiếp với nhau bằng cách nào</w:t>
            </w:r>
          </w:p>
          <w:p w:rsidR="00BF228C" w:rsidRPr="00274A8E" w:rsidRDefault="00BF228C" w:rsidP="00BF228C">
            <w:pPr>
              <w:jc w:val="both"/>
            </w:pPr>
            <w:r w:rsidRPr="00274A8E">
              <w:sym w:font="Symbol" w:char="F0B7"/>
            </w:r>
            <w:r w:rsidRPr="00274A8E">
              <w:t xml:space="preserve"> Các máy tính trong Internet hoạt động và trao đổi với nhau được là do chúng cùng sử dụng bộ giao thức truyền thông TCP/IP.</w:t>
            </w:r>
          </w:p>
          <w:p w:rsidR="00BF228C" w:rsidRPr="00274A8E" w:rsidRDefault="00BF228C" w:rsidP="00BF228C">
            <w:r w:rsidRPr="00274A8E">
              <w:t>– TCP (Transmission Control Protocol):  giao thức truyền dữ liệu.  Chức năng: chia thông tin thành nhiều gói nhỏ và phục hồi thông tin gốc từ các gói tin nhận được.Thực hiện một cách tự động việc truyền lại các gói tin có lỗi.</w:t>
            </w:r>
          </w:p>
          <w:p w:rsidR="00BF228C" w:rsidRPr="00274A8E" w:rsidRDefault="00BF228C" w:rsidP="00BF228C">
            <w:pPr>
              <w:jc w:val="both"/>
            </w:pPr>
            <w:r w:rsidRPr="00274A8E">
              <w:t>– Giao thức IP (Internet Protocol): giao thức tương tác trong mạng, chịu trách nhiệm về địa chỉ và cho phép các gói tin truyền qua một số mạng trước khi đến đích.</w:t>
            </w:r>
          </w:p>
        </w:tc>
        <w:tc>
          <w:tcPr>
            <w:tcW w:w="3119"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b/>
                <w:bCs/>
              </w:rPr>
              <w:t>H.</w:t>
            </w:r>
            <w:r w:rsidRPr="00274A8E">
              <w:t xml:space="preserve"> Làm thế nào các máy trong mạng có thể giao tiếp được với nhau?</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GV giải thích thêm về giao thức TCP/IP</w:t>
            </w: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b/>
                <w:bCs/>
              </w:rPr>
              <w:t>Đ.</w:t>
            </w:r>
            <w:r w:rsidRPr="00274A8E">
              <w:t xml:space="preserve"> Cùng sử dụng bộ giao thức truyền thông TCP/IP.</w:t>
            </w:r>
          </w:p>
          <w:p w:rsidR="00BF228C" w:rsidRPr="00274A8E" w:rsidRDefault="00BF228C" w:rsidP="00BF228C">
            <w:pPr>
              <w:jc w:val="both"/>
            </w:pPr>
          </w:p>
        </w:tc>
      </w:tr>
      <w:tr w:rsidR="00BF228C" w:rsidRPr="00274A8E">
        <w:tc>
          <w:tcPr>
            <w:tcW w:w="10207" w:type="dxa"/>
            <w:gridSpan w:val="5"/>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pPr>
            <w:r w:rsidRPr="00274A8E">
              <w:rPr>
                <w:b/>
                <w:bCs/>
              </w:rPr>
              <w:t>Hoạt động 3: Làm thế nào gói tin đến đúng người nhận.</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0</w:t>
            </w:r>
          </w:p>
        </w:tc>
        <w:tc>
          <w:tcPr>
            <w:tcW w:w="3685" w:type="dxa"/>
            <w:gridSpan w:val="2"/>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sym w:font="Symbol" w:char="F0B7"/>
            </w:r>
            <w:r w:rsidRPr="00274A8E">
              <w:rPr>
                <w:b/>
                <w:bCs/>
              </w:rPr>
              <w:t xml:space="preserve"> Gói tin đến đúng người nhận:</w:t>
            </w:r>
          </w:p>
          <w:p w:rsidR="00BF228C" w:rsidRPr="00274A8E" w:rsidRDefault="00BF228C" w:rsidP="00BF228C">
            <w:pPr>
              <w:jc w:val="both"/>
            </w:pPr>
            <w:r w:rsidRPr="00274A8E">
              <w:t>– Thông tin truyền đi sẽ được chia thành nhiều gói nhỏ. Mỗi gói sẽ di chuyển trong mạng một cách độc lập và không phụ thuộc vào gói khác.</w:t>
            </w:r>
          </w:p>
          <w:p w:rsidR="00BF228C" w:rsidRPr="00274A8E" w:rsidRDefault="00BF228C" w:rsidP="00BF228C">
            <w:pPr>
              <w:jc w:val="both"/>
            </w:pPr>
            <w:r w:rsidRPr="00274A8E">
              <w:t>– Mỗi máy tính tham gia vào mạng đều phải có địa chỉ duy nhất, gọi là địa chỉ IP.</w:t>
            </w:r>
          </w:p>
          <w:p w:rsidR="00BF228C" w:rsidRPr="00274A8E" w:rsidRDefault="00BF228C" w:rsidP="00BF228C">
            <w:pPr>
              <w:jc w:val="both"/>
            </w:pPr>
            <w:r w:rsidRPr="00274A8E">
              <w:t xml:space="preserve"> Địa chỉ có 2 dạng: dạng số và dạng kí tự. </w:t>
            </w:r>
          </w:p>
          <w:p w:rsidR="00BF228C" w:rsidRPr="00274A8E" w:rsidRDefault="00BF228C" w:rsidP="00BF228C">
            <w:pPr>
              <w:jc w:val="both"/>
            </w:pPr>
            <w:r w:rsidRPr="00274A8E">
              <w:t>– Dạng số: Mỗi địa chỉ có 4 byte, chia thành 4 trường và cách nhau bằng dấu chấm.</w:t>
            </w:r>
            <w:r w:rsidRPr="00274A8E">
              <w:rPr>
                <w:i/>
                <w:iCs/>
              </w:rPr>
              <w:t xml:space="preserve">VD: </w:t>
            </w:r>
            <w:r w:rsidRPr="00274A8E">
              <w:t>145.39.5.235</w:t>
            </w:r>
          </w:p>
          <w:p w:rsidR="00BF228C" w:rsidRPr="00274A8E" w:rsidRDefault="00BF228C" w:rsidP="00BF228C">
            <w:pPr>
              <w:jc w:val="both"/>
            </w:pPr>
            <w:r w:rsidRPr="00274A8E">
              <w:t>– Dạng kí tự: Gồm nhiều trường phân cách bởi dấu chấm (.).</w:t>
            </w:r>
          </w:p>
          <w:p w:rsidR="00BF228C" w:rsidRPr="00274A8E" w:rsidRDefault="00BF228C" w:rsidP="00BF228C">
            <w:pPr>
              <w:jc w:val="both"/>
            </w:pPr>
            <w:r w:rsidRPr="00274A8E">
              <w:rPr>
                <w:i/>
                <w:iCs/>
              </w:rPr>
              <w:t>VD: www</w:t>
            </w:r>
            <w:r w:rsidRPr="00274A8E">
              <w:t>.nhandan.org.vn</w:t>
            </w:r>
          </w:p>
          <w:p w:rsidR="00BF228C" w:rsidRPr="00274A8E" w:rsidRDefault="00BF228C" w:rsidP="00BF228C">
            <w:pPr>
              <w:jc w:val="both"/>
            </w:pPr>
            <w:r w:rsidRPr="00274A8E">
              <w:tab/>
            </w:r>
            <w:hyperlink r:id="rId114" w:history="1">
              <w:r w:rsidRPr="00274A8E">
                <w:rPr>
                  <w:color w:val="0000FF"/>
                  <w:u w:val="single"/>
                </w:rPr>
                <w:t>www.moet.edu.vn</w:t>
              </w:r>
            </w:hyperlink>
          </w:p>
          <w:p w:rsidR="00BF228C" w:rsidRPr="00274A8E" w:rsidRDefault="00BF228C" w:rsidP="00BF228C">
            <w:pPr>
              <w:jc w:val="both"/>
            </w:pPr>
            <w:r w:rsidRPr="00274A8E">
              <w:t>Mỗi địa chỉ thể hiện một cấp tổ chức trong mạng thường gọi là tên miền để phần biệt (ngành hay vị trí địa lý hay tổ chức)</w:t>
            </w:r>
          </w:p>
        </w:tc>
        <w:tc>
          <w:tcPr>
            <w:tcW w:w="3119"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i/>
                <w:iCs/>
              </w:rPr>
              <w:t>Dẫn dắt vấn đề</w:t>
            </w:r>
            <w:r w:rsidRPr="00274A8E">
              <w:t>: Như chúng ta biết, mỗi bức thư muốn gửi đến đúng người nhận thì trên thư phải ghi địa chỉ của người nhận. Cũng như vậy, để một gói tin đến đúng máy nhận (máy đích) thì trong gói tin đó phải có thông tin để xác định máy đích.</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Mỗi quốc gia có một địa chỉ vùng gồm 2 kí tự.</w:t>
            </w:r>
          </w:p>
          <w:p w:rsidR="00BF228C" w:rsidRPr="00274A8E" w:rsidRDefault="00BF228C" w:rsidP="00BF228C">
            <w:pPr>
              <w:jc w:val="both"/>
            </w:pPr>
            <w:r w:rsidRPr="00274A8E">
              <w:t xml:space="preserve">Ví dụ: </w:t>
            </w:r>
          </w:p>
          <w:p w:rsidR="00BF228C" w:rsidRPr="00274A8E" w:rsidRDefault="00BF228C" w:rsidP="00BF228C">
            <w:pPr>
              <w:jc w:val="both"/>
            </w:pPr>
            <w:r w:rsidRPr="00274A8E">
              <w:t>Au: Úc</w:t>
            </w:r>
          </w:p>
          <w:p w:rsidR="00BF228C" w:rsidRPr="00274A8E" w:rsidRDefault="00BF228C" w:rsidP="00BF228C">
            <w:pPr>
              <w:jc w:val="both"/>
            </w:pPr>
            <w:r w:rsidRPr="00274A8E">
              <w:t xml:space="preserve">Ca: </w:t>
            </w:r>
            <w:smartTag w:uri="urn:schemas-microsoft-com:office:smarttags" w:element="country-region">
              <w:smartTag w:uri="urn:schemas-microsoft-com:office:smarttags" w:element="place">
                <w:r w:rsidRPr="00274A8E">
                  <w:t>Canada</w:t>
                </w:r>
              </w:smartTag>
            </w:smartTag>
          </w:p>
          <w:p w:rsidR="00BF228C" w:rsidRPr="00274A8E" w:rsidRDefault="00BF228C" w:rsidP="00BF228C">
            <w:pPr>
              <w:jc w:val="both"/>
            </w:pPr>
            <w:r w:rsidRPr="00274A8E">
              <w:t>Fr: Pháp</w:t>
            </w:r>
          </w:p>
          <w:p w:rsidR="00BF228C" w:rsidRPr="00274A8E" w:rsidRDefault="00BF228C" w:rsidP="00BF228C">
            <w:pPr>
              <w:jc w:val="both"/>
            </w:pPr>
            <w:r w:rsidRPr="00274A8E">
              <w:t xml:space="preserve">Vn: Việt </w:t>
            </w:r>
            <w:smartTag w:uri="urn:schemas-microsoft-com:office:smarttags" w:element="country-region">
              <w:smartTag w:uri="urn:schemas-microsoft-com:office:smarttags" w:element="place">
                <w:r w:rsidRPr="00274A8E">
                  <w:t>Nam</w:t>
                </w:r>
              </w:smartTag>
            </w:smartTag>
          </w:p>
          <w:p w:rsidR="00BF228C" w:rsidRPr="00274A8E" w:rsidRDefault="00BF228C" w:rsidP="00BF228C">
            <w:pPr>
              <w:jc w:val="both"/>
            </w:pPr>
            <w:r w:rsidRPr="00274A8E">
              <w:rPr>
                <w:b/>
                <w:bCs/>
              </w:rPr>
              <w:t>H.</w:t>
            </w:r>
            <w:r w:rsidRPr="00274A8E">
              <w:t xml:space="preserve"> Nêu một số địa chỉ mà em biết?</w:t>
            </w: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rPr>
                <w:b/>
                <w:bCs/>
              </w:rPr>
              <w:t>Đ.</w:t>
            </w:r>
            <w:r w:rsidRPr="00274A8E">
              <w:t xml:space="preserve"> </w:t>
            </w:r>
          </w:p>
          <w:p w:rsidR="00BF228C" w:rsidRPr="00274A8E" w:rsidRDefault="00F94675" w:rsidP="00BF228C">
            <w:pPr>
              <w:jc w:val="both"/>
            </w:pPr>
            <w:hyperlink r:id="rId115" w:history="1">
              <w:r w:rsidR="00BF228C" w:rsidRPr="00274A8E">
                <w:rPr>
                  <w:color w:val="0000FF"/>
                  <w:u w:val="single"/>
                </w:rPr>
                <w:t>www.tuoitre.com.vn</w:t>
              </w:r>
            </w:hyperlink>
          </w:p>
          <w:p w:rsidR="00BF228C" w:rsidRPr="00274A8E" w:rsidRDefault="00F94675" w:rsidP="00BF228C">
            <w:pPr>
              <w:jc w:val="both"/>
            </w:pPr>
            <w:hyperlink r:id="rId116" w:history="1">
              <w:r w:rsidR="00BF228C" w:rsidRPr="00274A8E">
                <w:rPr>
                  <w:color w:val="0000FF"/>
                  <w:u w:val="single"/>
                </w:rPr>
                <w:t>www.thanhnien.com.vn</w:t>
              </w:r>
            </w:hyperlink>
          </w:p>
          <w:p w:rsidR="00BF228C" w:rsidRPr="00274A8E" w:rsidRDefault="00BF228C" w:rsidP="00BF228C">
            <w:pPr>
              <w:jc w:val="both"/>
            </w:pPr>
          </w:p>
        </w:tc>
      </w:tr>
      <w:tr w:rsidR="00BF228C" w:rsidRPr="00274A8E">
        <w:tc>
          <w:tcPr>
            <w:tcW w:w="10207" w:type="dxa"/>
            <w:gridSpan w:val="5"/>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3: Củng cố</w:t>
            </w:r>
          </w:p>
        </w:tc>
      </w:tr>
      <w:tr w:rsidR="00BF228C" w:rsidRPr="00274A8E">
        <w:tc>
          <w:tcPr>
            <w:tcW w:w="568" w:type="dxa"/>
            <w:gridSpan w:val="2"/>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w:t>
            </w:r>
          </w:p>
        </w:tc>
        <w:tc>
          <w:tcPr>
            <w:tcW w:w="3543"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p>
        </w:tc>
        <w:tc>
          <w:tcPr>
            <w:tcW w:w="3119"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t>Nhấn mạnh:</w:t>
            </w:r>
          </w:p>
          <w:p w:rsidR="00BF228C" w:rsidRPr="00274A8E" w:rsidRDefault="00BF228C" w:rsidP="00BF228C">
            <w:pPr>
              <w:jc w:val="both"/>
            </w:pPr>
            <w:r w:rsidRPr="00274A8E">
              <w:t>– Cách giao tiếp giữa các máy trong mạng.</w:t>
            </w:r>
          </w:p>
          <w:p w:rsidR="00BF228C" w:rsidRPr="00274A8E" w:rsidRDefault="00BF228C" w:rsidP="00BF228C">
            <w:pPr>
              <w:jc w:val="both"/>
            </w:pPr>
            <w:r w:rsidRPr="00274A8E">
              <w:t>–  Địa chỉ trên Internet.</w:t>
            </w: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tc>
      </w:tr>
    </w:tbl>
    <w:p w:rsidR="00BF228C" w:rsidRPr="00274A8E" w:rsidRDefault="00BF228C" w:rsidP="00BF228C">
      <w:pPr>
        <w:jc w:val="both"/>
      </w:pPr>
    </w:p>
    <w:p w:rsidR="00BF228C" w:rsidRPr="00274A8E" w:rsidRDefault="00BF228C" w:rsidP="00BF228C">
      <w:pPr>
        <w:jc w:val="both"/>
        <w:rPr>
          <w:b/>
          <w:bCs/>
        </w:rPr>
      </w:pPr>
      <w:r w:rsidRPr="00274A8E">
        <w:rPr>
          <w:b/>
          <w:bCs/>
        </w:rPr>
        <w:tab/>
        <w:t xml:space="preserve">4. BÀI TẬP VỀ NHÀ: </w:t>
      </w:r>
    </w:p>
    <w:p w:rsidR="00BF228C" w:rsidRPr="00274A8E" w:rsidRDefault="00BF228C" w:rsidP="00BF228C">
      <w:pPr>
        <w:jc w:val="both"/>
      </w:pPr>
      <w:r w:rsidRPr="00274A8E">
        <w:rPr>
          <w:b/>
          <w:bCs/>
        </w:rPr>
        <w:tab/>
        <w:t xml:space="preserve">– </w:t>
      </w:r>
      <w:r w:rsidRPr="00274A8E">
        <w:t>Bài  1, 2, 3, 4 SGK.</w:t>
      </w:r>
    </w:p>
    <w:p w:rsidR="00BF228C" w:rsidRPr="00274A8E" w:rsidRDefault="00BF228C" w:rsidP="00BF228C">
      <w:pPr>
        <w:jc w:val="both"/>
        <w:rPr>
          <w:b/>
          <w:bCs/>
        </w:rPr>
      </w:pPr>
      <w:r w:rsidRPr="00274A8E">
        <w:tab/>
        <w:t>– Đọc trước bài “Một số dịch vụ cơ bản của Internet”</w:t>
      </w:r>
    </w:p>
    <w:p w:rsidR="00BF228C" w:rsidRPr="00274A8E" w:rsidRDefault="00BF228C" w:rsidP="00BF228C">
      <w:pPr>
        <w:jc w:val="both"/>
      </w:pPr>
      <w:r w:rsidRPr="00274A8E">
        <w:rPr>
          <w:b/>
          <w:bCs/>
        </w:rPr>
        <w:t>IV. RÚT KINH NGHIỆM, BỔ SUNG:</w:t>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r w:rsidRPr="00274A8E">
        <w:tab/>
      </w:r>
      <w:r w:rsidRPr="00274A8E">
        <w:tab/>
      </w:r>
    </w:p>
    <w:p w:rsidR="00BF228C" w:rsidRPr="00274A8E" w:rsidRDefault="00BF228C" w:rsidP="00BF228C">
      <w:pPr>
        <w:jc w:val="both"/>
      </w:pPr>
      <w:r w:rsidRPr="00274A8E">
        <w:br w:type="page"/>
        <w:t xml:space="preserve">Ngày soạn: </w:t>
      </w:r>
      <w:r w:rsidRPr="00274A8E">
        <w:tab/>
      </w:r>
      <w:r w:rsidR="008F2507" w:rsidRPr="00274A8E">
        <w:rPr>
          <w:b/>
        </w:rPr>
        <w:t>28/03/2011</w:t>
      </w:r>
      <w:r w:rsidRPr="00274A8E">
        <w:tab/>
      </w:r>
      <w:r w:rsidR="008F2507" w:rsidRPr="00274A8E">
        <w:t xml:space="preserve">     </w:t>
      </w:r>
      <w:r w:rsidRPr="00274A8E">
        <w:rPr>
          <w:b/>
          <w:bCs/>
          <w:sz w:val="28"/>
          <w:szCs w:val="28"/>
        </w:rPr>
        <w:t>Chương IV: MẠNG MÁY TÍNH VÀ INTERNET</w:t>
      </w:r>
    </w:p>
    <w:p w:rsidR="00BF228C" w:rsidRPr="00274A8E" w:rsidRDefault="00BF228C" w:rsidP="00BF228C">
      <w:pPr>
        <w:jc w:val="both"/>
        <w:rPr>
          <w:b/>
          <w:bCs/>
          <w:sz w:val="26"/>
          <w:szCs w:val="26"/>
        </w:rPr>
      </w:pPr>
      <w:r w:rsidRPr="00274A8E">
        <w:rPr>
          <w:b/>
          <w:bCs/>
        </w:rPr>
        <w:t>Tiết dạy:</w:t>
      </w:r>
      <w:r w:rsidRPr="00274A8E">
        <w:rPr>
          <w:b/>
          <w:bCs/>
        </w:rPr>
        <w:tab/>
        <w:t>61</w:t>
      </w:r>
      <w:r w:rsidR="001C1C10" w:rsidRPr="00274A8E">
        <w:tab/>
      </w:r>
      <w:r w:rsidR="001C1C10" w:rsidRPr="00274A8E">
        <w:tab/>
        <w:t xml:space="preserve">      </w:t>
      </w:r>
      <w:r w:rsidRPr="00274A8E">
        <w:rPr>
          <w:b/>
          <w:bCs/>
          <w:sz w:val="28"/>
          <w:szCs w:val="28"/>
        </w:rPr>
        <w:t>Bài 22: MỘT SỐ DỊCH VỤ CƠ BẢN CỦA INTERNET</w:t>
      </w:r>
    </w:p>
    <w:p w:rsidR="00E0489C" w:rsidRPr="00274A8E" w:rsidRDefault="00E0489C" w:rsidP="00BF228C">
      <w:pPr>
        <w:jc w:val="both"/>
      </w:pPr>
      <w:r w:rsidRPr="00274A8E">
        <w:rPr>
          <w:b/>
          <w:bCs/>
          <w:szCs w:val="26"/>
        </w:rPr>
        <w:t>Tuần:              31</w:t>
      </w:r>
    </w:p>
    <w:p w:rsidR="00BF228C" w:rsidRPr="00274A8E" w:rsidRDefault="00BF228C" w:rsidP="00BF228C">
      <w:pPr>
        <w:jc w:val="both"/>
        <w:rPr>
          <w:b/>
          <w:bCs/>
        </w:rPr>
      </w:pPr>
    </w:p>
    <w:p w:rsidR="00BF228C" w:rsidRPr="00274A8E" w:rsidRDefault="00BF228C" w:rsidP="00BF228C">
      <w:pPr>
        <w:jc w:val="both"/>
      </w:pPr>
      <w:r w:rsidRPr="00274A8E">
        <w:rPr>
          <w:b/>
          <w:bCs/>
        </w:rPr>
        <w:t>I. MỤC TIÊU:</w:t>
      </w:r>
    </w:p>
    <w:p w:rsidR="00BF228C" w:rsidRPr="00274A8E" w:rsidRDefault="00BF228C" w:rsidP="00BF228C">
      <w:pPr>
        <w:jc w:val="both"/>
      </w:pPr>
      <w:r w:rsidRPr="00274A8E">
        <w:rPr>
          <w:b/>
          <w:bCs/>
        </w:rPr>
        <w:tab/>
      </w:r>
      <w:r w:rsidRPr="00274A8E">
        <w:rPr>
          <w:b/>
          <w:bCs/>
          <w:i/>
          <w:iCs/>
        </w:rPr>
        <w:t>Kiến thức:</w:t>
      </w:r>
      <w:r w:rsidRPr="00274A8E">
        <w:t xml:space="preserve"> </w:t>
      </w:r>
      <w:r w:rsidRPr="00274A8E">
        <w:tab/>
      </w:r>
    </w:p>
    <w:p w:rsidR="00BF228C" w:rsidRPr="00274A8E" w:rsidRDefault="00BF228C" w:rsidP="00BF228C">
      <w:pPr>
        <w:tabs>
          <w:tab w:val="left" w:pos="851"/>
        </w:tabs>
        <w:jc w:val="both"/>
      </w:pPr>
      <w:r w:rsidRPr="00274A8E">
        <w:tab/>
        <w:t>–  Khái niệm hệ thống WWW, siêu văn bản.</w:t>
      </w:r>
    </w:p>
    <w:p w:rsidR="00BF228C" w:rsidRPr="00274A8E" w:rsidRDefault="00BF228C" w:rsidP="00BF228C">
      <w:pPr>
        <w:tabs>
          <w:tab w:val="left" w:pos="851"/>
        </w:tabs>
        <w:jc w:val="both"/>
      </w:pPr>
      <w:r w:rsidRPr="00274A8E">
        <w:tab/>
        <w:t>– Trang web, trình duyệt web, website</w:t>
      </w:r>
    </w:p>
    <w:p w:rsidR="00BF228C" w:rsidRPr="00274A8E" w:rsidRDefault="00BF228C" w:rsidP="00BF228C">
      <w:pPr>
        <w:tabs>
          <w:tab w:val="left" w:pos="851"/>
        </w:tabs>
        <w:jc w:val="both"/>
      </w:pPr>
      <w:r w:rsidRPr="00274A8E">
        <w:tab/>
        <w:t>– Trang web động, trang web tĩnh.</w:t>
      </w:r>
    </w:p>
    <w:p w:rsidR="00BF228C" w:rsidRPr="00274A8E" w:rsidRDefault="00BF228C" w:rsidP="00BF228C">
      <w:pPr>
        <w:tabs>
          <w:tab w:val="left" w:pos="851"/>
        </w:tabs>
        <w:jc w:val="both"/>
      </w:pPr>
      <w:r w:rsidRPr="00274A8E">
        <w:tab/>
        <w:t>– Truy cập và tìm kiếm thông tin trên internet.</w:t>
      </w:r>
    </w:p>
    <w:p w:rsidR="00BF228C" w:rsidRPr="00274A8E" w:rsidRDefault="00BF228C" w:rsidP="00BF228C">
      <w:pPr>
        <w:jc w:val="both"/>
      </w:pPr>
      <w:r w:rsidRPr="00274A8E">
        <w:rPr>
          <w:b/>
          <w:bCs/>
        </w:rPr>
        <w:tab/>
      </w:r>
      <w:r w:rsidRPr="00274A8E">
        <w:rPr>
          <w:b/>
          <w:bCs/>
          <w:i/>
          <w:iCs/>
        </w:rPr>
        <w:t>Kĩ năng:</w:t>
      </w:r>
    </w:p>
    <w:p w:rsidR="00BF228C" w:rsidRPr="00274A8E" w:rsidRDefault="00BF228C" w:rsidP="00BF228C">
      <w:pPr>
        <w:tabs>
          <w:tab w:val="left" w:pos="851"/>
        </w:tabs>
        <w:jc w:val="both"/>
      </w:pPr>
      <w:r w:rsidRPr="00274A8E">
        <w:tab/>
        <w:t>– Sử dụng được trình duyệt web.</w:t>
      </w:r>
    </w:p>
    <w:p w:rsidR="00BF228C" w:rsidRPr="00274A8E" w:rsidRDefault="00BF228C" w:rsidP="00BF228C">
      <w:pPr>
        <w:tabs>
          <w:tab w:val="left" w:pos="851"/>
        </w:tabs>
        <w:jc w:val="both"/>
      </w:pPr>
      <w:r w:rsidRPr="00274A8E">
        <w:tab/>
        <w:t>– Thực hiện được đăng kí, gửi, nhận thư điện tử.</w:t>
      </w:r>
    </w:p>
    <w:p w:rsidR="00BF228C" w:rsidRPr="00274A8E" w:rsidRDefault="00BF228C" w:rsidP="00BF228C">
      <w:pPr>
        <w:jc w:val="both"/>
      </w:pPr>
      <w:r w:rsidRPr="00274A8E">
        <w:tab/>
      </w:r>
      <w:r w:rsidRPr="00274A8E">
        <w:rPr>
          <w:b/>
          <w:bCs/>
          <w:i/>
          <w:iCs/>
        </w:rPr>
        <w:t>Thái độ:</w:t>
      </w:r>
      <w:r w:rsidRPr="00274A8E">
        <w:t xml:space="preserve"> </w:t>
      </w:r>
    </w:p>
    <w:p w:rsidR="00BF228C" w:rsidRPr="00274A8E" w:rsidRDefault="00BF228C" w:rsidP="00BF228C">
      <w:pPr>
        <w:tabs>
          <w:tab w:val="left" w:pos="851"/>
        </w:tabs>
        <w:jc w:val="both"/>
      </w:pPr>
      <w:r w:rsidRPr="00274A8E">
        <w:tab/>
        <w:t>– Có thái độ lành mạnh khi sử dụng Internet.</w:t>
      </w:r>
    </w:p>
    <w:p w:rsidR="00BF228C" w:rsidRPr="00274A8E" w:rsidRDefault="00BF228C" w:rsidP="00BF228C">
      <w:pPr>
        <w:jc w:val="both"/>
        <w:rPr>
          <w:b/>
          <w:bCs/>
        </w:rPr>
      </w:pPr>
      <w:r w:rsidRPr="00274A8E">
        <w:rPr>
          <w:b/>
          <w:bCs/>
        </w:rPr>
        <w:t>II. CHUẨN BỊ:</w:t>
      </w:r>
    </w:p>
    <w:p w:rsidR="00BF228C" w:rsidRPr="00274A8E" w:rsidRDefault="00BF228C" w:rsidP="00BF228C">
      <w:pPr>
        <w:jc w:val="both"/>
      </w:pPr>
      <w:r w:rsidRPr="00274A8E">
        <w:rPr>
          <w:b/>
          <w:bCs/>
        </w:rPr>
        <w:tab/>
      </w:r>
      <w:r w:rsidRPr="00274A8E">
        <w:rPr>
          <w:b/>
          <w:bCs/>
          <w:i/>
          <w:iCs/>
        </w:rPr>
        <w:t>Giáo viên:</w:t>
      </w:r>
      <w:r w:rsidRPr="00274A8E">
        <w:t xml:space="preserve"> </w:t>
      </w:r>
      <w:r w:rsidRPr="00274A8E">
        <w:tab/>
        <w:t>– Giáo án, tranh ảnh</w:t>
      </w:r>
    </w:p>
    <w:p w:rsidR="00BF228C" w:rsidRPr="00274A8E" w:rsidRDefault="00BF228C" w:rsidP="00BF228C">
      <w:pPr>
        <w:tabs>
          <w:tab w:val="left" w:pos="851"/>
        </w:tabs>
        <w:jc w:val="both"/>
      </w:pPr>
      <w:r w:rsidRPr="00274A8E">
        <w:tab/>
      </w:r>
      <w:r w:rsidRPr="00274A8E">
        <w:tab/>
      </w:r>
      <w:r w:rsidRPr="00274A8E">
        <w:tab/>
        <w:t>– Tổ chức hoạt động theo nhóm.</w:t>
      </w:r>
    </w:p>
    <w:p w:rsidR="00BF228C" w:rsidRPr="00274A8E" w:rsidRDefault="00BF228C" w:rsidP="00BF228C">
      <w:pPr>
        <w:jc w:val="both"/>
      </w:pPr>
      <w:r w:rsidRPr="00274A8E">
        <w:tab/>
      </w:r>
      <w:r w:rsidRPr="00274A8E">
        <w:rPr>
          <w:b/>
          <w:bCs/>
          <w:i/>
          <w:iCs/>
        </w:rPr>
        <w:t>Học sinh:</w:t>
      </w:r>
      <w:r w:rsidRPr="00274A8E">
        <w:t xml:space="preserve"> </w:t>
      </w:r>
      <w:r w:rsidRPr="00274A8E">
        <w:tab/>
        <w:t>– Sách giáo khoa, vở ghi. Đọc bài trước.</w:t>
      </w:r>
    </w:p>
    <w:p w:rsidR="00BF228C" w:rsidRPr="00274A8E" w:rsidRDefault="00BF228C" w:rsidP="00BF228C">
      <w:pPr>
        <w:jc w:val="both"/>
        <w:rPr>
          <w:b/>
          <w:bCs/>
        </w:rPr>
      </w:pPr>
      <w:r w:rsidRPr="00274A8E">
        <w:rPr>
          <w:b/>
          <w:bCs/>
        </w:rPr>
        <w:t>III. HOẠT ĐỘNG DẠY HỌC:</w:t>
      </w:r>
    </w:p>
    <w:p w:rsidR="00BF228C" w:rsidRPr="00274A8E" w:rsidRDefault="00BF228C" w:rsidP="00BF228C">
      <w:pPr>
        <w:jc w:val="both"/>
      </w:pPr>
      <w:r w:rsidRPr="00274A8E">
        <w:tab/>
      </w:r>
      <w:r w:rsidRPr="00274A8E">
        <w:rPr>
          <w:b/>
          <w:bCs/>
        </w:rPr>
        <w:t>1. Ổn định tổ chức</w:t>
      </w:r>
      <w:r w:rsidRPr="00274A8E">
        <w:t>: Kiểm tra sĩ số lớp.</w:t>
      </w:r>
    </w:p>
    <w:p w:rsidR="00BF228C" w:rsidRPr="00274A8E" w:rsidRDefault="00BF228C" w:rsidP="00BF228C">
      <w:pPr>
        <w:keepNext/>
        <w:jc w:val="both"/>
        <w:outlineLvl w:val="1"/>
      </w:pPr>
      <w:r w:rsidRPr="00274A8E">
        <w:rPr>
          <w:b/>
          <w:bCs/>
        </w:rPr>
        <w:tab/>
        <w:t xml:space="preserve">2. Kiểm tra bài cũ: </w:t>
      </w:r>
      <w:r w:rsidRPr="00274A8E">
        <w:t>(3’)</w:t>
      </w:r>
    </w:p>
    <w:p w:rsidR="00BF228C" w:rsidRPr="00274A8E" w:rsidRDefault="00BF228C" w:rsidP="00BF228C">
      <w:pPr>
        <w:keepNext/>
        <w:jc w:val="both"/>
        <w:outlineLvl w:val="1"/>
        <w:rPr>
          <w:b/>
          <w:bCs/>
        </w:rPr>
      </w:pPr>
      <w:r w:rsidRPr="00274A8E">
        <w:rPr>
          <w:b/>
          <w:bCs/>
        </w:rPr>
        <w:tab/>
      </w:r>
      <w:r w:rsidRPr="00274A8E">
        <w:rPr>
          <w:b/>
          <w:bCs/>
        </w:rPr>
        <w:tab/>
        <w:t xml:space="preserve">H: </w:t>
      </w:r>
      <w:r w:rsidRPr="00274A8E">
        <w:t>Các máy tính trong internet giao tiếp với nhau bằng cách nào?</w:t>
      </w:r>
    </w:p>
    <w:p w:rsidR="00BF228C" w:rsidRPr="00274A8E" w:rsidRDefault="00BF228C" w:rsidP="00BF228C">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544"/>
        <w:gridCol w:w="3402"/>
        <w:gridCol w:w="2835"/>
      </w:tblGrid>
      <w:tr w:rsidR="00BF228C" w:rsidRPr="00274A8E">
        <w:tc>
          <w:tcPr>
            <w:tcW w:w="42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ind w:left="-108" w:right="-108"/>
              <w:jc w:val="center"/>
              <w:rPr>
                <w:b/>
                <w:bCs/>
              </w:rPr>
            </w:pPr>
            <w:r w:rsidRPr="00274A8E">
              <w:rPr>
                <w:b/>
                <w:bCs/>
              </w:rPr>
              <w:t>TL</w:t>
            </w:r>
          </w:p>
        </w:tc>
        <w:tc>
          <w:tcPr>
            <w:tcW w:w="3544"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Giáo viên</w:t>
            </w:r>
          </w:p>
        </w:tc>
        <w:tc>
          <w:tcPr>
            <w:tcW w:w="2835"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Học sinh</w:t>
            </w:r>
          </w:p>
        </w:tc>
      </w:tr>
      <w:tr w:rsidR="00BF228C" w:rsidRPr="00274A8E">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1: Tìm hiểu việc tổ chức thông tin trên Internet</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0</w:t>
            </w:r>
          </w:p>
        </w:tc>
        <w:tc>
          <w:tcPr>
            <w:tcW w:w="3544"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1. Tổ chức và truy cập thông tin.</w:t>
            </w:r>
          </w:p>
          <w:p w:rsidR="00BF228C" w:rsidRPr="00274A8E" w:rsidRDefault="00BF228C" w:rsidP="00BF228C">
            <w:pPr>
              <w:jc w:val="both"/>
              <w:rPr>
                <w:b/>
                <w:bCs/>
              </w:rPr>
            </w:pPr>
            <w:r w:rsidRPr="00274A8E">
              <w:rPr>
                <w:b/>
                <w:bCs/>
              </w:rPr>
              <w:t>a. Tổ chức thông tin:</w:t>
            </w:r>
          </w:p>
          <w:p w:rsidR="00BF228C" w:rsidRPr="00274A8E" w:rsidRDefault="00BF228C" w:rsidP="00BF228C">
            <w:pPr>
              <w:jc w:val="both"/>
            </w:pPr>
            <w:r w:rsidRPr="00274A8E">
              <w:sym w:font="Symbol" w:char="F0B7"/>
            </w:r>
            <w:r w:rsidRPr="00274A8E">
              <w:t xml:space="preserve"> Các thông tin trên Internet thường được tổ chức dưới dạng siêu văn bản. </w:t>
            </w:r>
          </w:p>
          <w:p w:rsidR="00BF228C" w:rsidRPr="00274A8E" w:rsidRDefault="00BF228C" w:rsidP="00BF228C">
            <w:pPr>
              <w:jc w:val="both"/>
            </w:pPr>
            <w:r w:rsidRPr="00274A8E">
              <w:sym w:font="Symbol" w:char="F0B7"/>
            </w:r>
            <w:r w:rsidRPr="00274A8E">
              <w:t xml:space="preserve"> Siêu văn bản là văn bản tích hợp nhiều phương tiện khác nhau như: văn bản, hình ảnh, âm thanh, video, … và các liên kết tới các siêu văn bản khác.</w:t>
            </w:r>
          </w:p>
          <w:p w:rsidR="00BF228C" w:rsidRPr="00274A8E" w:rsidRDefault="00BF228C" w:rsidP="00BF228C">
            <w:pPr>
              <w:jc w:val="both"/>
            </w:pPr>
            <w:r w:rsidRPr="00274A8E">
              <w:sym w:font="Symbol" w:char="F0B7"/>
            </w:r>
            <w:r w:rsidRPr="00274A8E">
              <w:t xml:space="preserve"> Siêu văn bản là văn bản thường được tạo ra bằng ngôn ngữ siêu văn bản HTML (Hypertext Markup Language). </w:t>
            </w:r>
          </w:p>
          <w:p w:rsidR="00BF228C" w:rsidRPr="00274A8E" w:rsidRDefault="00BF228C" w:rsidP="00BF228C">
            <w:pPr>
              <w:jc w:val="both"/>
            </w:pPr>
            <w:r w:rsidRPr="00274A8E">
              <w:sym w:font="Symbol" w:char="F0B7"/>
            </w:r>
            <w:r w:rsidRPr="00274A8E">
              <w:t xml:space="preserve"> Trên Internet, mỗi siêu văn bản được gán cho một địa chỉ truy cập gọi là trang web.</w:t>
            </w:r>
          </w:p>
          <w:p w:rsidR="00BF228C" w:rsidRPr="00274A8E" w:rsidRDefault="00BF228C" w:rsidP="00BF228C">
            <w:pPr>
              <w:jc w:val="both"/>
            </w:pPr>
            <w:r w:rsidRPr="00274A8E">
              <w:sym w:font="Symbol" w:char="F0B7"/>
            </w:r>
            <w:r w:rsidRPr="00274A8E">
              <w:t xml:space="preserve"> Hệ thống WWW được cấu thành từ các trang web và được xây dựng trên giao thức truyền tin đặc biệt, gọi là giao thức truyền tin siêu văn bản HTTP (Hyper Text Transfer Protocol).</w:t>
            </w:r>
          </w:p>
          <w:p w:rsidR="00BF228C" w:rsidRPr="00274A8E" w:rsidRDefault="00BF228C" w:rsidP="00BF228C">
            <w:pPr>
              <w:jc w:val="both"/>
            </w:pPr>
            <w:r w:rsidRPr="00274A8E">
              <w:sym w:font="Symbol" w:char="F0B7"/>
            </w:r>
            <w:r w:rsidRPr="00274A8E">
              <w:t xml:space="preserve"> Trang chủ của một website là trang web được mở ra đầu tiên khi truy cập vào website đó. Địa chỉ trang chủ là địa chỉ của website.</w:t>
            </w:r>
          </w:p>
          <w:p w:rsidR="00BF228C" w:rsidRPr="00274A8E" w:rsidRDefault="00BF228C" w:rsidP="00BF228C">
            <w:pPr>
              <w:jc w:val="both"/>
            </w:pPr>
            <w:r w:rsidRPr="00274A8E">
              <w:sym w:font="Symbol" w:char="F0B7"/>
            </w:r>
            <w:r w:rsidRPr="00274A8E">
              <w:t xml:space="preserve"> Có hai loại trang web: trang web tĩnh và trang web động. Trang web tĩnh có thể xem như tài liệu siêu văn bản, còn trang web động là mỗi khi có yêu cầu từ máy người dùng, máy chủ sẽ thực hiện tìm kiếm dữ liệu và tạo trang web có nội dung theo đúng yêu cầu và gửi về máy người dùng.</w:t>
            </w: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i/>
                <w:iCs/>
              </w:rPr>
              <w:t>Dẫn dắt vấn đề</w:t>
            </w:r>
            <w:r w:rsidRPr="00274A8E">
              <w:t>: Nhờ có dịch vụ Internet mà người dùng có thể truy cập, tìm kiếm thông tin, nghe nhạc, xem video, chơi game, trao đổi thông tin …trong những ứng dụng đó phải kể đến các ứng dụng phổ biến là tổ chức và truy cập thông tin, tìm kiếm thông tin và thư điện tử.</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Cho HS thảo luận, tìm hiểu những nội dung được tìm thấy trên Internet.</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Để tìm kiếm các trang web nói riêng, các tài nguyên trên Internet nói chung và đảm bảo việc truy cập đến chúng, người sử dụng hệ thống WWW (World Wide Web )</w:t>
            </w:r>
          </w:p>
          <w:p w:rsidR="00BF228C" w:rsidRPr="00274A8E" w:rsidRDefault="00BF228C" w:rsidP="00BF228C">
            <w:pPr>
              <w:jc w:val="both"/>
            </w:pPr>
          </w:p>
          <w:p w:rsidR="00BF228C" w:rsidRPr="00274A8E" w:rsidRDefault="00BF228C" w:rsidP="00BF228C">
            <w:pPr>
              <w:jc w:val="both"/>
            </w:pPr>
            <w:r w:rsidRPr="00274A8E">
              <w:rPr>
                <w:b/>
                <w:bCs/>
              </w:rPr>
              <w:t>H.</w:t>
            </w:r>
            <w:r w:rsidRPr="00274A8E">
              <w:t xml:space="preserve"> Cho biết tên một số website mà em biết?</w:t>
            </w:r>
          </w:p>
          <w:p w:rsidR="00BF228C" w:rsidRPr="00274A8E" w:rsidRDefault="00BF228C" w:rsidP="00BF228C">
            <w:pPr>
              <w:jc w:val="both"/>
            </w:pPr>
          </w:p>
          <w:p w:rsidR="00BF228C" w:rsidRPr="00274A8E" w:rsidRDefault="00BF228C" w:rsidP="00BF228C">
            <w:pPr>
              <w:jc w:val="both"/>
              <w:rPr>
                <w:i/>
                <w:iCs/>
              </w:rPr>
            </w:pPr>
          </w:p>
        </w:tc>
        <w:tc>
          <w:tcPr>
            <w:tcW w:w="2835"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Các nhóm thảo luận, trình bày.</w:t>
            </w:r>
          </w:p>
          <w:p w:rsidR="00BF228C" w:rsidRPr="00274A8E" w:rsidRDefault="00BF228C" w:rsidP="00BF228C">
            <w:pPr>
              <w:jc w:val="both"/>
            </w:pPr>
            <w:r w:rsidRPr="00274A8E">
              <w:t>– văn bản</w:t>
            </w:r>
          </w:p>
          <w:p w:rsidR="00BF228C" w:rsidRPr="00274A8E" w:rsidRDefault="00BF228C" w:rsidP="00BF228C">
            <w:pPr>
              <w:jc w:val="both"/>
            </w:pPr>
            <w:r w:rsidRPr="00274A8E">
              <w:t>– hình ảnh</w:t>
            </w:r>
          </w:p>
          <w:p w:rsidR="00BF228C" w:rsidRPr="00274A8E" w:rsidRDefault="00BF228C" w:rsidP="00BF228C">
            <w:pPr>
              <w:jc w:val="both"/>
            </w:pPr>
            <w:r w:rsidRPr="00274A8E">
              <w:t>– âm thanh</w:t>
            </w:r>
          </w:p>
          <w:p w:rsidR="00BF228C" w:rsidRPr="00274A8E" w:rsidRDefault="00BF228C" w:rsidP="00BF228C">
            <w:pPr>
              <w:jc w:val="both"/>
            </w:pPr>
            <w:r w:rsidRPr="00274A8E">
              <w:t>– …</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rPr>
                <w:b/>
                <w:bCs/>
              </w:rPr>
              <w:t>Đ.</w:t>
            </w:r>
            <w:r w:rsidRPr="00274A8E">
              <w:t xml:space="preserve"> </w:t>
            </w:r>
          </w:p>
          <w:p w:rsidR="00BF228C" w:rsidRPr="00274A8E" w:rsidRDefault="00F94675" w:rsidP="00BF228C">
            <w:pPr>
              <w:jc w:val="both"/>
            </w:pPr>
            <w:hyperlink r:id="rId117" w:history="1">
              <w:r w:rsidR="00BF228C" w:rsidRPr="00274A8E">
                <w:rPr>
                  <w:color w:val="0000FF"/>
                  <w:u w:val="single"/>
                </w:rPr>
                <w:t>www.edu.net.vn</w:t>
              </w:r>
            </w:hyperlink>
          </w:p>
          <w:p w:rsidR="00BF228C" w:rsidRPr="00274A8E" w:rsidRDefault="00F94675" w:rsidP="00BF228C">
            <w:pPr>
              <w:jc w:val="both"/>
            </w:pPr>
            <w:hyperlink r:id="rId118" w:history="1">
              <w:r w:rsidR="00BF228C" w:rsidRPr="00274A8E">
                <w:rPr>
                  <w:color w:val="0000FF"/>
                  <w:u w:val="single"/>
                </w:rPr>
                <w:t>www.echip.com.vn</w:t>
              </w:r>
            </w:hyperlink>
          </w:p>
          <w:p w:rsidR="00BF228C" w:rsidRPr="00274A8E" w:rsidRDefault="00F94675" w:rsidP="00BF228C">
            <w:pPr>
              <w:jc w:val="both"/>
            </w:pPr>
            <w:hyperlink r:id="rId119" w:history="1">
              <w:r w:rsidR="00BF228C" w:rsidRPr="00274A8E">
                <w:rPr>
                  <w:color w:val="0000FF"/>
                  <w:u w:val="single"/>
                </w:rPr>
                <w:t>www.laodong.com.vn</w:t>
              </w:r>
            </w:hyperlink>
          </w:p>
          <w:p w:rsidR="00BF228C" w:rsidRPr="00274A8E" w:rsidRDefault="00BF228C" w:rsidP="00BF228C">
            <w:pPr>
              <w:jc w:val="both"/>
            </w:pPr>
          </w:p>
          <w:p w:rsidR="00BF228C" w:rsidRPr="00274A8E" w:rsidRDefault="00BF228C" w:rsidP="00BF228C">
            <w:pPr>
              <w:jc w:val="both"/>
            </w:pPr>
          </w:p>
        </w:tc>
      </w:tr>
      <w:tr w:rsidR="00BF228C" w:rsidRPr="00274A8E">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2: Tìm hiểu truy cập trang web</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10</w:t>
            </w:r>
          </w:p>
        </w:tc>
        <w:tc>
          <w:tcPr>
            <w:tcW w:w="3544"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b. Truy cập trang web</w:t>
            </w:r>
          </w:p>
          <w:p w:rsidR="00BF228C" w:rsidRPr="00274A8E" w:rsidRDefault="00BF228C" w:rsidP="00BF228C">
            <w:pPr>
              <w:jc w:val="both"/>
            </w:pPr>
            <w:r w:rsidRPr="00274A8E">
              <w:sym w:font="Symbol" w:char="F0B7"/>
            </w:r>
            <w:r w:rsidRPr="00274A8E">
              <w:t xml:space="preserve"> Trình duyệt web là chương trình giúp người dùng giao tiếp với hệ thống WWW: truy cập các trang web, tương tác với các máy chủ trong hệ thống WWW và các tài nguyên khác của Internet.</w:t>
            </w:r>
          </w:p>
          <w:p w:rsidR="00BF228C" w:rsidRPr="00274A8E" w:rsidRDefault="00BF228C" w:rsidP="00BF228C">
            <w:pPr>
              <w:jc w:val="both"/>
            </w:pPr>
            <w:r w:rsidRPr="00274A8E">
              <w:sym w:font="Symbol" w:char="F0B7"/>
            </w:r>
            <w:r w:rsidRPr="00274A8E">
              <w:t xml:space="preserve"> Có nhiều trình duyệt web khác nhau: Internet Explorer, Netcape Navigator, FireFox, … Các trình duyệt web có khả năng tương tác với nhiều loại máy chủ.</w:t>
            </w: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Để truy cập đến trang web người dùng cần phải sử dụng một chương trình đặc biệt gọi là trình duyệt web.</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Để truy cập đến trang web nào ta phải biết địa chỉ của trang web đó, gõ địa chỉ vào dòng địa chỉ ( Address), nó sẽ hiển thị nội dung trang web nếu tìm thấy.</w:t>
            </w:r>
          </w:p>
        </w:tc>
        <w:tc>
          <w:tcPr>
            <w:tcW w:w="2835"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r>
      <w:tr w:rsidR="00BF228C" w:rsidRPr="00274A8E">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3: Tìm hiểu việc tìm kiếm thông tin trên Internet</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10</w:t>
            </w:r>
          </w:p>
        </w:tc>
        <w:tc>
          <w:tcPr>
            <w:tcW w:w="3544"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2. Tìm kiếm thông tin trên Internet.</w:t>
            </w:r>
          </w:p>
          <w:p w:rsidR="00BF228C" w:rsidRPr="00274A8E" w:rsidRDefault="00BF228C" w:rsidP="00BF228C">
            <w:pPr>
              <w:jc w:val="both"/>
            </w:pPr>
            <w:r w:rsidRPr="00274A8E">
              <w:t xml:space="preserve"> Có hai cách thường được sử dụng:</w:t>
            </w:r>
          </w:p>
          <w:p w:rsidR="00BF228C" w:rsidRPr="00274A8E" w:rsidRDefault="00BF228C" w:rsidP="00BF228C">
            <w:pPr>
              <w:jc w:val="both"/>
            </w:pPr>
            <w:r w:rsidRPr="00274A8E">
              <w:t>– Tìm kiếm theo danh mục địa chỉ hay liên kết được các nhà cung cấp dịch vụ đặt trên các trang web.</w:t>
            </w:r>
          </w:p>
          <w:p w:rsidR="00BF228C" w:rsidRPr="00274A8E" w:rsidRDefault="00BF228C" w:rsidP="00BF228C">
            <w:pPr>
              <w:jc w:val="both"/>
            </w:pPr>
            <w:r w:rsidRPr="00274A8E">
              <w:t>– Tìm kiếm nhờ các máy tìm kiếm ( Search Engine). Máy tìm kiếm cho phép tìm kiếm thông tin trên Internet theo yêu cầu của người dùng.</w:t>
            </w:r>
          </w:p>
          <w:p w:rsidR="00BF228C" w:rsidRPr="00274A8E" w:rsidRDefault="00BF228C" w:rsidP="00BF228C">
            <w:pPr>
              <w:jc w:val="both"/>
            </w:pPr>
            <w:r w:rsidRPr="00274A8E">
              <w:t>– Để sử dụng máy tìm kiếm, gõ địa chỉ của website tương ứng vào ô địa chỉ của trình duyệt Internet Explorer rồi nhấn Enter.</w:t>
            </w: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i/>
                <w:iCs/>
              </w:rPr>
              <w:t>Dẫn dắt vấn đề:</w:t>
            </w:r>
            <w:r w:rsidRPr="00274A8E">
              <w:t xml:space="preserve"> Một nhu cầu phổ biến là làm thế nào để truy cập được các trang web chứa nội dung liên quan đến vấn đề mà mình quan tâm.</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Một số website hỗ trợ máy tìm kiếm, trong đó có kể đến:</w:t>
            </w:r>
          </w:p>
          <w:p w:rsidR="00BF228C" w:rsidRPr="00274A8E" w:rsidRDefault="00BF228C" w:rsidP="00BF228C">
            <w:pPr>
              <w:jc w:val="both"/>
            </w:pPr>
            <w:r w:rsidRPr="00274A8E">
              <w:t xml:space="preserve"> + Google: </w:t>
            </w:r>
            <w:hyperlink r:id="rId120" w:history="1">
              <w:r w:rsidRPr="00274A8E">
                <w:rPr>
                  <w:color w:val="0000FF"/>
                  <w:u w:val="single"/>
                </w:rPr>
                <w:t>www.google.com.vn</w:t>
              </w:r>
            </w:hyperlink>
          </w:p>
          <w:p w:rsidR="00BF228C" w:rsidRPr="00274A8E" w:rsidRDefault="00BF228C" w:rsidP="00BF228C">
            <w:pPr>
              <w:jc w:val="both"/>
            </w:pPr>
            <w:r w:rsidRPr="00274A8E">
              <w:t xml:space="preserve"> + Yahoo: </w:t>
            </w:r>
            <w:hyperlink r:id="rId121" w:history="1">
              <w:r w:rsidRPr="00274A8E">
                <w:rPr>
                  <w:color w:val="0000FF"/>
                  <w:u w:val="single"/>
                </w:rPr>
                <w:t>www.yahoo.com</w:t>
              </w:r>
            </w:hyperlink>
          </w:p>
          <w:p w:rsidR="00BF228C" w:rsidRPr="00274A8E" w:rsidRDefault="00BF228C" w:rsidP="00BF228C">
            <w:pPr>
              <w:jc w:val="both"/>
            </w:pPr>
          </w:p>
          <w:p w:rsidR="00BF228C" w:rsidRPr="00274A8E" w:rsidRDefault="00BF228C" w:rsidP="00BF228C">
            <w:pPr>
              <w:jc w:val="both"/>
            </w:pPr>
          </w:p>
        </w:tc>
        <w:tc>
          <w:tcPr>
            <w:tcW w:w="2835"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tc>
      </w:tr>
      <w:tr w:rsidR="00BF228C" w:rsidRPr="00274A8E">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3: Củng cố</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w:t>
            </w:r>
          </w:p>
        </w:tc>
        <w:tc>
          <w:tcPr>
            <w:tcW w:w="3544"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t>Nhấn mạnh các khái niệm:</w:t>
            </w:r>
          </w:p>
          <w:p w:rsidR="00BF228C" w:rsidRPr="00274A8E" w:rsidRDefault="00BF228C" w:rsidP="00BF228C">
            <w:pPr>
              <w:jc w:val="both"/>
            </w:pPr>
            <w:r w:rsidRPr="00274A8E">
              <w:t>– Khái niệm siêu văn bản</w:t>
            </w:r>
          </w:p>
          <w:p w:rsidR="00BF228C" w:rsidRPr="00274A8E" w:rsidRDefault="00BF228C" w:rsidP="00BF228C">
            <w:pPr>
              <w:jc w:val="both"/>
            </w:pPr>
            <w:r w:rsidRPr="00274A8E">
              <w:t>– Khái niệm liên kết</w:t>
            </w:r>
          </w:p>
          <w:p w:rsidR="00BF228C" w:rsidRPr="00274A8E" w:rsidRDefault="00BF228C" w:rsidP="00BF228C">
            <w:pPr>
              <w:jc w:val="both"/>
            </w:pPr>
            <w:r w:rsidRPr="00274A8E">
              <w:t>– Hệ thống WWW</w:t>
            </w:r>
          </w:p>
          <w:p w:rsidR="00BF228C" w:rsidRPr="00274A8E" w:rsidRDefault="00BF228C" w:rsidP="00BF228C">
            <w:pPr>
              <w:jc w:val="both"/>
            </w:pPr>
            <w:r w:rsidRPr="00274A8E">
              <w:t>– Khái niệm trang web, website và trang chủ.</w:t>
            </w:r>
          </w:p>
          <w:p w:rsidR="00BF228C" w:rsidRPr="00274A8E" w:rsidRDefault="00BF228C" w:rsidP="00BF228C">
            <w:pPr>
              <w:jc w:val="both"/>
            </w:pPr>
            <w:r w:rsidRPr="00274A8E">
              <w:t>– Máy tìm kiếm.</w:t>
            </w:r>
          </w:p>
        </w:tc>
        <w:tc>
          <w:tcPr>
            <w:tcW w:w="2835"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tc>
      </w:tr>
    </w:tbl>
    <w:p w:rsidR="00BF228C" w:rsidRPr="00274A8E" w:rsidRDefault="00BF228C" w:rsidP="00BF228C">
      <w:pPr>
        <w:jc w:val="both"/>
        <w:rPr>
          <w:b/>
          <w:bCs/>
        </w:rPr>
      </w:pPr>
      <w:r w:rsidRPr="00274A8E">
        <w:rPr>
          <w:b/>
          <w:bCs/>
        </w:rPr>
        <w:tab/>
        <w:t xml:space="preserve">4. BÀI TẬP VỀ NHÀ: </w:t>
      </w:r>
    </w:p>
    <w:p w:rsidR="00BF228C" w:rsidRPr="00274A8E" w:rsidRDefault="00BF228C" w:rsidP="00BF228C">
      <w:pPr>
        <w:jc w:val="both"/>
      </w:pPr>
      <w:r w:rsidRPr="00274A8E">
        <w:rPr>
          <w:b/>
          <w:bCs/>
        </w:rPr>
        <w:tab/>
        <w:t xml:space="preserve">– </w:t>
      </w:r>
      <w:r w:rsidRPr="00274A8E">
        <w:t>Bài tập 1, 2,3,4,5 SGK</w:t>
      </w:r>
    </w:p>
    <w:p w:rsidR="00BF228C" w:rsidRPr="00274A8E" w:rsidRDefault="00BF228C" w:rsidP="00BF228C">
      <w:pPr>
        <w:jc w:val="both"/>
      </w:pPr>
      <w:r w:rsidRPr="00274A8E">
        <w:rPr>
          <w:b/>
          <w:bCs/>
        </w:rPr>
        <w:tab/>
        <w:t xml:space="preserve">– </w:t>
      </w:r>
      <w:r w:rsidRPr="00274A8E">
        <w:t xml:space="preserve">Chuẩn bị bài tập và thực hành 10 </w:t>
      </w:r>
    </w:p>
    <w:p w:rsidR="00BF228C" w:rsidRPr="00274A8E" w:rsidRDefault="00BF228C" w:rsidP="00BF228C">
      <w:pPr>
        <w:jc w:val="both"/>
        <w:rPr>
          <w:b/>
          <w:bCs/>
        </w:rPr>
      </w:pPr>
      <w:r w:rsidRPr="00274A8E">
        <w:tab/>
        <w:t>– Đọc tiếp bài: “ Một số dịch vụ cơ bản của Internet”</w:t>
      </w:r>
    </w:p>
    <w:p w:rsidR="00BF228C" w:rsidRPr="00274A8E" w:rsidRDefault="00BF228C" w:rsidP="00BF228C">
      <w:pPr>
        <w:jc w:val="both"/>
      </w:pPr>
      <w:r w:rsidRPr="00274A8E">
        <w:rPr>
          <w:b/>
          <w:bCs/>
        </w:rPr>
        <w:t>IV. RÚT KINH NGHIỆM, BỔ SUNG:</w:t>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r w:rsidRPr="00274A8E">
        <w:tab/>
      </w:r>
      <w:r w:rsidRPr="00274A8E">
        <w:tab/>
      </w:r>
    </w:p>
    <w:p w:rsidR="00BF228C" w:rsidRPr="00274A8E" w:rsidRDefault="00BF228C" w:rsidP="00BF228C">
      <w:pPr>
        <w:jc w:val="both"/>
      </w:pPr>
      <w:r w:rsidRPr="00274A8E">
        <w:br w:type="page"/>
      </w:r>
      <w:r w:rsidR="0075232A" w:rsidRPr="00274A8E">
        <w:t>Ngày soạn 10/04/2011</w:t>
      </w:r>
      <w:r w:rsidRPr="00274A8E">
        <w:tab/>
      </w:r>
      <w:r w:rsidRPr="00274A8E">
        <w:tab/>
      </w:r>
      <w:r w:rsidR="001946B2" w:rsidRPr="00274A8E">
        <w:t xml:space="preserve">          </w:t>
      </w:r>
      <w:r w:rsidRPr="00274A8E">
        <w:rPr>
          <w:b/>
          <w:bCs/>
          <w:sz w:val="28"/>
          <w:szCs w:val="28"/>
        </w:rPr>
        <w:t>Chương IV: MẠNG MÁY TÍNH VÀ INTERNET</w:t>
      </w:r>
    </w:p>
    <w:p w:rsidR="00BF228C" w:rsidRPr="00274A8E" w:rsidRDefault="00BF228C" w:rsidP="00BF228C">
      <w:pPr>
        <w:jc w:val="both"/>
        <w:rPr>
          <w:b/>
          <w:bCs/>
          <w:sz w:val="26"/>
          <w:szCs w:val="26"/>
        </w:rPr>
      </w:pPr>
      <w:r w:rsidRPr="00274A8E">
        <w:rPr>
          <w:b/>
          <w:bCs/>
        </w:rPr>
        <w:t xml:space="preserve">Tiết dạy: </w:t>
      </w:r>
      <w:r w:rsidR="001946B2" w:rsidRPr="00274A8E">
        <w:rPr>
          <w:b/>
          <w:bCs/>
        </w:rPr>
        <w:t xml:space="preserve">    </w:t>
      </w:r>
      <w:r w:rsidRPr="00274A8E">
        <w:rPr>
          <w:b/>
          <w:bCs/>
        </w:rPr>
        <w:t>62</w:t>
      </w:r>
      <w:r w:rsidRPr="00274A8E">
        <w:tab/>
      </w:r>
      <w:r w:rsidRPr="00274A8E">
        <w:tab/>
      </w:r>
      <w:r w:rsidRPr="00274A8E">
        <w:rPr>
          <w:b/>
          <w:bCs/>
          <w:sz w:val="28"/>
          <w:szCs w:val="28"/>
        </w:rPr>
        <w:t>Bài 22: MỘT SỐ DỊCH VỤ CƠ BẢN CỦA INTERNET(tt)</w:t>
      </w:r>
    </w:p>
    <w:p w:rsidR="001946B2" w:rsidRPr="00274A8E" w:rsidRDefault="001946B2" w:rsidP="00BF228C">
      <w:pPr>
        <w:jc w:val="both"/>
      </w:pPr>
      <w:r w:rsidRPr="00274A8E">
        <w:rPr>
          <w:b/>
          <w:bCs/>
          <w:szCs w:val="26"/>
        </w:rPr>
        <w:t xml:space="preserve">Tuần:          31     </w:t>
      </w:r>
    </w:p>
    <w:p w:rsidR="00BF228C" w:rsidRPr="00274A8E" w:rsidRDefault="00BF228C" w:rsidP="00BF228C">
      <w:pPr>
        <w:jc w:val="both"/>
        <w:rPr>
          <w:b/>
          <w:bCs/>
        </w:rPr>
      </w:pPr>
    </w:p>
    <w:p w:rsidR="00BF228C" w:rsidRPr="00274A8E" w:rsidRDefault="00BF228C" w:rsidP="00BF228C">
      <w:pPr>
        <w:jc w:val="both"/>
      </w:pPr>
      <w:r w:rsidRPr="00274A8E">
        <w:rPr>
          <w:b/>
          <w:bCs/>
        </w:rPr>
        <w:t>I. MỤC TIÊU:</w:t>
      </w:r>
    </w:p>
    <w:p w:rsidR="00BF228C" w:rsidRPr="00274A8E" w:rsidRDefault="00BF228C" w:rsidP="00BF228C">
      <w:pPr>
        <w:jc w:val="both"/>
      </w:pPr>
      <w:r w:rsidRPr="00274A8E">
        <w:rPr>
          <w:b/>
          <w:bCs/>
        </w:rPr>
        <w:tab/>
      </w:r>
      <w:r w:rsidRPr="00274A8E">
        <w:rPr>
          <w:b/>
          <w:bCs/>
          <w:i/>
          <w:iCs/>
        </w:rPr>
        <w:t>Kiến thức:</w:t>
      </w:r>
      <w:r w:rsidRPr="00274A8E">
        <w:t xml:space="preserve"> </w:t>
      </w:r>
      <w:r w:rsidRPr="00274A8E">
        <w:tab/>
      </w:r>
    </w:p>
    <w:p w:rsidR="00BF228C" w:rsidRPr="00274A8E" w:rsidRDefault="00BF228C" w:rsidP="00BF228C">
      <w:pPr>
        <w:tabs>
          <w:tab w:val="left" w:pos="851"/>
        </w:tabs>
        <w:jc w:val="both"/>
      </w:pPr>
      <w:r w:rsidRPr="00274A8E">
        <w:tab/>
        <w:t>– Biết thiết lập hộp thư điện tử.</w:t>
      </w:r>
    </w:p>
    <w:p w:rsidR="00BF228C" w:rsidRPr="00274A8E" w:rsidRDefault="00BF228C" w:rsidP="00BF228C">
      <w:pPr>
        <w:tabs>
          <w:tab w:val="left" w:pos="851"/>
        </w:tabs>
        <w:jc w:val="both"/>
      </w:pPr>
      <w:r w:rsidRPr="00274A8E">
        <w:tab/>
        <w:t>– Biết cách bảo vệ máy tính khỏi bị nhiễm virus.</w:t>
      </w:r>
    </w:p>
    <w:p w:rsidR="00BF228C" w:rsidRPr="00274A8E" w:rsidRDefault="00BF228C" w:rsidP="00BF228C">
      <w:pPr>
        <w:jc w:val="both"/>
      </w:pPr>
      <w:r w:rsidRPr="00274A8E">
        <w:rPr>
          <w:b/>
          <w:bCs/>
        </w:rPr>
        <w:tab/>
      </w:r>
      <w:r w:rsidRPr="00274A8E">
        <w:rPr>
          <w:b/>
          <w:bCs/>
          <w:i/>
          <w:iCs/>
        </w:rPr>
        <w:t>Kĩ năng:</w:t>
      </w:r>
    </w:p>
    <w:p w:rsidR="00BF228C" w:rsidRPr="00274A8E" w:rsidRDefault="00BF228C" w:rsidP="00BF228C">
      <w:pPr>
        <w:tabs>
          <w:tab w:val="left" w:pos="851"/>
        </w:tabs>
        <w:jc w:val="both"/>
      </w:pPr>
      <w:r w:rsidRPr="00274A8E">
        <w:tab/>
        <w:t>– Sử dụng được trình duyệt web.</w:t>
      </w:r>
    </w:p>
    <w:p w:rsidR="00BF228C" w:rsidRPr="00274A8E" w:rsidRDefault="00BF228C" w:rsidP="00BF228C">
      <w:pPr>
        <w:tabs>
          <w:tab w:val="left" w:pos="851"/>
        </w:tabs>
        <w:jc w:val="both"/>
      </w:pPr>
      <w:r w:rsidRPr="00274A8E">
        <w:tab/>
        <w:t>– Thực hiện được đăng kí, gửi, nhận thư điện tử.</w:t>
      </w:r>
    </w:p>
    <w:p w:rsidR="00BF228C" w:rsidRPr="00274A8E" w:rsidRDefault="00BF228C" w:rsidP="00BF228C">
      <w:pPr>
        <w:jc w:val="both"/>
      </w:pPr>
      <w:r w:rsidRPr="00274A8E">
        <w:tab/>
      </w:r>
      <w:r w:rsidRPr="00274A8E">
        <w:rPr>
          <w:b/>
          <w:bCs/>
          <w:i/>
          <w:iCs/>
        </w:rPr>
        <w:t>Thái độ:</w:t>
      </w:r>
      <w:r w:rsidRPr="00274A8E">
        <w:t xml:space="preserve"> </w:t>
      </w:r>
    </w:p>
    <w:p w:rsidR="00BF228C" w:rsidRPr="00274A8E" w:rsidRDefault="00BF228C" w:rsidP="00BF228C">
      <w:pPr>
        <w:tabs>
          <w:tab w:val="left" w:pos="851"/>
        </w:tabs>
        <w:jc w:val="both"/>
      </w:pPr>
      <w:r w:rsidRPr="00274A8E">
        <w:tab/>
        <w:t>– Có thái độ lành mạnh khi sử dụng Internet.</w:t>
      </w:r>
    </w:p>
    <w:p w:rsidR="00BF228C" w:rsidRPr="00274A8E" w:rsidRDefault="00BF228C" w:rsidP="00BF228C">
      <w:pPr>
        <w:jc w:val="both"/>
        <w:rPr>
          <w:b/>
          <w:bCs/>
        </w:rPr>
      </w:pPr>
      <w:r w:rsidRPr="00274A8E">
        <w:rPr>
          <w:b/>
          <w:bCs/>
        </w:rPr>
        <w:t>II. CHUẨN BỊ:</w:t>
      </w:r>
    </w:p>
    <w:p w:rsidR="00BF228C" w:rsidRPr="00274A8E" w:rsidRDefault="00BF228C" w:rsidP="00BF228C">
      <w:pPr>
        <w:jc w:val="both"/>
      </w:pPr>
      <w:r w:rsidRPr="00274A8E">
        <w:rPr>
          <w:b/>
          <w:bCs/>
        </w:rPr>
        <w:tab/>
      </w:r>
      <w:r w:rsidRPr="00274A8E">
        <w:rPr>
          <w:b/>
          <w:bCs/>
          <w:i/>
          <w:iCs/>
        </w:rPr>
        <w:t>Giáo viên:</w:t>
      </w:r>
      <w:r w:rsidRPr="00274A8E">
        <w:t xml:space="preserve"> – Giáo án, tranh ảnh</w:t>
      </w:r>
    </w:p>
    <w:p w:rsidR="00BF228C" w:rsidRPr="00274A8E" w:rsidRDefault="00BF228C" w:rsidP="00BF228C">
      <w:pPr>
        <w:tabs>
          <w:tab w:val="left" w:pos="851"/>
        </w:tabs>
        <w:jc w:val="both"/>
      </w:pPr>
      <w:r w:rsidRPr="00274A8E">
        <w:tab/>
      </w:r>
      <w:r w:rsidRPr="00274A8E">
        <w:tab/>
        <w:t xml:space="preserve">       – Tổ chức hoạt động theo nhóm.</w:t>
      </w:r>
    </w:p>
    <w:p w:rsidR="00BF228C" w:rsidRPr="00274A8E" w:rsidRDefault="00BF228C" w:rsidP="00BF228C">
      <w:pPr>
        <w:jc w:val="both"/>
      </w:pPr>
      <w:r w:rsidRPr="00274A8E">
        <w:tab/>
      </w:r>
      <w:r w:rsidRPr="00274A8E">
        <w:rPr>
          <w:b/>
          <w:bCs/>
          <w:i/>
          <w:iCs/>
        </w:rPr>
        <w:t>Học sinh:</w:t>
      </w:r>
      <w:r w:rsidRPr="00274A8E">
        <w:t xml:space="preserve"> – Sách giáo khoa, vở ghi. Đọc bài trước.</w:t>
      </w:r>
    </w:p>
    <w:p w:rsidR="00BF228C" w:rsidRPr="00274A8E" w:rsidRDefault="00BF228C" w:rsidP="00BF228C">
      <w:pPr>
        <w:jc w:val="both"/>
        <w:rPr>
          <w:b/>
          <w:bCs/>
        </w:rPr>
      </w:pPr>
      <w:r w:rsidRPr="00274A8E">
        <w:rPr>
          <w:b/>
          <w:bCs/>
        </w:rPr>
        <w:t>III. HOẠT ĐỘNG DẠY HỌC:</w:t>
      </w:r>
    </w:p>
    <w:p w:rsidR="00BF228C" w:rsidRPr="00274A8E" w:rsidRDefault="00BF228C" w:rsidP="00BF228C">
      <w:pPr>
        <w:jc w:val="both"/>
      </w:pPr>
      <w:r w:rsidRPr="00274A8E">
        <w:tab/>
      </w:r>
      <w:r w:rsidRPr="00274A8E">
        <w:rPr>
          <w:b/>
          <w:bCs/>
        </w:rPr>
        <w:t>1. Ổn định tổ chức</w:t>
      </w:r>
      <w:r w:rsidRPr="00274A8E">
        <w:t>: Kiểm tra sĩ số lớp.</w:t>
      </w:r>
    </w:p>
    <w:p w:rsidR="00BF228C" w:rsidRPr="00274A8E" w:rsidRDefault="00BF228C" w:rsidP="00BF228C">
      <w:pPr>
        <w:keepNext/>
        <w:jc w:val="both"/>
        <w:outlineLvl w:val="1"/>
      </w:pPr>
      <w:r w:rsidRPr="00274A8E">
        <w:rPr>
          <w:b/>
          <w:bCs/>
        </w:rPr>
        <w:tab/>
        <w:t xml:space="preserve">2. Kiểm tra bài cũ: </w:t>
      </w:r>
      <w:r w:rsidRPr="00274A8E">
        <w:t>(3’)</w:t>
      </w:r>
    </w:p>
    <w:p w:rsidR="00BF228C" w:rsidRPr="00274A8E" w:rsidRDefault="00BF228C" w:rsidP="00BF228C">
      <w:pPr>
        <w:keepNext/>
        <w:jc w:val="both"/>
        <w:outlineLvl w:val="1"/>
      </w:pPr>
      <w:r w:rsidRPr="00274A8E">
        <w:rPr>
          <w:b/>
          <w:bCs/>
        </w:rPr>
        <w:tab/>
      </w:r>
      <w:r w:rsidRPr="00274A8E">
        <w:rPr>
          <w:b/>
          <w:bCs/>
        </w:rPr>
        <w:tab/>
        <w:t xml:space="preserve">H: </w:t>
      </w:r>
      <w:r w:rsidRPr="00274A8E">
        <w:t xml:space="preserve"> Em hiểu thế nào là trình duyệt web?</w:t>
      </w:r>
    </w:p>
    <w:p w:rsidR="00BF228C" w:rsidRPr="00274A8E" w:rsidRDefault="00BF228C" w:rsidP="00BF228C">
      <w:pPr>
        <w:keepNext/>
        <w:jc w:val="both"/>
        <w:outlineLvl w:val="1"/>
        <w:rPr>
          <w:b/>
          <w:bCs/>
        </w:rPr>
      </w:pPr>
      <w:r w:rsidRPr="00274A8E">
        <w:rPr>
          <w:b/>
          <w:bCs/>
        </w:rPr>
        <w:tab/>
        <w:t>3. Giảng bài mới:</w:t>
      </w:r>
    </w:p>
    <w:tbl>
      <w:tblPr>
        <w:tblW w:w="989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356"/>
        <w:gridCol w:w="3250"/>
        <w:gridCol w:w="2860"/>
      </w:tblGrid>
      <w:tr w:rsidR="00BF228C" w:rsidRPr="00274A8E">
        <w:tc>
          <w:tcPr>
            <w:tcW w:w="42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ind w:left="-108" w:right="-108"/>
              <w:jc w:val="center"/>
              <w:rPr>
                <w:b/>
                <w:bCs/>
              </w:rPr>
            </w:pPr>
            <w:r w:rsidRPr="00274A8E">
              <w:rPr>
                <w:b/>
                <w:bCs/>
              </w:rPr>
              <w:t>TL</w:t>
            </w:r>
          </w:p>
        </w:tc>
        <w:tc>
          <w:tcPr>
            <w:tcW w:w="335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Nội dung</w:t>
            </w:r>
          </w:p>
        </w:tc>
        <w:tc>
          <w:tcPr>
            <w:tcW w:w="3250"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Giáo viên</w:t>
            </w:r>
          </w:p>
        </w:tc>
        <w:tc>
          <w:tcPr>
            <w:tcW w:w="2860"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Học sinh</w:t>
            </w:r>
          </w:p>
        </w:tc>
      </w:tr>
      <w:tr w:rsidR="00BF228C" w:rsidRPr="00274A8E">
        <w:tc>
          <w:tcPr>
            <w:tcW w:w="9892"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1: Tìm hiểu dịch vụ thư điện tử</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15</w:t>
            </w:r>
          </w:p>
        </w:tc>
        <w:tc>
          <w:tcPr>
            <w:tcW w:w="335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3. Thư điện tử.</w:t>
            </w:r>
          </w:p>
          <w:p w:rsidR="00BF228C" w:rsidRPr="00274A8E" w:rsidRDefault="00BF228C" w:rsidP="00BF228C">
            <w:pPr>
              <w:jc w:val="both"/>
            </w:pPr>
            <w:r w:rsidRPr="00274A8E">
              <w:t xml:space="preserve"> </w:t>
            </w:r>
            <w:r w:rsidRPr="00274A8E">
              <w:sym w:font="Symbol" w:char="F0B7"/>
            </w:r>
            <w:r w:rsidRPr="00274A8E">
              <w:t xml:space="preserve"> Để gửi và nhận thư điện tử, người dùng cần đăng kí hộp thư điện tử gồm: tên truy cập và mật khẩu để truy cập khi gửi /nhận thư điện tử.</w:t>
            </w:r>
          </w:p>
          <w:p w:rsidR="00BF228C" w:rsidRPr="00274A8E" w:rsidRDefault="00BF228C" w:rsidP="00BF228C">
            <w:pPr>
              <w:jc w:val="both"/>
            </w:pPr>
            <w:r w:rsidRPr="00274A8E">
              <w:sym w:font="Symbol" w:char="F0B7"/>
            </w:r>
            <w:r w:rsidRPr="00274A8E">
              <w:t xml:space="preserve"> Mỗi hộp thư điện tử được gắn với một địa chỉ thư điện tử duy nhất có dạng:</w:t>
            </w:r>
          </w:p>
          <w:p w:rsidR="00BF228C" w:rsidRPr="00274A8E" w:rsidRDefault="00BF228C" w:rsidP="00BF228C">
            <w:pPr>
              <w:jc w:val="both"/>
            </w:pPr>
            <w:r w:rsidRPr="00274A8E">
              <w:t>&lt;</w:t>
            </w:r>
            <w:r w:rsidRPr="00274A8E">
              <w:rPr>
                <w:i/>
                <w:iCs/>
              </w:rPr>
              <w:t>tên truy cập</w:t>
            </w:r>
            <w:r w:rsidRPr="00274A8E">
              <w:t>&gt;@&lt;</w:t>
            </w:r>
            <w:r w:rsidRPr="00274A8E">
              <w:rPr>
                <w:i/>
                <w:iCs/>
              </w:rPr>
              <w:t>địa chỉ máy chủ của hộp thư</w:t>
            </w:r>
            <w:r w:rsidRPr="00274A8E">
              <w:t>&gt;.</w:t>
            </w:r>
          </w:p>
          <w:p w:rsidR="00BF228C" w:rsidRPr="00274A8E" w:rsidRDefault="00BF228C" w:rsidP="00BF228C">
            <w:pPr>
              <w:jc w:val="both"/>
            </w:pPr>
            <w:r w:rsidRPr="00274A8E">
              <w:sym w:font="Symbol" w:char="F0B7"/>
            </w:r>
            <w:r w:rsidRPr="00274A8E">
              <w:t xml:space="preserve"> Tương tự hệ thống bưu chính, để thực hiện dịch vụ thư điện tử cần có nơi trung chuyển và phân phát thư (máy chủ), hộp thư (inbox), địa chỉ (address) và nội dung thư (message). Nội dung thư sẽ được lưu trong máy chủ. Nhờ trình duyệt web hoặc chương trình chuyên dụng, người nhận có thể mở hộp thư để xem và có thể tải về máy của mình.</w:t>
            </w:r>
          </w:p>
        </w:tc>
        <w:tc>
          <w:tcPr>
            <w:tcW w:w="3250"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Thư điện tử là dịch vụ thực hiện việc chuyển thông tin trên Internet thông qua hộp thư điện tử. Sử dụng dịch vụ này ngoài nội dung thư có thể truyền kèm tệp (văn bản, âm thanh, hình ảnh, video…)</w:t>
            </w:r>
          </w:p>
          <w:p w:rsidR="00BF228C" w:rsidRPr="00274A8E" w:rsidRDefault="00BF228C" w:rsidP="00BF228C">
            <w:pPr>
              <w:jc w:val="both"/>
            </w:pPr>
            <w:r w:rsidRPr="00274A8E">
              <w:sym w:font="Symbol" w:char="F0B7"/>
            </w:r>
            <w:r w:rsidRPr="00274A8E">
              <w:t xml:space="preserve"> Ví dụ: Với địa chỉ</w:t>
            </w:r>
          </w:p>
          <w:p w:rsidR="00BF228C" w:rsidRPr="00274A8E" w:rsidRDefault="00BF228C" w:rsidP="00BF228C">
            <w:pPr>
              <w:jc w:val="both"/>
            </w:pPr>
            <w:r w:rsidRPr="00274A8E">
              <w:t xml:space="preserve"> </w:t>
            </w:r>
            <w:hyperlink r:id="rId122" w:history="1">
              <w:r w:rsidRPr="00274A8E">
                <w:rPr>
                  <w:color w:val="0000FF"/>
                  <w:u w:val="single"/>
                </w:rPr>
                <w:t>minhanh@yahoo.com</w:t>
              </w:r>
            </w:hyperlink>
            <w:r w:rsidRPr="00274A8E">
              <w:t xml:space="preserve"> </w:t>
            </w:r>
          </w:p>
          <w:p w:rsidR="00BF228C" w:rsidRPr="00274A8E" w:rsidRDefault="00BF228C" w:rsidP="00BF228C">
            <w:pPr>
              <w:jc w:val="both"/>
            </w:pPr>
            <w:r w:rsidRPr="00274A8E">
              <w:t xml:space="preserve">thì </w:t>
            </w:r>
            <w:r w:rsidRPr="00274A8E">
              <w:rPr>
                <w:i/>
                <w:iCs/>
              </w:rPr>
              <w:t>minhanh</w:t>
            </w:r>
            <w:r w:rsidRPr="00274A8E">
              <w:t xml:space="preserve"> là tên truy cập còn </w:t>
            </w:r>
            <w:r w:rsidRPr="00274A8E">
              <w:rPr>
                <w:i/>
                <w:iCs/>
              </w:rPr>
              <w:t>yahoo.com</w:t>
            </w:r>
            <w:r w:rsidRPr="00274A8E">
              <w:t xml:space="preserve"> là địa chỉ của máy chủ.</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Dùng thư điện tử, ta có thể gửi đồng thời cho nhiều người cùng lúc, hầu như họ đều nhận được đồng thời.</w:t>
            </w:r>
          </w:p>
          <w:p w:rsidR="00BF228C" w:rsidRPr="00274A8E" w:rsidRDefault="00BF228C" w:rsidP="00BF228C">
            <w:pPr>
              <w:jc w:val="both"/>
            </w:pPr>
          </w:p>
        </w:tc>
        <w:tc>
          <w:tcPr>
            <w:tcW w:w="2860"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tc>
      </w:tr>
      <w:tr w:rsidR="00BF228C" w:rsidRPr="00274A8E">
        <w:tc>
          <w:tcPr>
            <w:tcW w:w="9892"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2: Tìm hiểu vấn đề bảo mật thông tin</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5</w:t>
            </w:r>
          </w:p>
        </w:tc>
        <w:tc>
          <w:tcPr>
            <w:tcW w:w="335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4. Vấn đề bảo mật thông tin.</w:t>
            </w:r>
          </w:p>
          <w:p w:rsidR="00BF228C" w:rsidRPr="00274A8E" w:rsidRDefault="00BF228C" w:rsidP="00BF228C">
            <w:pPr>
              <w:jc w:val="both"/>
              <w:rPr>
                <w:b/>
                <w:bCs/>
              </w:rPr>
            </w:pPr>
          </w:p>
          <w:p w:rsidR="00BF228C" w:rsidRPr="00274A8E" w:rsidRDefault="00BF228C" w:rsidP="00BF228C">
            <w:pPr>
              <w:jc w:val="both"/>
              <w:rPr>
                <w:b/>
                <w:bCs/>
              </w:rPr>
            </w:pPr>
            <w:r w:rsidRPr="00274A8E">
              <w:rPr>
                <w:b/>
                <w:bCs/>
              </w:rPr>
              <w:t>a. Quyền truy cập website.</w:t>
            </w:r>
          </w:p>
          <w:p w:rsidR="00BF228C" w:rsidRPr="00274A8E" w:rsidRDefault="00BF228C" w:rsidP="00BF228C">
            <w:pPr>
              <w:jc w:val="both"/>
            </w:pPr>
            <w:r w:rsidRPr="00274A8E">
              <w:t>Người ta giới hạn quyền truy cập với người dùng bằng tên và mật khẩu đăng nhập.</w:t>
            </w:r>
          </w:p>
          <w:p w:rsidR="00BF228C" w:rsidRPr="00274A8E" w:rsidRDefault="00BF228C" w:rsidP="00BF228C">
            <w:pPr>
              <w:jc w:val="both"/>
            </w:pPr>
            <w:r w:rsidRPr="00274A8E">
              <w:t>Chỉ đúng đối tượng được phép sử dụng mới có thể vào xem được.</w:t>
            </w: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r w:rsidRPr="00274A8E">
              <w:rPr>
                <w:b/>
                <w:bCs/>
              </w:rPr>
              <w:t>b. Mã hoá dữ liệu.</w:t>
            </w:r>
          </w:p>
          <w:p w:rsidR="00BF228C" w:rsidRPr="00274A8E" w:rsidRDefault="00BF228C" w:rsidP="00BF228C">
            <w:pPr>
              <w:jc w:val="both"/>
            </w:pPr>
            <w:r w:rsidRPr="00274A8E">
              <w:rPr>
                <w:b/>
                <w:bCs/>
              </w:rPr>
              <w:sym w:font="Symbol" w:char="F0B7"/>
            </w:r>
            <w:r w:rsidRPr="00274A8E">
              <w:rPr>
                <w:b/>
                <w:bCs/>
              </w:rPr>
              <w:t xml:space="preserve"> </w:t>
            </w:r>
            <w:r w:rsidRPr="00274A8E">
              <w:t xml:space="preserve"> Mã hoá dữ liệu được sử dụng để tăng cường tính bảo mật cho các thông điệp mà chỉ người biết giải mã mới đọc được.</w:t>
            </w:r>
          </w:p>
          <w:p w:rsidR="00BF228C" w:rsidRPr="00274A8E" w:rsidRDefault="00BF228C" w:rsidP="00BF228C">
            <w:pPr>
              <w:jc w:val="both"/>
            </w:pPr>
            <w:r w:rsidRPr="00274A8E">
              <w:sym w:font="Symbol" w:char="F0B7"/>
            </w:r>
            <w:r w:rsidRPr="00274A8E">
              <w:t xml:space="preserve"> Việc mã hoá được thực hiện bằng nhiều cách, cả phần cứng lẫn phần mềm.</w:t>
            </w:r>
          </w:p>
          <w:p w:rsidR="00BF228C" w:rsidRPr="00274A8E" w:rsidRDefault="00BF228C" w:rsidP="00BF228C">
            <w:pPr>
              <w:jc w:val="both"/>
            </w:pPr>
          </w:p>
          <w:p w:rsidR="00BF228C" w:rsidRPr="00274A8E" w:rsidRDefault="00BF228C" w:rsidP="00BF228C">
            <w:pPr>
              <w:jc w:val="both"/>
              <w:rPr>
                <w:b/>
                <w:bCs/>
              </w:rPr>
            </w:pPr>
            <w:r w:rsidRPr="00274A8E">
              <w:rPr>
                <w:b/>
                <w:bCs/>
              </w:rPr>
              <w:t>c. Nguy cơ nhiễm virus khi sử dụng các dịch vụ Internet.</w:t>
            </w:r>
          </w:p>
          <w:p w:rsidR="00BF228C" w:rsidRPr="00274A8E" w:rsidRDefault="00BF228C" w:rsidP="00BF228C">
            <w:pPr>
              <w:jc w:val="both"/>
            </w:pPr>
            <w:r w:rsidRPr="00274A8E">
              <w:sym w:font="Symbol" w:char="F0B7"/>
            </w:r>
            <w:r w:rsidRPr="00274A8E">
              <w:t xml:space="preserve"> Để bảo vệ máy tính của mình không bị nhiễm virus, người dùng nên cài đặt một phần mềm chống virus ( BKAV, D2, Norton Antivirus, ..) và cập nhật phiên bản mới thường xuyên để ngăn ngừa virus mới.</w:t>
            </w:r>
          </w:p>
        </w:tc>
        <w:tc>
          <w:tcPr>
            <w:tcW w:w="3250"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i/>
                <w:iCs/>
              </w:rPr>
              <w:t>Dẫn dắt vấn đề</w:t>
            </w:r>
            <w:r w:rsidRPr="00274A8E">
              <w:t>: Ngoài việc khai thác dịch vụ trên Internet người dùng cần phải biết bảo vệ mình trước nguy cơ trên Internet như tin tặc, virus, thư điện tử quảng cáo.</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Nếu không được cấp quyền hoặc gõ không đúng mật khẩu thì sẽ không thể truy cập được nội dung của website đó.</w:t>
            </w:r>
          </w:p>
          <w:p w:rsidR="00BF228C" w:rsidRPr="00274A8E" w:rsidRDefault="00BF228C" w:rsidP="00BF228C">
            <w:pPr>
              <w:jc w:val="both"/>
            </w:pPr>
            <w:r w:rsidRPr="00274A8E">
              <w:rPr>
                <w:b/>
                <w:bCs/>
              </w:rPr>
              <w:t>H.</w:t>
            </w:r>
            <w:r w:rsidRPr="00274A8E">
              <w:t xml:space="preserve"> Hãy cho ví dụ về quyền truy cập?</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Trong chương I, ta đã nói đến mã hoá thông tin thành dữ liệu để đưa vào máy tính. Việc bảo mật thông tin còn được sử dụng vào nhiều mục đích khác, chẳng hạn để bảo mật thông tin.</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Khi tải về từ Internet các tệp tài liệu, âm thanh hay một chương trình tiện ích … thì tệp đó có thể đã bị nhiễm virus.</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Nêu một vài phần mềm chống virus mà em biết?</w:t>
            </w:r>
          </w:p>
          <w:p w:rsidR="00BF228C" w:rsidRPr="00274A8E" w:rsidRDefault="00BF228C" w:rsidP="00BF228C">
            <w:pPr>
              <w:jc w:val="both"/>
            </w:pPr>
          </w:p>
        </w:tc>
        <w:tc>
          <w:tcPr>
            <w:tcW w:w="2860"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rPr>
                <w:b/>
                <w:bCs/>
              </w:rPr>
              <w:t>Đ.</w:t>
            </w:r>
            <w:r w:rsidRPr="00274A8E">
              <w:t xml:space="preserve"> Ví dụ: Xem các thông tin về tình hình học tập của học sinh.</w:t>
            </w:r>
          </w:p>
          <w:p w:rsidR="00BF228C" w:rsidRPr="00274A8E" w:rsidRDefault="00BF228C" w:rsidP="00BF228C">
            <w:pPr>
              <w:jc w:val="both"/>
            </w:pPr>
          </w:p>
          <w:p w:rsidR="00BF228C" w:rsidRPr="00274A8E" w:rsidRDefault="00BF228C" w:rsidP="00BF228C">
            <w:pPr>
              <w:jc w:val="both"/>
            </w:pPr>
          </w:p>
          <w:tbl>
            <w:tblPr>
              <w:tblW w:w="2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7"/>
              <w:gridCol w:w="240"/>
              <w:gridCol w:w="240"/>
              <w:gridCol w:w="240"/>
              <w:gridCol w:w="344"/>
              <w:gridCol w:w="250"/>
            </w:tblGrid>
            <w:tr w:rsidR="00BF228C" w:rsidRPr="00274A8E" w:rsidTr="00EA0791">
              <w:tc>
                <w:tcPr>
                  <w:tcW w:w="1187" w:type="dxa"/>
                  <w:tcBorders>
                    <w:top w:val="single" w:sz="4" w:space="0" w:color="auto"/>
                    <w:left w:val="single" w:sz="4" w:space="0" w:color="auto"/>
                    <w:bottom w:val="single" w:sz="4" w:space="0" w:color="auto"/>
                    <w:right w:val="single" w:sz="4" w:space="0" w:color="auto"/>
                  </w:tcBorders>
                  <w:shd w:val="clear" w:color="auto" w:fill="auto"/>
                </w:tcPr>
                <w:p w:rsidR="00BF228C" w:rsidRPr="00EA0791" w:rsidRDefault="00BF228C" w:rsidP="00EA0791">
                  <w:pPr>
                    <w:jc w:val="both"/>
                    <w:rPr>
                      <w:sz w:val="20"/>
                      <w:szCs w:val="20"/>
                    </w:rPr>
                  </w:pPr>
                  <w:r w:rsidRPr="00EA0791">
                    <w:rPr>
                      <w:sz w:val="20"/>
                      <w:szCs w:val="20"/>
                    </w:rPr>
                    <w:t>chữ gốc</w:t>
                  </w:r>
                </w:p>
              </w:tc>
              <w:tc>
                <w:tcPr>
                  <w:tcW w:w="24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a</w:t>
                  </w:r>
                </w:p>
              </w:tc>
              <w:tc>
                <w:tcPr>
                  <w:tcW w:w="24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b</w:t>
                  </w:r>
                </w:p>
              </w:tc>
              <w:tc>
                <w:tcPr>
                  <w:tcW w:w="24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c</w:t>
                  </w:r>
                </w:p>
              </w:tc>
              <w:tc>
                <w:tcPr>
                  <w:tcW w:w="34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w:t>
                  </w:r>
                </w:p>
              </w:tc>
              <w:tc>
                <w:tcPr>
                  <w:tcW w:w="25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z</w:t>
                  </w:r>
                </w:p>
              </w:tc>
            </w:tr>
            <w:tr w:rsidR="00BF228C" w:rsidRPr="00274A8E" w:rsidTr="00EA0791">
              <w:tc>
                <w:tcPr>
                  <w:tcW w:w="1187" w:type="dxa"/>
                  <w:tcBorders>
                    <w:top w:val="single" w:sz="4" w:space="0" w:color="auto"/>
                    <w:left w:val="single" w:sz="4" w:space="0" w:color="auto"/>
                    <w:bottom w:val="single" w:sz="4" w:space="0" w:color="auto"/>
                    <w:right w:val="single" w:sz="4" w:space="0" w:color="auto"/>
                  </w:tcBorders>
                  <w:shd w:val="clear" w:color="auto" w:fill="auto"/>
                </w:tcPr>
                <w:p w:rsidR="00BF228C" w:rsidRPr="00EA0791" w:rsidRDefault="00BF228C" w:rsidP="00EA0791">
                  <w:pPr>
                    <w:jc w:val="both"/>
                    <w:rPr>
                      <w:sz w:val="20"/>
                      <w:szCs w:val="20"/>
                    </w:rPr>
                  </w:pPr>
                  <w:r w:rsidRPr="00EA0791">
                    <w:rPr>
                      <w:sz w:val="20"/>
                      <w:szCs w:val="20"/>
                    </w:rPr>
                    <w:t>chữ mã hoá</w:t>
                  </w:r>
                </w:p>
              </w:tc>
              <w:tc>
                <w:tcPr>
                  <w:tcW w:w="24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c</w:t>
                  </w:r>
                </w:p>
              </w:tc>
              <w:tc>
                <w:tcPr>
                  <w:tcW w:w="24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d</w:t>
                  </w:r>
                </w:p>
              </w:tc>
              <w:tc>
                <w:tcPr>
                  <w:tcW w:w="24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e</w:t>
                  </w:r>
                </w:p>
              </w:tc>
              <w:tc>
                <w:tcPr>
                  <w:tcW w:w="34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w:t>
                  </w:r>
                </w:p>
              </w:tc>
              <w:tc>
                <w:tcPr>
                  <w:tcW w:w="250"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b</w:t>
                  </w:r>
                </w:p>
              </w:tc>
            </w:tr>
          </w:tbl>
          <w:p w:rsidR="00BF228C" w:rsidRPr="00274A8E" w:rsidRDefault="00BF228C" w:rsidP="00BF228C">
            <w:pPr>
              <w:jc w:val="both"/>
            </w:pPr>
          </w:p>
          <w:p w:rsidR="00BF228C" w:rsidRPr="00274A8E" w:rsidRDefault="00BF228C" w:rsidP="00BF228C">
            <w:pPr>
              <w:jc w:val="both"/>
            </w:pPr>
            <w:r w:rsidRPr="00274A8E">
              <w:t>ví dụ: từ “bac” được mã hoá thành “dce”</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BKAV, Antivirus, …</w:t>
            </w:r>
          </w:p>
        </w:tc>
      </w:tr>
      <w:tr w:rsidR="00BF228C" w:rsidRPr="00274A8E">
        <w:tc>
          <w:tcPr>
            <w:tcW w:w="9892"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3: Củng cố</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w:t>
            </w:r>
          </w:p>
        </w:tc>
        <w:tc>
          <w:tcPr>
            <w:tcW w:w="335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p>
        </w:tc>
        <w:tc>
          <w:tcPr>
            <w:tcW w:w="3250"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t>Nhấn mạnh:</w:t>
            </w:r>
          </w:p>
          <w:p w:rsidR="00BF228C" w:rsidRPr="00274A8E" w:rsidRDefault="00BF228C" w:rsidP="00BF228C">
            <w:pPr>
              <w:jc w:val="both"/>
            </w:pPr>
            <w:r w:rsidRPr="00274A8E">
              <w:t>– Cách gửi và nhận thư điện tử</w:t>
            </w:r>
          </w:p>
          <w:p w:rsidR="00BF228C" w:rsidRPr="00274A8E" w:rsidRDefault="00BF228C" w:rsidP="00BF228C">
            <w:pPr>
              <w:jc w:val="both"/>
            </w:pPr>
            <w:r w:rsidRPr="00274A8E">
              <w:t>– Cách phòng chống virus  khi sử dụng dịch vụ Internet.</w:t>
            </w:r>
          </w:p>
        </w:tc>
        <w:tc>
          <w:tcPr>
            <w:tcW w:w="2860"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tc>
      </w:tr>
    </w:tbl>
    <w:p w:rsidR="00BF228C" w:rsidRPr="00274A8E" w:rsidRDefault="00BF228C" w:rsidP="00BF228C">
      <w:pPr>
        <w:jc w:val="both"/>
        <w:rPr>
          <w:b/>
          <w:bCs/>
        </w:rPr>
      </w:pPr>
      <w:r w:rsidRPr="00274A8E">
        <w:rPr>
          <w:b/>
          <w:bCs/>
        </w:rPr>
        <w:tab/>
        <w:t xml:space="preserve">4. BÀI TẬP VỀ NHÀ: </w:t>
      </w:r>
    </w:p>
    <w:p w:rsidR="00BF228C" w:rsidRPr="00274A8E" w:rsidRDefault="00BF228C" w:rsidP="00BF228C">
      <w:pPr>
        <w:jc w:val="both"/>
      </w:pPr>
      <w:r w:rsidRPr="00274A8E">
        <w:rPr>
          <w:b/>
          <w:bCs/>
        </w:rPr>
        <w:tab/>
        <w:t xml:space="preserve">– </w:t>
      </w:r>
      <w:r w:rsidRPr="00274A8E">
        <w:t xml:space="preserve"> Bài 6, 7 SGK trang 162</w:t>
      </w:r>
    </w:p>
    <w:p w:rsidR="00BF228C" w:rsidRPr="00274A8E" w:rsidRDefault="00BF228C" w:rsidP="00BF228C">
      <w:pPr>
        <w:jc w:val="both"/>
      </w:pPr>
      <w:r w:rsidRPr="00274A8E">
        <w:rPr>
          <w:b/>
          <w:bCs/>
        </w:rPr>
        <w:tab/>
        <w:t xml:space="preserve">– </w:t>
      </w:r>
      <w:r w:rsidRPr="00274A8E">
        <w:t>Chuẩn bị bài tập và thực hành 11.</w:t>
      </w:r>
    </w:p>
    <w:p w:rsidR="00BF228C" w:rsidRPr="00274A8E" w:rsidRDefault="00BF228C" w:rsidP="00BF228C">
      <w:pPr>
        <w:jc w:val="both"/>
      </w:pPr>
      <w:r w:rsidRPr="00274A8E">
        <w:rPr>
          <w:b/>
          <w:bCs/>
        </w:rPr>
        <w:t>IV. RÚT KINH NGHIỆM, BỔ SUNG:</w:t>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r w:rsidRPr="00274A8E">
        <w:tab/>
      </w:r>
      <w:r w:rsidRPr="00274A8E">
        <w:tab/>
      </w:r>
    </w:p>
    <w:p w:rsidR="00BF228C" w:rsidRPr="00274A8E" w:rsidRDefault="00BF228C" w:rsidP="00BF228C">
      <w:pPr>
        <w:jc w:val="both"/>
      </w:pPr>
      <w:r w:rsidRPr="00274A8E">
        <w:br w:type="page"/>
        <w:t xml:space="preserve">Ngày soạn: </w:t>
      </w:r>
      <w:r w:rsidRPr="00274A8E">
        <w:tab/>
      </w:r>
      <w:r w:rsidR="0075232A" w:rsidRPr="00274A8E">
        <w:t>10/04/2011</w:t>
      </w:r>
      <w:r w:rsidRPr="00274A8E">
        <w:tab/>
      </w:r>
      <w:r w:rsidRPr="00274A8E">
        <w:tab/>
      </w:r>
      <w:r w:rsidR="00827003" w:rsidRPr="00274A8E">
        <w:t xml:space="preserve">         </w:t>
      </w:r>
      <w:r w:rsidRPr="00274A8E">
        <w:rPr>
          <w:b/>
          <w:bCs/>
          <w:sz w:val="28"/>
          <w:szCs w:val="28"/>
        </w:rPr>
        <w:t>Chương IV: MẠNG MÁY TÍNH VÀ INTERNET</w:t>
      </w:r>
    </w:p>
    <w:p w:rsidR="00BF228C" w:rsidRPr="00274A8E" w:rsidRDefault="00BF228C" w:rsidP="00BF228C">
      <w:pPr>
        <w:jc w:val="both"/>
        <w:rPr>
          <w:b/>
          <w:bCs/>
          <w:sz w:val="28"/>
          <w:szCs w:val="28"/>
        </w:rPr>
      </w:pPr>
      <w:r w:rsidRPr="00274A8E">
        <w:rPr>
          <w:b/>
          <w:bCs/>
        </w:rPr>
        <w:t>Tiết dạy:</w:t>
      </w:r>
      <w:r w:rsidRPr="00274A8E">
        <w:rPr>
          <w:b/>
          <w:bCs/>
        </w:rPr>
        <w:tab/>
        <w:t>63</w:t>
      </w:r>
      <w:r w:rsidRPr="00274A8E">
        <w:tab/>
      </w:r>
      <w:r w:rsidRPr="00274A8E">
        <w:tab/>
      </w:r>
      <w:r w:rsidRPr="00274A8E">
        <w:tab/>
      </w:r>
      <w:r w:rsidR="00827003" w:rsidRPr="00274A8E">
        <w:rPr>
          <w:sz w:val="28"/>
          <w:szCs w:val="28"/>
        </w:rPr>
        <w:t xml:space="preserve">         </w:t>
      </w:r>
      <w:r w:rsidRPr="00274A8E">
        <w:rPr>
          <w:b/>
          <w:bCs/>
          <w:sz w:val="28"/>
          <w:szCs w:val="28"/>
        </w:rPr>
        <w:t>Bài tập:  MẠNG MÁY TÍNH VÀ INTERNET</w:t>
      </w:r>
    </w:p>
    <w:p w:rsidR="001946B2" w:rsidRPr="00274A8E" w:rsidRDefault="001946B2" w:rsidP="00BF228C">
      <w:pPr>
        <w:jc w:val="both"/>
      </w:pPr>
      <w:r w:rsidRPr="00274A8E">
        <w:rPr>
          <w:b/>
          <w:bCs/>
          <w:szCs w:val="26"/>
        </w:rPr>
        <w:t>Tuần:              32</w:t>
      </w:r>
    </w:p>
    <w:p w:rsidR="00827003" w:rsidRPr="00274A8E" w:rsidRDefault="00827003" w:rsidP="00BF228C">
      <w:pPr>
        <w:jc w:val="both"/>
        <w:rPr>
          <w:b/>
          <w:bCs/>
        </w:rPr>
      </w:pPr>
    </w:p>
    <w:p w:rsidR="00BF228C" w:rsidRPr="00274A8E" w:rsidRDefault="00BF228C" w:rsidP="00BF228C">
      <w:pPr>
        <w:jc w:val="both"/>
      </w:pPr>
      <w:r w:rsidRPr="00274A8E">
        <w:rPr>
          <w:b/>
          <w:bCs/>
        </w:rPr>
        <w:t>I. MỤC TIÊU:</w:t>
      </w:r>
    </w:p>
    <w:p w:rsidR="00BF228C" w:rsidRPr="00274A8E" w:rsidRDefault="00BF228C" w:rsidP="00BF228C">
      <w:pPr>
        <w:jc w:val="both"/>
      </w:pPr>
      <w:r w:rsidRPr="00274A8E">
        <w:rPr>
          <w:b/>
          <w:bCs/>
        </w:rPr>
        <w:tab/>
      </w:r>
      <w:r w:rsidRPr="00274A8E">
        <w:rPr>
          <w:b/>
          <w:bCs/>
          <w:i/>
          <w:iCs/>
        </w:rPr>
        <w:t>Kiến thức:</w:t>
      </w:r>
      <w:r w:rsidRPr="00274A8E">
        <w:t xml:space="preserve"> </w:t>
      </w:r>
      <w:r w:rsidRPr="00274A8E">
        <w:tab/>
      </w:r>
    </w:p>
    <w:p w:rsidR="00BF228C" w:rsidRPr="00274A8E" w:rsidRDefault="00BF228C" w:rsidP="00BF228C">
      <w:pPr>
        <w:tabs>
          <w:tab w:val="left" w:pos="851"/>
        </w:tabs>
        <w:jc w:val="both"/>
      </w:pPr>
      <w:r w:rsidRPr="00274A8E">
        <w:tab/>
        <w:t>– Củng cố các kiến thức về mạng máy tính và Internet.</w:t>
      </w:r>
    </w:p>
    <w:p w:rsidR="00BF228C" w:rsidRPr="00274A8E" w:rsidRDefault="00BF228C" w:rsidP="00BF228C">
      <w:pPr>
        <w:jc w:val="both"/>
      </w:pPr>
      <w:r w:rsidRPr="00274A8E">
        <w:rPr>
          <w:b/>
          <w:bCs/>
        </w:rPr>
        <w:tab/>
      </w:r>
      <w:r w:rsidRPr="00274A8E">
        <w:rPr>
          <w:b/>
          <w:bCs/>
          <w:i/>
          <w:iCs/>
        </w:rPr>
        <w:t>Kĩ năng:</w:t>
      </w:r>
    </w:p>
    <w:p w:rsidR="00BF228C" w:rsidRPr="00274A8E" w:rsidRDefault="00BF228C" w:rsidP="00BF228C">
      <w:pPr>
        <w:tabs>
          <w:tab w:val="left" w:pos="851"/>
        </w:tabs>
        <w:jc w:val="both"/>
      </w:pPr>
      <w:r w:rsidRPr="00274A8E">
        <w:tab/>
        <w:t xml:space="preserve">– </w:t>
      </w:r>
    </w:p>
    <w:p w:rsidR="00BF228C" w:rsidRPr="00274A8E" w:rsidRDefault="00BF228C" w:rsidP="00BF228C">
      <w:pPr>
        <w:jc w:val="both"/>
      </w:pPr>
      <w:r w:rsidRPr="00274A8E">
        <w:tab/>
      </w:r>
      <w:r w:rsidRPr="00274A8E">
        <w:rPr>
          <w:b/>
          <w:bCs/>
          <w:i/>
          <w:iCs/>
        </w:rPr>
        <w:t>Thái độ:</w:t>
      </w:r>
      <w:r w:rsidRPr="00274A8E">
        <w:t xml:space="preserve"> </w:t>
      </w:r>
    </w:p>
    <w:p w:rsidR="00BF228C" w:rsidRPr="00274A8E" w:rsidRDefault="00BF228C" w:rsidP="00BF228C">
      <w:pPr>
        <w:tabs>
          <w:tab w:val="left" w:pos="851"/>
        </w:tabs>
        <w:jc w:val="both"/>
      </w:pPr>
      <w:r w:rsidRPr="00274A8E">
        <w:tab/>
        <w:t>– Có ý thức tìm tòi, học hỏi.</w:t>
      </w:r>
    </w:p>
    <w:p w:rsidR="00BF228C" w:rsidRPr="00274A8E" w:rsidRDefault="00BF228C" w:rsidP="00BF228C">
      <w:pPr>
        <w:jc w:val="both"/>
        <w:rPr>
          <w:b/>
          <w:bCs/>
        </w:rPr>
      </w:pPr>
      <w:r w:rsidRPr="00274A8E">
        <w:rPr>
          <w:b/>
          <w:bCs/>
        </w:rPr>
        <w:t>II. CHUẨN BỊ:</w:t>
      </w:r>
    </w:p>
    <w:p w:rsidR="00BF228C" w:rsidRPr="00274A8E" w:rsidRDefault="00BF228C" w:rsidP="00BF228C">
      <w:pPr>
        <w:jc w:val="both"/>
      </w:pPr>
      <w:r w:rsidRPr="00274A8E">
        <w:rPr>
          <w:b/>
          <w:bCs/>
        </w:rPr>
        <w:tab/>
      </w:r>
      <w:r w:rsidRPr="00274A8E">
        <w:rPr>
          <w:b/>
          <w:bCs/>
          <w:i/>
          <w:iCs/>
        </w:rPr>
        <w:t>Giáo viên:</w:t>
      </w:r>
      <w:r w:rsidRPr="00274A8E">
        <w:t xml:space="preserve"> </w:t>
      </w:r>
      <w:r w:rsidRPr="00274A8E">
        <w:tab/>
        <w:t>– Giáo án.</w:t>
      </w:r>
    </w:p>
    <w:p w:rsidR="00BF228C" w:rsidRPr="00274A8E" w:rsidRDefault="00BF228C" w:rsidP="00BF228C">
      <w:pPr>
        <w:tabs>
          <w:tab w:val="left" w:pos="851"/>
        </w:tabs>
        <w:jc w:val="both"/>
      </w:pPr>
      <w:r w:rsidRPr="00274A8E">
        <w:tab/>
      </w:r>
      <w:r w:rsidRPr="00274A8E">
        <w:tab/>
      </w:r>
      <w:r w:rsidRPr="00274A8E">
        <w:tab/>
        <w:t>– Tổ chức hoạt động theo nhóm.</w:t>
      </w:r>
    </w:p>
    <w:p w:rsidR="00BF228C" w:rsidRPr="00274A8E" w:rsidRDefault="00BF228C" w:rsidP="00BF228C">
      <w:pPr>
        <w:jc w:val="both"/>
      </w:pPr>
      <w:r w:rsidRPr="00274A8E">
        <w:tab/>
      </w:r>
      <w:r w:rsidRPr="00274A8E">
        <w:rPr>
          <w:b/>
          <w:bCs/>
          <w:i/>
          <w:iCs/>
        </w:rPr>
        <w:t>Học sinh:</w:t>
      </w:r>
      <w:r w:rsidRPr="00274A8E">
        <w:t xml:space="preserve"> </w:t>
      </w:r>
      <w:r w:rsidRPr="00274A8E">
        <w:tab/>
        <w:t>– Sách giáo khoa, vở ghi. Làm bài tập.</w:t>
      </w:r>
    </w:p>
    <w:p w:rsidR="00BF228C" w:rsidRPr="00274A8E" w:rsidRDefault="00BF228C" w:rsidP="00BF228C">
      <w:pPr>
        <w:jc w:val="both"/>
        <w:rPr>
          <w:b/>
          <w:bCs/>
        </w:rPr>
      </w:pPr>
      <w:r w:rsidRPr="00274A8E">
        <w:rPr>
          <w:b/>
          <w:bCs/>
        </w:rPr>
        <w:t>III. HOẠT ĐỘNG DẠY HỌC:</w:t>
      </w:r>
    </w:p>
    <w:p w:rsidR="00BF228C" w:rsidRPr="00274A8E" w:rsidRDefault="00BF228C" w:rsidP="00BF228C">
      <w:pPr>
        <w:jc w:val="both"/>
      </w:pPr>
      <w:r w:rsidRPr="00274A8E">
        <w:tab/>
      </w:r>
      <w:r w:rsidRPr="00274A8E">
        <w:rPr>
          <w:b/>
          <w:bCs/>
        </w:rPr>
        <w:t>1. Ổn định tổ chức</w:t>
      </w:r>
      <w:r w:rsidRPr="00274A8E">
        <w:t>: Kiểm tra sĩ số lớp.</w:t>
      </w:r>
    </w:p>
    <w:p w:rsidR="00BF228C" w:rsidRPr="00274A8E" w:rsidRDefault="00BF228C" w:rsidP="00BF228C">
      <w:pPr>
        <w:keepNext/>
        <w:jc w:val="both"/>
        <w:outlineLvl w:val="1"/>
      </w:pPr>
      <w:r w:rsidRPr="00274A8E">
        <w:rPr>
          <w:b/>
          <w:bCs/>
        </w:rPr>
        <w:tab/>
        <w:t xml:space="preserve">2. Kiểm tra bài cũ: </w:t>
      </w:r>
      <w:r w:rsidRPr="00274A8E">
        <w:t>(Lồng vào quá trình làm bài tập)</w:t>
      </w:r>
    </w:p>
    <w:p w:rsidR="00BF228C" w:rsidRPr="00274A8E" w:rsidRDefault="00BF228C" w:rsidP="00BF228C">
      <w:pPr>
        <w:keepNext/>
        <w:jc w:val="both"/>
        <w:outlineLvl w:val="1"/>
      </w:pPr>
      <w:r w:rsidRPr="00274A8E">
        <w:rPr>
          <w:b/>
          <w:bCs/>
        </w:rPr>
        <w:tab/>
      </w:r>
      <w:r w:rsidRPr="00274A8E">
        <w:rPr>
          <w:b/>
          <w:bCs/>
        </w:rPr>
        <w:tab/>
        <w:t xml:space="preserve">H. </w:t>
      </w:r>
      <w:r w:rsidRPr="00274A8E">
        <w:t xml:space="preserve"> Hãy trình bày khái niệm siêu văn bản, trang web, website?</w:t>
      </w:r>
    </w:p>
    <w:p w:rsidR="00BF228C" w:rsidRPr="00274A8E" w:rsidRDefault="00BF228C" w:rsidP="00BF228C">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402"/>
        <w:gridCol w:w="2977"/>
        <w:gridCol w:w="3402"/>
      </w:tblGrid>
      <w:tr w:rsidR="00BF228C" w:rsidRPr="00274A8E">
        <w:tc>
          <w:tcPr>
            <w:tcW w:w="42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ind w:left="-108" w:right="-108"/>
              <w:jc w:val="center"/>
              <w:rPr>
                <w:b/>
                <w:bCs/>
              </w:rPr>
            </w:pPr>
            <w:r w:rsidRPr="00274A8E">
              <w:rPr>
                <w:b/>
                <w:bCs/>
              </w:rPr>
              <w:t>TL</w:t>
            </w:r>
          </w:p>
        </w:tc>
        <w:tc>
          <w:tcPr>
            <w:tcW w:w="3402"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Nội dung</w:t>
            </w:r>
          </w:p>
        </w:tc>
        <w:tc>
          <w:tcPr>
            <w:tcW w:w="2977"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Học sinh</w:t>
            </w:r>
          </w:p>
        </w:tc>
      </w:tr>
      <w:tr w:rsidR="00BF228C" w:rsidRPr="00274A8E">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1: Củng cố các khái niệm mạng máy tính.</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0</w:t>
            </w: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pPr>
            <w:r w:rsidRPr="00274A8E">
              <w:rPr>
                <w:b/>
                <w:bCs/>
              </w:rPr>
              <w:t xml:space="preserve">1. </w:t>
            </w:r>
            <w:r w:rsidRPr="00274A8E">
              <w:t>Hãy nêu sự giống nhau và khác nhau của mạng LAN và WAN?</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rPr>
                <w:b/>
                <w:bCs/>
              </w:rPr>
            </w:pPr>
          </w:p>
          <w:p w:rsidR="00BF228C" w:rsidRPr="00274A8E" w:rsidRDefault="00BF228C" w:rsidP="00BF228C">
            <w:pPr>
              <w:jc w:val="both"/>
            </w:pPr>
            <w:r w:rsidRPr="00274A8E">
              <w:rPr>
                <w:b/>
                <w:bCs/>
              </w:rPr>
              <w:t xml:space="preserve">2. </w:t>
            </w:r>
            <w:r w:rsidRPr="00274A8E">
              <w:t>Hãy trình bày sự hiểu biết của em về các thiết bị kết nối mạng có dây: Hub (bộ tập trung), Bridge (cầu nối).</w:t>
            </w: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Cho các nhóm thảo luận</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Nhấn mạnh đây là cách phân loại dưới góc độ địa lí.</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Các nhóm thảo luận và trình bày</w:t>
            </w:r>
          </w:p>
          <w:p w:rsidR="00BF228C" w:rsidRPr="00274A8E" w:rsidRDefault="00BF228C" w:rsidP="00BF228C">
            <w:pPr>
              <w:jc w:val="both"/>
            </w:pPr>
            <w:r w:rsidRPr="00274A8E">
              <w:t xml:space="preserve">1. </w:t>
            </w:r>
          </w:p>
          <w:p w:rsidR="00BF228C" w:rsidRPr="00274A8E" w:rsidRDefault="00BF228C" w:rsidP="00BF228C">
            <w:pPr>
              <w:jc w:val="both"/>
            </w:pPr>
            <w:r w:rsidRPr="00274A8E">
              <w:t>–  Giống nhau: Kết nối các máy tính trong phạm vi nhất định (phân loại dưới góc độ địa lý)</w:t>
            </w:r>
          </w:p>
          <w:p w:rsidR="00BF228C" w:rsidRPr="00274A8E" w:rsidRDefault="00BF228C" w:rsidP="00BF228C">
            <w:pPr>
              <w:jc w:val="both"/>
            </w:pPr>
            <w:r w:rsidRPr="00274A8E">
              <w:t>– Khác nhau:</w:t>
            </w:r>
          </w:p>
          <w:p w:rsidR="00BF228C" w:rsidRPr="00274A8E" w:rsidRDefault="00BF228C" w:rsidP="00BF228C">
            <w:pPr>
              <w:jc w:val="both"/>
            </w:pPr>
            <w:r w:rsidRPr="00274A8E">
              <w:sym w:font="Symbol" w:char="F0B7"/>
            </w:r>
            <w:r w:rsidRPr="00274A8E">
              <w:t xml:space="preserve"> Mạng LAN là mạng kết nối những máy tính ở gần nhau, khoảng cách đường truyền kết nối các máy tính trong phạm vi vài chục mét đến vài trăm mét.  </w:t>
            </w:r>
            <w:r w:rsidRPr="00274A8E">
              <w:sym w:font="Symbol" w:char="F0B7"/>
            </w:r>
            <w:r w:rsidRPr="00274A8E">
              <w:t xml:space="preserve"> Còn mạng WAN là mạng kết nối những máy tính ở cách nhau một khoảng cách lớn và thường liên kết giữa các mạng LAN. Khoảng cách đường truyền kết nối các máy tính trong phạm vi vài chục đến vài ngàn km.</w:t>
            </w:r>
          </w:p>
          <w:p w:rsidR="00BF228C" w:rsidRPr="00274A8E" w:rsidRDefault="00BF228C" w:rsidP="00BF228C">
            <w:pPr>
              <w:jc w:val="both"/>
            </w:pPr>
          </w:p>
          <w:p w:rsidR="00BF228C" w:rsidRPr="00274A8E" w:rsidRDefault="00BF228C" w:rsidP="00BF228C">
            <w:pPr>
              <w:jc w:val="both"/>
            </w:pPr>
            <w:r w:rsidRPr="00274A8E">
              <w:t>2.</w:t>
            </w:r>
          </w:p>
          <w:p w:rsidR="00BF228C" w:rsidRPr="00274A8E" w:rsidRDefault="00BF228C" w:rsidP="00BF228C">
            <w:pPr>
              <w:jc w:val="both"/>
            </w:pPr>
            <w:r w:rsidRPr="00274A8E">
              <w:t xml:space="preserve"> – Hub: là thiết bị kết nối dùng trong mạng LAN, có chức năng sao chép tín hiệu đến từ một cổng,  ra tất cả các cổng còn lại.</w:t>
            </w:r>
          </w:p>
          <w:p w:rsidR="00BF228C" w:rsidRPr="00274A8E" w:rsidRDefault="00BF228C" w:rsidP="00BF228C">
            <w:pPr>
              <w:jc w:val="both"/>
            </w:pPr>
            <w:r w:rsidRPr="00274A8E">
              <w:t>– Bridge: khác với Hub ở chỗ không chuyển tín hiệu từ một cổng vào đến tất cả các cổng ra mà xác định địa chỉ đích và chuyển tín hiệu đến cổng ra duy nhất về đích.</w:t>
            </w:r>
          </w:p>
        </w:tc>
      </w:tr>
      <w:tr w:rsidR="00BF228C" w:rsidRPr="00274A8E">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2: Cách sử dụng các dịch vụ cơ bản của Internet.</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0</w:t>
            </w: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b/>
                <w:bCs/>
              </w:rPr>
              <w:t>3.</w:t>
            </w:r>
            <w:r w:rsidRPr="00274A8E">
              <w:t xml:space="preserve"> Máy tìm kiếm là gì? Máy tìm kiếm có thể tìm được bất kì thông tin nào mà ta quan tâm không?</w:t>
            </w:r>
          </w:p>
          <w:p w:rsidR="00BF228C" w:rsidRPr="00274A8E" w:rsidRDefault="00BF228C" w:rsidP="00BF228C">
            <w:pPr>
              <w:jc w:val="both"/>
            </w:pPr>
          </w:p>
          <w:p w:rsidR="00BF228C" w:rsidRPr="00274A8E" w:rsidRDefault="00BF228C" w:rsidP="00BF228C">
            <w:pPr>
              <w:jc w:val="both"/>
            </w:pPr>
            <w:r w:rsidRPr="00274A8E">
              <w:rPr>
                <w:b/>
                <w:bCs/>
              </w:rPr>
              <w:t>4.</w:t>
            </w:r>
            <w:r w:rsidRPr="00274A8E">
              <w:t xml:space="preserve"> Hãy ghép tên dịch vụ và mô tả dịch vụ trong 2 bảng dưới đây cho phù hợp.</w:t>
            </w:r>
          </w:p>
          <w:p w:rsidR="00BF228C" w:rsidRPr="00274A8E" w:rsidRDefault="00BF228C" w:rsidP="00BF228C">
            <w:pPr>
              <w:jc w:val="both"/>
            </w:pPr>
            <w:r w:rsidRPr="00274A8E">
              <w:sym w:font="Symbol" w:char="F0B7"/>
            </w:r>
            <w:r w:rsidRPr="00274A8E">
              <w:t xml:space="preserve"> Dịch vụ</w:t>
            </w:r>
          </w:p>
          <w:p w:rsidR="00BF228C" w:rsidRPr="00274A8E" w:rsidRDefault="00BF228C" w:rsidP="00BF228C">
            <w:pPr>
              <w:jc w:val="both"/>
            </w:pPr>
            <w:r w:rsidRPr="00274A8E">
              <w:t>a. WWW</w:t>
            </w:r>
          </w:p>
          <w:p w:rsidR="00BF228C" w:rsidRPr="00274A8E" w:rsidRDefault="00BF228C" w:rsidP="00BF228C">
            <w:pPr>
              <w:jc w:val="both"/>
            </w:pPr>
            <w:r w:rsidRPr="00274A8E">
              <w:t>b. FTP</w:t>
            </w:r>
          </w:p>
          <w:p w:rsidR="00BF228C" w:rsidRPr="00274A8E" w:rsidRDefault="00BF228C" w:rsidP="00BF228C">
            <w:pPr>
              <w:jc w:val="both"/>
            </w:pPr>
            <w:r w:rsidRPr="00274A8E">
              <w:t>c. Chat</w:t>
            </w:r>
          </w:p>
          <w:p w:rsidR="00BF228C" w:rsidRPr="00274A8E" w:rsidRDefault="00BF228C" w:rsidP="00BF228C">
            <w:pPr>
              <w:jc w:val="both"/>
            </w:pPr>
            <w:r w:rsidRPr="00274A8E">
              <w:t>d. Voice Chat, Video Chat</w:t>
            </w:r>
          </w:p>
          <w:p w:rsidR="00BF228C" w:rsidRPr="00274A8E" w:rsidRDefault="00BF228C" w:rsidP="00BF228C">
            <w:pPr>
              <w:jc w:val="both"/>
            </w:pPr>
            <w:r w:rsidRPr="00274A8E">
              <w:t>e. Newsgroup.</w:t>
            </w:r>
          </w:p>
          <w:p w:rsidR="00BF228C" w:rsidRPr="00274A8E" w:rsidRDefault="00BF228C" w:rsidP="00BF228C">
            <w:pPr>
              <w:jc w:val="both"/>
            </w:pPr>
            <w:r w:rsidRPr="00274A8E">
              <w:sym w:font="Symbol" w:char="F0B7"/>
            </w:r>
            <w:r w:rsidRPr="00274A8E">
              <w:t xml:space="preserve"> Mô tả:</w:t>
            </w:r>
          </w:p>
          <w:p w:rsidR="00BF228C" w:rsidRPr="00274A8E" w:rsidRDefault="00BF228C" w:rsidP="00BF228C">
            <w:pPr>
              <w:jc w:val="both"/>
            </w:pPr>
            <w:r w:rsidRPr="00274A8E">
              <w:t>1. Cho phép trực tiếp gửi đi và nhận lại các tệp tin</w:t>
            </w:r>
          </w:p>
          <w:p w:rsidR="00BF228C" w:rsidRPr="00274A8E" w:rsidRDefault="00BF228C" w:rsidP="00BF228C">
            <w:pPr>
              <w:jc w:val="both"/>
            </w:pPr>
            <w:r w:rsidRPr="00274A8E">
              <w:t>2. Cho phép một nhóm thảo luận về một chủ đề.</w:t>
            </w:r>
          </w:p>
          <w:p w:rsidR="00BF228C" w:rsidRPr="00274A8E" w:rsidRDefault="00BF228C" w:rsidP="00BF228C">
            <w:pPr>
              <w:jc w:val="both"/>
            </w:pPr>
            <w:r w:rsidRPr="00274A8E">
              <w:t>3. Cho phép truyền, tìm và kết nối nhiều nguồn tài liệu (văn bản, âm thanh, hình ảnh, video, …) trong các trang web.</w:t>
            </w:r>
          </w:p>
          <w:p w:rsidR="00BF228C" w:rsidRPr="00274A8E" w:rsidRDefault="00BF228C" w:rsidP="00BF228C">
            <w:pPr>
              <w:jc w:val="both"/>
            </w:pPr>
            <w:r w:rsidRPr="00274A8E">
              <w:t>4. Cho phép hội thoại trực tuyến thông qua bàn phím.</w:t>
            </w:r>
          </w:p>
          <w:p w:rsidR="00BF228C" w:rsidRPr="00274A8E" w:rsidRDefault="00BF228C" w:rsidP="00BF228C">
            <w:pPr>
              <w:jc w:val="both"/>
            </w:pPr>
            <w:r w:rsidRPr="00274A8E">
              <w:t>5. Cho phép hội thoại trực tuyến qua giọng nói, hình ảnh.</w:t>
            </w: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Cho các nhóm thảo luận</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t>3. Máy tìm kiếm chỉ tìm kiếm được các thông tin mà ta quan tâm với các điều kiện:</w:t>
            </w:r>
          </w:p>
          <w:p w:rsidR="00BF228C" w:rsidRPr="00274A8E" w:rsidRDefault="00BF228C" w:rsidP="00BF228C">
            <w:pPr>
              <w:jc w:val="both"/>
            </w:pPr>
            <w:r w:rsidRPr="00274A8E">
              <w:t>– Thông tin đã được lưu trữ trên website nào đó trên mạng.</w:t>
            </w:r>
          </w:p>
          <w:p w:rsidR="00BF228C" w:rsidRPr="00274A8E" w:rsidRDefault="00BF228C" w:rsidP="00BF228C">
            <w:pPr>
              <w:jc w:val="both"/>
            </w:pPr>
            <w:r w:rsidRPr="00274A8E">
              <w:t>– Máy tìm kiếm có quyền truy cập và có khả năng truy cập tới các website đó.</w:t>
            </w:r>
          </w:p>
          <w:p w:rsidR="00BF228C" w:rsidRPr="00274A8E" w:rsidRDefault="00BF228C" w:rsidP="00BF228C">
            <w:pPr>
              <w:jc w:val="both"/>
            </w:pPr>
            <w:r w:rsidRPr="00274A8E">
              <w:t>– Yêu cầu của người dùng đủ chính xác để tìm thông tin.</w:t>
            </w:r>
          </w:p>
          <w:p w:rsidR="00BF228C" w:rsidRPr="00274A8E" w:rsidRDefault="00BF228C" w:rsidP="00BF228C">
            <w:pPr>
              <w:jc w:val="both"/>
            </w:pPr>
            <w:r w:rsidRPr="00274A8E">
              <w:t>Máy tìm kiếm không thể tìm kiếm mọi thông tin mà ta quan tâm.</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t>4. Ghép tên dịch vụ và mô tả dịch vụ như sau:</w:t>
            </w:r>
          </w:p>
          <w:p w:rsidR="00BF228C" w:rsidRPr="00274A8E" w:rsidRDefault="00BF228C" w:rsidP="00BF228C">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4"/>
              <w:gridCol w:w="634"/>
              <w:gridCol w:w="634"/>
              <w:gridCol w:w="634"/>
              <w:gridCol w:w="635"/>
            </w:tblGrid>
            <w:tr w:rsidR="00BF228C" w:rsidRPr="00274A8E" w:rsidTr="00EA0791">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a</w:t>
                  </w:r>
                </w:p>
              </w:tc>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b</w:t>
                  </w:r>
                </w:p>
              </w:tc>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c</w:t>
                  </w:r>
                </w:p>
              </w:tc>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d</w:t>
                  </w:r>
                </w:p>
              </w:tc>
              <w:tc>
                <w:tcPr>
                  <w:tcW w:w="635"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e</w:t>
                  </w:r>
                </w:p>
              </w:tc>
            </w:tr>
            <w:tr w:rsidR="00BF228C" w:rsidRPr="00274A8E" w:rsidTr="00EA0791">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3</w:t>
                  </w:r>
                </w:p>
              </w:tc>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1</w:t>
                  </w:r>
                </w:p>
              </w:tc>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4</w:t>
                  </w:r>
                </w:p>
              </w:tc>
              <w:tc>
                <w:tcPr>
                  <w:tcW w:w="634"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5</w:t>
                  </w:r>
                </w:p>
              </w:tc>
              <w:tc>
                <w:tcPr>
                  <w:tcW w:w="635" w:type="dxa"/>
                  <w:tcBorders>
                    <w:top w:val="single" w:sz="4" w:space="0" w:color="auto"/>
                    <w:left w:val="single" w:sz="4" w:space="0" w:color="auto"/>
                    <w:bottom w:val="single" w:sz="4" w:space="0" w:color="auto"/>
                    <w:right w:val="single" w:sz="4" w:space="0" w:color="auto"/>
                  </w:tcBorders>
                  <w:shd w:val="clear" w:color="auto" w:fill="auto"/>
                </w:tcPr>
                <w:p w:rsidR="00BF228C" w:rsidRPr="00274A8E" w:rsidRDefault="00BF228C" w:rsidP="00EA0791">
                  <w:pPr>
                    <w:jc w:val="center"/>
                  </w:pPr>
                  <w:r w:rsidRPr="00274A8E">
                    <w:t>2</w:t>
                  </w:r>
                </w:p>
              </w:tc>
            </w:tr>
          </w:tbl>
          <w:p w:rsidR="00BF228C" w:rsidRPr="00274A8E" w:rsidRDefault="00BF228C" w:rsidP="00BF228C">
            <w:pPr>
              <w:jc w:val="both"/>
            </w:pPr>
          </w:p>
        </w:tc>
      </w:tr>
      <w:tr w:rsidR="00BF228C" w:rsidRPr="00274A8E">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3:  Củng cố</w:t>
            </w:r>
          </w:p>
        </w:tc>
      </w:tr>
      <w:tr w:rsidR="00BF228C" w:rsidRPr="00274A8E">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5</w:t>
            </w: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t>– Nhấn mạnh những tính năng ưu việt của Internet.</w:t>
            </w:r>
          </w:p>
        </w:tc>
        <w:tc>
          <w:tcPr>
            <w:tcW w:w="3402"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sym w:font="Symbol" w:char="F0B7"/>
            </w:r>
            <w:r w:rsidRPr="00274A8E">
              <w:t xml:space="preserve"> Cho các nhóm phát biểu</w:t>
            </w:r>
          </w:p>
        </w:tc>
      </w:tr>
    </w:tbl>
    <w:p w:rsidR="00BF228C" w:rsidRPr="00274A8E" w:rsidRDefault="00BF228C" w:rsidP="00BF228C">
      <w:pPr>
        <w:jc w:val="both"/>
        <w:rPr>
          <w:b/>
          <w:bCs/>
        </w:rPr>
      </w:pPr>
      <w:r w:rsidRPr="00274A8E">
        <w:rPr>
          <w:b/>
          <w:bCs/>
        </w:rPr>
        <w:tab/>
        <w:t xml:space="preserve">4. BÀI TẬP VỀ NHÀ: </w:t>
      </w:r>
    </w:p>
    <w:p w:rsidR="00BF228C" w:rsidRPr="00274A8E" w:rsidRDefault="00BF228C" w:rsidP="00BF228C">
      <w:pPr>
        <w:jc w:val="both"/>
      </w:pPr>
      <w:r w:rsidRPr="00274A8E">
        <w:rPr>
          <w:b/>
          <w:bCs/>
        </w:rPr>
        <w:tab/>
        <w:t xml:space="preserve">– </w:t>
      </w:r>
      <w:r w:rsidRPr="00274A8E">
        <w:t>HS tự đọc bài đọc thêm 6: “ Thiết kế trang web đơn giản”</w:t>
      </w:r>
    </w:p>
    <w:p w:rsidR="00BF228C" w:rsidRPr="00274A8E" w:rsidRDefault="00BF228C" w:rsidP="00BF228C">
      <w:pPr>
        <w:jc w:val="both"/>
        <w:rPr>
          <w:b/>
          <w:bCs/>
        </w:rPr>
      </w:pPr>
      <w:r w:rsidRPr="00274A8E">
        <w:tab/>
        <w:t xml:space="preserve">– Chuẩn bị bài BTTH 10 </w:t>
      </w:r>
    </w:p>
    <w:p w:rsidR="00BF228C" w:rsidRPr="00274A8E" w:rsidRDefault="00BF228C" w:rsidP="00BF228C">
      <w:pPr>
        <w:jc w:val="both"/>
      </w:pPr>
      <w:r w:rsidRPr="00274A8E">
        <w:rPr>
          <w:b/>
          <w:bCs/>
        </w:rPr>
        <w:t>IV. RÚT KINH NGHIỆM, BỔ SUNG:</w:t>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jc w:val="both"/>
        <w:rPr>
          <w:b/>
          <w:bCs/>
        </w:rPr>
      </w:pPr>
    </w:p>
    <w:p w:rsidR="00BF228C" w:rsidRPr="00274A8E" w:rsidRDefault="001946B2" w:rsidP="00BF228C">
      <w:pPr>
        <w:jc w:val="both"/>
        <w:rPr>
          <w:b/>
          <w:bCs/>
        </w:rPr>
      </w:pPr>
      <w:r w:rsidRPr="00274A8E">
        <w:rPr>
          <w:b/>
          <w:bCs/>
        </w:rPr>
        <w:br w:type="page"/>
      </w:r>
    </w:p>
    <w:p w:rsidR="00BF228C" w:rsidRPr="00274A8E" w:rsidRDefault="00BF228C" w:rsidP="00BF228C">
      <w:pPr>
        <w:jc w:val="both"/>
      </w:pPr>
      <w:r w:rsidRPr="00274A8E">
        <w:t xml:space="preserve">Ngày soạn: </w:t>
      </w:r>
      <w:r w:rsidR="0075232A" w:rsidRPr="00274A8E">
        <w:t>10/04/2011</w:t>
      </w:r>
      <w:r w:rsidRPr="00274A8E">
        <w:tab/>
      </w:r>
      <w:r w:rsidR="003B425A" w:rsidRPr="00274A8E">
        <w:t xml:space="preserve">               </w:t>
      </w:r>
      <w:r w:rsidRPr="00274A8E">
        <w:rPr>
          <w:b/>
          <w:bCs/>
          <w:sz w:val="28"/>
          <w:szCs w:val="28"/>
        </w:rPr>
        <w:t>Chương IV: MẠNG MÁY TÍNH VÀ INTERNET</w:t>
      </w:r>
    </w:p>
    <w:p w:rsidR="00BF228C" w:rsidRPr="00274A8E" w:rsidRDefault="00BF228C" w:rsidP="00BF228C">
      <w:pPr>
        <w:jc w:val="both"/>
        <w:rPr>
          <w:b/>
          <w:bCs/>
        </w:rPr>
      </w:pPr>
      <w:r w:rsidRPr="00274A8E">
        <w:rPr>
          <w:b/>
          <w:bCs/>
        </w:rPr>
        <w:t>Tiết dạy:</w:t>
      </w:r>
      <w:r w:rsidRPr="00274A8E">
        <w:rPr>
          <w:b/>
          <w:bCs/>
        </w:rPr>
        <w:tab/>
        <w:t>64</w:t>
      </w:r>
      <w:r w:rsidRPr="00274A8E">
        <w:tab/>
      </w:r>
      <w:r w:rsidRPr="00274A8E">
        <w:tab/>
      </w:r>
      <w:r w:rsidRPr="00274A8E">
        <w:tab/>
      </w:r>
      <w:r w:rsidR="003B425A" w:rsidRPr="00274A8E">
        <w:t xml:space="preserve">                                     </w:t>
      </w:r>
      <w:r w:rsidRPr="00274A8E">
        <w:rPr>
          <w:b/>
          <w:bCs/>
          <w:sz w:val="28"/>
          <w:szCs w:val="28"/>
        </w:rPr>
        <w:t>BTTH 10</w:t>
      </w:r>
    </w:p>
    <w:p w:rsidR="00BF228C" w:rsidRPr="00274A8E" w:rsidRDefault="001946B2" w:rsidP="001946B2">
      <w:pPr>
        <w:jc w:val="both"/>
        <w:rPr>
          <w:b/>
          <w:bCs/>
        </w:rPr>
      </w:pPr>
      <w:r w:rsidRPr="00274A8E">
        <w:rPr>
          <w:b/>
          <w:bCs/>
        </w:rPr>
        <w:t xml:space="preserve">Tuần:              32                 </w:t>
      </w:r>
      <w:r w:rsidR="00BF228C" w:rsidRPr="00274A8E">
        <w:rPr>
          <w:b/>
          <w:bCs/>
        </w:rPr>
        <w:t xml:space="preserve"> </w:t>
      </w:r>
      <w:r w:rsidR="003B425A" w:rsidRPr="00274A8E">
        <w:rPr>
          <w:b/>
          <w:bCs/>
        </w:rPr>
        <w:t xml:space="preserve">          </w:t>
      </w:r>
      <w:r w:rsidR="00BF228C" w:rsidRPr="00274A8E">
        <w:rPr>
          <w:b/>
          <w:bCs/>
          <w:sz w:val="28"/>
          <w:szCs w:val="28"/>
        </w:rPr>
        <w:t>SỬ DỤNG TRÌNH DUYỆT INTERNET EXPLORER</w:t>
      </w:r>
    </w:p>
    <w:p w:rsidR="001946B2" w:rsidRPr="00274A8E" w:rsidRDefault="001946B2" w:rsidP="001946B2">
      <w:pPr>
        <w:jc w:val="both"/>
      </w:pPr>
    </w:p>
    <w:p w:rsidR="00BF228C" w:rsidRPr="00274A8E" w:rsidRDefault="00BF228C" w:rsidP="00BF228C">
      <w:pPr>
        <w:jc w:val="both"/>
      </w:pPr>
      <w:r w:rsidRPr="00274A8E">
        <w:rPr>
          <w:b/>
          <w:bCs/>
        </w:rPr>
        <w:t>I. MỤC TIÊU:</w:t>
      </w:r>
    </w:p>
    <w:p w:rsidR="00BF228C" w:rsidRPr="00274A8E" w:rsidRDefault="00BF228C" w:rsidP="00BF228C">
      <w:pPr>
        <w:jc w:val="both"/>
      </w:pPr>
      <w:r w:rsidRPr="00274A8E">
        <w:rPr>
          <w:b/>
          <w:bCs/>
        </w:rPr>
        <w:tab/>
      </w:r>
      <w:r w:rsidRPr="00274A8E">
        <w:rPr>
          <w:b/>
          <w:bCs/>
          <w:i/>
          <w:iCs/>
        </w:rPr>
        <w:t>Kiến thức:</w:t>
      </w:r>
      <w:r w:rsidRPr="00274A8E">
        <w:t xml:space="preserve"> </w:t>
      </w:r>
      <w:r w:rsidRPr="00274A8E">
        <w:tab/>
      </w:r>
    </w:p>
    <w:p w:rsidR="00BF228C" w:rsidRPr="00274A8E" w:rsidRDefault="00BF228C" w:rsidP="00BF228C">
      <w:pPr>
        <w:tabs>
          <w:tab w:val="left" w:pos="851"/>
        </w:tabs>
        <w:jc w:val="both"/>
      </w:pPr>
      <w:r w:rsidRPr="00274A8E">
        <w:tab/>
        <w:t>– Làm quen với việc sử dụng trình duyệt Internet Explorer.</w:t>
      </w:r>
    </w:p>
    <w:p w:rsidR="00BF228C" w:rsidRPr="00274A8E" w:rsidRDefault="00BF228C" w:rsidP="00BF228C">
      <w:pPr>
        <w:tabs>
          <w:tab w:val="left" w:pos="851"/>
        </w:tabs>
        <w:jc w:val="both"/>
      </w:pPr>
      <w:r w:rsidRPr="00274A8E">
        <w:tab/>
        <w:t xml:space="preserve">– Làm quen với một số trang web để đọc thông tin và duyệt các trang web bằng các địa chỉ </w:t>
      </w:r>
      <w:r w:rsidRPr="00274A8E">
        <w:tab/>
        <w:t>liên kết.</w:t>
      </w:r>
    </w:p>
    <w:p w:rsidR="00BF228C" w:rsidRPr="00274A8E" w:rsidRDefault="00BF228C" w:rsidP="00BF228C">
      <w:pPr>
        <w:jc w:val="both"/>
      </w:pPr>
      <w:r w:rsidRPr="00274A8E">
        <w:rPr>
          <w:b/>
          <w:bCs/>
        </w:rPr>
        <w:tab/>
      </w:r>
      <w:r w:rsidRPr="00274A8E">
        <w:rPr>
          <w:b/>
          <w:bCs/>
          <w:i/>
          <w:iCs/>
        </w:rPr>
        <w:t>Kĩ năng:</w:t>
      </w:r>
    </w:p>
    <w:p w:rsidR="00BF228C" w:rsidRPr="00274A8E" w:rsidRDefault="00BF228C" w:rsidP="00BF228C">
      <w:pPr>
        <w:tabs>
          <w:tab w:val="left" w:pos="851"/>
        </w:tabs>
        <w:jc w:val="both"/>
      </w:pPr>
      <w:r w:rsidRPr="00274A8E">
        <w:tab/>
        <w:t>– Bước đầu biết sử dụng trình duyệt Internet Explorer.</w:t>
      </w:r>
    </w:p>
    <w:p w:rsidR="00BF228C" w:rsidRPr="00274A8E" w:rsidRDefault="00BF228C" w:rsidP="00BF228C">
      <w:pPr>
        <w:tabs>
          <w:tab w:val="left" w:pos="851"/>
        </w:tabs>
        <w:jc w:val="both"/>
      </w:pPr>
      <w:r w:rsidRPr="00274A8E">
        <w:tab/>
        <w:t>– Biết truy cập vào một số trang web.</w:t>
      </w:r>
    </w:p>
    <w:p w:rsidR="00BF228C" w:rsidRPr="00274A8E" w:rsidRDefault="00BF228C" w:rsidP="00BF228C">
      <w:pPr>
        <w:jc w:val="both"/>
      </w:pPr>
      <w:r w:rsidRPr="00274A8E">
        <w:tab/>
      </w:r>
      <w:r w:rsidRPr="00274A8E">
        <w:rPr>
          <w:b/>
          <w:bCs/>
          <w:i/>
          <w:iCs/>
        </w:rPr>
        <w:t>Thái độ:</w:t>
      </w:r>
      <w:r w:rsidRPr="00274A8E">
        <w:t xml:space="preserve"> </w:t>
      </w:r>
    </w:p>
    <w:p w:rsidR="00BF228C" w:rsidRPr="00274A8E" w:rsidRDefault="00BF228C" w:rsidP="00BF228C">
      <w:pPr>
        <w:tabs>
          <w:tab w:val="left" w:pos="851"/>
        </w:tabs>
        <w:jc w:val="both"/>
      </w:pPr>
      <w:r w:rsidRPr="00274A8E">
        <w:tab/>
        <w:t>– Kích thích sự ham học hỏi, ren luyện thái độ nghiêm túc trong học tập.</w:t>
      </w:r>
    </w:p>
    <w:p w:rsidR="00BF228C" w:rsidRPr="00274A8E" w:rsidRDefault="00BF228C" w:rsidP="00BF228C">
      <w:pPr>
        <w:jc w:val="both"/>
        <w:rPr>
          <w:b/>
          <w:bCs/>
        </w:rPr>
      </w:pPr>
      <w:r w:rsidRPr="00274A8E">
        <w:rPr>
          <w:b/>
          <w:bCs/>
        </w:rPr>
        <w:t>II. CHUẨN BỊ:</w:t>
      </w:r>
    </w:p>
    <w:p w:rsidR="00BF228C" w:rsidRPr="00274A8E" w:rsidRDefault="00BF228C" w:rsidP="00BF228C">
      <w:pPr>
        <w:jc w:val="both"/>
      </w:pPr>
      <w:r w:rsidRPr="00274A8E">
        <w:rPr>
          <w:b/>
          <w:bCs/>
        </w:rPr>
        <w:tab/>
      </w:r>
      <w:r w:rsidRPr="00274A8E">
        <w:rPr>
          <w:b/>
          <w:bCs/>
          <w:i/>
          <w:iCs/>
        </w:rPr>
        <w:t>Giáo viên:</w:t>
      </w:r>
      <w:r w:rsidRPr="00274A8E">
        <w:t xml:space="preserve"> </w:t>
      </w:r>
      <w:r w:rsidRPr="00274A8E">
        <w:tab/>
        <w:t>– Giáo án, tranh ảnh.</w:t>
      </w:r>
    </w:p>
    <w:p w:rsidR="00BF228C" w:rsidRPr="00274A8E" w:rsidRDefault="00BF228C" w:rsidP="00BF228C">
      <w:pPr>
        <w:tabs>
          <w:tab w:val="left" w:pos="851"/>
        </w:tabs>
        <w:jc w:val="both"/>
      </w:pPr>
      <w:r w:rsidRPr="00274A8E">
        <w:tab/>
      </w:r>
      <w:r w:rsidRPr="00274A8E">
        <w:tab/>
      </w:r>
      <w:r w:rsidRPr="00274A8E">
        <w:tab/>
        <w:t>– Tổ chức hoạt động theo nhóm.</w:t>
      </w:r>
    </w:p>
    <w:p w:rsidR="00BF228C" w:rsidRPr="00274A8E" w:rsidRDefault="00BF228C" w:rsidP="00BF228C">
      <w:pPr>
        <w:jc w:val="both"/>
      </w:pPr>
      <w:r w:rsidRPr="00274A8E">
        <w:tab/>
      </w:r>
      <w:r w:rsidRPr="00274A8E">
        <w:rPr>
          <w:b/>
          <w:bCs/>
          <w:i/>
          <w:iCs/>
        </w:rPr>
        <w:t>Học sinh:</w:t>
      </w:r>
      <w:r w:rsidRPr="00274A8E">
        <w:t xml:space="preserve"> </w:t>
      </w:r>
      <w:r w:rsidRPr="00274A8E">
        <w:tab/>
        <w:t>– Sách giáo khoa, vở ghi. Đọc bài trước.</w:t>
      </w:r>
    </w:p>
    <w:p w:rsidR="00BF228C" w:rsidRPr="00274A8E" w:rsidRDefault="00BF228C" w:rsidP="00BF228C">
      <w:pPr>
        <w:jc w:val="both"/>
        <w:rPr>
          <w:b/>
          <w:bCs/>
        </w:rPr>
      </w:pPr>
      <w:r w:rsidRPr="00274A8E">
        <w:rPr>
          <w:b/>
          <w:bCs/>
        </w:rPr>
        <w:t>III. HOẠT ĐỘNG DẠY HỌC:</w:t>
      </w:r>
    </w:p>
    <w:p w:rsidR="00BF228C" w:rsidRPr="00274A8E" w:rsidRDefault="00BF228C" w:rsidP="00BF228C">
      <w:pPr>
        <w:jc w:val="both"/>
      </w:pPr>
      <w:r w:rsidRPr="00274A8E">
        <w:tab/>
      </w:r>
      <w:r w:rsidRPr="00274A8E">
        <w:rPr>
          <w:b/>
          <w:bCs/>
        </w:rPr>
        <w:t>1. Ổn định tổ chức</w:t>
      </w:r>
      <w:r w:rsidRPr="00274A8E">
        <w:t>: Kiểm tra sĩ số lớp.</w:t>
      </w:r>
    </w:p>
    <w:p w:rsidR="00BF228C" w:rsidRPr="00274A8E" w:rsidRDefault="00BF228C" w:rsidP="00BF228C">
      <w:pPr>
        <w:keepNext/>
        <w:jc w:val="both"/>
        <w:outlineLvl w:val="1"/>
        <w:rPr>
          <w:b/>
          <w:bCs/>
        </w:rPr>
      </w:pPr>
      <w:r w:rsidRPr="00274A8E">
        <w:rPr>
          <w:b/>
          <w:bCs/>
        </w:rPr>
        <w:tab/>
        <w:t>2. Kiểm tra bài cũ:</w:t>
      </w:r>
    </w:p>
    <w:p w:rsidR="00BF228C" w:rsidRPr="00274A8E" w:rsidRDefault="00BF228C" w:rsidP="00BF228C">
      <w:pPr>
        <w:rPr>
          <w:b/>
          <w:bCs/>
        </w:rPr>
      </w:pPr>
      <w:r w:rsidRPr="00274A8E">
        <w:rPr>
          <w:b/>
          <w:bCs/>
          <w:sz w:val="26"/>
          <w:szCs w:val="26"/>
        </w:rPr>
        <w:tab/>
      </w:r>
      <w:r w:rsidRPr="00274A8E">
        <w:rPr>
          <w:b/>
          <w:bCs/>
        </w:rPr>
        <w:t>3. Giảng bài mới:</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686"/>
        <w:gridCol w:w="3118"/>
        <w:gridCol w:w="2977"/>
      </w:tblGrid>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ind w:left="-108" w:right="-108"/>
              <w:jc w:val="center"/>
              <w:rPr>
                <w:b/>
                <w:bCs/>
              </w:rPr>
            </w:pPr>
            <w:r w:rsidRPr="00274A8E">
              <w:rPr>
                <w:b/>
                <w:bCs/>
              </w:rPr>
              <w:t>TL</w:t>
            </w:r>
          </w:p>
        </w:tc>
        <w:tc>
          <w:tcPr>
            <w:tcW w:w="368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Nội dung</w:t>
            </w:r>
          </w:p>
        </w:tc>
        <w:tc>
          <w:tcPr>
            <w:tcW w:w="3118"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Giáo viên</w:t>
            </w:r>
          </w:p>
        </w:tc>
        <w:tc>
          <w:tcPr>
            <w:tcW w:w="2977"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Học sinh</w:t>
            </w:r>
          </w:p>
        </w:tc>
      </w:tr>
      <w:tr w:rsidR="00BF228C" w:rsidRPr="00274A8E">
        <w:trPr>
          <w:jc w:val="center"/>
        </w:trPr>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1: Hướng dẫn khởi động trình duyệt Internet Explorer</w:t>
            </w:r>
          </w:p>
        </w:tc>
      </w:tr>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10</w:t>
            </w:r>
          </w:p>
        </w:tc>
        <w:tc>
          <w:tcPr>
            <w:tcW w:w="368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1. Khởi động trình duyệt IE.</w:t>
            </w:r>
          </w:p>
          <w:p w:rsidR="00BF228C" w:rsidRPr="00274A8E" w:rsidRDefault="00BF228C" w:rsidP="00BF228C">
            <w:pPr>
              <w:jc w:val="both"/>
            </w:pPr>
            <w:r w:rsidRPr="00274A8E">
              <w:t>Để khởi động trình duyệt web, ta thực hiện một trong các thao tác sau:</w:t>
            </w:r>
          </w:p>
          <w:p w:rsidR="00BF228C" w:rsidRPr="00274A8E" w:rsidRDefault="00BF228C" w:rsidP="00BF228C">
            <w:pPr>
              <w:jc w:val="both"/>
            </w:pPr>
            <w:r w:rsidRPr="00274A8E">
              <w:t xml:space="preserve">– Nháy đúp chuột vào biểu tượng </w:t>
            </w:r>
            <w:r w:rsidR="00D3505E">
              <w:rPr>
                <w:noProof/>
              </w:rPr>
              <w:drawing>
                <wp:inline distT="0" distB="0" distL="0" distR="0">
                  <wp:extent cx="200025" cy="1905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3">
                            <a:extLst>
                              <a:ext uri="{28A0092B-C50C-407E-A947-70E740481C1C}">
                                <a14:useLocalDpi xmlns:a14="http://schemas.microsoft.com/office/drawing/2010/main"/>
                              </a:ext>
                            </a:extLst>
                          </a:blip>
                          <a:srcRect/>
                          <a:stretch>
                            <a:fillRect/>
                          </a:stretch>
                        </pic:blipFill>
                        <pic:spPr bwMode="auto">
                          <a:xfrm>
                            <a:off x="0" y="0"/>
                            <a:ext cx="200025" cy="190500"/>
                          </a:xfrm>
                          <a:prstGeom prst="rect">
                            <a:avLst/>
                          </a:prstGeom>
                          <a:noFill/>
                          <a:ln>
                            <a:noFill/>
                          </a:ln>
                        </pic:spPr>
                      </pic:pic>
                    </a:graphicData>
                  </a:graphic>
                </wp:inline>
              </w:drawing>
            </w:r>
            <w:r w:rsidRPr="00274A8E">
              <w:t xml:space="preserve"> của IE trên màn hình nền.</w:t>
            </w:r>
          </w:p>
          <w:p w:rsidR="00BF228C" w:rsidRPr="00274A8E" w:rsidRDefault="00BF228C" w:rsidP="00BF228C">
            <w:pPr>
              <w:jc w:val="both"/>
            </w:pPr>
            <w:r w:rsidRPr="00274A8E">
              <w:t xml:space="preserve">– Chọn </w:t>
            </w:r>
            <w:r w:rsidRPr="00274A8E">
              <w:rPr>
                <w:b/>
                <w:bCs/>
              </w:rPr>
              <w:t xml:space="preserve">Start </w:t>
            </w:r>
            <w:r w:rsidRPr="00274A8E">
              <w:rPr>
                <w:b/>
                <w:bCs/>
              </w:rPr>
              <w:sym w:font="Symbol" w:char="F0AE"/>
            </w:r>
            <w:r w:rsidRPr="00274A8E">
              <w:rPr>
                <w:b/>
                <w:bCs/>
              </w:rPr>
              <w:t xml:space="preserve"> All Programs </w:t>
            </w:r>
            <w:r w:rsidRPr="00274A8E">
              <w:rPr>
                <w:b/>
                <w:bCs/>
              </w:rPr>
              <w:sym w:font="Symbol" w:char="F0AE"/>
            </w:r>
            <w:r w:rsidRPr="00274A8E">
              <w:rPr>
                <w:b/>
                <w:bCs/>
              </w:rPr>
              <w:t xml:space="preserve"> Internet Explorer</w:t>
            </w:r>
            <w:r w:rsidRPr="00274A8E">
              <w:t>.</w:t>
            </w:r>
          </w:p>
          <w:p w:rsidR="00BF228C" w:rsidRPr="00274A8E" w:rsidRDefault="00BF228C" w:rsidP="00BF228C">
            <w:pPr>
              <w:jc w:val="both"/>
            </w:pPr>
            <w:r w:rsidRPr="00274A8E">
              <w:t xml:space="preserve">– Nhấn phím Internet trên bàn phím (nếu có ) </w:t>
            </w:r>
          </w:p>
          <w:p w:rsidR="00BF228C" w:rsidRPr="00274A8E" w:rsidRDefault="00BF228C" w:rsidP="00BF228C">
            <w:pPr>
              <w:jc w:val="both"/>
            </w:pPr>
          </w:p>
        </w:tc>
        <w:tc>
          <w:tcPr>
            <w:tcW w:w="3118"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GV hướng dẫn các bước cơ bản khi sử dụng trình duyệt IE.</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HS theo dõi, ghi chép.</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r>
      <w:tr w:rsidR="00BF228C" w:rsidRPr="00274A8E">
        <w:trPr>
          <w:jc w:val="center"/>
        </w:trPr>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D3505E" w:rsidP="00BF228C">
            <w:pPr>
              <w:jc w:val="center"/>
              <w:rPr>
                <w:b/>
                <w:bCs/>
              </w:rPr>
            </w:pPr>
            <w:r>
              <w:rPr>
                <w:b/>
                <w:bCs/>
                <w:noProof/>
              </w:rPr>
              <w:drawing>
                <wp:inline distT="0" distB="0" distL="0" distR="0">
                  <wp:extent cx="4610100" cy="21431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4">
                            <a:extLst>
                              <a:ext uri="{28A0092B-C50C-407E-A947-70E740481C1C}">
                                <a14:useLocalDpi xmlns:a14="http://schemas.microsoft.com/office/drawing/2010/main"/>
                              </a:ext>
                            </a:extLst>
                          </a:blip>
                          <a:srcRect/>
                          <a:stretch>
                            <a:fillRect/>
                          </a:stretch>
                        </pic:blipFill>
                        <pic:spPr bwMode="auto">
                          <a:xfrm>
                            <a:off x="0" y="0"/>
                            <a:ext cx="4610100" cy="2143125"/>
                          </a:xfrm>
                          <a:prstGeom prst="rect">
                            <a:avLst/>
                          </a:prstGeom>
                          <a:noFill/>
                          <a:ln>
                            <a:noFill/>
                          </a:ln>
                        </pic:spPr>
                      </pic:pic>
                    </a:graphicData>
                  </a:graphic>
                </wp:inline>
              </w:drawing>
            </w:r>
          </w:p>
          <w:p w:rsidR="00BF228C" w:rsidRPr="00274A8E" w:rsidRDefault="00BF228C" w:rsidP="00BF228C">
            <w:pPr>
              <w:jc w:val="center"/>
              <w:rPr>
                <w:b/>
                <w:bCs/>
                <w:i/>
                <w:iCs/>
              </w:rPr>
            </w:pPr>
            <w:r w:rsidRPr="00274A8E">
              <w:rPr>
                <w:b/>
                <w:bCs/>
                <w:i/>
                <w:iCs/>
              </w:rPr>
              <w:t>Cửa sổ làm việc của Internet Explorer</w:t>
            </w:r>
          </w:p>
        </w:tc>
      </w:tr>
      <w:tr w:rsidR="00BF228C" w:rsidRPr="00274A8E">
        <w:trPr>
          <w:jc w:val="center"/>
        </w:trPr>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2: Tìm hiểu cách truy cập trang web bằng địa chỉ</w:t>
            </w:r>
          </w:p>
        </w:tc>
      </w:tr>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30</w:t>
            </w:r>
          </w:p>
        </w:tc>
        <w:tc>
          <w:tcPr>
            <w:tcW w:w="368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2. Truy cập trang web bằng địa chỉ.</w:t>
            </w:r>
          </w:p>
          <w:p w:rsidR="00BF228C" w:rsidRPr="00274A8E" w:rsidRDefault="00BF228C" w:rsidP="00BF228C">
            <w:pPr>
              <w:jc w:val="both"/>
            </w:pPr>
            <w:r w:rsidRPr="00274A8E">
              <w:rPr>
                <w:i/>
                <w:iCs/>
              </w:rPr>
              <w:t>Cách 1:</w:t>
            </w:r>
            <w:r w:rsidRPr="00274A8E">
              <w:t xml:space="preserve"> Khi đã biết địa chỉ của một trang web, để truy cập trang web đó thực hiện theo các bước sau:</w:t>
            </w:r>
          </w:p>
          <w:p w:rsidR="00BF228C" w:rsidRPr="00274A8E" w:rsidRDefault="00BF228C" w:rsidP="00BF228C">
            <w:pPr>
              <w:jc w:val="both"/>
            </w:pPr>
            <w:r w:rsidRPr="00274A8E">
              <w:t>– Gõ địa chỉ trang web vào thanh địa chỉ.</w:t>
            </w:r>
          </w:p>
          <w:p w:rsidR="00BF228C" w:rsidRPr="00274A8E" w:rsidRDefault="00BF228C" w:rsidP="00BF228C">
            <w:pPr>
              <w:jc w:val="both"/>
            </w:pPr>
            <w:r w:rsidRPr="00274A8E">
              <w:t>– Nhấn phím Enter.</w:t>
            </w:r>
          </w:p>
          <w:p w:rsidR="00BF228C" w:rsidRPr="00274A8E" w:rsidRDefault="00BF228C" w:rsidP="00BF228C">
            <w:pPr>
              <w:jc w:val="both"/>
            </w:pPr>
          </w:p>
          <w:p w:rsidR="00BF228C" w:rsidRPr="00274A8E" w:rsidRDefault="00BF228C" w:rsidP="00BF228C">
            <w:pPr>
              <w:jc w:val="both"/>
            </w:pPr>
            <w:r w:rsidRPr="00274A8E">
              <w:rPr>
                <w:i/>
                <w:iCs/>
              </w:rPr>
              <w:t>Cách 2:</w:t>
            </w:r>
            <w:r w:rsidRPr="00274A8E">
              <w:t xml:space="preserve"> Nháy chuột vào liên kết trên trang web (hiện thời) để mở trang web mới tương ứng với liên kết này. </w:t>
            </w:r>
          </w:p>
          <w:p w:rsidR="00BF228C" w:rsidRPr="00274A8E" w:rsidRDefault="00BF228C" w:rsidP="00BF228C">
            <w:pPr>
              <w:jc w:val="both"/>
            </w:pPr>
          </w:p>
          <w:p w:rsidR="00BF228C" w:rsidRPr="00274A8E" w:rsidRDefault="00BF228C" w:rsidP="00BF228C">
            <w:pPr>
              <w:jc w:val="both"/>
            </w:pPr>
            <w:r w:rsidRPr="00274A8E">
              <w:t>Ngoài ra, có thể tìm một số địa chỉ trang web trong bảng chọn Favorites.</w:t>
            </w:r>
          </w:p>
          <w:p w:rsidR="00BF228C" w:rsidRPr="00274A8E" w:rsidRDefault="00BF228C" w:rsidP="00BF228C">
            <w:pPr>
              <w:jc w:val="both"/>
            </w:pPr>
          </w:p>
        </w:tc>
        <w:tc>
          <w:tcPr>
            <w:tcW w:w="3118"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b/>
                <w:bCs/>
              </w:rPr>
              <w:t>H.</w:t>
            </w:r>
            <w:r w:rsidRPr="00274A8E">
              <w:t xml:space="preserve"> Em đã biết làm thế nào để truy cập một trang web?</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Hướng dẫn HS mở một vài trang web như:</w:t>
            </w:r>
          </w:p>
          <w:p w:rsidR="00BF228C" w:rsidRPr="00274A8E" w:rsidRDefault="00F94675" w:rsidP="00BF228C">
            <w:pPr>
              <w:jc w:val="both"/>
            </w:pPr>
            <w:hyperlink r:id="rId125" w:history="1">
              <w:r w:rsidR="00BF228C" w:rsidRPr="00274A8E">
                <w:rPr>
                  <w:color w:val="0000FF"/>
                  <w:u w:val="single"/>
                </w:rPr>
                <w:t>www.edu.net.vn</w:t>
              </w:r>
            </w:hyperlink>
            <w:r w:rsidR="00BF228C" w:rsidRPr="00274A8E">
              <w:t xml:space="preserve"> , </w:t>
            </w:r>
          </w:p>
          <w:p w:rsidR="00BF228C" w:rsidRPr="00274A8E" w:rsidRDefault="00F94675" w:rsidP="00BF228C">
            <w:pPr>
              <w:jc w:val="both"/>
            </w:pPr>
            <w:hyperlink r:id="rId126" w:history="1">
              <w:r w:rsidR="00BF228C" w:rsidRPr="00274A8E">
                <w:rPr>
                  <w:color w:val="0000FF"/>
                  <w:u w:val="single"/>
                </w:rPr>
                <w:t>www.thanhnien.com.vn</w:t>
              </w:r>
            </w:hyperlink>
            <w:r w:rsidR="00BF228C" w:rsidRPr="00274A8E">
              <w:t>,</w:t>
            </w:r>
          </w:p>
          <w:p w:rsidR="00BF228C" w:rsidRPr="00274A8E" w:rsidRDefault="00F94675" w:rsidP="00BF228C">
            <w:pPr>
              <w:jc w:val="both"/>
            </w:pPr>
            <w:hyperlink r:id="rId127" w:history="1">
              <w:r w:rsidR="00BF228C" w:rsidRPr="00274A8E">
                <w:rPr>
                  <w:color w:val="0000FF"/>
                  <w:u w:val="single"/>
                </w:rPr>
                <w:t>www.vnn.vn</w:t>
              </w:r>
            </w:hyperlink>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Cho các nhóm tìm một số trang web khác về giáo dục, giải trí.</w:t>
            </w:r>
          </w:p>
          <w:p w:rsidR="00BF228C" w:rsidRPr="00274A8E" w:rsidRDefault="00BF228C" w:rsidP="00BF228C">
            <w:pPr>
              <w:jc w:val="both"/>
            </w:pP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rPr>
                <w:b/>
                <w:bCs/>
              </w:rPr>
              <w:t>Đ.</w:t>
            </w:r>
            <w:r w:rsidRPr="00274A8E">
              <w:t xml:space="preserve"> Gõ địa chỉ trang web vào ô địa chỉ.</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Các nhóm nêu tên một số trang web về giáo dục, giải trí.</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r>
      <w:tr w:rsidR="00BF228C" w:rsidRPr="00274A8E">
        <w:trPr>
          <w:jc w:val="center"/>
        </w:trPr>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D3505E" w:rsidP="00BF228C">
            <w:pPr>
              <w:jc w:val="center"/>
              <w:rPr>
                <w:b/>
                <w:bCs/>
              </w:rPr>
            </w:pPr>
            <w:r>
              <w:rPr>
                <w:noProof/>
                <w:sz w:val="26"/>
                <w:szCs w:val="26"/>
              </w:rPr>
              <w:drawing>
                <wp:inline distT="0" distB="0" distL="0" distR="0">
                  <wp:extent cx="3790950" cy="22669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3790950" cy="2266950"/>
                          </a:xfrm>
                          <a:prstGeom prst="rect">
                            <a:avLst/>
                          </a:prstGeom>
                          <a:noFill/>
                          <a:ln>
                            <a:noFill/>
                          </a:ln>
                        </pic:spPr>
                      </pic:pic>
                    </a:graphicData>
                  </a:graphic>
                </wp:inline>
              </w:drawing>
            </w:r>
          </w:p>
        </w:tc>
      </w:tr>
      <w:tr w:rsidR="00BF228C" w:rsidRPr="00274A8E">
        <w:trPr>
          <w:jc w:val="center"/>
        </w:trPr>
        <w:tc>
          <w:tcPr>
            <w:tcW w:w="10207"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3: Củng cố</w:t>
            </w:r>
          </w:p>
        </w:tc>
      </w:tr>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5</w:t>
            </w:r>
          </w:p>
        </w:tc>
        <w:tc>
          <w:tcPr>
            <w:tcW w:w="368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p>
        </w:tc>
        <w:tc>
          <w:tcPr>
            <w:tcW w:w="3118"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t>Nhấn mạnh:</w:t>
            </w:r>
          </w:p>
          <w:p w:rsidR="00BF228C" w:rsidRPr="00274A8E" w:rsidRDefault="00BF228C" w:rsidP="00BF228C">
            <w:pPr>
              <w:jc w:val="both"/>
            </w:pPr>
            <w:r w:rsidRPr="00274A8E">
              <w:t>– Cách khởi động trình duyệt IE</w:t>
            </w:r>
          </w:p>
          <w:p w:rsidR="00BF228C" w:rsidRPr="00274A8E" w:rsidRDefault="00BF228C" w:rsidP="00BF228C">
            <w:pPr>
              <w:jc w:val="both"/>
            </w:pPr>
            <w:r w:rsidRPr="00274A8E">
              <w:t>– Cách truy cập trang web.</w:t>
            </w:r>
          </w:p>
        </w:tc>
        <w:tc>
          <w:tcPr>
            <w:tcW w:w="2977"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tc>
      </w:tr>
    </w:tbl>
    <w:p w:rsidR="00BF228C" w:rsidRPr="00274A8E" w:rsidRDefault="00BF228C" w:rsidP="00BF228C">
      <w:pPr>
        <w:jc w:val="both"/>
      </w:pPr>
    </w:p>
    <w:p w:rsidR="00BF228C" w:rsidRPr="00274A8E" w:rsidRDefault="00BF228C" w:rsidP="00BF228C">
      <w:pPr>
        <w:jc w:val="both"/>
        <w:rPr>
          <w:b/>
          <w:bCs/>
        </w:rPr>
      </w:pPr>
      <w:r w:rsidRPr="00274A8E">
        <w:rPr>
          <w:b/>
          <w:bCs/>
        </w:rPr>
        <w:tab/>
        <w:t xml:space="preserve">4. BÀI TẬP VỀ NHÀ: </w:t>
      </w:r>
    </w:p>
    <w:p w:rsidR="00BF228C" w:rsidRPr="00274A8E" w:rsidRDefault="00BF228C" w:rsidP="00BF228C">
      <w:pPr>
        <w:jc w:val="both"/>
      </w:pPr>
      <w:r w:rsidRPr="00274A8E">
        <w:tab/>
        <w:t>– Tìm thêm địa chỉ các trang web về học tập.</w:t>
      </w:r>
    </w:p>
    <w:p w:rsidR="00BF228C" w:rsidRPr="00274A8E" w:rsidRDefault="00BF228C" w:rsidP="00BF228C">
      <w:pPr>
        <w:jc w:val="both"/>
        <w:rPr>
          <w:b/>
          <w:bCs/>
        </w:rPr>
      </w:pPr>
      <w:r w:rsidRPr="00274A8E">
        <w:tab/>
        <w:t>– Chuẩn bị tiếp bài : “ BTTH 10 (tt)”</w:t>
      </w:r>
    </w:p>
    <w:p w:rsidR="00BF228C" w:rsidRPr="00274A8E" w:rsidRDefault="00BF228C" w:rsidP="00BF228C">
      <w:pPr>
        <w:jc w:val="both"/>
      </w:pPr>
      <w:r w:rsidRPr="00274A8E">
        <w:rPr>
          <w:b/>
          <w:bCs/>
        </w:rPr>
        <w:t>IV. RÚT KINH NGHIỆM, BỔ SUNG:</w:t>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r w:rsidRPr="00274A8E">
        <w:tab/>
      </w:r>
      <w:r w:rsidRPr="00274A8E">
        <w:tab/>
      </w:r>
    </w:p>
    <w:p w:rsidR="00BF228C" w:rsidRPr="00274A8E" w:rsidRDefault="00BF228C" w:rsidP="00BF228C">
      <w:pPr>
        <w:jc w:val="both"/>
      </w:pPr>
      <w:r w:rsidRPr="00274A8E">
        <w:br w:type="page"/>
        <w:t xml:space="preserve">Ngày soạn: </w:t>
      </w:r>
      <w:r w:rsidR="0075232A" w:rsidRPr="00274A8E">
        <w:t>10/04/2011</w:t>
      </w:r>
      <w:r w:rsidRPr="00274A8E">
        <w:tab/>
      </w:r>
      <w:r w:rsidRPr="00274A8E">
        <w:tab/>
      </w:r>
      <w:r w:rsidR="00CD3067" w:rsidRPr="00274A8E">
        <w:t xml:space="preserve">       </w:t>
      </w:r>
      <w:r w:rsidRPr="00274A8E">
        <w:rPr>
          <w:b/>
          <w:bCs/>
          <w:sz w:val="28"/>
          <w:szCs w:val="28"/>
        </w:rPr>
        <w:t>Chương IV: MẠNG MÁY TÍNH VÀ INTERNET</w:t>
      </w:r>
    </w:p>
    <w:p w:rsidR="00BF228C" w:rsidRPr="00274A8E" w:rsidRDefault="00BF228C" w:rsidP="00BF228C">
      <w:pPr>
        <w:jc w:val="both"/>
        <w:rPr>
          <w:b/>
          <w:bCs/>
        </w:rPr>
      </w:pPr>
      <w:r w:rsidRPr="00274A8E">
        <w:rPr>
          <w:b/>
          <w:bCs/>
        </w:rPr>
        <w:t xml:space="preserve">Tiết dạy: </w:t>
      </w:r>
      <w:r w:rsidR="001656B1" w:rsidRPr="00274A8E">
        <w:rPr>
          <w:b/>
          <w:bCs/>
        </w:rPr>
        <w:t xml:space="preserve">    </w:t>
      </w:r>
      <w:r w:rsidRPr="00274A8E">
        <w:rPr>
          <w:b/>
          <w:bCs/>
        </w:rPr>
        <w:t>65</w:t>
      </w:r>
      <w:r w:rsidRPr="00274A8E">
        <w:tab/>
      </w:r>
      <w:r w:rsidRPr="00274A8E">
        <w:tab/>
      </w:r>
      <w:r w:rsidRPr="00274A8E">
        <w:tab/>
      </w:r>
      <w:r w:rsidR="001656B1" w:rsidRPr="00274A8E">
        <w:t xml:space="preserve">      </w:t>
      </w:r>
      <w:r w:rsidR="00CD3067" w:rsidRPr="00274A8E">
        <w:t xml:space="preserve">                        </w:t>
      </w:r>
      <w:r w:rsidR="001656B1" w:rsidRPr="00274A8E">
        <w:t xml:space="preserve"> </w:t>
      </w:r>
      <w:r w:rsidRPr="00274A8E">
        <w:rPr>
          <w:b/>
          <w:bCs/>
          <w:sz w:val="28"/>
          <w:szCs w:val="28"/>
        </w:rPr>
        <w:t>BTTH 10 (tt)</w:t>
      </w:r>
    </w:p>
    <w:p w:rsidR="00BF228C" w:rsidRPr="00274A8E" w:rsidRDefault="001656B1" w:rsidP="00BF228C">
      <w:pPr>
        <w:jc w:val="both"/>
      </w:pPr>
      <w:r w:rsidRPr="00274A8E">
        <w:rPr>
          <w:b/>
          <w:bCs/>
        </w:rPr>
        <w:t>Tuần:          33</w:t>
      </w:r>
      <w:r w:rsidR="00CD3067" w:rsidRPr="00274A8E">
        <w:rPr>
          <w:b/>
          <w:bCs/>
        </w:rPr>
        <w:tab/>
      </w:r>
      <w:r w:rsidR="00CD3067" w:rsidRPr="00274A8E">
        <w:rPr>
          <w:b/>
          <w:bCs/>
        </w:rPr>
        <w:tab/>
      </w:r>
      <w:r w:rsidR="00BF228C" w:rsidRPr="00274A8E">
        <w:rPr>
          <w:b/>
          <w:bCs/>
          <w:sz w:val="28"/>
          <w:szCs w:val="28"/>
        </w:rPr>
        <w:t>SỬ DỤNG TRÌNH DUYỆT INTERNET EXPLORER</w:t>
      </w:r>
    </w:p>
    <w:p w:rsidR="00CD3067" w:rsidRPr="00274A8E" w:rsidRDefault="00CD3067" w:rsidP="00BF228C">
      <w:pPr>
        <w:jc w:val="both"/>
        <w:rPr>
          <w:b/>
          <w:bCs/>
        </w:rPr>
      </w:pPr>
    </w:p>
    <w:p w:rsidR="00BF228C" w:rsidRPr="00274A8E" w:rsidRDefault="00BF228C" w:rsidP="00BF228C">
      <w:pPr>
        <w:jc w:val="both"/>
      </w:pPr>
      <w:r w:rsidRPr="00274A8E">
        <w:rPr>
          <w:b/>
          <w:bCs/>
        </w:rPr>
        <w:t>I. MỤC TIÊU:</w:t>
      </w:r>
    </w:p>
    <w:p w:rsidR="00BF228C" w:rsidRPr="00274A8E" w:rsidRDefault="00BF228C" w:rsidP="00BF228C">
      <w:pPr>
        <w:jc w:val="both"/>
      </w:pPr>
      <w:r w:rsidRPr="00274A8E">
        <w:rPr>
          <w:b/>
          <w:bCs/>
        </w:rPr>
        <w:tab/>
      </w:r>
      <w:r w:rsidRPr="00274A8E">
        <w:rPr>
          <w:b/>
          <w:bCs/>
          <w:i/>
          <w:iCs/>
        </w:rPr>
        <w:t>Kiến thức:</w:t>
      </w:r>
      <w:r w:rsidRPr="00274A8E">
        <w:t xml:space="preserve"> </w:t>
      </w:r>
      <w:r w:rsidRPr="00274A8E">
        <w:tab/>
      </w:r>
    </w:p>
    <w:p w:rsidR="00BF228C" w:rsidRPr="00274A8E" w:rsidRDefault="00BF228C" w:rsidP="00BF228C">
      <w:pPr>
        <w:tabs>
          <w:tab w:val="left" w:pos="851"/>
        </w:tabs>
        <w:jc w:val="both"/>
      </w:pPr>
      <w:r w:rsidRPr="00274A8E">
        <w:tab/>
        <w:t>– Làm quen với việc sử dụng trình duyệt Internet Explorer.</w:t>
      </w:r>
    </w:p>
    <w:p w:rsidR="00BF228C" w:rsidRPr="00274A8E" w:rsidRDefault="00BF228C" w:rsidP="00BF228C">
      <w:pPr>
        <w:tabs>
          <w:tab w:val="left" w:pos="851"/>
        </w:tabs>
        <w:jc w:val="both"/>
      </w:pPr>
      <w:r w:rsidRPr="00274A8E">
        <w:tab/>
        <w:t xml:space="preserve">– Làm quen với một số trang web để đọc thông tin và duyệt các trang web bằng các địa chỉ </w:t>
      </w:r>
      <w:r w:rsidRPr="00274A8E">
        <w:tab/>
        <w:t>liên kết.</w:t>
      </w:r>
    </w:p>
    <w:p w:rsidR="00BF228C" w:rsidRPr="00274A8E" w:rsidRDefault="00BF228C" w:rsidP="00BF228C">
      <w:pPr>
        <w:jc w:val="both"/>
      </w:pPr>
      <w:r w:rsidRPr="00274A8E">
        <w:rPr>
          <w:b/>
          <w:bCs/>
        </w:rPr>
        <w:tab/>
      </w:r>
      <w:r w:rsidRPr="00274A8E">
        <w:rPr>
          <w:b/>
          <w:bCs/>
          <w:i/>
          <w:iCs/>
        </w:rPr>
        <w:t>Kĩ năng:</w:t>
      </w:r>
    </w:p>
    <w:p w:rsidR="00BF228C" w:rsidRPr="00274A8E" w:rsidRDefault="00BF228C" w:rsidP="00BF228C">
      <w:pPr>
        <w:tabs>
          <w:tab w:val="left" w:pos="851"/>
        </w:tabs>
        <w:jc w:val="both"/>
      </w:pPr>
      <w:r w:rsidRPr="00274A8E">
        <w:tab/>
        <w:t>– Bước đầu biết sử dụng trình duyệt Internet Explorer.</w:t>
      </w:r>
    </w:p>
    <w:p w:rsidR="00BF228C" w:rsidRPr="00274A8E" w:rsidRDefault="00BF228C" w:rsidP="00BF228C">
      <w:pPr>
        <w:tabs>
          <w:tab w:val="left" w:pos="851"/>
        </w:tabs>
        <w:jc w:val="both"/>
      </w:pPr>
      <w:r w:rsidRPr="00274A8E">
        <w:tab/>
        <w:t>– Biết truy cập vào một số trang web.</w:t>
      </w:r>
    </w:p>
    <w:p w:rsidR="00BF228C" w:rsidRPr="00274A8E" w:rsidRDefault="00BF228C" w:rsidP="00BF228C">
      <w:pPr>
        <w:jc w:val="both"/>
      </w:pPr>
      <w:r w:rsidRPr="00274A8E">
        <w:tab/>
      </w:r>
      <w:r w:rsidRPr="00274A8E">
        <w:rPr>
          <w:b/>
          <w:bCs/>
          <w:i/>
          <w:iCs/>
        </w:rPr>
        <w:t>Thái độ:</w:t>
      </w:r>
      <w:r w:rsidRPr="00274A8E">
        <w:t xml:space="preserve"> </w:t>
      </w:r>
    </w:p>
    <w:p w:rsidR="00BF228C" w:rsidRPr="00274A8E" w:rsidRDefault="00BF228C" w:rsidP="00BF228C">
      <w:pPr>
        <w:tabs>
          <w:tab w:val="left" w:pos="851"/>
        </w:tabs>
        <w:jc w:val="both"/>
      </w:pPr>
      <w:r w:rsidRPr="00274A8E">
        <w:tab/>
        <w:t>– Kích thích sự ham học hỏi, ren luyện thái độ nghiêm túc trong học tập.</w:t>
      </w:r>
    </w:p>
    <w:p w:rsidR="00BF228C" w:rsidRPr="00274A8E" w:rsidRDefault="00BF228C" w:rsidP="00BF228C">
      <w:pPr>
        <w:jc w:val="both"/>
        <w:rPr>
          <w:b/>
          <w:bCs/>
        </w:rPr>
      </w:pPr>
      <w:r w:rsidRPr="00274A8E">
        <w:rPr>
          <w:b/>
          <w:bCs/>
        </w:rPr>
        <w:t>II. CHUẨN BỊ:</w:t>
      </w:r>
    </w:p>
    <w:p w:rsidR="00BF228C" w:rsidRPr="00274A8E" w:rsidRDefault="00BF228C" w:rsidP="00BF228C">
      <w:pPr>
        <w:jc w:val="both"/>
      </w:pPr>
      <w:r w:rsidRPr="00274A8E">
        <w:rPr>
          <w:b/>
          <w:bCs/>
        </w:rPr>
        <w:tab/>
      </w:r>
      <w:r w:rsidRPr="00274A8E">
        <w:rPr>
          <w:b/>
          <w:bCs/>
          <w:i/>
          <w:iCs/>
        </w:rPr>
        <w:t>Giáo viên:</w:t>
      </w:r>
      <w:r w:rsidRPr="00274A8E">
        <w:t xml:space="preserve"> – Giáo án, tranh ảnh</w:t>
      </w:r>
    </w:p>
    <w:p w:rsidR="00BF228C" w:rsidRPr="00274A8E" w:rsidRDefault="00BF228C" w:rsidP="00BF228C">
      <w:pPr>
        <w:tabs>
          <w:tab w:val="left" w:pos="851"/>
        </w:tabs>
        <w:jc w:val="both"/>
      </w:pPr>
      <w:r w:rsidRPr="00274A8E">
        <w:tab/>
      </w:r>
      <w:r w:rsidRPr="00274A8E">
        <w:tab/>
        <w:t xml:space="preserve">       – Tổ chức hoạt động theo nhóm.</w:t>
      </w:r>
    </w:p>
    <w:p w:rsidR="00BF228C" w:rsidRPr="00274A8E" w:rsidRDefault="00BF228C" w:rsidP="00BF228C">
      <w:pPr>
        <w:jc w:val="both"/>
      </w:pPr>
      <w:r w:rsidRPr="00274A8E">
        <w:tab/>
      </w:r>
      <w:r w:rsidRPr="00274A8E">
        <w:rPr>
          <w:b/>
          <w:bCs/>
          <w:i/>
          <w:iCs/>
        </w:rPr>
        <w:t>Học sinh:</w:t>
      </w:r>
      <w:r w:rsidRPr="00274A8E">
        <w:t xml:space="preserve"> – Sách giáo khoa, vở ghi. Đọc bài trước.</w:t>
      </w:r>
    </w:p>
    <w:p w:rsidR="00BF228C" w:rsidRPr="00274A8E" w:rsidRDefault="00BF228C" w:rsidP="00BF228C">
      <w:pPr>
        <w:jc w:val="both"/>
        <w:rPr>
          <w:b/>
          <w:bCs/>
        </w:rPr>
      </w:pPr>
      <w:r w:rsidRPr="00274A8E">
        <w:rPr>
          <w:b/>
          <w:bCs/>
        </w:rPr>
        <w:t>III. HOẠT ĐỘNG DẠY HỌC:</w:t>
      </w:r>
    </w:p>
    <w:p w:rsidR="00BF228C" w:rsidRPr="00274A8E" w:rsidRDefault="00BF228C" w:rsidP="00BF228C">
      <w:pPr>
        <w:jc w:val="both"/>
      </w:pPr>
      <w:r w:rsidRPr="00274A8E">
        <w:tab/>
      </w:r>
      <w:r w:rsidRPr="00274A8E">
        <w:rPr>
          <w:b/>
          <w:bCs/>
        </w:rPr>
        <w:t>1. Ổn định tổ chức</w:t>
      </w:r>
      <w:r w:rsidRPr="00274A8E">
        <w:t>: Kiểm tra sĩ số lớp.</w:t>
      </w:r>
    </w:p>
    <w:p w:rsidR="00BF228C" w:rsidRPr="00274A8E" w:rsidRDefault="00BF228C" w:rsidP="00BF228C">
      <w:pPr>
        <w:keepNext/>
        <w:jc w:val="both"/>
        <w:outlineLvl w:val="1"/>
        <w:rPr>
          <w:b/>
          <w:bCs/>
        </w:rPr>
      </w:pPr>
      <w:r w:rsidRPr="00274A8E">
        <w:rPr>
          <w:b/>
          <w:bCs/>
        </w:rPr>
        <w:tab/>
        <w:t>2. Kiểm tra bài cũ:</w:t>
      </w:r>
    </w:p>
    <w:p w:rsidR="00BF228C" w:rsidRPr="00274A8E" w:rsidRDefault="00BF228C" w:rsidP="00BF228C">
      <w:pPr>
        <w:rPr>
          <w:b/>
          <w:bCs/>
        </w:rPr>
      </w:pPr>
      <w:r w:rsidRPr="00274A8E">
        <w:rPr>
          <w:b/>
          <w:bCs/>
          <w:sz w:val="26"/>
          <w:szCs w:val="26"/>
        </w:rPr>
        <w:tab/>
      </w:r>
      <w:r w:rsidRPr="00274A8E">
        <w:rPr>
          <w:b/>
          <w:bCs/>
        </w:rPr>
        <w:t>3. Giảng bài mới:</w:t>
      </w:r>
    </w:p>
    <w:tbl>
      <w:tblPr>
        <w:tblW w:w="101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589"/>
        <w:gridCol w:w="3383"/>
        <w:gridCol w:w="2754"/>
      </w:tblGrid>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ind w:left="-108" w:right="-108"/>
              <w:jc w:val="center"/>
              <w:rPr>
                <w:b/>
                <w:bCs/>
              </w:rPr>
            </w:pPr>
            <w:r w:rsidRPr="00274A8E">
              <w:rPr>
                <w:b/>
                <w:bCs/>
              </w:rPr>
              <w:t>TL</w:t>
            </w:r>
          </w:p>
        </w:tc>
        <w:tc>
          <w:tcPr>
            <w:tcW w:w="3589"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Nội dung</w:t>
            </w:r>
          </w:p>
        </w:tc>
        <w:tc>
          <w:tcPr>
            <w:tcW w:w="3383"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Giáo viên</w:t>
            </w:r>
          </w:p>
        </w:tc>
        <w:tc>
          <w:tcPr>
            <w:tcW w:w="2754" w:type="dxa"/>
            <w:tcBorders>
              <w:top w:val="single" w:sz="4" w:space="0" w:color="auto"/>
              <w:left w:val="single" w:sz="4" w:space="0" w:color="auto"/>
              <w:bottom w:val="single" w:sz="4" w:space="0" w:color="auto"/>
              <w:right w:val="single" w:sz="4" w:space="0" w:color="auto"/>
            </w:tcBorders>
            <w:vAlign w:val="center"/>
          </w:tcPr>
          <w:p w:rsidR="00BF228C" w:rsidRPr="00274A8E" w:rsidRDefault="00BF228C" w:rsidP="00BF228C">
            <w:pPr>
              <w:keepNext/>
              <w:jc w:val="center"/>
              <w:outlineLvl w:val="1"/>
              <w:rPr>
                <w:b/>
                <w:bCs/>
              </w:rPr>
            </w:pPr>
            <w:r w:rsidRPr="00274A8E">
              <w:rPr>
                <w:b/>
                <w:bCs/>
              </w:rPr>
              <w:t>Hoạt động của Học sinh</w:t>
            </w:r>
          </w:p>
        </w:tc>
      </w:tr>
      <w:tr w:rsidR="00BF228C" w:rsidRPr="00274A8E">
        <w:trPr>
          <w:jc w:val="center"/>
        </w:trPr>
        <w:tc>
          <w:tcPr>
            <w:tcW w:w="10152"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 xml:space="preserve">Hoạt động 1: Tìm hiểu cách duyệt trang web </w:t>
            </w:r>
          </w:p>
        </w:tc>
      </w:tr>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15</w:t>
            </w:r>
          </w:p>
        </w:tc>
        <w:tc>
          <w:tcPr>
            <w:tcW w:w="3589"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3. Duyệt trang web</w:t>
            </w:r>
          </w:p>
          <w:p w:rsidR="00BF228C" w:rsidRPr="00274A8E" w:rsidRDefault="00BF228C" w:rsidP="00BF228C">
            <w:pPr>
              <w:jc w:val="both"/>
            </w:pPr>
            <w:r w:rsidRPr="00274A8E">
              <w:sym w:font="Symbol" w:char="F0B7"/>
            </w:r>
            <w:r w:rsidRPr="00274A8E">
              <w:t xml:space="preserve"> Nháy chuột vào nút lệnh </w:t>
            </w:r>
          </w:p>
          <w:p w:rsidR="00BF228C" w:rsidRPr="00274A8E" w:rsidRDefault="00D3505E" w:rsidP="00BF228C">
            <w:pPr>
              <w:jc w:val="both"/>
            </w:pPr>
            <w:r>
              <w:rPr>
                <w:noProof/>
              </w:rPr>
              <mc:AlternateContent>
                <mc:Choice Requires="wps">
                  <w:drawing>
                    <wp:inline distT="0" distB="0" distL="0" distR="0">
                      <wp:extent cx="165100" cy="114300"/>
                      <wp:effectExtent l="14605" t="24130" r="10795" b="23495"/>
                      <wp:docPr id="4" name="AutoShap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14300"/>
                              </a:xfrm>
                              <a:prstGeom prst="leftArrow">
                                <a:avLst>
                                  <a:gd name="adj1" fmla="val 50000"/>
                                  <a:gd name="adj2" fmla="val 36111"/>
                                </a:avLst>
                              </a:prstGeom>
                              <a:solidFill>
                                <a:srgbClr val="FFFFFF"/>
                              </a:solidFill>
                              <a:ln w="9525">
                                <a:solidFill>
                                  <a:srgbClr val="000000"/>
                                </a:solidFill>
                                <a:miter lim="800000"/>
                                <a:headEnd/>
                                <a:tailEnd/>
                              </a:ln>
                            </wps:spPr>
                            <wps:txbx>
                              <w:txbxContent>
                                <w:p w:rsidR="00274A8E" w:rsidRDefault="00274A8E"/>
                              </w:txbxContent>
                            </wps:txbx>
                            <wps:bodyPr rot="0" vert="horz" wrap="square" lIns="91440" tIns="45720" rIns="91440" bIns="45720" anchor="t" anchorCtr="0" upright="1">
                              <a:noAutofit/>
                            </wps:bodyPr>
                          </wps:wsp>
                        </a:graphicData>
                      </a:graphic>
                    </wp:inline>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101" o:spid="_x0000_s1122" type="#_x0000_t66" style="width:13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">
                      <v:textbox>
                        <w:txbxContent>
                          <w:p w:rsidR="00274A8E" w:rsidRDefault="00274A8E"/>
                        </w:txbxContent>
                      </v:textbox>
                      <w10:anchorlock/>
                    </v:shape>
                  </w:pict>
                </mc:Fallback>
              </mc:AlternateContent>
            </w:r>
            <w:r w:rsidR="00BF228C" w:rsidRPr="00274A8E">
              <w:t xml:space="preserve"> (Back) để quay về trang trước đã duyệt qua.</w:t>
            </w:r>
          </w:p>
          <w:p w:rsidR="00BF228C" w:rsidRPr="00274A8E" w:rsidRDefault="00BF228C" w:rsidP="00BF228C">
            <w:pPr>
              <w:jc w:val="both"/>
            </w:pPr>
            <w:r w:rsidRPr="00274A8E">
              <w:sym w:font="Symbol" w:char="F0B7"/>
            </w:r>
            <w:r w:rsidRPr="00274A8E">
              <w:t xml:space="preserve"> Nháy chuột vào nút lệnh </w:t>
            </w:r>
            <w:r w:rsidR="00D3505E">
              <w:rPr>
                <w:noProof/>
              </w:rPr>
              <mc:AlternateContent>
                <mc:Choice Requires="wps">
                  <w:drawing>
                    <wp:inline distT="0" distB="0" distL="0" distR="0">
                      <wp:extent cx="165100" cy="114300"/>
                      <wp:effectExtent l="13335" t="22860" r="12065" b="24765"/>
                      <wp:docPr id="1" name="AutoShap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 cy="114300"/>
                              </a:xfrm>
                              <a:prstGeom prst="rightArrow">
                                <a:avLst>
                                  <a:gd name="adj1" fmla="val 50000"/>
                                  <a:gd name="adj2" fmla="val 36111"/>
                                </a:avLst>
                              </a:prstGeom>
                              <a:solidFill>
                                <a:srgbClr val="FFFFFF"/>
                              </a:solidFill>
                              <a:ln w="9525">
                                <a:solidFill>
                                  <a:srgbClr val="000000"/>
                                </a:solidFill>
                                <a:miter lim="800000"/>
                                <a:headEnd/>
                                <a:tailEnd/>
                              </a:ln>
                            </wps:spPr>
                            <wps:txbx>
                              <w:txbxContent>
                                <w:p w:rsidR="00274A8E" w:rsidRDefault="00274A8E"/>
                              </w:txbxContent>
                            </wps:txbx>
                            <wps:bodyPr rot="0" vert="horz" wrap="square" lIns="91440" tIns="45720" rIns="91440" bIns="45720" anchor="t" anchorCtr="0" upright="1">
                              <a:noAutofit/>
                            </wps:bodyPr>
                          </wps:wsp>
                        </a:graphicData>
                      </a:graphic>
                    </wp:inline>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00" o:spid="_x0000_s1123" type="#_x0000_t13" style="width:13pt;height: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">
                      <v:textbox>
                        <w:txbxContent>
                          <w:p w:rsidR="00274A8E" w:rsidRDefault="00274A8E"/>
                        </w:txbxContent>
                      </v:textbox>
                      <w10:anchorlock/>
                    </v:shape>
                  </w:pict>
                </mc:Fallback>
              </mc:AlternateContent>
            </w:r>
            <w:r w:rsidRPr="00274A8E">
              <w:t xml:space="preserve"> (Forward) để đến trang tiếp theo trong các trang đã duyệt qua.</w:t>
            </w: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Nháy chuột vào các liên kết để chuyển từ một trang web này đến một trang web khác.</w:t>
            </w:r>
          </w:p>
          <w:p w:rsidR="00BF228C" w:rsidRPr="00274A8E" w:rsidRDefault="00BF228C" w:rsidP="00BF228C">
            <w:pPr>
              <w:jc w:val="both"/>
            </w:pPr>
          </w:p>
        </w:tc>
        <w:tc>
          <w:tcPr>
            <w:tcW w:w="3383"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Cho HS mở một trang web, chẳng hạn: </w:t>
            </w:r>
            <w:hyperlink r:id="rId129" w:history="1">
              <w:r w:rsidRPr="00274A8E">
                <w:rPr>
                  <w:color w:val="0000FF"/>
                  <w:u w:val="single"/>
                </w:rPr>
                <w:t>www.vnn.vn</w:t>
              </w:r>
            </w:hyperlink>
          </w:p>
          <w:p w:rsidR="00BF228C" w:rsidRPr="00274A8E" w:rsidRDefault="00BF228C" w:rsidP="00BF228C">
            <w:pPr>
              <w:jc w:val="both"/>
            </w:pPr>
            <w:r w:rsidRPr="00274A8E">
              <w:sym w:font="Symbol" w:char="F0B7"/>
            </w:r>
            <w:r w:rsidRPr="00274A8E">
              <w:t xml:space="preserve"> Hướng dẫn HS mở tiếp một số mục trên trang chủ, mở các trang liên kết.</w:t>
            </w:r>
          </w:p>
          <w:p w:rsidR="00BF228C" w:rsidRPr="00274A8E" w:rsidRDefault="00BF228C" w:rsidP="00BF228C">
            <w:pPr>
              <w:jc w:val="both"/>
            </w:pPr>
          </w:p>
          <w:p w:rsidR="00BF228C" w:rsidRPr="00274A8E" w:rsidRDefault="00BF228C" w:rsidP="00BF228C">
            <w:pPr>
              <w:jc w:val="both"/>
            </w:pPr>
            <w:r w:rsidRPr="00274A8E">
              <w:sym w:font="Symbol" w:char="F0B7"/>
            </w:r>
            <w:r w:rsidRPr="00274A8E">
              <w:rPr>
                <w:b/>
                <w:bCs/>
              </w:rPr>
              <w:t xml:space="preserve"> </w:t>
            </w:r>
            <w:r w:rsidRPr="00274A8E">
              <w:rPr>
                <w:b/>
                <w:bCs/>
                <w:i/>
                <w:iCs/>
              </w:rPr>
              <w:t>Chú ý:</w:t>
            </w:r>
            <w:r w:rsidRPr="00274A8E">
              <w:t xml:space="preserve"> Các liên kết thường là những cụm từ được gạch chân hoặc được hiển thị với màu xanh dương. Có thể dễ dàng nhận biết các liên kết bằng việc con trỏ chuột sẽ chuyển thành hình bàn tay khi di chuột vào chúng.</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Ví dụ: Nháy chuột vào liên kết Giáo dục của trang </w:t>
            </w:r>
            <w:hyperlink r:id="rId130" w:history="1">
              <w:r w:rsidRPr="00274A8E">
                <w:rPr>
                  <w:color w:val="0000FF"/>
                  <w:u w:val="single"/>
                </w:rPr>
                <w:t>www.vnn.vn</w:t>
              </w:r>
            </w:hyperlink>
            <w:r w:rsidRPr="00274A8E">
              <w:t xml:space="preserve">  thì trang web về giáo dục của </w:t>
            </w:r>
            <w:hyperlink r:id="rId131" w:history="1">
              <w:r w:rsidRPr="00274A8E">
                <w:rPr>
                  <w:color w:val="0000FF"/>
                  <w:u w:val="single"/>
                </w:rPr>
                <w:t>www.vnn.vn</w:t>
              </w:r>
            </w:hyperlink>
            <w:r w:rsidRPr="00274A8E">
              <w:t xml:space="preserve"> sẽ được hiển thị.</w:t>
            </w:r>
          </w:p>
          <w:p w:rsidR="00BF228C" w:rsidRPr="00274A8E" w:rsidRDefault="00BF228C" w:rsidP="00BF228C">
            <w:pPr>
              <w:jc w:val="both"/>
            </w:pPr>
          </w:p>
        </w:tc>
        <w:tc>
          <w:tcPr>
            <w:tcW w:w="2754"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HS theo dõi, thực hành theo sự hướng dẫn của GV.</w:t>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r>
      <w:tr w:rsidR="00BF228C" w:rsidRPr="00274A8E">
        <w:trPr>
          <w:jc w:val="center"/>
        </w:trPr>
        <w:tc>
          <w:tcPr>
            <w:tcW w:w="10152"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2: Tìm hiểu cách lưu thông tin từ các trang web</w:t>
            </w:r>
          </w:p>
        </w:tc>
      </w:tr>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25</w:t>
            </w:r>
          </w:p>
        </w:tc>
        <w:tc>
          <w:tcPr>
            <w:tcW w:w="3589"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r w:rsidRPr="00274A8E">
              <w:rPr>
                <w:b/>
                <w:bCs/>
              </w:rPr>
              <w:t>4. Lưu thông tin.</w:t>
            </w:r>
          </w:p>
          <w:p w:rsidR="00BF228C" w:rsidRPr="00274A8E" w:rsidRDefault="00BF228C" w:rsidP="00BF228C">
            <w:pPr>
              <w:jc w:val="both"/>
            </w:pPr>
            <w:r w:rsidRPr="00274A8E">
              <w:t xml:space="preserve"> Nội dung trên trang web (đoạn văn bản, hình ảnh …) có thể được in ra hoặc lưu vào đĩa.</w:t>
            </w:r>
          </w:p>
          <w:p w:rsidR="00BF228C" w:rsidRPr="00274A8E" w:rsidRDefault="00BF228C" w:rsidP="00BF228C">
            <w:pPr>
              <w:jc w:val="both"/>
            </w:pPr>
            <w:r w:rsidRPr="00274A8E">
              <w:sym w:font="Symbol" w:char="F0B7"/>
            </w:r>
            <w:r w:rsidRPr="00274A8E">
              <w:t xml:space="preserve"> Để lưu hình ảnh trên trang web đang mở, ta thực hiện các thao tác:</w:t>
            </w:r>
          </w:p>
          <w:p w:rsidR="00BF228C" w:rsidRPr="00274A8E" w:rsidRDefault="00BF228C" w:rsidP="00BF228C">
            <w:pPr>
              <w:jc w:val="both"/>
            </w:pPr>
            <w:r w:rsidRPr="00274A8E">
              <w:t>a. Nháy nút phải chuột vào hình ảnh cần lưu, một bảng chọn được mở ra.</w:t>
            </w:r>
          </w:p>
          <w:p w:rsidR="00BF228C" w:rsidRPr="00274A8E" w:rsidRDefault="00BF228C" w:rsidP="00BF228C">
            <w:pPr>
              <w:jc w:val="both"/>
            </w:pPr>
            <w:r w:rsidRPr="00274A8E">
              <w:t xml:space="preserve">b. Nháy chuột vào mục </w:t>
            </w:r>
            <w:r w:rsidRPr="00274A8E">
              <w:rPr>
                <w:b/>
                <w:bCs/>
              </w:rPr>
              <w:t>Save Picture As</w:t>
            </w:r>
            <w:r w:rsidRPr="00274A8E">
              <w:t xml:space="preserve"> … khi đó Windows sẽ hiển thị hộp thoại để ta lựa chọn vị trí lưu ảnh.</w:t>
            </w:r>
          </w:p>
          <w:p w:rsidR="00BF228C" w:rsidRPr="00274A8E" w:rsidRDefault="00BF228C" w:rsidP="00BF228C">
            <w:pPr>
              <w:jc w:val="both"/>
            </w:pPr>
            <w:r w:rsidRPr="00274A8E">
              <w:sym w:font="Symbol" w:char="F0B7"/>
            </w:r>
            <w:r w:rsidRPr="00274A8E">
              <w:t xml:space="preserve"> Để lưu tất cả các thông tin trên trang web hiện thời, ta thực hiện các thao tác:</w:t>
            </w:r>
          </w:p>
          <w:p w:rsidR="00BF228C" w:rsidRPr="00274A8E" w:rsidRDefault="00BF228C" w:rsidP="00BF228C">
            <w:pPr>
              <w:jc w:val="both"/>
            </w:pPr>
            <w:r w:rsidRPr="00274A8E">
              <w:t xml:space="preserve">a. Chọn lệnh </w:t>
            </w:r>
            <w:r w:rsidRPr="00274A8E">
              <w:rPr>
                <w:b/>
                <w:bCs/>
              </w:rPr>
              <w:t xml:space="preserve">File </w:t>
            </w:r>
            <w:r w:rsidRPr="00274A8E">
              <w:rPr>
                <w:b/>
                <w:bCs/>
              </w:rPr>
              <w:sym w:font="Symbol" w:char="F0AE"/>
            </w:r>
            <w:r w:rsidRPr="00274A8E">
              <w:rPr>
                <w:b/>
                <w:bCs/>
              </w:rPr>
              <w:t xml:space="preserve"> Save As</w:t>
            </w:r>
            <w:r w:rsidRPr="00274A8E">
              <w:t xml:space="preserve"> …</w:t>
            </w:r>
          </w:p>
          <w:p w:rsidR="00BF228C" w:rsidRPr="00274A8E" w:rsidRDefault="00BF228C" w:rsidP="00BF228C">
            <w:pPr>
              <w:jc w:val="both"/>
            </w:pPr>
            <w:r w:rsidRPr="00274A8E">
              <w:t>b. Đặt tên tệp và chọn vị trí lưu tệp trong hộp thoại được mở ra.</w:t>
            </w:r>
          </w:p>
          <w:p w:rsidR="00BF228C" w:rsidRPr="00274A8E" w:rsidRDefault="00BF228C" w:rsidP="00BF228C">
            <w:pPr>
              <w:jc w:val="both"/>
            </w:pPr>
            <w:r w:rsidRPr="00274A8E">
              <w:t>c. Nháy chuột vào nút Save để hoàn tất việc lưu trữ.</w:t>
            </w:r>
          </w:p>
          <w:p w:rsidR="00BF228C" w:rsidRPr="00274A8E" w:rsidRDefault="00BF228C" w:rsidP="00BF228C">
            <w:pPr>
              <w:jc w:val="both"/>
            </w:pPr>
            <w:r w:rsidRPr="00274A8E">
              <w:sym w:font="Symbol" w:char="F0B7"/>
            </w:r>
            <w:r w:rsidRPr="00274A8E">
              <w:t xml:space="preserve"> Để in thông tin trên trang web hiện thời, ta chọn lệnh File </w:t>
            </w:r>
            <w:r w:rsidRPr="00274A8E">
              <w:sym w:font="Symbol" w:char="F0AE"/>
            </w:r>
            <w:r w:rsidRPr="00274A8E">
              <w:t xml:space="preserve"> Print …. Khi đó Windows sẽ hiển thị hộp thoại cho phép ta tiến hành in.</w:t>
            </w:r>
          </w:p>
          <w:p w:rsidR="00BF228C" w:rsidRPr="00274A8E" w:rsidRDefault="00BF228C" w:rsidP="00BF228C">
            <w:pPr>
              <w:jc w:val="both"/>
            </w:pPr>
            <w:r w:rsidRPr="00274A8E">
              <w:sym w:font="Symbol" w:char="F0B7"/>
            </w:r>
            <w:r w:rsidRPr="00274A8E">
              <w:t xml:space="preserve"> Tải (download) tệp từ Internet: Nháy chuột vào một số nút liên kết để tải tệp từ máy chủ web về (các liên kết này thường có dạng: </w:t>
            </w:r>
            <w:r w:rsidRPr="00274A8E">
              <w:rPr>
                <w:b/>
                <w:bCs/>
              </w:rPr>
              <w:t>Download, Click here to download, Download now</w:t>
            </w:r>
            <w:r w:rsidRPr="00274A8E">
              <w:t xml:space="preserve"> hoặc tên tệp ….)</w:t>
            </w:r>
          </w:p>
        </w:tc>
        <w:tc>
          <w:tcPr>
            <w:tcW w:w="3383"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p>
          <w:p w:rsidR="00BF228C" w:rsidRPr="00274A8E" w:rsidRDefault="00D3505E" w:rsidP="00BF228C">
            <w:pPr>
              <w:jc w:val="center"/>
            </w:pPr>
            <w:r>
              <w:rPr>
                <w:noProof/>
              </w:rPr>
              <w:drawing>
                <wp:inline distT="0" distB="0" distL="0" distR="0">
                  <wp:extent cx="1400175" cy="22383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2">
                            <a:extLst>
                              <a:ext uri="{28A0092B-C50C-407E-A947-70E740481C1C}">
                                <a14:useLocalDpi xmlns:a14="http://schemas.microsoft.com/office/drawing/2010/main"/>
                              </a:ext>
                            </a:extLst>
                          </a:blip>
                          <a:srcRect/>
                          <a:stretch>
                            <a:fillRect/>
                          </a:stretch>
                        </pic:blipFill>
                        <pic:spPr bwMode="auto">
                          <a:xfrm>
                            <a:off x="0" y="0"/>
                            <a:ext cx="1400175" cy="2238375"/>
                          </a:xfrm>
                          <a:prstGeom prst="rect">
                            <a:avLst/>
                          </a:prstGeom>
                          <a:noFill/>
                          <a:ln>
                            <a:noFill/>
                          </a:ln>
                        </pic:spPr>
                      </pic:pic>
                    </a:graphicData>
                  </a:graphic>
                </wp:inline>
              </w:drawing>
            </w:r>
          </w:p>
          <w:p w:rsidR="00BF228C" w:rsidRPr="00274A8E" w:rsidRDefault="00BF228C" w:rsidP="00BF228C">
            <w:pPr>
              <w:jc w:val="both"/>
            </w:pPr>
          </w:p>
          <w:p w:rsidR="00BF228C" w:rsidRPr="00274A8E" w:rsidRDefault="00BF228C" w:rsidP="00BF228C">
            <w:pPr>
              <w:jc w:val="both"/>
            </w:pPr>
          </w:p>
          <w:p w:rsidR="00BF228C" w:rsidRPr="00274A8E" w:rsidRDefault="00D3505E" w:rsidP="00BF228C">
            <w:pPr>
              <w:jc w:val="both"/>
            </w:pPr>
            <w:r>
              <w:rPr>
                <w:noProof/>
              </w:rPr>
              <w:drawing>
                <wp:inline distT="0" distB="0" distL="0" distR="0">
                  <wp:extent cx="2000250" cy="19716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2000250" cy="1971675"/>
                          </a:xfrm>
                          <a:prstGeom prst="rect">
                            <a:avLst/>
                          </a:prstGeom>
                          <a:noFill/>
                          <a:ln>
                            <a:noFill/>
                          </a:ln>
                        </pic:spPr>
                      </pic:pic>
                    </a:graphicData>
                  </a:graphic>
                </wp:inline>
              </w:drawing>
            </w: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r w:rsidRPr="00274A8E">
              <w:sym w:font="Symbol" w:char="F0B7"/>
            </w:r>
            <w:r w:rsidRPr="00274A8E">
              <w:t xml:space="preserve"> Ví dụ: truy cập trang web </w:t>
            </w:r>
            <w:hyperlink r:id="rId134" w:history="1">
              <w:r w:rsidRPr="00274A8E">
                <w:rPr>
                  <w:color w:val="0000FF"/>
                  <w:u w:val="single"/>
                </w:rPr>
                <w:t>http://echip.com.vn</w:t>
              </w:r>
            </w:hyperlink>
            <w:r w:rsidRPr="00274A8E">
              <w:t>, nháy chuột vào liên kết “ phần mềm miễn phí” rồi nháy vào tên một phần mềm miễn phí để tải về.</w:t>
            </w:r>
          </w:p>
          <w:p w:rsidR="00BF228C" w:rsidRPr="00274A8E" w:rsidRDefault="00BF228C" w:rsidP="00BF228C">
            <w:pPr>
              <w:jc w:val="both"/>
            </w:pPr>
          </w:p>
        </w:tc>
        <w:tc>
          <w:tcPr>
            <w:tcW w:w="2754"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p w:rsidR="00BF228C" w:rsidRPr="00274A8E" w:rsidRDefault="00BF228C" w:rsidP="00BF228C">
            <w:pPr>
              <w:jc w:val="both"/>
            </w:pPr>
          </w:p>
        </w:tc>
      </w:tr>
      <w:tr w:rsidR="00BF228C" w:rsidRPr="00274A8E">
        <w:trPr>
          <w:jc w:val="center"/>
        </w:trPr>
        <w:tc>
          <w:tcPr>
            <w:tcW w:w="10152" w:type="dxa"/>
            <w:gridSpan w:val="4"/>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center"/>
              <w:rPr>
                <w:b/>
                <w:bCs/>
              </w:rPr>
            </w:pPr>
            <w:r w:rsidRPr="00274A8E">
              <w:rPr>
                <w:b/>
                <w:bCs/>
              </w:rPr>
              <w:t>Hoạt động 3: Củng cố</w:t>
            </w:r>
          </w:p>
        </w:tc>
      </w:tr>
      <w:tr w:rsidR="00BF228C"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ind w:left="-108"/>
              <w:jc w:val="center"/>
              <w:rPr>
                <w:sz w:val="23"/>
                <w:szCs w:val="23"/>
              </w:rPr>
            </w:pPr>
          </w:p>
          <w:p w:rsidR="00BF228C" w:rsidRPr="00274A8E" w:rsidRDefault="00BF228C" w:rsidP="00BF228C">
            <w:pPr>
              <w:ind w:left="-108"/>
              <w:jc w:val="center"/>
              <w:rPr>
                <w:sz w:val="23"/>
                <w:szCs w:val="23"/>
              </w:rPr>
            </w:pPr>
            <w:r w:rsidRPr="00274A8E">
              <w:rPr>
                <w:sz w:val="23"/>
                <w:szCs w:val="23"/>
              </w:rPr>
              <w:t>5</w:t>
            </w:r>
          </w:p>
        </w:tc>
        <w:tc>
          <w:tcPr>
            <w:tcW w:w="3589"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rPr>
                <w:b/>
                <w:bCs/>
              </w:rPr>
            </w:pPr>
          </w:p>
        </w:tc>
        <w:tc>
          <w:tcPr>
            <w:tcW w:w="3383"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r w:rsidRPr="00274A8E">
              <w:t>Nhấn mạnh:</w:t>
            </w:r>
          </w:p>
          <w:p w:rsidR="00BF228C" w:rsidRPr="00274A8E" w:rsidRDefault="00BF228C" w:rsidP="00BF228C">
            <w:pPr>
              <w:jc w:val="both"/>
            </w:pPr>
            <w:r w:rsidRPr="00274A8E">
              <w:t>– Cách lưu thông tin từ các trang web</w:t>
            </w:r>
          </w:p>
        </w:tc>
        <w:tc>
          <w:tcPr>
            <w:tcW w:w="2754" w:type="dxa"/>
            <w:tcBorders>
              <w:top w:val="single" w:sz="4" w:space="0" w:color="auto"/>
              <w:left w:val="single" w:sz="4" w:space="0" w:color="auto"/>
              <w:bottom w:val="single" w:sz="4" w:space="0" w:color="auto"/>
              <w:right w:val="single" w:sz="4" w:space="0" w:color="auto"/>
            </w:tcBorders>
          </w:tcPr>
          <w:p w:rsidR="00BF228C" w:rsidRPr="00274A8E" w:rsidRDefault="00BF228C" w:rsidP="00BF228C">
            <w:pPr>
              <w:jc w:val="both"/>
            </w:pPr>
          </w:p>
        </w:tc>
      </w:tr>
    </w:tbl>
    <w:p w:rsidR="00BF228C" w:rsidRPr="00274A8E" w:rsidRDefault="00BF228C" w:rsidP="00BF228C">
      <w:pPr>
        <w:jc w:val="both"/>
      </w:pPr>
    </w:p>
    <w:p w:rsidR="00BF228C" w:rsidRPr="00274A8E" w:rsidRDefault="00BF228C" w:rsidP="00BF228C">
      <w:pPr>
        <w:jc w:val="both"/>
        <w:rPr>
          <w:b/>
          <w:bCs/>
        </w:rPr>
      </w:pPr>
      <w:r w:rsidRPr="00274A8E">
        <w:rPr>
          <w:b/>
          <w:bCs/>
        </w:rPr>
        <w:tab/>
        <w:t xml:space="preserve">4. BÀI TẬP VỀ NHÀ: </w:t>
      </w:r>
    </w:p>
    <w:p w:rsidR="00BF228C" w:rsidRPr="00274A8E" w:rsidRDefault="00BF228C" w:rsidP="00BF228C">
      <w:pPr>
        <w:jc w:val="both"/>
        <w:rPr>
          <w:b/>
          <w:bCs/>
        </w:rPr>
      </w:pPr>
      <w:r w:rsidRPr="00274A8E">
        <w:tab/>
        <w:t>– Chuẩn bị trước bài : “ BTTH 11”</w:t>
      </w:r>
    </w:p>
    <w:p w:rsidR="00BF228C" w:rsidRPr="00274A8E" w:rsidRDefault="00BF228C" w:rsidP="00BF228C">
      <w:pPr>
        <w:jc w:val="both"/>
      </w:pPr>
      <w:r w:rsidRPr="00274A8E">
        <w:rPr>
          <w:b/>
          <w:bCs/>
        </w:rPr>
        <w:t>IV. RÚT KINH NGHIỆM, BỔ SUNG:</w:t>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pPr>
        <w:tabs>
          <w:tab w:val="left" w:pos="567"/>
          <w:tab w:val="right" w:leader="dot" w:pos="9781"/>
        </w:tabs>
        <w:jc w:val="both"/>
      </w:pPr>
      <w:r w:rsidRPr="00274A8E">
        <w:tab/>
      </w:r>
      <w:r w:rsidRPr="00274A8E">
        <w:tab/>
      </w:r>
    </w:p>
    <w:p w:rsidR="00BF228C" w:rsidRPr="00274A8E" w:rsidRDefault="00BF228C" w:rsidP="00BF228C">
      <w:r w:rsidRPr="00274A8E">
        <w:tab/>
      </w:r>
      <w:r w:rsidRPr="00274A8E">
        <w:tab/>
      </w:r>
    </w:p>
    <w:p w:rsidR="00660329" w:rsidRPr="00274A8E" w:rsidRDefault="00BF228C" w:rsidP="00660329">
      <w:pPr>
        <w:jc w:val="both"/>
      </w:pPr>
      <w:r w:rsidRPr="00274A8E">
        <w:br w:type="page"/>
      </w:r>
      <w:r w:rsidR="00660329" w:rsidRPr="00274A8E">
        <w:t xml:space="preserve">Ngày soạn: </w:t>
      </w:r>
      <w:r w:rsidR="0075232A" w:rsidRPr="00274A8E">
        <w:t>10/04/2011</w:t>
      </w:r>
      <w:r w:rsidR="00660329" w:rsidRPr="00274A8E">
        <w:tab/>
      </w:r>
      <w:r w:rsidR="003339D8" w:rsidRPr="00274A8E">
        <w:t xml:space="preserve">                 </w:t>
      </w:r>
      <w:r w:rsidR="00660329" w:rsidRPr="00274A8E">
        <w:rPr>
          <w:b/>
          <w:bCs/>
          <w:sz w:val="28"/>
          <w:szCs w:val="28"/>
        </w:rPr>
        <w:t>Chương IV: MẠNG MÁY TÍNH VÀ INTERNET</w:t>
      </w:r>
    </w:p>
    <w:p w:rsidR="00660329" w:rsidRPr="00274A8E" w:rsidRDefault="00660329" w:rsidP="00660329">
      <w:pPr>
        <w:jc w:val="both"/>
        <w:rPr>
          <w:b/>
          <w:bCs/>
        </w:rPr>
      </w:pPr>
      <w:r w:rsidRPr="00274A8E">
        <w:rPr>
          <w:b/>
          <w:bCs/>
        </w:rPr>
        <w:t>Tiết dạy:</w:t>
      </w:r>
      <w:r w:rsidRPr="00274A8E">
        <w:rPr>
          <w:b/>
          <w:bCs/>
        </w:rPr>
        <w:tab/>
        <w:t>66</w:t>
      </w:r>
      <w:r w:rsidRPr="00274A8E">
        <w:tab/>
      </w:r>
      <w:r w:rsidRPr="00274A8E">
        <w:tab/>
      </w:r>
      <w:r w:rsidRPr="00274A8E">
        <w:tab/>
      </w:r>
      <w:r w:rsidR="003339D8" w:rsidRPr="00274A8E">
        <w:t xml:space="preserve">                                          </w:t>
      </w:r>
      <w:r w:rsidRPr="00274A8E">
        <w:rPr>
          <w:b/>
          <w:bCs/>
          <w:sz w:val="28"/>
          <w:szCs w:val="28"/>
        </w:rPr>
        <w:t>BTTH 11</w:t>
      </w:r>
    </w:p>
    <w:p w:rsidR="00660329" w:rsidRPr="00274A8E" w:rsidRDefault="00030888" w:rsidP="00660329">
      <w:pPr>
        <w:jc w:val="both"/>
        <w:rPr>
          <w:sz w:val="26"/>
          <w:szCs w:val="26"/>
        </w:rPr>
      </w:pPr>
      <w:r w:rsidRPr="00274A8E">
        <w:rPr>
          <w:b/>
          <w:bCs/>
        </w:rPr>
        <w:t>Tuần:              33</w:t>
      </w:r>
      <w:r w:rsidR="00660329" w:rsidRPr="00274A8E">
        <w:rPr>
          <w:b/>
          <w:bCs/>
        </w:rPr>
        <w:tab/>
      </w:r>
      <w:r w:rsidR="00660329" w:rsidRPr="00274A8E">
        <w:rPr>
          <w:b/>
          <w:bCs/>
        </w:rPr>
        <w:tab/>
      </w:r>
      <w:r w:rsidR="00660329" w:rsidRPr="00274A8E">
        <w:rPr>
          <w:b/>
          <w:bCs/>
        </w:rPr>
        <w:tab/>
      </w:r>
      <w:r w:rsidR="00660329" w:rsidRPr="00274A8E">
        <w:rPr>
          <w:b/>
          <w:bCs/>
          <w:sz w:val="28"/>
          <w:szCs w:val="28"/>
        </w:rPr>
        <w:t>THƯ ĐIỆN TỬ VÀ  MÁY TÌM KIẾM THÔNG TIN</w:t>
      </w:r>
    </w:p>
    <w:p w:rsidR="00CE38E4" w:rsidRPr="00274A8E" w:rsidRDefault="00CE38E4" w:rsidP="00660329">
      <w:pPr>
        <w:jc w:val="both"/>
        <w:rPr>
          <w:b/>
          <w:bCs/>
        </w:rPr>
      </w:pPr>
    </w:p>
    <w:p w:rsidR="00660329" w:rsidRPr="00274A8E" w:rsidRDefault="00660329" w:rsidP="00660329">
      <w:pPr>
        <w:jc w:val="both"/>
      </w:pPr>
      <w:r w:rsidRPr="00274A8E">
        <w:rPr>
          <w:b/>
          <w:bCs/>
        </w:rPr>
        <w:t>I. MỤC TIÊU:</w:t>
      </w:r>
    </w:p>
    <w:p w:rsidR="00660329" w:rsidRPr="00274A8E" w:rsidRDefault="00660329" w:rsidP="00660329">
      <w:pPr>
        <w:jc w:val="both"/>
      </w:pPr>
      <w:r w:rsidRPr="00274A8E">
        <w:rPr>
          <w:b/>
          <w:bCs/>
        </w:rPr>
        <w:tab/>
      </w:r>
      <w:r w:rsidRPr="00274A8E">
        <w:rPr>
          <w:b/>
          <w:bCs/>
          <w:i/>
          <w:iCs/>
        </w:rPr>
        <w:t>Kiến thức:</w:t>
      </w:r>
      <w:r w:rsidRPr="00274A8E">
        <w:t xml:space="preserve"> </w:t>
      </w:r>
      <w:r w:rsidRPr="00274A8E">
        <w:tab/>
      </w:r>
    </w:p>
    <w:p w:rsidR="00660329" w:rsidRPr="00274A8E" w:rsidRDefault="00660329" w:rsidP="00660329">
      <w:pPr>
        <w:tabs>
          <w:tab w:val="left" w:pos="851"/>
        </w:tabs>
        <w:jc w:val="both"/>
      </w:pPr>
      <w:r w:rsidRPr="00274A8E">
        <w:tab/>
        <w:t>– Nắm được một số dịch vụ của Internet về thư điện tử và tìm kiếm thông tin.</w:t>
      </w:r>
    </w:p>
    <w:p w:rsidR="00660329" w:rsidRPr="00274A8E" w:rsidRDefault="00660329" w:rsidP="00660329">
      <w:pPr>
        <w:jc w:val="both"/>
      </w:pPr>
      <w:r w:rsidRPr="00274A8E">
        <w:rPr>
          <w:b/>
          <w:bCs/>
        </w:rPr>
        <w:tab/>
      </w:r>
      <w:r w:rsidRPr="00274A8E">
        <w:rPr>
          <w:b/>
          <w:bCs/>
          <w:i/>
          <w:iCs/>
        </w:rPr>
        <w:t>Kĩ năng:</w:t>
      </w:r>
    </w:p>
    <w:p w:rsidR="00660329" w:rsidRPr="00274A8E" w:rsidRDefault="00660329" w:rsidP="00660329">
      <w:pPr>
        <w:tabs>
          <w:tab w:val="left" w:pos="851"/>
        </w:tabs>
        <w:jc w:val="both"/>
      </w:pPr>
      <w:r w:rsidRPr="00274A8E">
        <w:tab/>
        <w:t>– Biết đăng ký một hộp thư điện tử mới.</w:t>
      </w:r>
    </w:p>
    <w:p w:rsidR="00660329" w:rsidRPr="00274A8E" w:rsidRDefault="00660329" w:rsidP="00660329">
      <w:pPr>
        <w:tabs>
          <w:tab w:val="left" w:pos="851"/>
        </w:tabs>
        <w:jc w:val="both"/>
      </w:pPr>
      <w:r w:rsidRPr="00274A8E">
        <w:tab/>
        <w:t>– Xem, soạn và gửi thư điện tử</w:t>
      </w:r>
    </w:p>
    <w:p w:rsidR="00660329" w:rsidRPr="00274A8E" w:rsidRDefault="00660329" w:rsidP="00660329">
      <w:pPr>
        <w:tabs>
          <w:tab w:val="left" w:pos="851"/>
        </w:tabs>
        <w:jc w:val="both"/>
      </w:pPr>
      <w:r w:rsidRPr="00274A8E">
        <w:tab/>
        <w:t>– Tìm kiếm thông tin đơn giản nhờ máy tìm kiếm thông tin.</w:t>
      </w:r>
    </w:p>
    <w:p w:rsidR="00660329" w:rsidRPr="00274A8E" w:rsidRDefault="00660329" w:rsidP="00660329">
      <w:pPr>
        <w:jc w:val="both"/>
      </w:pPr>
      <w:r w:rsidRPr="00274A8E">
        <w:tab/>
      </w:r>
      <w:r w:rsidRPr="00274A8E">
        <w:rPr>
          <w:b/>
          <w:bCs/>
          <w:i/>
          <w:iCs/>
        </w:rPr>
        <w:t>Thái độ:</w:t>
      </w:r>
      <w:r w:rsidRPr="00274A8E">
        <w:t xml:space="preserve"> </w:t>
      </w:r>
    </w:p>
    <w:p w:rsidR="00660329" w:rsidRPr="00274A8E" w:rsidRDefault="00660329" w:rsidP="00660329">
      <w:pPr>
        <w:tabs>
          <w:tab w:val="left" w:pos="851"/>
        </w:tabs>
        <w:jc w:val="both"/>
      </w:pPr>
      <w:r w:rsidRPr="00274A8E">
        <w:tab/>
        <w:t>– Kích thích tinh thần học hỏi và có thái độ đúng đắn khi sử dụng Internet.</w:t>
      </w:r>
    </w:p>
    <w:p w:rsidR="00660329" w:rsidRPr="00274A8E" w:rsidRDefault="00660329" w:rsidP="00660329">
      <w:pPr>
        <w:jc w:val="both"/>
        <w:rPr>
          <w:b/>
          <w:bCs/>
        </w:rPr>
      </w:pPr>
      <w:r w:rsidRPr="00274A8E">
        <w:rPr>
          <w:b/>
          <w:bCs/>
        </w:rPr>
        <w:t>II. CHUẨN BỊ:</w:t>
      </w:r>
    </w:p>
    <w:p w:rsidR="00660329" w:rsidRPr="00274A8E" w:rsidRDefault="00660329" w:rsidP="00660329">
      <w:pPr>
        <w:jc w:val="both"/>
      </w:pPr>
      <w:r w:rsidRPr="00274A8E">
        <w:rPr>
          <w:b/>
          <w:bCs/>
        </w:rPr>
        <w:tab/>
      </w:r>
      <w:r w:rsidRPr="00274A8E">
        <w:rPr>
          <w:b/>
          <w:bCs/>
          <w:i/>
          <w:iCs/>
        </w:rPr>
        <w:t>Giáo viên:</w:t>
      </w:r>
      <w:r w:rsidRPr="00274A8E">
        <w:t xml:space="preserve"> </w:t>
      </w:r>
      <w:r w:rsidRPr="00274A8E">
        <w:tab/>
        <w:t>– Giáo án, tranh ảnh</w:t>
      </w:r>
    </w:p>
    <w:p w:rsidR="00660329" w:rsidRPr="00274A8E" w:rsidRDefault="00660329" w:rsidP="00660329">
      <w:pPr>
        <w:tabs>
          <w:tab w:val="left" w:pos="851"/>
        </w:tabs>
        <w:jc w:val="both"/>
      </w:pPr>
      <w:r w:rsidRPr="00274A8E">
        <w:tab/>
      </w:r>
      <w:r w:rsidRPr="00274A8E">
        <w:tab/>
      </w:r>
      <w:r w:rsidRPr="00274A8E">
        <w:tab/>
        <w:t>– Tổ chức hoạt động theo nhóm.</w:t>
      </w:r>
    </w:p>
    <w:p w:rsidR="00660329" w:rsidRPr="00274A8E" w:rsidRDefault="00660329" w:rsidP="00660329">
      <w:pPr>
        <w:jc w:val="both"/>
      </w:pPr>
      <w:r w:rsidRPr="00274A8E">
        <w:tab/>
      </w:r>
      <w:r w:rsidRPr="00274A8E">
        <w:rPr>
          <w:b/>
          <w:bCs/>
          <w:i/>
          <w:iCs/>
        </w:rPr>
        <w:t>Học sinh:</w:t>
      </w:r>
      <w:r w:rsidRPr="00274A8E">
        <w:t xml:space="preserve"> </w:t>
      </w:r>
      <w:r w:rsidRPr="00274A8E">
        <w:tab/>
        <w:t>– Sách giáo khoa, vở ghi. Đọc bài trước.</w:t>
      </w:r>
    </w:p>
    <w:p w:rsidR="00660329" w:rsidRPr="00274A8E" w:rsidRDefault="00660329" w:rsidP="00660329">
      <w:pPr>
        <w:jc w:val="both"/>
        <w:rPr>
          <w:b/>
          <w:bCs/>
        </w:rPr>
      </w:pPr>
      <w:r w:rsidRPr="00274A8E">
        <w:rPr>
          <w:b/>
          <w:bCs/>
        </w:rPr>
        <w:t>III. HOẠT ĐỘNG DẠY HỌC:</w:t>
      </w:r>
    </w:p>
    <w:p w:rsidR="00660329" w:rsidRPr="00274A8E" w:rsidRDefault="00660329" w:rsidP="00660329">
      <w:pPr>
        <w:jc w:val="both"/>
      </w:pPr>
      <w:r w:rsidRPr="00274A8E">
        <w:tab/>
      </w:r>
      <w:r w:rsidRPr="00274A8E">
        <w:rPr>
          <w:b/>
          <w:bCs/>
        </w:rPr>
        <w:t>1. Ổn định tổ chức</w:t>
      </w:r>
      <w:r w:rsidRPr="00274A8E">
        <w:t>: Kiểm tra sĩ số lớp.</w:t>
      </w:r>
    </w:p>
    <w:p w:rsidR="00660329" w:rsidRPr="00274A8E" w:rsidRDefault="00660329" w:rsidP="00660329">
      <w:pPr>
        <w:keepNext/>
        <w:jc w:val="both"/>
        <w:outlineLvl w:val="1"/>
        <w:rPr>
          <w:b/>
          <w:bCs/>
        </w:rPr>
      </w:pPr>
      <w:r w:rsidRPr="00274A8E">
        <w:rPr>
          <w:b/>
          <w:bCs/>
        </w:rPr>
        <w:tab/>
        <w:t>2. Kiểm tra bài cũ:</w:t>
      </w:r>
    </w:p>
    <w:p w:rsidR="00660329" w:rsidRPr="00274A8E" w:rsidRDefault="00660329" w:rsidP="00660329">
      <w:pPr>
        <w:rPr>
          <w:b/>
          <w:bCs/>
        </w:rPr>
      </w:pPr>
      <w:r w:rsidRPr="00274A8E">
        <w:rPr>
          <w:b/>
          <w:bCs/>
          <w:sz w:val="26"/>
          <w:szCs w:val="26"/>
        </w:rPr>
        <w:tab/>
      </w:r>
      <w:r w:rsidRPr="00274A8E">
        <w:rPr>
          <w:b/>
          <w:bCs/>
        </w:rPr>
        <w:t>3. Giảng bài mới:</w:t>
      </w:r>
    </w:p>
    <w:tbl>
      <w:tblPr>
        <w:tblW w:w="101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545"/>
        <w:gridCol w:w="3333"/>
        <w:gridCol w:w="2868"/>
      </w:tblGrid>
      <w:tr w:rsidR="00660329" w:rsidRPr="00274A8E">
        <w:trPr>
          <w:jc w:val="center"/>
        </w:trPr>
        <w:tc>
          <w:tcPr>
            <w:tcW w:w="426" w:type="dxa"/>
            <w:tcBorders>
              <w:top w:val="single" w:sz="4" w:space="0" w:color="auto"/>
              <w:left w:val="single" w:sz="4" w:space="0" w:color="auto"/>
              <w:bottom w:val="single" w:sz="4" w:space="0" w:color="auto"/>
              <w:right w:val="single" w:sz="4" w:space="0" w:color="auto"/>
            </w:tcBorders>
            <w:vAlign w:val="center"/>
          </w:tcPr>
          <w:p w:rsidR="00660329" w:rsidRPr="00274A8E" w:rsidRDefault="00660329" w:rsidP="00660329">
            <w:pPr>
              <w:ind w:left="-108" w:right="-108"/>
              <w:jc w:val="center"/>
              <w:rPr>
                <w:b/>
                <w:bCs/>
              </w:rPr>
            </w:pPr>
            <w:r w:rsidRPr="00274A8E">
              <w:rPr>
                <w:b/>
                <w:bCs/>
              </w:rPr>
              <w:t>TL</w:t>
            </w:r>
          </w:p>
        </w:tc>
        <w:tc>
          <w:tcPr>
            <w:tcW w:w="3545" w:type="dxa"/>
            <w:tcBorders>
              <w:top w:val="single" w:sz="4" w:space="0" w:color="auto"/>
              <w:left w:val="single" w:sz="4" w:space="0" w:color="auto"/>
              <w:bottom w:val="single" w:sz="4" w:space="0" w:color="auto"/>
              <w:right w:val="single" w:sz="4" w:space="0" w:color="auto"/>
            </w:tcBorders>
            <w:vAlign w:val="center"/>
          </w:tcPr>
          <w:p w:rsidR="00660329" w:rsidRPr="00274A8E" w:rsidRDefault="00660329" w:rsidP="00660329">
            <w:pPr>
              <w:keepNext/>
              <w:jc w:val="center"/>
              <w:outlineLvl w:val="1"/>
              <w:rPr>
                <w:b/>
                <w:bCs/>
              </w:rPr>
            </w:pPr>
            <w:r w:rsidRPr="00274A8E">
              <w:rPr>
                <w:b/>
                <w:bCs/>
              </w:rPr>
              <w:t>Nội dung</w:t>
            </w:r>
          </w:p>
        </w:tc>
        <w:tc>
          <w:tcPr>
            <w:tcW w:w="3333" w:type="dxa"/>
            <w:tcBorders>
              <w:top w:val="single" w:sz="4" w:space="0" w:color="auto"/>
              <w:left w:val="single" w:sz="4" w:space="0" w:color="auto"/>
              <w:bottom w:val="single" w:sz="4" w:space="0" w:color="auto"/>
              <w:right w:val="single" w:sz="4" w:space="0" w:color="auto"/>
            </w:tcBorders>
            <w:vAlign w:val="center"/>
          </w:tcPr>
          <w:p w:rsidR="00660329" w:rsidRPr="00274A8E" w:rsidRDefault="00660329" w:rsidP="00660329">
            <w:pPr>
              <w:keepNext/>
              <w:jc w:val="center"/>
              <w:outlineLvl w:val="1"/>
              <w:rPr>
                <w:b/>
                <w:bCs/>
              </w:rPr>
            </w:pPr>
            <w:r w:rsidRPr="00274A8E">
              <w:rPr>
                <w:b/>
                <w:bCs/>
              </w:rPr>
              <w:t>Hoạt động của Giáo viên</w:t>
            </w:r>
          </w:p>
        </w:tc>
        <w:tc>
          <w:tcPr>
            <w:tcW w:w="2868" w:type="dxa"/>
            <w:tcBorders>
              <w:top w:val="single" w:sz="4" w:space="0" w:color="auto"/>
              <w:left w:val="single" w:sz="4" w:space="0" w:color="auto"/>
              <w:bottom w:val="single" w:sz="4" w:space="0" w:color="auto"/>
              <w:right w:val="single" w:sz="4" w:space="0" w:color="auto"/>
            </w:tcBorders>
            <w:vAlign w:val="center"/>
          </w:tcPr>
          <w:p w:rsidR="00660329" w:rsidRPr="00274A8E" w:rsidRDefault="00660329" w:rsidP="00660329">
            <w:pPr>
              <w:keepNext/>
              <w:jc w:val="center"/>
              <w:outlineLvl w:val="1"/>
              <w:rPr>
                <w:b/>
                <w:bCs/>
              </w:rPr>
            </w:pPr>
            <w:r w:rsidRPr="00274A8E">
              <w:rPr>
                <w:b/>
                <w:bCs/>
              </w:rPr>
              <w:t>Hoạt động của Học sinh</w:t>
            </w:r>
          </w:p>
        </w:tc>
      </w:tr>
      <w:tr w:rsidR="00660329" w:rsidRPr="00274A8E">
        <w:trPr>
          <w:jc w:val="center"/>
        </w:trPr>
        <w:tc>
          <w:tcPr>
            <w:tcW w:w="10172" w:type="dxa"/>
            <w:gridSpan w:val="4"/>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center"/>
              <w:rPr>
                <w:b/>
                <w:bCs/>
              </w:rPr>
            </w:pPr>
            <w:r w:rsidRPr="00274A8E">
              <w:rPr>
                <w:b/>
                <w:bCs/>
              </w:rPr>
              <w:t>Hoạt động 1: Hướng dẫn đăng kí hộp thư điện tử</w:t>
            </w:r>
          </w:p>
        </w:tc>
      </w:tr>
      <w:tr w:rsidR="00660329"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ind w:left="-108"/>
              <w:jc w:val="center"/>
              <w:rPr>
                <w:sz w:val="23"/>
                <w:szCs w:val="23"/>
              </w:rPr>
            </w:pPr>
          </w:p>
          <w:p w:rsidR="00660329" w:rsidRPr="00274A8E" w:rsidRDefault="00660329" w:rsidP="00660329">
            <w:pPr>
              <w:ind w:left="-108"/>
              <w:jc w:val="center"/>
              <w:rPr>
                <w:sz w:val="23"/>
                <w:szCs w:val="23"/>
              </w:rPr>
            </w:pPr>
          </w:p>
          <w:p w:rsidR="00660329" w:rsidRPr="00274A8E" w:rsidRDefault="00660329" w:rsidP="00660329">
            <w:pPr>
              <w:ind w:left="-108"/>
              <w:jc w:val="center"/>
              <w:rPr>
                <w:sz w:val="23"/>
                <w:szCs w:val="23"/>
              </w:rPr>
            </w:pPr>
            <w:r w:rsidRPr="00274A8E">
              <w:rPr>
                <w:sz w:val="23"/>
                <w:szCs w:val="23"/>
              </w:rPr>
              <w:t>15</w:t>
            </w:r>
          </w:p>
        </w:tc>
        <w:tc>
          <w:tcPr>
            <w:tcW w:w="3545"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rPr>
                <w:b/>
                <w:bCs/>
              </w:rPr>
            </w:pPr>
            <w:r w:rsidRPr="00274A8E">
              <w:rPr>
                <w:b/>
                <w:bCs/>
              </w:rPr>
              <w:t>1. Thư điện tử</w:t>
            </w:r>
          </w:p>
          <w:p w:rsidR="00660329" w:rsidRPr="00274A8E" w:rsidRDefault="00660329" w:rsidP="00660329">
            <w:pPr>
              <w:jc w:val="both"/>
              <w:rPr>
                <w:b/>
                <w:bCs/>
              </w:rPr>
            </w:pPr>
            <w:r w:rsidRPr="00274A8E">
              <w:rPr>
                <w:b/>
                <w:bCs/>
              </w:rPr>
              <w:t xml:space="preserve">a. Đăng kí hộp thư: </w:t>
            </w:r>
          </w:p>
          <w:p w:rsidR="00660329" w:rsidRPr="00274A8E" w:rsidRDefault="00660329" w:rsidP="00660329">
            <w:pPr>
              <w:jc w:val="both"/>
            </w:pPr>
            <w:r w:rsidRPr="00274A8E">
              <w:t>a1. Mở trang web</w:t>
            </w:r>
          </w:p>
          <w:p w:rsidR="00660329" w:rsidRPr="00274A8E" w:rsidRDefault="00F94675" w:rsidP="00660329">
            <w:pPr>
              <w:jc w:val="center"/>
            </w:pPr>
            <w:hyperlink r:id="rId135" w:history="1">
              <w:r w:rsidR="00660329" w:rsidRPr="00274A8E">
                <w:rPr>
                  <w:color w:val="0000FF"/>
                  <w:u w:val="single"/>
                </w:rPr>
                <w:t>http://mail.yahoo.com.vn</w:t>
              </w:r>
            </w:hyperlink>
          </w:p>
          <w:p w:rsidR="00660329" w:rsidRPr="00274A8E" w:rsidRDefault="00660329" w:rsidP="00660329">
            <w:pPr>
              <w:jc w:val="both"/>
            </w:pPr>
            <w:r w:rsidRPr="00274A8E">
              <w:t xml:space="preserve">a2. Nháy chuột vào nút </w:t>
            </w:r>
            <w:r w:rsidRPr="00274A8E">
              <w:rPr>
                <w:b/>
                <w:bCs/>
                <w:i/>
                <w:iCs/>
              </w:rPr>
              <w:t>Đăng ký ngay</w:t>
            </w:r>
            <w:r w:rsidRPr="00274A8E">
              <w:t xml:space="preserve"> để mở trang web đăng kí hộp thư mới.</w:t>
            </w:r>
          </w:p>
          <w:p w:rsidR="00660329" w:rsidRPr="00274A8E" w:rsidRDefault="00660329" w:rsidP="00660329">
            <w:pPr>
              <w:jc w:val="both"/>
            </w:pPr>
            <w:r w:rsidRPr="00274A8E">
              <w:t>a3: Khai báo các thông tin cần thiết vào mẫu đăng kí như tên truy cập, mật khẩu, …</w:t>
            </w:r>
          </w:p>
          <w:p w:rsidR="00660329" w:rsidRPr="00274A8E" w:rsidRDefault="00660329" w:rsidP="00660329">
            <w:pPr>
              <w:jc w:val="both"/>
            </w:pPr>
            <w:r w:rsidRPr="00274A8E">
              <w:t>a4: Theo các chỉ dẫn tiếp để hoàn thành việc đăng kí hộp thư.</w:t>
            </w:r>
          </w:p>
          <w:p w:rsidR="00660329" w:rsidRPr="00274A8E" w:rsidRDefault="00660329" w:rsidP="00660329">
            <w:pPr>
              <w:jc w:val="both"/>
            </w:pPr>
          </w:p>
        </w:tc>
        <w:tc>
          <w:tcPr>
            <w:tcW w:w="3333"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r w:rsidRPr="00274A8E">
              <w:sym w:font="Symbol" w:char="F0B7"/>
            </w:r>
            <w:r w:rsidRPr="00274A8E">
              <w:t xml:space="preserve"> GV hướng dẫn thực hiện việc đăng kí hộp thư trên website của Yahoo Việt </w:t>
            </w:r>
            <w:smartTag w:uri="urn:schemas-microsoft-com:office:smarttags" w:element="country-region">
              <w:smartTag w:uri="urn:schemas-microsoft-com:office:smarttags" w:element="place">
                <w:r w:rsidRPr="00274A8E">
                  <w:t>Nam</w:t>
                </w:r>
              </w:smartTag>
            </w:smartTag>
            <w:r w:rsidRPr="00274A8E">
              <w:t xml:space="preserve"> thông qua địachỉ:</w:t>
            </w:r>
          </w:p>
          <w:p w:rsidR="00660329" w:rsidRPr="00274A8E" w:rsidRDefault="00F94675" w:rsidP="00660329">
            <w:pPr>
              <w:jc w:val="center"/>
            </w:pPr>
            <w:hyperlink r:id="rId136" w:history="1">
              <w:r w:rsidR="00660329" w:rsidRPr="00274A8E">
                <w:rPr>
                  <w:color w:val="0000FF"/>
                  <w:u w:val="single"/>
                </w:rPr>
                <w:t>http://mail.yahoo.com.vn</w:t>
              </w:r>
            </w:hyperlink>
          </w:p>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Sau khi hoàn thành đăng kí hộp thư, cần phải nhớ tên truy cập và mật khẩu để có thể đăng nhập vào hộp thư. Hộp thư sẽ được tạo trên máy chủ của nhà cung cấp dịch vụ.</w:t>
            </w:r>
          </w:p>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Cho HS thực hành đăng kí hộp thư điện tử.</w:t>
            </w:r>
          </w:p>
          <w:p w:rsidR="00660329" w:rsidRPr="00274A8E" w:rsidRDefault="00660329" w:rsidP="00660329">
            <w:pPr>
              <w:jc w:val="both"/>
            </w:pPr>
          </w:p>
        </w:tc>
        <w:tc>
          <w:tcPr>
            <w:tcW w:w="2868"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HS theo dõi, ghi chép.</w:t>
            </w: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HS thực hành theo sự hướng dẫn của GV</w:t>
            </w:r>
          </w:p>
        </w:tc>
      </w:tr>
      <w:tr w:rsidR="00660329" w:rsidRPr="00274A8E">
        <w:trPr>
          <w:jc w:val="center"/>
        </w:trPr>
        <w:tc>
          <w:tcPr>
            <w:tcW w:w="10172" w:type="dxa"/>
            <w:gridSpan w:val="4"/>
            <w:tcBorders>
              <w:top w:val="single" w:sz="4" w:space="0" w:color="auto"/>
              <w:left w:val="single" w:sz="4" w:space="0" w:color="auto"/>
              <w:bottom w:val="single" w:sz="4" w:space="0" w:color="auto"/>
              <w:right w:val="single" w:sz="4" w:space="0" w:color="auto"/>
            </w:tcBorders>
          </w:tcPr>
          <w:p w:rsidR="00660329" w:rsidRPr="00274A8E" w:rsidRDefault="00D3505E" w:rsidP="00660329">
            <w:pPr>
              <w:jc w:val="center"/>
              <w:rPr>
                <w:b/>
                <w:bCs/>
              </w:rPr>
            </w:pPr>
            <w:r>
              <w:rPr>
                <w:noProof/>
                <w:sz w:val="26"/>
                <w:szCs w:val="26"/>
              </w:rPr>
              <w:drawing>
                <wp:inline distT="0" distB="0" distL="0" distR="0">
                  <wp:extent cx="3543300" cy="14668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7" cstate="email">
                            <a:extLst>
                              <a:ext uri="{28A0092B-C50C-407E-A947-70E740481C1C}">
                                <a14:useLocalDpi xmlns:a14="http://schemas.microsoft.com/office/drawing/2010/main"/>
                              </a:ext>
                            </a:extLst>
                          </a:blip>
                          <a:srcRect/>
                          <a:stretch>
                            <a:fillRect/>
                          </a:stretch>
                        </pic:blipFill>
                        <pic:spPr bwMode="auto">
                          <a:xfrm>
                            <a:off x="0" y="0"/>
                            <a:ext cx="3543300" cy="1466850"/>
                          </a:xfrm>
                          <a:prstGeom prst="rect">
                            <a:avLst/>
                          </a:prstGeom>
                          <a:noFill/>
                          <a:ln>
                            <a:noFill/>
                          </a:ln>
                        </pic:spPr>
                      </pic:pic>
                    </a:graphicData>
                  </a:graphic>
                </wp:inline>
              </w:drawing>
            </w:r>
          </w:p>
        </w:tc>
      </w:tr>
      <w:tr w:rsidR="00660329" w:rsidRPr="00274A8E">
        <w:trPr>
          <w:jc w:val="center"/>
        </w:trPr>
        <w:tc>
          <w:tcPr>
            <w:tcW w:w="10172" w:type="dxa"/>
            <w:gridSpan w:val="4"/>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center"/>
              <w:rPr>
                <w:b/>
                <w:bCs/>
              </w:rPr>
            </w:pPr>
            <w:r w:rsidRPr="00274A8E">
              <w:rPr>
                <w:b/>
                <w:bCs/>
              </w:rPr>
              <w:t>Hoạt động 2: Hướng dẫn cách đăng nhập và sử dụng hộp thư</w:t>
            </w:r>
          </w:p>
        </w:tc>
      </w:tr>
      <w:tr w:rsidR="00660329" w:rsidRPr="00274A8E">
        <w:trPr>
          <w:jc w:val="center"/>
        </w:trPr>
        <w:tc>
          <w:tcPr>
            <w:tcW w:w="426" w:type="dxa"/>
            <w:vMerge w:val="restart"/>
            <w:tcBorders>
              <w:top w:val="single" w:sz="4" w:space="0" w:color="auto"/>
              <w:left w:val="single" w:sz="4" w:space="0" w:color="auto"/>
              <w:bottom w:val="single" w:sz="4" w:space="0" w:color="auto"/>
              <w:right w:val="single" w:sz="4" w:space="0" w:color="auto"/>
            </w:tcBorders>
          </w:tcPr>
          <w:p w:rsidR="00660329" w:rsidRPr="00274A8E" w:rsidRDefault="00660329" w:rsidP="00660329">
            <w:pPr>
              <w:ind w:left="-108"/>
              <w:jc w:val="center"/>
              <w:rPr>
                <w:sz w:val="23"/>
                <w:szCs w:val="23"/>
              </w:rPr>
            </w:pPr>
          </w:p>
          <w:p w:rsidR="00660329" w:rsidRPr="00274A8E" w:rsidRDefault="00660329" w:rsidP="00660329">
            <w:pPr>
              <w:ind w:left="-108"/>
              <w:jc w:val="center"/>
              <w:rPr>
                <w:sz w:val="23"/>
                <w:szCs w:val="23"/>
              </w:rPr>
            </w:pPr>
          </w:p>
          <w:p w:rsidR="00660329" w:rsidRPr="00274A8E" w:rsidRDefault="00660329" w:rsidP="00660329">
            <w:pPr>
              <w:ind w:left="-108"/>
              <w:jc w:val="center"/>
              <w:rPr>
                <w:sz w:val="23"/>
                <w:szCs w:val="23"/>
              </w:rPr>
            </w:pPr>
            <w:r w:rsidRPr="00274A8E">
              <w:rPr>
                <w:sz w:val="23"/>
                <w:szCs w:val="23"/>
              </w:rPr>
              <w:t>25</w:t>
            </w:r>
          </w:p>
        </w:tc>
        <w:tc>
          <w:tcPr>
            <w:tcW w:w="3545"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rPr>
                <w:b/>
                <w:bCs/>
              </w:rPr>
            </w:pPr>
            <w:r w:rsidRPr="00274A8E">
              <w:rPr>
                <w:b/>
                <w:bCs/>
              </w:rPr>
              <w:t>b. Đăng nhập hộp thư:</w:t>
            </w:r>
          </w:p>
          <w:p w:rsidR="00660329" w:rsidRPr="00274A8E" w:rsidRDefault="00660329" w:rsidP="00660329">
            <w:pPr>
              <w:jc w:val="both"/>
            </w:pPr>
            <w:r w:rsidRPr="00274A8E">
              <w:t>b1: Mở lại trang chủ của website thư điện tử</w:t>
            </w:r>
          </w:p>
          <w:p w:rsidR="00660329" w:rsidRPr="00274A8E" w:rsidRDefault="00660329" w:rsidP="00660329">
            <w:pPr>
              <w:jc w:val="center"/>
            </w:pPr>
            <w:r w:rsidRPr="00274A8E">
              <w:t>(</w:t>
            </w:r>
            <w:hyperlink r:id="rId138" w:history="1">
              <w:r w:rsidRPr="00274A8E">
                <w:rPr>
                  <w:color w:val="0000FF"/>
                  <w:u w:val="single"/>
                </w:rPr>
                <w:t>http://mail.yahoo.com.vn</w:t>
              </w:r>
            </w:hyperlink>
            <w:r w:rsidRPr="00274A8E">
              <w:t>)</w:t>
            </w:r>
          </w:p>
          <w:p w:rsidR="00660329" w:rsidRPr="00274A8E" w:rsidRDefault="00660329" w:rsidP="00660329">
            <w:pPr>
              <w:jc w:val="both"/>
            </w:pPr>
            <w:r w:rsidRPr="00274A8E">
              <w:t>b2: Gõ tên truy cập và mật khẩu.</w:t>
            </w:r>
          </w:p>
          <w:p w:rsidR="00660329" w:rsidRPr="00274A8E" w:rsidRDefault="00660329" w:rsidP="00660329">
            <w:pPr>
              <w:jc w:val="both"/>
            </w:pPr>
            <w:r w:rsidRPr="00274A8E">
              <w:t xml:space="preserve">b3: Nháy chuột vào nút </w:t>
            </w:r>
            <w:r w:rsidRPr="00274A8E">
              <w:rPr>
                <w:b/>
                <w:bCs/>
              </w:rPr>
              <w:t>Đăng nhập</w:t>
            </w:r>
            <w:r w:rsidRPr="00274A8E">
              <w:t xml:space="preserve"> để mở hộp thư. </w:t>
            </w:r>
          </w:p>
          <w:p w:rsidR="00660329" w:rsidRPr="00274A8E" w:rsidRDefault="00660329" w:rsidP="00660329">
            <w:pPr>
              <w:jc w:val="both"/>
              <w:rPr>
                <w:b/>
                <w:bCs/>
              </w:rPr>
            </w:pPr>
          </w:p>
        </w:tc>
        <w:tc>
          <w:tcPr>
            <w:tcW w:w="3333"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r w:rsidRPr="00274A8E">
              <w:sym w:font="Symbol" w:char="F0B7"/>
            </w:r>
            <w:r w:rsidRPr="00274A8E">
              <w:t xml:space="preserve"> Để sử dụng được hộp thư phải đăng nhập hộp thư</w:t>
            </w:r>
          </w:p>
          <w:p w:rsidR="00660329" w:rsidRPr="00274A8E" w:rsidRDefault="00660329" w:rsidP="00660329">
            <w:pPr>
              <w:jc w:val="both"/>
            </w:pPr>
          </w:p>
          <w:p w:rsidR="00660329" w:rsidRPr="00274A8E" w:rsidRDefault="00660329" w:rsidP="00660329">
            <w:pPr>
              <w:jc w:val="both"/>
            </w:pPr>
          </w:p>
        </w:tc>
        <w:tc>
          <w:tcPr>
            <w:tcW w:w="2868"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p>
        </w:tc>
      </w:tr>
      <w:tr w:rsidR="00660329" w:rsidRPr="00274A8E">
        <w:trPr>
          <w:jc w:val="center"/>
        </w:trPr>
        <w:tc>
          <w:tcPr>
            <w:tcW w:w="426" w:type="dxa"/>
            <w:vMerge/>
            <w:tcBorders>
              <w:top w:val="single" w:sz="4" w:space="0" w:color="auto"/>
              <w:left w:val="single" w:sz="4" w:space="0" w:color="auto"/>
              <w:bottom w:val="single" w:sz="4" w:space="0" w:color="auto"/>
              <w:right w:val="single" w:sz="4" w:space="0" w:color="auto"/>
            </w:tcBorders>
          </w:tcPr>
          <w:p w:rsidR="00660329" w:rsidRPr="00274A8E" w:rsidRDefault="00660329" w:rsidP="00660329">
            <w:pPr>
              <w:ind w:left="-108"/>
              <w:jc w:val="center"/>
              <w:rPr>
                <w:sz w:val="23"/>
                <w:szCs w:val="23"/>
              </w:rPr>
            </w:pPr>
          </w:p>
        </w:tc>
        <w:tc>
          <w:tcPr>
            <w:tcW w:w="3545"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rPr>
                <w:b/>
                <w:bCs/>
              </w:rPr>
            </w:pPr>
            <w:r w:rsidRPr="00274A8E">
              <w:rPr>
                <w:b/>
                <w:bCs/>
              </w:rPr>
              <w:t>c. Sử dụng hộp thư:</w:t>
            </w:r>
          </w:p>
          <w:p w:rsidR="00660329" w:rsidRPr="00274A8E" w:rsidRDefault="00660329" w:rsidP="00660329">
            <w:pPr>
              <w:jc w:val="both"/>
            </w:pPr>
            <w:r w:rsidRPr="00274A8E">
              <w:t>Có thể thực hiện những thao tác sau:</w:t>
            </w:r>
          </w:p>
          <w:p w:rsidR="00660329" w:rsidRPr="00274A8E" w:rsidRDefault="00660329" w:rsidP="00660329">
            <w:pPr>
              <w:jc w:val="both"/>
              <w:rPr>
                <w:b/>
                <w:bCs/>
              </w:rPr>
            </w:pPr>
            <w:r w:rsidRPr="00274A8E">
              <w:rPr>
                <w:b/>
                <w:bCs/>
              </w:rPr>
              <w:sym w:font="Symbol" w:char="F0B7"/>
            </w:r>
            <w:r w:rsidRPr="00274A8E">
              <w:rPr>
                <w:b/>
                <w:bCs/>
              </w:rPr>
              <w:t xml:space="preserve"> Đọc thư:</w:t>
            </w:r>
          </w:p>
          <w:p w:rsidR="00660329" w:rsidRPr="00274A8E" w:rsidRDefault="00660329" w:rsidP="00660329">
            <w:pPr>
              <w:jc w:val="both"/>
            </w:pPr>
            <w:r w:rsidRPr="00274A8E">
              <w:t xml:space="preserve"> – Nháy chuột vào nút </w:t>
            </w:r>
            <w:r w:rsidRPr="00274A8E">
              <w:rPr>
                <w:b/>
                <w:bCs/>
              </w:rPr>
              <w:t>Hộp  thư</w:t>
            </w:r>
            <w:r w:rsidRPr="00274A8E">
              <w:t xml:space="preserve"> để soạn một thư mới.</w:t>
            </w:r>
          </w:p>
          <w:p w:rsidR="00660329" w:rsidRPr="00274A8E" w:rsidRDefault="00660329" w:rsidP="00660329">
            <w:pPr>
              <w:jc w:val="both"/>
            </w:pPr>
            <w:r w:rsidRPr="00274A8E">
              <w:t>– Nháy chuột vào phần chủ đề của thư muốn đọc.</w:t>
            </w:r>
          </w:p>
          <w:p w:rsidR="00660329" w:rsidRPr="00274A8E" w:rsidRDefault="00660329" w:rsidP="00660329">
            <w:pPr>
              <w:jc w:val="both"/>
              <w:rPr>
                <w:b/>
                <w:bCs/>
              </w:rPr>
            </w:pPr>
            <w:r w:rsidRPr="00274A8E">
              <w:rPr>
                <w:b/>
                <w:bCs/>
              </w:rPr>
              <w:sym w:font="Symbol" w:char="F0B7"/>
            </w:r>
            <w:r w:rsidRPr="00274A8E">
              <w:rPr>
                <w:b/>
                <w:bCs/>
              </w:rPr>
              <w:t xml:space="preserve"> Soạn thư và gửi thư:</w:t>
            </w:r>
          </w:p>
          <w:p w:rsidR="00660329" w:rsidRPr="00274A8E" w:rsidRDefault="00660329" w:rsidP="00660329">
            <w:pPr>
              <w:jc w:val="both"/>
            </w:pPr>
            <w:r w:rsidRPr="00274A8E">
              <w:t xml:space="preserve">– Nháy chuột vào nút </w:t>
            </w:r>
            <w:r w:rsidRPr="00274A8E">
              <w:rPr>
                <w:b/>
                <w:bCs/>
              </w:rPr>
              <w:t>Soạn thư</w:t>
            </w:r>
            <w:r w:rsidRPr="00274A8E">
              <w:t xml:space="preserve"> để soạn một thư mới.</w:t>
            </w:r>
          </w:p>
          <w:p w:rsidR="00660329" w:rsidRPr="00274A8E" w:rsidRDefault="00660329" w:rsidP="00660329">
            <w:pPr>
              <w:jc w:val="both"/>
            </w:pPr>
            <w:r w:rsidRPr="00274A8E">
              <w:t xml:space="preserve">– Gõ địa chỉ người nhận vào ô </w:t>
            </w:r>
            <w:r w:rsidRPr="00274A8E">
              <w:rPr>
                <w:b/>
                <w:bCs/>
              </w:rPr>
              <w:t>Người nhận.</w:t>
            </w:r>
          </w:p>
          <w:p w:rsidR="00660329" w:rsidRPr="00274A8E" w:rsidRDefault="00660329" w:rsidP="00660329">
            <w:pPr>
              <w:jc w:val="both"/>
            </w:pPr>
            <w:r w:rsidRPr="00274A8E">
              <w:t>– Soạn nội dung thư.</w:t>
            </w:r>
          </w:p>
          <w:p w:rsidR="00660329" w:rsidRPr="00274A8E" w:rsidRDefault="00660329" w:rsidP="00660329">
            <w:pPr>
              <w:jc w:val="both"/>
            </w:pPr>
            <w:r w:rsidRPr="00274A8E">
              <w:t xml:space="preserve">– Nháy chuột vào nút </w:t>
            </w:r>
            <w:r w:rsidRPr="00274A8E">
              <w:rPr>
                <w:b/>
                <w:bCs/>
              </w:rPr>
              <w:t xml:space="preserve">Gửi </w:t>
            </w:r>
            <w:r w:rsidRPr="00274A8E">
              <w:t>để gửi thư.</w:t>
            </w:r>
          </w:p>
          <w:p w:rsidR="00660329" w:rsidRPr="00274A8E" w:rsidRDefault="00660329" w:rsidP="00660329">
            <w:pPr>
              <w:jc w:val="both"/>
              <w:rPr>
                <w:b/>
                <w:bCs/>
              </w:rPr>
            </w:pPr>
            <w:r w:rsidRPr="00274A8E">
              <w:t xml:space="preserve"> </w:t>
            </w:r>
            <w:r w:rsidRPr="00274A8E">
              <w:rPr>
                <w:b/>
                <w:bCs/>
              </w:rPr>
              <w:sym w:font="Symbol" w:char="F0B7"/>
            </w:r>
            <w:r w:rsidRPr="00274A8E">
              <w:rPr>
                <w:b/>
                <w:bCs/>
              </w:rPr>
              <w:t xml:space="preserve"> Đóng hộp thư: </w:t>
            </w:r>
          </w:p>
          <w:p w:rsidR="00660329" w:rsidRPr="00274A8E" w:rsidRDefault="00660329" w:rsidP="00660329">
            <w:pPr>
              <w:jc w:val="both"/>
            </w:pPr>
            <w:r w:rsidRPr="00274A8E">
              <w:t xml:space="preserve">Nháy chuột vào nút </w:t>
            </w:r>
            <w:r w:rsidRPr="00274A8E">
              <w:rPr>
                <w:b/>
                <w:bCs/>
              </w:rPr>
              <w:t>Đăng xuất</w:t>
            </w:r>
            <w:r w:rsidRPr="00274A8E">
              <w:t xml:space="preserve"> để kết thúc khi không làm việc với hộp thư nữa.</w:t>
            </w:r>
          </w:p>
          <w:p w:rsidR="00660329" w:rsidRPr="00274A8E" w:rsidRDefault="00660329" w:rsidP="00660329">
            <w:pPr>
              <w:jc w:val="both"/>
            </w:pPr>
          </w:p>
        </w:tc>
        <w:tc>
          <w:tcPr>
            <w:tcW w:w="3333"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w:t>
            </w:r>
            <w:r w:rsidRPr="00274A8E">
              <w:rPr>
                <w:i/>
                <w:iCs/>
              </w:rPr>
              <w:t>Chú ý:</w:t>
            </w:r>
            <w:r w:rsidRPr="00274A8E">
              <w:t xml:space="preserve"> Có thể tải các thông tin trong hộp thư về máy cá nhân để lưu tương tự như lưu thông tin trên trang web.</w:t>
            </w: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Một số thành phần cơ bản của thư điện tử:</w:t>
            </w:r>
          </w:p>
          <w:p w:rsidR="00660329" w:rsidRPr="00274A8E" w:rsidRDefault="00660329" w:rsidP="00660329">
            <w:pPr>
              <w:jc w:val="both"/>
            </w:pPr>
            <w:r w:rsidRPr="00274A8E">
              <w:t>– Địa chỉ người nhận (To);</w:t>
            </w:r>
          </w:p>
          <w:p w:rsidR="00660329" w:rsidRPr="00274A8E" w:rsidRDefault="00660329" w:rsidP="00660329">
            <w:pPr>
              <w:jc w:val="both"/>
            </w:pPr>
            <w:r w:rsidRPr="00274A8E">
              <w:t>– Địa chỉ người gửi (From);</w:t>
            </w:r>
          </w:p>
          <w:p w:rsidR="00660329" w:rsidRPr="00274A8E" w:rsidRDefault="00660329" w:rsidP="00660329">
            <w:pPr>
              <w:jc w:val="both"/>
            </w:pPr>
            <w:r w:rsidRPr="00274A8E">
              <w:t>– Chủ đề (Subject);</w:t>
            </w:r>
          </w:p>
          <w:p w:rsidR="00660329" w:rsidRPr="00274A8E" w:rsidRDefault="00660329" w:rsidP="00660329">
            <w:pPr>
              <w:jc w:val="both"/>
            </w:pPr>
            <w:r w:rsidRPr="00274A8E">
              <w:t>– Ngày tháng gửi (Date);</w:t>
            </w:r>
          </w:p>
          <w:p w:rsidR="00660329" w:rsidRPr="00274A8E" w:rsidRDefault="00660329" w:rsidP="00660329">
            <w:pPr>
              <w:jc w:val="both"/>
            </w:pPr>
            <w:r w:rsidRPr="00274A8E">
              <w:t>– Nội dung thư (Main Body);</w:t>
            </w:r>
          </w:p>
          <w:p w:rsidR="00660329" w:rsidRPr="00274A8E" w:rsidRDefault="00660329" w:rsidP="00660329">
            <w:pPr>
              <w:jc w:val="both"/>
            </w:pPr>
            <w:r w:rsidRPr="00274A8E">
              <w:t>– Tệp gắn kèm (Attachments);</w:t>
            </w:r>
          </w:p>
          <w:p w:rsidR="00660329" w:rsidRPr="00274A8E" w:rsidRDefault="00660329" w:rsidP="00660329">
            <w:pPr>
              <w:jc w:val="both"/>
            </w:pPr>
            <w:r w:rsidRPr="00274A8E">
              <w:t>– Gửi một bản sao đến địa chỉ khác (CC)</w:t>
            </w:r>
          </w:p>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Cho HS thực hành đăng nhập và sử dụng hộp thư</w:t>
            </w:r>
          </w:p>
        </w:tc>
        <w:tc>
          <w:tcPr>
            <w:tcW w:w="2868"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p>
          <w:p w:rsidR="00660329" w:rsidRPr="00274A8E" w:rsidRDefault="00660329" w:rsidP="00660329">
            <w:pPr>
              <w:jc w:val="both"/>
            </w:pPr>
            <w:r w:rsidRPr="00274A8E">
              <w:sym w:font="Symbol" w:char="F0B7"/>
            </w:r>
            <w:r w:rsidRPr="00274A8E">
              <w:t xml:space="preserve"> HS thực hành theo sự hướng dẫn của GV</w:t>
            </w:r>
          </w:p>
        </w:tc>
      </w:tr>
      <w:tr w:rsidR="00660329" w:rsidRPr="00274A8E">
        <w:trPr>
          <w:jc w:val="center"/>
        </w:trPr>
        <w:tc>
          <w:tcPr>
            <w:tcW w:w="10172" w:type="dxa"/>
            <w:gridSpan w:val="4"/>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center"/>
              <w:rPr>
                <w:b/>
                <w:bCs/>
              </w:rPr>
            </w:pPr>
            <w:r w:rsidRPr="00274A8E">
              <w:rPr>
                <w:b/>
                <w:bCs/>
              </w:rPr>
              <w:t>Hoạt động 3: Củng cố</w:t>
            </w:r>
          </w:p>
        </w:tc>
      </w:tr>
      <w:tr w:rsidR="00660329" w:rsidRPr="00274A8E">
        <w:trPr>
          <w:jc w:val="center"/>
        </w:trPr>
        <w:tc>
          <w:tcPr>
            <w:tcW w:w="426"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ind w:left="-108"/>
              <w:jc w:val="center"/>
              <w:rPr>
                <w:sz w:val="23"/>
                <w:szCs w:val="23"/>
              </w:rPr>
            </w:pPr>
          </w:p>
          <w:p w:rsidR="00660329" w:rsidRPr="00274A8E" w:rsidRDefault="00660329" w:rsidP="00660329">
            <w:pPr>
              <w:ind w:left="-108"/>
              <w:jc w:val="center"/>
              <w:rPr>
                <w:sz w:val="23"/>
                <w:szCs w:val="23"/>
              </w:rPr>
            </w:pPr>
            <w:r w:rsidRPr="00274A8E">
              <w:rPr>
                <w:sz w:val="23"/>
                <w:szCs w:val="23"/>
              </w:rPr>
              <w:t>5</w:t>
            </w:r>
          </w:p>
        </w:tc>
        <w:tc>
          <w:tcPr>
            <w:tcW w:w="3545"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rPr>
                <w:b/>
                <w:bCs/>
              </w:rPr>
            </w:pPr>
          </w:p>
        </w:tc>
        <w:tc>
          <w:tcPr>
            <w:tcW w:w="3333"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r w:rsidRPr="00274A8E">
              <w:t>– Nhấn mạnh các thao tác đăng kí hộp thư, đăng nhập hôp thư.</w:t>
            </w:r>
          </w:p>
          <w:p w:rsidR="00660329" w:rsidRPr="00274A8E" w:rsidRDefault="00660329" w:rsidP="00660329">
            <w:pPr>
              <w:jc w:val="both"/>
            </w:pPr>
            <w:r w:rsidRPr="00274A8E">
              <w:t>– Cho các nhóm thảo luận và trình bày cách thực hiện.</w:t>
            </w:r>
          </w:p>
        </w:tc>
        <w:tc>
          <w:tcPr>
            <w:tcW w:w="2868" w:type="dxa"/>
            <w:tcBorders>
              <w:top w:val="single" w:sz="4" w:space="0" w:color="auto"/>
              <w:left w:val="single" w:sz="4" w:space="0" w:color="auto"/>
              <w:bottom w:val="single" w:sz="4" w:space="0" w:color="auto"/>
              <w:right w:val="single" w:sz="4" w:space="0" w:color="auto"/>
            </w:tcBorders>
          </w:tcPr>
          <w:p w:rsidR="00660329" w:rsidRPr="00274A8E" w:rsidRDefault="00660329" w:rsidP="00660329">
            <w:pPr>
              <w:jc w:val="both"/>
            </w:pPr>
          </w:p>
        </w:tc>
      </w:tr>
    </w:tbl>
    <w:p w:rsidR="00660329" w:rsidRPr="00274A8E" w:rsidRDefault="00660329" w:rsidP="00660329">
      <w:pPr>
        <w:jc w:val="both"/>
      </w:pPr>
    </w:p>
    <w:p w:rsidR="00660329" w:rsidRPr="00274A8E" w:rsidRDefault="00660329" w:rsidP="00660329">
      <w:pPr>
        <w:jc w:val="both"/>
        <w:rPr>
          <w:b/>
          <w:bCs/>
        </w:rPr>
      </w:pPr>
      <w:r w:rsidRPr="00274A8E">
        <w:rPr>
          <w:b/>
          <w:bCs/>
        </w:rPr>
        <w:tab/>
        <w:t xml:space="preserve">4. BÀI TẬP VỀ NHÀ: </w:t>
      </w:r>
    </w:p>
    <w:p w:rsidR="00660329" w:rsidRPr="00274A8E" w:rsidRDefault="00660329" w:rsidP="00660329">
      <w:pPr>
        <w:jc w:val="both"/>
      </w:pPr>
      <w:r w:rsidRPr="00274A8E">
        <w:rPr>
          <w:b/>
          <w:bCs/>
        </w:rPr>
        <w:tab/>
        <w:t xml:space="preserve">– </w:t>
      </w:r>
      <w:r w:rsidRPr="00274A8E">
        <w:t>Luyện tập thêm cách đăng kí hộp thư, đăng nhập hộp thư.</w:t>
      </w:r>
    </w:p>
    <w:p w:rsidR="00660329" w:rsidRPr="00274A8E" w:rsidRDefault="00660329" w:rsidP="00660329">
      <w:pPr>
        <w:jc w:val="both"/>
        <w:rPr>
          <w:b/>
          <w:bCs/>
        </w:rPr>
      </w:pPr>
      <w:r w:rsidRPr="00274A8E">
        <w:tab/>
        <w:t>– Chuẩn bị tiếp bài : BTTH11 (tt)</w:t>
      </w:r>
    </w:p>
    <w:p w:rsidR="00660329" w:rsidRPr="00274A8E" w:rsidRDefault="00660329" w:rsidP="00660329">
      <w:pPr>
        <w:jc w:val="both"/>
      </w:pPr>
      <w:r w:rsidRPr="00274A8E">
        <w:rPr>
          <w:b/>
          <w:bCs/>
        </w:rPr>
        <w:t>IV. RÚT KINH NGHIỆM, BỔ SUNG:</w:t>
      </w:r>
    </w:p>
    <w:p w:rsidR="00660329" w:rsidRPr="00274A8E" w:rsidRDefault="00660329" w:rsidP="00660329">
      <w:pPr>
        <w:tabs>
          <w:tab w:val="left" w:pos="567"/>
          <w:tab w:val="right" w:leader="dot" w:pos="9781"/>
        </w:tabs>
        <w:jc w:val="both"/>
      </w:pPr>
      <w:r w:rsidRPr="00274A8E">
        <w:tab/>
      </w:r>
      <w:r w:rsidRPr="00274A8E">
        <w:tab/>
      </w:r>
    </w:p>
    <w:p w:rsidR="00660329" w:rsidRPr="00274A8E" w:rsidRDefault="00660329" w:rsidP="00660329">
      <w:pPr>
        <w:tabs>
          <w:tab w:val="left" w:pos="567"/>
          <w:tab w:val="right" w:leader="dot" w:pos="9781"/>
        </w:tabs>
        <w:jc w:val="both"/>
      </w:pPr>
      <w:r w:rsidRPr="00274A8E">
        <w:tab/>
      </w:r>
      <w:r w:rsidRPr="00274A8E">
        <w:tab/>
      </w:r>
    </w:p>
    <w:p w:rsidR="00660329" w:rsidRPr="00274A8E" w:rsidRDefault="00660329" w:rsidP="00660329">
      <w:r w:rsidRPr="00274A8E">
        <w:tab/>
      </w:r>
      <w:r w:rsidRPr="00274A8E">
        <w:tab/>
      </w:r>
    </w:p>
    <w:p w:rsidR="00287C2F" w:rsidRPr="00274A8E" w:rsidRDefault="00660329" w:rsidP="00287C2F">
      <w:pPr>
        <w:jc w:val="both"/>
      </w:pPr>
      <w:r w:rsidRPr="00274A8E">
        <w:br w:type="page"/>
      </w:r>
      <w:r w:rsidR="0075232A" w:rsidRPr="00274A8E">
        <w:t xml:space="preserve"> </w:t>
      </w:r>
      <w:r w:rsidR="00287C2F" w:rsidRPr="00274A8E">
        <w:t xml:space="preserve">Ngày soạn: </w:t>
      </w:r>
      <w:r w:rsidR="0075232A" w:rsidRPr="00274A8E">
        <w:t>10/04/2011</w:t>
      </w:r>
      <w:r w:rsidR="00287C2F" w:rsidRPr="00274A8E">
        <w:tab/>
      </w:r>
      <w:r w:rsidR="00287C2F" w:rsidRPr="00274A8E">
        <w:tab/>
      </w:r>
      <w:r w:rsidR="00287C2F" w:rsidRPr="00274A8E">
        <w:tab/>
      </w:r>
      <w:r w:rsidR="00287C2F" w:rsidRPr="00274A8E">
        <w:tab/>
      </w:r>
      <w:r w:rsidR="005E3E1C" w:rsidRPr="00274A8E">
        <w:t xml:space="preserve">                               </w:t>
      </w:r>
      <w:r w:rsidR="00287C2F" w:rsidRPr="00274A8E">
        <w:rPr>
          <w:b/>
          <w:bCs/>
        </w:rPr>
        <w:t xml:space="preserve"> </w:t>
      </w:r>
    </w:p>
    <w:p w:rsidR="00287C2F" w:rsidRPr="00274A8E" w:rsidRDefault="00287C2F" w:rsidP="00287C2F">
      <w:pPr>
        <w:jc w:val="both"/>
        <w:rPr>
          <w:b/>
          <w:bCs/>
          <w:sz w:val="26"/>
          <w:szCs w:val="26"/>
        </w:rPr>
      </w:pPr>
      <w:r w:rsidRPr="00274A8E">
        <w:rPr>
          <w:b/>
          <w:bCs/>
        </w:rPr>
        <w:t>Tiết dạy:</w:t>
      </w:r>
      <w:r w:rsidRPr="00274A8E">
        <w:rPr>
          <w:b/>
          <w:bCs/>
        </w:rPr>
        <w:tab/>
      </w:r>
      <w:r w:rsidR="0075232A" w:rsidRPr="00274A8E">
        <w:rPr>
          <w:b/>
          <w:bCs/>
        </w:rPr>
        <w:t>67</w:t>
      </w:r>
      <w:r w:rsidRPr="00274A8E">
        <w:tab/>
      </w:r>
      <w:r w:rsidRPr="00274A8E">
        <w:tab/>
      </w:r>
      <w:r w:rsidRPr="00274A8E">
        <w:tab/>
      </w:r>
      <w:r w:rsidRPr="00274A8E">
        <w:tab/>
      </w:r>
      <w:r w:rsidRPr="00274A8E">
        <w:rPr>
          <w:b/>
          <w:bCs/>
          <w:sz w:val="23"/>
          <w:szCs w:val="23"/>
        </w:rPr>
        <w:t xml:space="preserve"> </w:t>
      </w:r>
      <w:r w:rsidRPr="00274A8E">
        <w:rPr>
          <w:b/>
          <w:bCs/>
          <w:sz w:val="28"/>
          <w:szCs w:val="28"/>
        </w:rPr>
        <w:t>KIỂM TRA HỌC KÌ II</w:t>
      </w:r>
    </w:p>
    <w:p w:rsidR="00A74466" w:rsidRPr="00274A8E" w:rsidRDefault="00A74466" w:rsidP="00287C2F">
      <w:pPr>
        <w:jc w:val="both"/>
        <w:rPr>
          <w:b/>
          <w:bCs/>
          <w:szCs w:val="26"/>
        </w:rPr>
      </w:pPr>
      <w:r w:rsidRPr="00274A8E">
        <w:rPr>
          <w:b/>
          <w:bCs/>
          <w:szCs w:val="26"/>
        </w:rPr>
        <w:t>Tuần:              35</w:t>
      </w:r>
    </w:p>
    <w:p w:rsidR="005E3E1C" w:rsidRPr="00274A8E" w:rsidRDefault="005E3E1C" w:rsidP="00287C2F">
      <w:pPr>
        <w:jc w:val="both"/>
        <w:rPr>
          <w:sz w:val="22"/>
        </w:rPr>
      </w:pPr>
    </w:p>
    <w:p w:rsidR="00287C2F" w:rsidRPr="00274A8E" w:rsidRDefault="00287C2F" w:rsidP="00287C2F">
      <w:pPr>
        <w:jc w:val="both"/>
      </w:pPr>
      <w:r w:rsidRPr="00274A8E">
        <w:rPr>
          <w:b/>
          <w:bCs/>
        </w:rPr>
        <w:t>I. MỤC TIÊU:</w:t>
      </w:r>
    </w:p>
    <w:p w:rsidR="00287C2F" w:rsidRPr="00274A8E" w:rsidRDefault="00287C2F" w:rsidP="00287C2F">
      <w:pPr>
        <w:jc w:val="both"/>
      </w:pPr>
      <w:r w:rsidRPr="00274A8E">
        <w:rPr>
          <w:b/>
          <w:bCs/>
        </w:rPr>
        <w:tab/>
      </w:r>
      <w:r w:rsidRPr="00274A8E">
        <w:rPr>
          <w:b/>
          <w:bCs/>
          <w:i/>
          <w:iCs/>
        </w:rPr>
        <w:t>Kiến thức:</w:t>
      </w:r>
      <w:r w:rsidRPr="00274A8E">
        <w:t xml:space="preserve"> </w:t>
      </w:r>
      <w:r w:rsidRPr="00274A8E">
        <w:tab/>
      </w:r>
    </w:p>
    <w:p w:rsidR="00287C2F" w:rsidRPr="00274A8E" w:rsidRDefault="00287C2F" w:rsidP="00287C2F">
      <w:pPr>
        <w:tabs>
          <w:tab w:val="left" w:pos="851"/>
        </w:tabs>
        <w:jc w:val="both"/>
      </w:pPr>
      <w:r w:rsidRPr="00274A8E">
        <w:tab/>
        <w:t>– Củng cố các kiến thức soạn thảo văn bản.</w:t>
      </w:r>
    </w:p>
    <w:p w:rsidR="00287C2F" w:rsidRPr="00274A8E" w:rsidRDefault="00287C2F" w:rsidP="00287C2F">
      <w:pPr>
        <w:tabs>
          <w:tab w:val="left" w:pos="851"/>
        </w:tabs>
        <w:jc w:val="both"/>
      </w:pPr>
      <w:r w:rsidRPr="00274A8E">
        <w:tab/>
        <w:t>– Củng cố các kiến thức về mạng máy tính và Internet.</w:t>
      </w:r>
    </w:p>
    <w:p w:rsidR="00287C2F" w:rsidRPr="00274A8E" w:rsidRDefault="00287C2F" w:rsidP="00287C2F">
      <w:pPr>
        <w:jc w:val="both"/>
      </w:pPr>
      <w:r w:rsidRPr="00274A8E">
        <w:rPr>
          <w:b/>
          <w:bCs/>
        </w:rPr>
        <w:tab/>
      </w:r>
      <w:r w:rsidRPr="00274A8E">
        <w:rPr>
          <w:b/>
          <w:bCs/>
          <w:i/>
          <w:iCs/>
        </w:rPr>
        <w:t>Kĩ năng:</w:t>
      </w:r>
    </w:p>
    <w:p w:rsidR="00287C2F" w:rsidRPr="00274A8E" w:rsidRDefault="00287C2F" w:rsidP="00287C2F">
      <w:pPr>
        <w:tabs>
          <w:tab w:val="left" w:pos="851"/>
        </w:tabs>
        <w:jc w:val="both"/>
      </w:pPr>
      <w:r w:rsidRPr="00274A8E">
        <w:tab/>
        <w:t>– Biết định dạng văn bản, sử dụng một số chức năng soạn thảo.</w:t>
      </w:r>
    </w:p>
    <w:p w:rsidR="00287C2F" w:rsidRPr="00274A8E" w:rsidRDefault="00287C2F" w:rsidP="00287C2F">
      <w:pPr>
        <w:tabs>
          <w:tab w:val="left" w:pos="851"/>
        </w:tabs>
        <w:jc w:val="both"/>
      </w:pPr>
      <w:r w:rsidRPr="00274A8E">
        <w:tab/>
        <w:t>– Biết tạo và làm việc với bảng.</w:t>
      </w:r>
    </w:p>
    <w:p w:rsidR="00287C2F" w:rsidRPr="00274A8E" w:rsidRDefault="00287C2F" w:rsidP="00287C2F">
      <w:pPr>
        <w:tabs>
          <w:tab w:val="left" w:pos="851"/>
        </w:tabs>
        <w:jc w:val="both"/>
      </w:pPr>
      <w:r w:rsidRPr="00274A8E">
        <w:tab/>
        <w:t>– Biết sử dụng một số dịch vụ cơ bản của Internet.</w:t>
      </w:r>
    </w:p>
    <w:p w:rsidR="00287C2F" w:rsidRPr="00274A8E" w:rsidRDefault="00287C2F" w:rsidP="00287C2F">
      <w:pPr>
        <w:jc w:val="both"/>
      </w:pPr>
      <w:r w:rsidRPr="00274A8E">
        <w:tab/>
      </w:r>
      <w:r w:rsidRPr="00274A8E">
        <w:rPr>
          <w:b/>
          <w:bCs/>
          <w:i/>
          <w:iCs/>
        </w:rPr>
        <w:t>Thái độ:</w:t>
      </w:r>
      <w:r w:rsidRPr="00274A8E">
        <w:t xml:space="preserve"> </w:t>
      </w:r>
    </w:p>
    <w:p w:rsidR="00287C2F" w:rsidRPr="00274A8E" w:rsidRDefault="00287C2F" w:rsidP="00287C2F">
      <w:pPr>
        <w:tabs>
          <w:tab w:val="left" w:pos="851"/>
        </w:tabs>
        <w:jc w:val="both"/>
      </w:pPr>
      <w:r w:rsidRPr="00274A8E">
        <w:tab/>
        <w:t>– Rèn luyện thái độ nghiêm túc khi làm bài kiểm tra.</w:t>
      </w:r>
    </w:p>
    <w:p w:rsidR="00287C2F" w:rsidRPr="00274A8E" w:rsidRDefault="00287C2F" w:rsidP="00287C2F">
      <w:pPr>
        <w:jc w:val="both"/>
        <w:rPr>
          <w:b/>
          <w:bCs/>
        </w:rPr>
      </w:pPr>
      <w:r w:rsidRPr="00274A8E">
        <w:rPr>
          <w:b/>
          <w:bCs/>
        </w:rPr>
        <w:t>II. CHUẨN BỊ:</w:t>
      </w:r>
    </w:p>
    <w:p w:rsidR="00287C2F" w:rsidRPr="00274A8E" w:rsidRDefault="00287C2F" w:rsidP="00287C2F">
      <w:pPr>
        <w:jc w:val="both"/>
      </w:pPr>
      <w:r w:rsidRPr="00274A8E">
        <w:rPr>
          <w:b/>
          <w:bCs/>
        </w:rPr>
        <w:tab/>
      </w:r>
      <w:r w:rsidRPr="00274A8E">
        <w:rPr>
          <w:b/>
          <w:bCs/>
          <w:i/>
          <w:iCs/>
        </w:rPr>
        <w:t>Giáo viên:</w:t>
      </w:r>
      <w:r w:rsidRPr="00274A8E">
        <w:t xml:space="preserve"> </w:t>
      </w:r>
      <w:r w:rsidRPr="00274A8E">
        <w:tab/>
        <w:t>– Đề kiểm tra</w:t>
      </w:r>
    </w:p>
    <w:p w:rsidR="00287C2F" w:rsidRPr="00274A8E" w:rsidRDefault="00287C2F" w:rsidP="00287C2F">
      <w:pPr>
        <w:jc w:val="both"/>
      </w:pPr>
      <w:r w:rsidRPr="00274A8E">
        <w:tab/>
      </w:r>
      <w:r w:rsidRPr="00274A8E">
        <w:rPr>
          <w:b/>
          <w:bCs/>
          <w:i/>
          <w:iCs/>
        </w:rPr>
        <w:t>Học sinh:</w:t>
      </w:r>
      <w:r w:rsidRPr="00274A8E">
        <w:t xml:space="preserve"> </w:t>
      </w:r>
      <w:r w:rsidRPr="00274A8E">
        <w:tab/>
        <w:t>– Ôn tập kiến thức đã học.</w:t>
      </w:r>
    </w:p>
    <w:p w:rsidR="00287C2F" w:rsidRPr="00274A8E" w:rsidRDefault="00287C2F" w:rsidP="00287C2F">
      <w:pPr>
        <w:jc w:val="both"/>
        <w:rPr>
          <w:b/>
          <w:bCs/>
        </w:rPr>
      </w:pPr>
      <w:r w:rsidRPr="00274A8E">
        <w:rPr>
          <w:b/>
          <w:bCs/>
        </w:rPr>
        <w:t>III. HOẠT ĐỘNG DẠY HỌC:</w:t>
      </w:r>
    </w:p>
    <w:p w:rsidR="00287C2F" w:rsidRPr="00274A8E" w:rsidRDefault="00287C2F" w:rsidP="00287C2F">
      <w:pPr>
        <w:jc w:val="both"/>
      </w:pPr>
      <w:r w:rsidRPr="00274A8E">
        <w:tab/>
      </w:r>
      <w:r w:rsidRPr="00274A8E">
        <w:rPr>
          <w:b/>
          <w:bCs/>
        </w:rPr>
        <w:t>1. Ổn định tổ chức</w:t>
      </w:r>
      <w:r w:rsidRPr="00274A8E">
        <w:t xml:space="preserve">: </w:t>
      </w:r>
    </w:p>
    <w:p w:rsidR="00287C2F" w:rsidRPr="00274A8E" w:rsidRDefault="00287C2F" w:rsidP="00287C2F">
      <w:pPr>
        <w:keepNext/>
        <w:jc w:val="both"/>
        <w:outlineLvl w:val="1"/>
        <w:rPr>
          <w:b/>
          <w:bCs/>
        </w:rPr>
      </w:pPr>
      <w:r w:rsidRPr="00274A8E">
        <w:rPr>
          <w:b/>
          <w:bCs/>
        </w:rPr>
        <w:tab/>
        <w:t>2. Kiểm tra bài cũ:</w:t>
      </w:r>
    </w:p>
    <w:p w:rsidR="00287C2F" w:rsidRPr="00274A8E" w:rsidRDefault="00287C2F" w:rsidP="00287C2F">
      <w:pPr>
        <w:rPr>
          <w:b/>
          <w:bCs/>
        </w:rPr>
      </w:pPr>
      <w:r w:rsidRPr="00274A8E">
        <w:rPr>
          <w:b/>
          <w:bCs/>
          <w:sz w:val="26"/>
          <w:szCs w:val="26"/>
        </w:rPr>
        <w:tab/>
      </w:r>
      <w:r w:rsidRPr="00274A8E">
        <w:rPr>
          <w:b/>
          <w:bCs/>
        </w:rPr>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977"/>
        <w:gridCol w:w="3402"/>
        <w:gridCol w:w="3402"/>
      </w:tblGrid>
      <w:tr w:rsidR="00287C2F" w:rsidRPr="00274A8E">
        <w:tc>
          <w:tcPr>
            <w:tcW w:w="426" w:type="dxa"/>
            <w:tcBorders>
              <w:top w:val="single" w:sz="4" w:space="0" w:color="auto"/>
              <w:left w:val="single" w:sz="4" w:space="0" w:color="auto"/>
              <w:bottom w:val="single" w:sz="4" w:space="0" w:color="auto"/>
              <w:right w:val="single" w:sz="4" w:space="0" w:color="auto"/>
            </w:tcBorders>
            <w:vAlign w:val="center"/>
          </w:tcPr>
          <w:p w:rsidR="00287C2F" w:rsidRPr="00274A8E" w:rsidRDefault="00287C2F" w:rsidP="00287C2F">
            <w:pPr>
              <w:ind w:left="-108" w:right="-108"/>
              <w:jc w:val="center"/>
              <w:rPr>
                <w:b/>
                <w:bCs/>
              </w:rPr>
            </w:pPr>
            <w:r w:rsidRPr="00274A8E">
              <w:rPr>
                <w:b/>
                <w:bCs/>
              </w:rPr>
              <w:t>TL</w:t>
            </w:r>
          </w:p>
        </w:tc>
        <w:tc>
          <w:tcPr>
            <w:tcW w:w="2977" w:type="dxa"/>
            <w:tcBorders>
              <w:top w:val="single" w:sz="4" w:space="0" w:color="auto"/>
              <w:left w:val="single" w:sz="4" w:space="0" w:color="auto"/>
              <w:bottom w:val="single" w:sz="4" w:space="0" w:color="auto"/>
              <w:right w:val="single" w:sz="4" w:space="0" w:color="auto"/>
            </w:tcBorders>
            <w:vAlign w:val="center"/>
          </w:tcPr>
          <w:p w:rsidR="00287C2F" w:rsidRPr="00274A8E" w:rsidRDefault="00287C2F" w:rsidP="00287C2F">
            <w:pPr>
              <w:keepNext/>
              <w:jc w:val="center"/>
              <w:outlineLvl w:val="1"/>
              <w:rPr>
                <w:b/>
                <w:bCs/>
              </w:rPr>
            </w:pPr>
            <w:r w:rsidRPr="00274A8E">
              <w:rPr>
                <w:b/>
                <w:bCs/>
              </w:rPr>
              <w:t>Nội dung</w:t>
            </w:r>
          </w:p>
        </w:tc>
        <w:tc>
          <w:tcPr>
            <w:tcW w:w="3402" w:type="dxa"/>
            <w:tcBorders>
              <w:top w:val="single" w:sz="4" w:space="0" w:color="auto"/>
              <w:left w:val="single" w:sz="4" w:space="0" w:color="auto"/>
              <w:bottom w:val="single" w:sz="4" w:space="0" w:color="auto"/>
              <w:right w:val="single" w:sz="4" w:space="0" w:color="auto"/>
            </w:tcBorders>
            <w:vAlign w:val="center"/>
          </w:tcPr>
          <w:p w:rsidR="00287C2F" w:rsidRPr="00274A8E" w:rsidRDefault="00287C2F" w:rsidP="00287C2F">
            <w:pPr>
              <w:keepNext/>
              <w:jc w:val="center"/>
              <w:outlineLvl w:val="1"/>
              <w:rPr>
                <w:b/>
                <w:bCs/>
              </w:rPr>
            </w:pPr>
            <w:r w:rsidRPr="00274A8E">
              <w:rPr>
                <w:b/>
                <w:bCs/>
              </w:rPr>
              <w:t>Hoạt động của Giáo viên</w:t>
            </w:r>
          </w:p>
        </w:tc>
        <w:tc>
          <w:tcPr>
            <w:tcW w:w="3402" w:type="dxa"/>
            <w:tcBorders>
              <w:top w:val="single" w:sz="4" w:space="0" w:color="auto"/>
              <w:left w:val="single" w:sz="4" w:space="0" w:color="auto"/>
              <w:bottom w:val="single" w:sz="4" w:space="0" w:color="auto"/>
              <w:right w:val="single" w:sz="4" w:space="0" w:color="auto"/>
            </w:tcBorders>
            <w:vAlign w:val="center"/>
          </w:tcPr>
          <w:p w:rsidR="00287C2F" w:rsidRPr="00274A8E" w:rsidRDefault="00287C2F" w:rsidP="00287C2F">
            <w:pPr>
              <w:keepNext/>
              <w:jc w:val="center"/>
              <w:outlineLvl w:val="1"/>
              <w:rPr>
                <w:b/>
                <w:bCs/>
              </w:rPr>
            </w:pPr>
            <w:r w:rsidRPr="00274A8E">
              <w:rPr>
                <w:b/>
                <w:bCs/>
              </w:rPr>
              <w:t>Hoạt động của Học sinh</w:t>
            </w:r>
          </w:p>
        </w:tc>
      </w:tr>
      <w:tr w:rsidR="00287C2F" w:rsidRPr="00274A8E">
        <w:tc>
          <w:tcPr>
            <w:tcW w:w="426" w:type="dxa"/>
            <w:tcBorders>
              <w:top w:val="single" w:sz="4" w:space="0" w:color="auto"/>
              <w:left w:val="single" w:sz="4" w:space="0" w:color="auto"/>
              <w:bottom w:val="single" w:sz="4" w:space="0" w:color="auto"/>
              <w:right w:val="single" w:sz="4" w:space="0" w:color="auto"/>
            </w:tcBorders>
          </w:tcPr>
          <w:p w:rsidR="00287C2F" w:rsidRPr="00274A8E" w:rsidRDefault="00287C2F" w:rsidP="00287C2F">
            <w:pPr>
              <w:ind w:left="-108"/>
              <w:jc w:val="center"/>
              <w:rPr>
                <w:sz w:val="23"/>
                <w:szCs w:val="23"/>
              </w:rPr>
            </w:pPr>
          </w:p>
        </w:tc>
        <w:tc>
          <w:tcPr>
            <w:tcW w:w="2977" w:type="dxa"/>
            <w:tcBorders>
              <w:top w:val="single" w:sz="4" w:space="0" w:color="auto"/>
              <w:left w:val="single" w:sz="4" w:space="0" w:color="auto"/>
              <w:bottom w:val="single" w:sz="4" w:space="0" w:color="auto"/>
              <w:right w:val="single" w:sz="4" w:space="0" w:color="auto"/>
            </w:tcBorders>
          </w:tcPr>
          <w:p w:rsidR="00287C2F" w:rsidRPr="00274A8E" w:rsidRDefault="00287C2F" w:rsidP="00287C2F">
            <w:pPr>
              <w:jc w:val="both"/>
              <w:rPr>
                <w:b/>
                <w:bCs/>
              </w:rPr>
            </w:pPr>
          </w:p>
        </w:tc>
        <w:tc>
          <w:tcPr>
            <w:tcW w:w="3402" w:type="dxa"/>
            <w:tcBorders>
              <w:top w:val="single" w:sz="4" w:space="0" w:color="auto"/>
              <w:left w:val="single" w:sz="4" w:space="0" w:color="auto"/>
              <w:bottom w:val="single" w:sz="4" w:space="0" w:color="auto"/>
              <w:right w:val="single" w:sz="4" w:space="0" w:color="auto"/>
            </w:tcBorders>
          </w:tcPr>
          <w:p w:rsidR="00287C2F" w:rsidRPr="00274A8E" w:rsidRDefault="00287C2F" w:rsidP="00287C2F">
            <w:pPr>
              <w:jc w:val="both"/>
            </w:pPr>
            <w:r w:rsidRPr="00274A8E">
              <w:sym w:font="Symbol" w:char="F0B7"/>
            </w:r>
            <w:r w:rsidRPr="00274A8E">
              <w:t xml:space="preserve"> GV phát đề kiểm tra</w:t>
            </w:r>
          </w:p>
        </w:tc>
        <w:tc>
          <w:tcPr>
            <w:tcW w:w="3402" w:type="dxa"/>
            <w:tcBorders>
              <w:top w:val="single" w:sz="4" w:space="0" w:color="auto"/>
              <w:left w:val="single" w:sz="4" w:space="0" w:color="auto"/>
              <w:bottom w:val="single" w:sz="4" w:space="0" w:color="auto"/>
              <w:right w:val="single" w:sz="4" w:space="0" w:color="auto"/>
            </w:tcBorders>
          </w:tcPr>
          <w:p w:rsidR="00287C2F" w:rsidRPr="00274A8E" w:rsidRDefault="00287C2F" w:rsidP="00287C2F">
            <w:pPr>
              <w:jc w:val="both"/>
            </w:pPr>
            <w:r w:rsidRPr="00274A8E">
              <w:sym w:font="Symbol" w:char="F0B7"/>
            </w:r>
            <w:r w:rsidRPr="00274A8E">
              <w:t xml:space="preserve"> HS làm bài</w:t>
            </w:r>
          </w:p>
        </w:tc>
      </w:tr>
      <w:tr w:rsidR="00287C2F" w:rsidRPr="00274A8E">
        <w:tc>
          <w:tcPr>
            <w:tcW w:w="10207" w:type="dxa"/>
            <w:gridSpan w:val="4"/>
            <w:tcBorders>
              <w:top w:val="single" w:sz="4" w:space="0" w:color="auto"/>
              <w:left w:val="single" w:sz="4" w:space="0" w:color="auto"/>
              <w:bottom w:val="single" w:sz="4" w:space="0" w:color="auto"/>
              <w:right w:val="single" w:sz="4" w:space="0" w:color="auto"/>
            </w:tcBorders>
          </w:tcPr>
          <w:p w:rsidR="00287C2F" w:rsidRPr="00274A8E" w:rsidRDefault="00287C2F" w:rsidP="00287C2F">
            <w:pPr>
              <w:jc w:val="center"/>
            </w:pPr>
            <w:r w:rsidRPr="00274A8E">
              <w:rPr>
                <w:b/>
                <w:bCs/>
              </w:rPr>
              <w:t>Đề kiểm tra (chung toàn khối 10)</w:t>
            </w: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p w:rsidR="00287C2F" w:rsidRPr="00274A8E" w:rsidRDefault="00287C2F" w:rsidP="00287C2F">
            <w:pPr>
              <w:jc w:val="center"/>
            </w:pPr>
          </w:p>
        </w:tc>
      </w:tr>
    </w:tbl>
    <w:p w:rsidR="00287C2F" w:rsidRPr="00274A8E" w:rsidRDefault="00287C2F" w:rsidP="00287C2F">
      <w:pPr>
        <w:jc w:val="both"/>
      </w:pPr>
    </w:p>
    <w:p w:rsidR="00287C2F" w:rsidRPr="00274A8E" w:rsidRDefault="00287C2F" w:rsidP="00287C2F">
      <w:pPr>
        <w:jc w:val="both"/>
        <w:rPr>
          <w:b/>
          <w:bCs/>
        </w:rPr>
      </w:pPr>
      <w:r w:rsidRPr="00274A8E">
        <w:rPr>
          <w:b/>
          <w:bCs/>
        </w:rPr>
        <w:tab/>
        <w:t xml:space="preserve">4. BÀI TẬP VỀ NHÀ: </w:t>
      </w:r>
    </w:p>
    <w:p w:rsidR="00287C2F" w:rsidRPr="00274A8E" w:rsidRDefault="00287C2F" w:rsidP="00287C2F">
      <w:pPr>
        <w:jc w:val="both"/>
        <w:rPr>
          <w:b/>
          <w:bCs/>
        </w:rPr>
      </w:pPr>
      <w:r w:rsidRPr="00274A8E">
        <w:rPr>
          <w:b/>
          <w:bCs/>
        </w:rPr>
        <w:tab/>
        <w:t xml:space="preserve">– </w:t>
      </w:r>
      <w:r w:rsidRPr="00274A8E">
        <w:t xml:space="preserve"> </w:t>
      </w:r>
    </w:p>
    <w:p w:rsidR="00287C2F" w:rsidRPr="00274A8E" w:rsidRDefault="00287C2F" w:rsidP="00287C2F">
      <w:pPr>
        <w:jc w:val="both"/>
      </w:pPr>
      <w:r w:rsidRPr="00274A8E">
        <w:rPr>
          <w:b/>
          <w:bCs/>
        </w:rPr>
        <w:t>IV. RÚT KINH NGHIỆM, BỔ SUNG:</w:t>
      </w:r>
    </w:p>
    <w:p w:rsidR="00287C2F" w:rsidRPr="00274A8E" w:rsidRDefault="00287C2F" w:rsidP="00287C2F">
      <w:pPr>
        <w:tabs>
          <w:tab w:val="left" w:pos="567"/>
          <w:tab w:val="right" w:leader="dot" w:pos="9781"/>
        </w:tabs>
        <w:jc w:val="both"/>
      </w:pPr>
      <w:r w:rsidRPr="00274A8E">
        <w:tab/>
      </w:r>
      <w:r w:rsidRPr="00274A8E">
        <w:tab/>
      </w:r>
    </w:p>
    <w:p w:rsidR="00287C2F" w:rsidRPr="00274A8E" w:rsidRDefault="00287C2F" w:rsidP="00287C2F">
      <w:pPr>
        <w:tabs>
          <w:tab w:val="left" w:pos="567"/>
          <w:tab w:val="right" w:leader="dot" w:pos="9781"/>
        </w:tabs>
        <w:jc w:val="both"/>
      </w:pPr>
      <w:r w:rsidRPr="00274A8E">
        <w:tab/>
      </w:r>
      <w:r w:rsidRPr="00274A8E">
        <w:tab/>
      </w:r>
    </w:p>
    <w:p w:rsidR="00287C2F" w:rsidRPr="00274A8E" w:rsidRDefault="00287C2F" w:rsidP="00287C2F">
      <w:pPr>
        <w:tabs>
          <w:tab w:val="left" w:pos="567"/>
          <w:tab w:val="right" w:leader="dot" w:pos="9781"/>
        </w:tabs>
        <w:jc w:val="both"/>
      </w:pPr>
      <w:r w:rsidRPr="00274A8E">
        <w:tab/>
      </w:r>
      <w:r w:rsidRPr="00274A8E">
        <w:tab/>
      </w:r>
    </w:p>
    <w:sectPr w:rsidR="00287C2F" w:rsidRPr="00274A8E" w:rsidSect="00484C84">
      <w:headerReference w:type="default" r:id="rId139"/>
      <w:footerReference w:type="default" r:id="rId140"/>
      <w:pgSz w:w="11907" w:h="16840" w:code="9"/>
      <w:pgMar w:top="532" w:right="851" w:bottom="1134" w:left="1134" w:header="28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4675" w:rsidRDefault="00F94675">
      <w:r>
        <w:separator/>
      </w:r>
    </w:p>
  </w:endnote>
  <w:endnote w:type="continuationSeparator" w:id="0">
    <w:p w:rsidR="00F94675" w:rsidRDefault="00F946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ymbolPS">
    <w:altName w:val="Symbol"/>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C84" w:rsidRPr="00484C84" w:rsidRDefault="00484C84" w:rsidP="00484C84">
    <w:pPr>
      <w:pStyle w:val="Footer"/>
      <w:pBdr>
        <w:top w:val="thinThickSmallGap" w:sz="24" w:space="1" w:color="622423"/>
      </w:pBdr>
      <w:tabs>
        <w:tab w:val="clear" w:pos="4320"/>
        <w:tab w:val="clear" w:pos="8640"/>
        <w:tab w:val="right" w:pos="9922"/>
      </w:tabs>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4675" w:rsidRDefault="00F94675">
      <w:r>
        <w:separator/>
      </w:r>
    </w:p>
  </w:footnote>
  <w:footnote w:type="continuationSeparator" w:id="0">
    <w:p w:rsidR="00F94675" w:rsidRDefault="00F946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C84" w:rsidRPr="00F2519B" w:rsidRDefault="00484C84" w:rsidP="00484C8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9B6BB1"/>
    <w:multiLevelType w:val="hybridMultilevel"/>
    <w:tmpl w:val="7FE05798"/>
    <w:lvl w:ilvl="0" w:tplc="042A000B">
      <w:start w:val="1"/>
      <w:numFmt w:val="bullet"/>
      <w:lvlText w:val=""/>
      <w:lvlJc w:val="left"/>
      <w:pPr>
        <w:tabs>
          <w:tab w:val="num" w:pos="720"/>
        </w:tabs>
        <w:ind w:left="720" w:hanging="360"/>
      </w:pPr>
      <w:rPr>
        <w:rFonts w:ascii="Times New Roman" w:hAnsi="Times New Roman" w:cs="Times New Roman"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start w:val="1"/>
      <w:numFmt w:val="bullet"/>
      <w:lvlText w:val=""/>
      <w:lvlJc w:val="left"/>
      <w:pPr>
        <w:tabs>
          <w:tab w:val="num" w:pos="2160"/>
        </w:tabs>
        <w:ind w:left="2160" w:hanging="360"/>
      </w:pPr>
      <w:rPr>
        <w:rFonts w:ascii="Times New Roman" w:hAnsi="Times New Roman" w:cs="Times New Roman" w:hint="default"/>
      </w:rPr>
    </w:lvl>
    <w:lvl w:ilvl="3" w:tplc="042A0001">
      <w:start w:val="1"/>
      <w:numFmt w:val="bullet"/>
      <w:lvlText w:val=""/>
      <w:lvlJc w:val="left"/>
      <w:pPr>
        <w:tabs>
          <w:tab w:val="num" w:pos="2880"/>
        </w:tabs>
        <w:ind w:left="2880" w:hanging="360"/>
      </w:pPr>
      <w:rPr>
        <w:rFonts w:ascii="Times New Roman" w:hAnsi="Times New Roman" w:cs="Times New Roman" w:hint="default"/>
      </w:rPr>
    </w:lvl>
    <w:lvl w:ilvl="4" w:tplc="042A0003">
      <w:start w:val="1"/>
      <w:numFmt w:val="bullet"/>
      <w:lvlText w:val="o"/>
      <w:lvlJc w:val="left"/>
      <w:pPr>
        <w:tabs>
          <w:tab w:val="num" w:pos="3600"/>
        </w:tabs>
        <w:ind w:left="3600" w:hanging="360"/>
      </w:pPr>
      <w:rPr>
        <w:rFonts w:ascii="Courier New" w:hAnsi="Courier New" w:cs="Courier New" w:hint="default"/>
      </w:rPr>
    </w:lvl>
    <w:lvl w:ilvl="5" w:tplc="042A0005">
      <w:start w:val="1"/>
      <w:numFmt w:val="bullet"/>
      <w:lvlText w:val=""/>
      <w:lvlJc w:val="left"/>
      <w:pPr>
        <w:tabs>
          <w:tab w:val="num" w:pos="4320"/>
        </w:tabs>
        <w:ind w:left="4320" w:hanging="360"/>
      </w:pPr>
      <w:rPr>
        <w:rFonts w:ascii="Times New Roman" w:hAnsi="Times New Roman" w:cs="Times New Roman" w:hint="default"/>
      </w:rPr>
    </w:lvl>
    <w:lvl w:ilvl="6" w:tplc="042A0001">
      <w:start w:val="1"/>
      <w:numFmt w:val="bullet"/>
      <w:lvlText w:val=""/>
      <w:lvlJc w:val="left"/>
      <w:pPr>
        <w:tabs>
          <w:tab w:val="num" w:pos="5040"/>
        </w:tabs>
        <w:ind w:left="5040" w:hanging="360"/>
      </w:pPr>
      <w:rPr>
        <w:rFonts w:ascii="Times New Roman" w:hAnsi="Times New Roman" w:cs="Times New Roman" w:hint="default"/>
      </w:rPr>
    </w:lvl>
    <w:lvl w:ilvl="7" w:tplc="042A0003">
      <w:start w:val="1"/>
      <w:numFmt w:val="bullet"/>
      <w:lvlText w:val="o"/>
      <w:lvlJc w:val="left"/>
      <w:pPr>
        <w:tabs>
          <w:tab w:val="num" w:pos="5760"/>
        </w:tabs>
        <w:ind w:left="5760" w:hanging="360"/>
      </w:pPr>
      <w:rPr>
        <w:rFonts w:ascii="Courier New" w:hAnsi="Courier New" w:cs="Courier New" w:hint="default"/>
      </w:rPr>
    </w:lvl>
    <w:lvl w:ilvl="8" w:tplc="042A0005">
      <w:start w:val="1"/>
      <w:numFmt w:val="bullet"/>
      <w:lvlText w:val=""/>
      <w:lvlJc w:val="left"/>
      <w:pPr>
        <w:tabs>
          <w:tab w:val="num" w:pos="6480"/>
        </w:tabs>
        <w:ind w:left="6480" w:hanging="360"/>
      </w:pPr>
      <w:rPr>
        <w:rFonts w:ascii="Times New Roman" w:hAnsi="Times New Roman" w:cs="Times New Roman" w:hint="default"/>
      </w:rPr>
    </w:lvl>
  </w:abstractNum>
  <w:abstractNum w:abstractNumId="1">
    <w:nsid w:val="26FE0D0F"/>
    <w:multiLevelType w:val="hybridMultilevel"/>
    <w:tmpl w:val="A8B4A126"/>
    <w:lvl w:ilvl="0" w:tplc="0409000F">
      <w:start w:val="1"/>
      <w:numFmt w:val="decimal"/>
      <w:lvlText w:val="%1."/>
      <w:lvlJc w:val="left"/>
      <w:pPr>
        <w:tabs>
          <w:tab w:val="num" w:pos="786"/>
        </w:tabs>
        <w:ind w:left="786" w:hanging="360"/>
      </w:pPr>
      <w:rPr>
        <w:rFonts w:hint="default"/>
      </w:rPr>
    </w:lvl>
    <w:lvl w:ilvl="1" w:tplc="04090019">
      <w:start w:val="1"/>
      <w:numFmt w:val="lowerLetter"/>
      <w:lvlText w:val="%2."/>
      <w:lvlJc w:val="left"/>
      <w:pPr>
        <w:tabs>
          <w:tab w:val="num" w:pos="1506"/>
        </w:tabs>
        <w:ind w:left="1506" w:hanging="360"/>
      </w:pPr>
    </w:lvl>
    <w:lvl w:ilvl="2" w:tplc="0409001B">
      <w:start w:val="1"/>
      <w:numFmt w:val="lowerRoman"/>
      <w:lvlText w:val="%3."/>
      <w:lvlJc w:val="right"/>
      <w:pPr>
        <w:tabs>
          <w:tab w:val="num" w:pos="2226"/>
        </w:tabs>
        <w:ind w:left="2226" w:hanging="180"/>
      </w:pPr>
    </w:lvl>
    <w:lvl w:ilvl="3" w:tplc="0409000F">
      <w:start w:val="1"/>
      <w:numFmt w:val="decimal"/>
      <w:lvlText w:val="%4."/>
      <w:lvlJc w:val="left"/>
      <w:pPr>
        <w:tabs>
          <w:tab w:val="num" w:pos="2946"/>
        </w:tabs>
        <w:ind w:left="2946" w:hanging="360"/>
      </w:pPr>
    </w:lvl>
    <w:lvl w:ilvl="4" w:tplc="04090019">
      <w:start w:val="1"/>
      <w:numFmt w:val="lowerLetter"/>
      <w:lvlText w:val="%5."/>
      <w:lvlJc w:val="left"/>
      <w:pPr>
        <w:tabs>
          <w:tab w:val="num" w:pos="3666"/>
        </w:tabs>
        <w:ind w:left="3666" w:hanging="360"/>
      </w:pPr>
    </w:lvl>
    <w:lvl w:ilvl="5" w:tplc="0409001B">
      <w:start w:val="1"/>
      <w:numFmt w:val="lowerRoman"/>
      <w:lvlText w:val="%6."/>
      <w:lvlJc w:val="right"/>
      <w:pPr>
        <w:tabs>
          <w:tab w:val="num" w:pos="4386"/>
        </w:tabs>
        <w:ind w:left="4386" w:hanging="180"/>
      </w:pPr>
    </w:lvl>
    <w:lvl w:ilvl="6" w:tplc="0409000F">
      <w:start w:val="1"/>
      <w:numFmt w:val="decimal"/>
      <w:lvlText w:val="%7."/>
      <w:lvlJc w:val="left"/>
      <w:pPr>
        <w:tabs>
          <w:tab w:val="num" w:pos="5106"/>
        </w:tabs>
        <w:ind w:left="5106" w:hanging="360"/>
      </w:pPr>
    </w:lvl>
    <w:lvl w:ilvl="7" w:tplc="04090019">
      <w:start w:val="1"/>
      <w:numFmt w:val="lowerLetter"/>
      <w:lvlText w:val="%8."/>
      <w:lvlJc w:val="left"/>
      <w:pPr>
        <w:tabs>
          <w:tab w:val="num" w:pos="5826"/>
        </w:tabs>
        <w:ind w:left="5826" w:hanging="360"/>
      </w:pPr>
    </w:lvl>
    <w:lvl w:ilvl="8" w:tplc="0409001B">
      <w:start w:val="1"/>
      <w:numFmt w:val="lowerRoman"/>
      <w:lvlText w:val="%9."/>
      <w:lvlJc w:val="right"/>
      <w:pPr>
        <w:tabs>
          <w:tab w:val="num" w:pos="6546"/>
        </w:tabs>
        <w:ind w:left="6546" w:hanging="180"/>
      </w:pPr>
    </w:lvl>
  </w:abstractNum>
  <w:abstractNum w:abstractNumId="2">
    <w:nsid w:val="3F101B90"/>
    <w:multiLevelType w:val="hybridMultilevel"/>
    <w:tmpl w:val="31C6D1BA"/>
    <w:lvl w:ilvl="0" w:tplc="042A0009">
      <w:start w:val="1"/>
      <w:numFmt w:val="bullet"/>
      <w:lvlText w:val=""/>
      <w:lvlJc w:val="left"/>
      <w:pPr>
        <w:tabs>
          <w:tab w:val="num" w:pos="720"/>
        </w:tabs>
        <w:ind w:left="720" w:hanging="360"/>
      </w:pPr>
      <w:rPr>
        <w:rFonts w:ascii="Times New Roman" w:hAnsi="Times New Roman" w:cs="Times New Roman" w:hint="default"/>
      </w:rPr>
    </w:lvl>
    <w:lvl w:ilvl="1" w:tplc="042A0003">
      <w:start w:val="1"/>
      <w:numFmt w:val="bullet"/>
      <w:lvlText w:val="o"/>
      <w:lvlJc w:val="left"/>
      <w:pPr>
        <w:tabs>
          <w:tab w:val="num" w:pos="1440"/>
        </w:tabs>
        <w:ind w:left="1440" w:hanging="360"/>
      </w:pPr>
      <w:rPr>
        <w:rFonts w:ascii="Courier New" w:hAnsi="Courier New" w:cs="Courier New" w:hint="default"/>
      </w:rPr>
    </w:lvl>
    <w:lvl w:ilvl="2" w:tplc="042A0005">
      <w:start w:val="1"/>
      <w:numFmt w:val="bullet"/>
      <w:lvlText w:val=""/>
      <w:lvlJc w:val="left"/>
      <w:pPr>
        <w:tabs>
          <w:tab w:val="num" w:pos="2160"/>
        </w:tabs>
        <w:ind w:left="2160" w:hanging="360"/>
      </w:pPr>
      <w:rPr>
        <w:rFonts w:ascii="Times New Roman" w:hAnsi="Times New Roman" w:cs="Times New Roman" w:hint="default"/>
      </w:rPr>
    </w:lvl>
    <w:lvl w:ilvl="3" w:tplc="042A0001">
      <w:start w:val="1"/>
      <w:numFmt w:val="bullet"/>
      <w:lvlText w:val=""/>
      <w:lvlJc w:val="left"/>
      <w:pPr>
        <w:tabs>
          <w:tab w:val="num" w:pos="2880"/>
        </w:tabs>
        <w:ind w:left="2880" w:hanging="360"/>
      </w:pPr>
      <w:rPr>
        <w:rFonts w:ascii="Times New Roman" w:hAnsi="Times New Roman" w:cs="Times New Roman" w:hint="default"/>
      </w:rPr>
    </w:lvl>
    <w:lvl w:ilvl="4" w:tplc="042A0003">
      <w:start w:val="1"/>
      <w:numFmt w:val="bullet"/>
      <w:lvlText w:val="o"/>
      <w:lvlJc w:val="left"/>
      <w:pPr>
        <w:tabs>
          <w:tab w:val="num" w:pos="3600"/>
        </w:tabs>
        <w:ind w:left="3600" w:hanging="360"/>
      </w:pPr>
      <w:rPr>
        <w:rFonts w:ascii="Courier New" w:hAnsi="Courier New" w:cs="Courier New" w:hint="default"/>
      </w:rPr>
    </w:lvl>
    <w:lvl w:ilvl="5" w:tplc="042A0005">
      <w:start w:val="1"/>
      <w:numFmt w:val="bullet"/>
      <w:lvlText w:val=""/>
      <w:lvlJc w:val="left"/>
      <w:pPr>
        <w:tabs>
          <w:tab w:val="num" w:pos="4320"/>
        </w:tabs>
        <w:ind w:left="4320" w:hanging="360"/>
      </w:pPr>
      <w:rPr>
        <w:rFonts w:ascii="Times New Roman" w:hAnsi="Times New Roman" w:cs="Times New Roman" w:hint="default"/>
      </w:rPr>
    </w:lvl>
    <w:lvl w:ilvl="6" w:tplc="042A0001">
      <w:start w:val="1"/>
      <w:numFmt w:val="bullet"/>
      <w:lvlText w:val=""/>
      <w:lvlJc w:val="left"/>
      <w:pPr>
        <w:tabs>
          <w:tab w:val="num" w:pos="5040"/>
        </w:tabs>
        <w:ind w:left="5040" w:hanging="360"/>
      </w:pPr>
      <w:rPr>
        <w:rFonts w:ascii="Times New Roman" w:hAnsi="Times New Roman" w:cs="Times New Roman" w:hint="default"/>
      </w:rPr>
    </w:lvl>
    <w:lvl w:ilvl="7" w:tplc="042A0003">
      <w:start w:val="1"/>
      <w:numFmt w:val="bullet"/>
      <w:lvlText w:val="o"/>
      <w:lvlJc w:val="left"/>
      <w:pPr>
        <w:tabs>
          <w:tab w:val="num" w:pos="5760"/>
        </w:tabs>
        <w:ind w:left="5760" w:hanging="360"/>
      </w:pPr>
      <w:rPr>
        <w:rFonts w:ascii="Courier New" w:hAnsi="Courier New" w:cs="Courier New" w:hint="default"/>
      </w:rPr>
    </w:lvl>
    <w:lvl w:ilvl="8" w:tplc="042A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46D33DB2"/>
    <w:multiLevelType w:val="hybridMultilevel"/>
    <w:tmpl w:val="174411EA"/>
    <w:lvl w:ilvl="0" w:tplc="CE54E47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51A"/>
    <w:rsid w:val="0000069D"/>
    <w:rsid w:val="00002102"/>
    <w:rsid w:val="00030888"/>
    <w:rsid w:val="000370E2"/>
    <w:rsid w:val="00042078"/>
    <w:rsid w:val="000523A7"/>
    <w:rsid w:val="0006060D"/>
    <w:rsid w:val="00071918"/>
    <w:rsid w:val="00074BC9"/>
    <w:rsid w:val="00075012"/>
    <w:rsid w:val="0008578B"/>
    <w:rsid w:val="00085C87"/>
    <w:rsid w:val="00085ED9"/>
    <w:rsid w:val="000A6B61"/>
    <w:rsid w:val="000C0691"/>
    <w:rsid w:val="000D23B3"/>
    <w:rsid w:val="000E4C1B"/>
    <w:rsid w:val="000E5808"/>
    <w:rsid w:val="000F651A"/>
    <w:rsid w:val="001029C7"/>
    <w:rsid w:val="001125E1"/>
    <w:rsid w:val="00112D19"/>
    <w:rsid w:val="001170ED"/>
    <w:rsid w:val="00120D2F"/>
    <w:rsid w:val="001404F8"/>
    <w:rsid w:val="001442F6"/>
    <w:rsid w:val="00146E58"/>
    <w:rsid w:val="00146EAE"/>
    <w:rsid w:val="001504F2"/>
    <w:rsid w:val="00150B5A"/>
    <w:rsid w:val="00160A4B"/>
    <w:rsid w:val="00163DB7"/>
    <w:rsid w:val="001656B1"/>
    <w:rsid w:val="0017375D"/>
    <w:rsid w:val="001857CD"/>
    <w:rsid w:val="00192791"/>
    <w:rsid w:val="00192C0C"/>
    <w:rsid w:val="001946B2"/>
    <w:rsid w:val="001A4801"/>
    <w:rsid w:val="001C1C10"/>
    <w:rsid w:val="001F3BC5"/>
    <w:rsid w:val="00212890"/>
    <w:rsid w:val="00214373"/>
    <w:rsid w:val="00237120"/>
    <w:rsid w:val="002527A9"/>
    <w:rsid w:val="002605C8"/>
    <w:rsid w:val="0026438D"/>
    <w:rsid w:val="00265B01"/>
    <w:rsid w:val="00266BB2"/>
    <w:rsid w:val="00270C94"/>
    <w:rsid w:val="00274A8E"/>
    <w:rsid w:val="002872B7"/>
    <w:rsid w:val="00287C2F"/>
    <w:rsid w:val="002975A1"/>
    <w:rsid w:val="002A1817"/>
    <w:rsid w:val="002B06C0"/>
    <w:rsid w:val="002E2BC9"/>
    <w:rsid w:val="002E5995"/>
    <w:rsid w:val="002F09B3"/>
    <w:rsid w:val="002F164E"/>
    <w:rsid w:val="002F79C4"/>
    <w:rsid w:val="00300A64"/>
    <w:rsid w:val="00301E02"/>
    <w:rsid w:val="0031583F"/>
    <w:rsid w:val="00330F3A"/>
    <w:rsid w:val="003326DB"/>
    <w:rsid w:val="003339D8"/>
    <w:rsid w:val="0033598F"/>
    <w:rsid w:val="0034246C"/>
    <w:rsid w:val="003805FA"/>
    <w:rsid w:val="00381DEA"/>
    <w:rsid w:val="003855EB"/>
    <w:rsid w:val="00391CEA"/>
    <w:rsid w:val="003B425A"/>
    <w:rsid w:val="003C3AC5"/>
    <w:rsid w:val="003D19C4"/>
    <w:rsid w:val="003D25DA"/>
    <w:rsid w:val="003D3977"/>
    <w:rsid w:val="003E4572"/>
    <w:rsid w:val="003E7AFA"/>
    <w:rsid w:val="003F6B71"/>
    <w:rsid w:val="004105F8"/>
    <w:rsid w:val="00410CD4"/>
    <w:rsid w:val="00413B21"/>
    <w:rsid w:val="0043094D"/>
    <w:rsid w:val="004562F9"/>
    <w:rsid w:val="00465CFC"/>
    <w:rsid w:val="00484C84"/>
    <w:rsid w:val="00493BEF"/>
    <w:rsid w:val="00497678"/>
    <w:rsid w:val="00497A93"/>
    <w:rsid w:val="004A01ED"/>
    <w:rsid w:val="004A02F2"/>
    <w:rsid w:val="004A0BD9"/>
    <w:rsid w:val="004C3FE5"/>
    <w:rsid w:val="004C6B75"/>
    <w:rsid w:val="004E2C6C"/>
    <w:rsid w:val="004F1C38"/>
    <w:rsid w:val="004F3A59"/>
    <w:rsid w:val="004F663D"/>
    <w:rsid w:val="005163DA"/>
    <w:rsid w:val="005204AF"/>
    <w:rsid w:val="00531611"/>
    <w:rsid w:val="00532119"/>
    <w:rsid w:val="0054076A"/>
    <w:rsid w:val="00542924"/>
    <w:rsid w:val="00545901"/>
    <w:rsid w:val="00545BBA"/>
    <w:rsid w:val="00562EA7"/>
    <w:rsid w:val="005820F6"/>
    <w:rsid w:val="00592865"/>
    <w:rsid w:val="005957C7"/>
    <w:rsid w:val="005A0671"/>
    <w:rsid w:val="005A7893"/>
    <w:rsid w:val="005B647C"/>
    <w:rsid w:val="005C173E"/>
    <w:rsid w:val="005D09B2"/>
    <w:rsid w:val="005D18CF"/>
    <w:rsid w:val="005E2758"/>
    <w:rsid w:val="005E3E1C"/>
    <w:rsid w:val="005F12C2"/>
    <w:rsid w:val="006078AB"/>
    <w:rsid w:val="00615DBF"/>
    <w:rsid w:val="00634B36"/>
    <w:rsid w:val="00635589"/>
    <w:rsid w:val="006356BF"/>
    <w:rsid w:val="0064759A"/>
    <w:rsid w:val="00652660"/>
    <w:rsid w:val="00660329"/>
    <w:rsid w:val="006648DC"/>
    <w:rsid w:val="006735CA"/>
    <w:rsid w:val="00687552"/>
    <w:rsid w:val="00687FAD"/>
    <w:rsid w:val="006C7676"/>
    <w:rsid w:val="006D159B"/>
    <w:rsid w:val="00700812"/>
    <w:rsid w:val="007153EE"/>
    <w:rsid w:val="007209B4"/>
    <w:rsid w:val="00723C76"/>
    <w:rsid w:val="007240A6"/>
    <w:rsid w:val="007343BD"/>
    <w:rsid w:val="0073650E"/>
    <w:rsid w:val="00742439"/>
    <w:rsid w:val="0075232A"/>
    <w:rsid w:val="00754F5C"/>
    <w:rsid w:val="0077010F"/>
    <w:rsid w:val="00773606"/>
    <w:rsid w:val="00777C91"/>
    <w:rsid w:val="007836F6"/>
    <w:rsid w:val="00794127"/>
    <w:rsid w:val="007A2A7B"/>
    <w:rsid w:val="007A391D"/>
    <w:rsid w:val="007B453C"/>
    <w:rsid w:val="008052CB"/>
    <w:rsid w:val="00805C51"/>
    <w:rsid w:val="00825DFA"/>
    <w:rsid w:val="00827003"/>
    <w:rsid w:val="00835D07"/>
    <w:rsid w:val="008544ED"/>
    <w:rsid w:val="00860239"/>
    <w:rsid w:val="00863C08"/>
    <w:rsid w:val="00864467"/>
    <w:rsid w:val="008661CD"/>
    <w:rsid w:val="008836ED"/>
    <w:rsid w:val="00887134"/>
    <w:rsid w:val="008A0CD9"/>
    <w:rsid w:val="008B5B5A"/>
    <w:rsid w:val="008D237D"/>
    <w:rsid w:val="008D48DF"/>
    <w:rsid w:val="008F2507"/>
    <w:rsid w:val="008F7ADF"/>
    <w:rsid w:val="00901302"/>
    <w:rsid w:val="00904F16"/>
    <w:rsid w:val="00912FF5"/>
    <w:rsid w:val="0092312B"/>
    <w:rsid w:val="009246D3"/>
    <w:rsid w:val="00932C2B"/>
    <w:rsid w:val="00934784"/>
    <w:rsid w:val="00953C90"/>
    <w:rsid w:val="00957E79"/>
    <w:rsid w:val="0096457B"/>
    <w:rsid w:val="00992231"/>
    <w:rsid w:val="0099594E"/>
    <w:rsid w:val="00997B73"/>
    <w:rsid w:val="009B05B9"/>
    <w:rsid w:val="009B1947"/>
    <w:rsid w:val="009B7D46"/>
    <w:rsid w:val="009C140D"/>
    <w:rsid w:val="009C4004"/>
    <w:rsid w:val="009C58BC"/>
    <w:rsid w:val="009C670F"/>
    <w:rsid w:val="009D2D89"/>
    <w:rsid w:val="00A039F8"/>
    <w:rsid w:val="00A07FD9"/>
    <w:rsid w:val="00A1237C"/>
    <w:rsid w:val="00A17EC7"/>
    <w:rsid w:val="00A44472"/>
    <w:rsid w:val="00A60896"/>
    <w:rsid w:val="00A724B6"/>
    <w:rsid w:val="00A74466"/>
    <w:rsid w:val="00AA0E83"/>
    <w:rsid w:val="00AA21A4"/>
    <w:rsid w:val="00AB6590"/>
    <w:rsid w:val="00AC5389"/>
    <w:rsid w:val="00AC59F4"/>
    <w:rsid w:val="00AD0F6D"/>
    <w:rsid w:val="00AD6003"/>
    <w:rsid w:val="00B2049B"/>
    <w:rsid w:val="00B21353"/>
    <w:rsid w:val="00B2641E"/>
    <w:rsid w:val="00B35EAF"/>
    <w:rsid w:val="00B61A28"/>
    <w:rsid w:val="00B65C3D"/>
    <w:rsid w:val="00B701C5"/>
    <w:rsid w:val="00B80EBB"/>
    <w:rsid w:val="00B918A6"/>
    <w:rsid w:val="00B954FC"/>
    <w:rsid w:val="00BA5239"/>
    <w:rsid w:val="00BB24ED"/>
    <w:rsid w:val="00BC7E2C"/>
    <w:rsid w:val="00BD7B98"/>
    <w:rsid w:val="00BF228C"/>
    <w:rsid w:val="00BF5918"/>
    <w:rsid w:val="00C248A7"/>
    <w:rsid w:val="00C25ABA"/>
    <w:rsid w:val="00C361D4"/>
    <w:rsid w:val="00C51110"/>
    <w:rsid w:val="00C56EC4"/>
    <w:rsid w:val="00C57F3A"/>
    <w:rsid w:val="00C6026C"/>
    <w:rsid w:val="00C61A0F"/>
    <w:rsid w:val="00C656CC"/>
    <w:rsid w:val="00C70675"/>
    <w:rsid w:val="00C71DB3"/>
    <w:rsid w:val="00C72ED5"/>
    <w:rsid w:val="00C865CF"/>
    <w:rsid w:val="00C879C5"/>
    <w:rsid w:val="00C90355"/>
    <w:rsid w:val="00CA2240"/>
    <w:rsid w:val="00CA3523"/>
    <w:rsid w:val="00CB319E"/>
    <w:rsid w:val="00CB3562"/>
    <w:rsid w:val="00CB5D01"/>
    <w:rsid w:val="00CC4185"/>
    <w:rsid w:val="00CD3067"/>
    <w:rsid w:val="00CE38E4"/>
    <w:rsid w:val="00CE61EA"/>
    <w:rsid w:val="00D03537"/>
    <w:rsid w:val="00D06EF0"/>
    <w:rsid w:val="00D22717"/>
    <w:rsid w:val="00D23D1D"/>
    <w:rsid w:val="00D27833"/>
    <w:rsid w:val="00D302F1"/>
    <w:rsid w:val="00D31B3D"/>
    <w:rsid w:val="00D3505E"/>
    <w:rsid w:val="00D43930"/>
    <w:rsid w:val="00D574A3"/>
    <w:rsid w:val="00D65962"/>
    <w:rsid w:val="00D726B3"/>
    <w:rsid w:val="00D828E3"/>
    <w:rsid w:val="00D8665D"/>
    <w:rsid w:val="00DA1A0C"/>
    <w:rsid w:val="00DB2EC0"/>
    <w:rsid w:val="00DB519B"/>
    <w:rsid w:val="00DB76E9"/>
    <w:rsid w:val="00DD06EE"/>
    <w:rsid w:val="00DE2D10"/>
    <w:rsid w:val="00DE500C"/>
    <w:rsid w:val="00DE54E1"/>
    <w:rsid w:val="00E01F80"/>
    <w:rsid w:val="00E0489C"/>
    <w:rsid w:val="00E17B09"/>
    <w:rsid w:val="00E31CDA"/>
    <w:rsid w:val="00E52121"/>
    <w:rsid w:val="00E549CA"/>
    <w:rsid w:val="00E93BC5"/>
    <w:rsid w:val="00EA0791"/>
    <w:rsid w:val="00EA2CAB"/>
    <w:rsid w:val="00EA46A1"/>
    <w:rsid w:val="00EB35A2"/>
    <w:rsid w:val="00EC2D59"/>
    <w:rsid w:val="00ED7287"/>
    <w:rsid w:val="00ED7A26"/>
    <w:rsid w:val="00F13704"/>
    <w:rsid w:val="00F13801"/>
    <w:rsid w:val="00F14847"/>
    <w:rsid w:val="00F20245"/>
    <w:rsid w:val="00F4079F"/>
    <w:rsid w:val="00F43A16"/>
    <w:rsid w:val="00F454C0"/>
    <w:rsid w:val="00F5183E"/>
    <w:rsid w:val="00F52B14"/>
    <w:rsid w:val="00F601B6"/>
    <w:rsid w:val="00F94675"/>
    <w:rsid w:val="00F971E2"/>
    <w:rsid w:val="00FB70AA"/>
    <w:rsid w:val="00FC38DD"/>
    <w:rsid w:val="00FD0D07"/>
    <w:rsid w:val="00FD16C5"/>
    <w:rsid w:val="00FE39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martTagType w:namespaceuri="urn:schemas-microsoft-com:office:smarttags" w:name="country-region"/>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qFormat/>
    <w:rsid w:val="000F651A"/>
    <w:pPr>
      <w:keepNext/>
      <w:tabs>
        <w:tab w:val="left" w:pos="851"/>
        <w:tab w:val="left" w:leader="dot" w:pos="3402"/>
        <w:tab w:val="left" w:pos="5529"/>
      </w:tabs>
      <w:jc w:val="center"/>
      <w:outlineLvl w:val="1"/>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0F651A"/>
    <w:pPr>
      <w:jc w:val="both"/>
    </w:pPr>
    <w:rPr>
      <w:sz w:val="26"/>
      <w:szCs w:val="26"/>
    </w:rPr>
  </w:style>
  <w:style w:type="table" w:styleId="TableGrid">
    <w:name w:val="Table Grid"/>
    <w:basedOn w:val="TableNormal"/>
    <w:rsid w:val="000F65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35589"/>
    <w:pPr>
      <w:spacing w:before="60" w:after="80" w:line="276" w:lineRule="auto"/>
      <w:jc w:val="center"/>
    </w:pPr>
    <w:rPr>
      <w:i/>
      <w:iCs/>
      <w:sz w:val="20"/>
      <w:szCs w:val="20"/>
      <w:lang w:val="en-GB"/>
    </w:rPr>
  </w:style>
  <w:style w:type="paragraph" w:customStyle="1" w:styleId="ttt">
    <w:name w:val="ttt"/>
    <w:basedOn w:val="Normal"/>
    <w:rsid w:val="003C3AC5"/>
    <w:pPr>
      <w:spacing w:before="80" w:line="264" w:lineRule="auto"/>
      <w:jc w:val="both"/>
    </w:pPr>
  </w:style>
  <w:style w:type="character" w:styleId="Hyperlink">
    <w:name w:val="Hyperlink"/>
    <w:rsid w:val="00BF228C"/>
    <w:rPr>
      <w:color w:val="0000FF"/>
      <w:u w:val="single"/>
    </w:rPr>
  </w:style>
  <w:style w:type="paragraph" w:styleId="Header">
    <w:name w:val="header"/>
    <w:basedOn w:val="Normal"/>
    <w:link w:val="HeaderChar"/>
    <w:uiPriority w:val="99"/>
    <w:rsid w:val="00777C91"/>
    <w:pPr>
      <w:tabs>
        <w:tab w:val="center" w:pos="4320"/>
        <w:tab w:val="right" w:pos="8640"/>
      </w:tabs>
    </w:pPr>
  </w:style>
  <w:style w:type="paragraph" w:styleId="Footer">
    <w:name w:val="footer"/>
    <w:basedOn w:val="Normal"/>
    <w:link w:val="FooterChar"/>
    <w:uiPriority w:val="99"/>
    <w:rsid w:val="00777C91"/>
    <w:pPr>
      <w:tabs>
        <w:tab w:val="center" w:pos="4320"/>
        <w:tab w:val="right" w:pos="8640"/>
      </w:tabs>
    </w:pPr>
  </w:style>
  <w:style w:type="character" w:styleId="PageNumber">
    <w:name w:val="page number"/>
    <w:basedOn w:val="DefaultParagraphFont"/>
    <w:rsid w:val="00777C91"/>
  </w:style>
  <w:style w:type="character" w:customStyle="1" w:styleId="HeaderChar">
    <w:name w:val="Header Char"/>
    <w:link w:val="Header"/>
    <w:rsid w:val="00484C84"/>
    <w:rPr>
      <w:sz w:val="24"/>
      <w:szCs w:val="24"/>
    </w:rPr>
  </w:style>
  <w:style w:type="character" w:customStyle="1" w:styleId="FooterChar">
    <w:name w:val="Footer Char"/>
    <w:link w:val="Footer"/>
    <w:uiPriority w:val="99"/>
    <w:rsid w:val="00484C84"/>
    <w:rPr>
      <w:sz w:val="24"/>
      <w:szCs w:val="24"/>
    </w:rPr>
  </w:style>
  <w:style w:type="paragraph" w:styleId="BalloonText">
    <w:name w:val="Balloon Text"/>
    <w:basedOn w:val="Normal"/>
    <w:link w:val="BalloonTextChar"/>
    <w:rsid w:val="00484C84"/>
    <w:rPr>
      <w:rFonts w:ascii="Tahoma" w:hAnsi="Tahoma" w:cs="Tahoma"/>
      <w:sz w:val="16"/>
      <w:szCs w:val="16"/>
    </w:rPr>
  </w:style>
  <w:style w:type="character" w:customStyle="1" w:styleId="BalloonTextChar">
    <w:name w:val="Balloon Text Char"/>
    <w:link w:val="BalloonText"/>
    <w:rsid w:val="00484C8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qFormat/>
    <w:rsid w:val="000F651A"/>
    <w:pPr>
      <w:keepNext/>
      <w:tabs>
        <w:tab w:val="left" w:pos="851"/>
        <w:tab w:val="left" w:leader="dot" w:pos="3402"/>
        <w:tab w:val="left" w:pos="5529"/>
      </w:tabs>
      <w:jc w:val="center"/>
      <w:outlineLvl w:val="1"/>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0F651A"/>
    <w:pPr>
      <w:jc w:val="both"/>
    </w:pPr>
    <w:rPr>
      <w:sz w:val="26"/>
      <w:szCs w:val="26"/>
    </w:rPr>
  </w:style>
  <w:style w:type="table" w:styleId="TableGrid">
    <w:name w:val="Table Grid"/>
    <w:basedOn w:val="TableNormal"/>
    <w:rsid w:val="000F65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635589"/>
    <w:pPr>
      <w:spacing w:before="60" w:after="80" w:line="276" w:lineRule="auto"/>
      <w:jc w:val="center"/>
    </w:pPr>
    <w:rPr>
      <w:i/>
      <w:iCs/>
      <w:sz w:val="20"/>
      <w:szCs w:val="20"/>
      <w:lang w:val="en-GB"/>
    </w:rPr>
  </w:style>
  <w:style w:type="paragraph" w:customStyle="1" w:styleId="ttt">
    <w:name w:val="ttt"/>
    <w:basedOn w:val="Normal"/>
    <w:rsid w:val="003C3AC5"/>
    <w:pPr>
      <w:spacing w:before="80" w:line="264" w:lineRule="auto"/>
      <w:jc w:val="both"/>
    </w:pPr>
  </w:style>
  <w:style w:type="character" w:styleId="Hyperlink">
    <w:name w:val="Hyperlink"/>
    <w:rsid w:val="00BF228C"/>
    <w:rPr>
      <w:color w:val="0000FF"/>
      <w:u w:val="single"/>
    </w:rPr>
  </w:style>
  <w:style w:type="paragraph" w:styleId="Header">
    <w:name w:val="header"/>
    <w:basedOn w:val="Normal"/>
    <w:link w:val="HeaderChar"/>
    <w:uiPriority w:val="99"/>
    <w:rsid w:val="00777C91"/>
    <w:pPr>
      <w:tabs>
        <w:tab w:val="center" w:pos="4320"/>
        <w:tab w:val="right" w:pos="8640"/>
      </w:tabs>
    </w:pPr>
  </w:style>
  <w:style w:type="paragraph" w:styleId="Footer">
    <w:name w:val="footer"/>
    <w:basedOn w:val="Normal"/>
    <w:link w:val="FooterChar"/>
    <w:uiPriority w:val="99"/>
    <w:rsid w:val="00777C91"/>
    <w:pPr>
      <w:tabs>
        <w:tab w:val="center" w:pos="4320"/>
        <w:tab w:val="right" w:pos="8640"/>
      </w:tabs>
    </w:pPr>
  </w:style>
  <w:style w:type="character" w:styleId="PageNumber">
    <w:name w:val="page number"/>
    <w:basedOn w:val="DefaultParagraphFont"/>
    <w:rsid w:val="00777C91"/>
  </w:style>
  <w:style w:type="character" w:customStyle="1" w:styleId="HeaderChar">
    <w:name w:val="Header Char"/>
    <w:link w:val="Header"/>
    <w:rsid w:val="00484C84"/>
    <w:rPr>
      <w:sz w:val="24"/>
      <w:szCs w:val="24"/>
    </w:rPr>
  </w:style>
  <w:style w:type="character" w:customStyle="1" w:styleId="FooterChar">
    <w:name w:val="Footer Char"/>
    <w:link w:val="Footer"/>
    <w:uiPriority w:val="99"/>
    <w:rsid w:val="00484C84"/>
    <w:rPr>
      <w:sz w:val="24"/>
      <w:szCs w:val="24"/>
    </w:rPr>
  </w:style>
  <w:style w:type="paragraph" w:styleId="BalloonText">
    <w:name w:val="Balloon Text"/>
    <w:basedOn w:val="Normal"/>
    <w:link w:val="BalloonTextChar"/>
    <w:rsid w:val="00484C84"/>
    <w:rPr>
      <w:rFonts w:ascii="Tahoma" w:hAnsi="Tahoma" w:cs="Tahoma"/>
      <w:sz w:val="16"/>
      <w:szCs w:val="16"/>
    </w:rPr>
  </w:style>
  <w:style w:type="character" w:customStyle="1" w:styleId="BalloonTextChar">
    <w:name w:val="Balloon Text Char"/>
    <w:link w:val="BalloonText"/>
    <w:rsid w:val="00484C8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hyperlink" Target="http://www.edu.net.vn" TargetMode="External"/><Relationship Id="rId21" Type="http://schemas.openxmlformats.org/officeDocument/2006/relationships/image" Target="media/image11.emf"/><Relationship Id="rId42" Type="http://schemas.openxmlformats.org/officeDocument/2006/relationships/image" Target="media/image28.emf"/><Relationship Id="rId47" Type="http://schemas.openxmlformats.org/officeDocument/2006/relationships/image" Target="media/image33.emf"/><Relationship Id="rId63" Type="http://schemas.openxmlformats.org/officeDocument/2006/relationships/image" Target="media/image53.jpeg"/><Relationship Id="rId68" Type="http://schemas.openxmlformats.org/officeDocument/2006/relationships/image" Target="media/image47.png"/><Relationship Id="rId84" Type="http://schemas.openxmlformats.org/officeDocument/2006/relationships/image" Target="media/image67.png"/><Relationship Id="rId89" Type="http://schemas.openxmlformats.org/officeDocument/2006/relationships/image" Target="media/image72.png"/><Relationship Id="rId112" Type="http://schemas.openxmlformats.org/officeDocument/2006/relationships/image" Target="media/image95.png"/><Relationship Id="rId133" Type="http://schemas.openxmlformats.org/officeDocument/2006/relationships/image" Target="media/image101.png"/><Relationship Id="rId138" Type="http://schemas.openxmlformats.org/officeDocument/2006/relationships/hyperlink" Target="http://mail.yahoo.com.vn" TargetMode="External"/><Relationship Id="rId16" Type="http://schemas.openxmlformats.org/officeDocument/2006/relationships/image" Target="media/image7.gif"/><Relationship Id="rId107" Type="http://schemas.openxmlformats.org/officeDocument/2006/relationships/image" Target="media/image90.png"/><Relationship Id="rId11" Type="http://schemas.openxmlformats.org/officeDocument/2006/relationships/image" Target="media/image4.emf"/><Relationship Id="rId32" Type="http://schemas.openxmlformats.org/officeDocument/2006/relationships/oleObject" Target="embeddings/oleObject2.bin"/><Relationship Id="rId37" Type="http://schemas.openxmlformats.org/officeDocument/2006/relationships/image" Target="media/image23.wmf"/><Relationship Id="rId53" Type="http://schemas.openxmlformats.org/officeDocument/2006/relationships/image" Target="media/image43.jpeg"/><Relationship Id="rId58" Type="http://schemas.openxmlformats.org/officeDocument/2006/relationships/image" Target="media/image41.jpeg"/><Relationship Id="rId74" Type="http://schemas.openxmlformats.org/officeDocument/2006/relationships/image" Target="media/image57.jpeg"/><Relationship Id="rId79" Type="http://schemas.openxmlformats.org/officeDocument/2006/relationships/image" Target="media/image62.jpeg"/><Relationship Id="rId102" Type="http://schemas.openxmlformats.org/officeDocument/2006/relationships/image" Target="media/image85.png"/><Relationship Id="rId123" Type="http://schemas.openxmlformats.org/officeDocument/2006/relationships/image" Target="media/image97.png"/><Relationship Id="rId128" Type="http://schemas.openxmlformats.org/officeDocument/2006/relationships/image" Target="media/image99.png"/><Relationship Id="rId5" Type="http://schemas.openxmlformats.org/officeDocument/2006/relationships/webSettings" Target="webSettings.xml"/><Relationship Id="rId90" Type="http://schemas.openxmlformats.org/officeDocument/2006/relationships/image" Target="media/image73.png"/><Relationship Id="rId95" Type="http://schemas.openxmlformats.org/officeDocument/2006/relationships/image" Target="media/image78.png"/><Relationship Id="rId22" Type="http://schemas.openxmlformats.org/officeDocument/2006/relationships/image" Target="media/image15.emf"/><Relationship Id="rId27" Type="http://schemas.openxmlformats.org/officeDocument/2006/relationships/image" Target="media/image16.wmf"/><Relationship Id="rId43" Type="http://schemas.openxmlformats.org/officeDocument/2006/relationships/image" Target="media/image29.emf"/><Relationship Id="rId48" Type="http://schemas.openxmlformats.org/officeDocument/2006/relationships/image" Target="media/image34.jpeg"/><Relationship Id="rId64" Type="http://schemas.openxmlformats.org/officeDocument/2006/relationships/image" Target="media/image43.png"/><Relationship Id="rId69" Type="http://schemas.openxmlformats.org/officeDocument/2006/relationships/image" Target="media/image48.wmf"/><Relationship Id="rId113" Type="http://schemas.openxmlformats.org/officeDocument/2006/relationships/image" Target="media/image96.jpeg"/><Relationship Id="rId118" Type="http://schemas.openxmlformats.org/officeDocument/2006/relationships/hyperlink" Target="http://www.echip.com.vn" TargetMode="External"/><Relationship Id="rId134" Type="http://schemas.openxmlformats.org/officeDocument/2006/relationships/hyperlink" Target="http://echip.com.vn" TargetMode="External"/><Relationship Id="rId139" Type="http://schemas.openxmlformats.org/officeDocument/2006/relationships/header" Target="header1.xml"/><Relationship Id="rId8" Type="http://schemas.openxmlformats.org/officeDocument/2006/relationships/image" Target="media/image1.emf"/><Relationship Id="rId51" Type="http://schemas.openxmlformats.org/officeDocument/2006/relationships/image" Target="media/image36.png"/><Relationship Id="rId72" Type="http://schemas.openxmlformats.org/officeDocument/2006/relationships/image" Target="media/image54.jpeg"/><Relationship Id="rId80" Type="http://schemas.openxmlformats.org/officeDocument/2006/relationships/image" Target="media/image63.png"/><Relationship Id="rId85" Type="http://schemas.openxmlformats.org/officeDocument/2006/relationships/image" Target="media/image68.png"/><Relationship Id="rId93" Type="http://schemas.openxmlformats.org/officeDocument/2006/relationships/image" Target="media/image76.png"/><Relationship Id="rId98" Type="http://schemas.openxmlformats.org/officeDocument/2006/relationships/image" Target="media/image81.png"/><Relationship Id="rId121" Type="http://schemas.openxmlformats.org/officeDocument/2006/relationships/hyperlink" Target="http://www.yahoo.com" TargetMode="External"/><Relationship Id="rId14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4.emf"/><Relationship Id="rId33" Type="http://schemas.openxmlformats.org/officeDocument/2006/relationships/image" Target="media/image19.wmf"/><Relationship Id="rId38" Type="http://schemas.openxmlformats.org/officeDocument/2006/relationships/image" Target="media/image24.emf"/><Relationship Id="rId46" Type="http://schemas.openxmlformats.org/officeDocument/2006/relationships/image" Target="media/image32.emf"/><Relationship Id="rId59" Type="http://schemas.openxmlformats.org/officeDocument/2006/relationships/image" Target="media/image42.jpeg"/><Relationship Id="rId67" Type="http://schemas.openxmlformats.org/officeDocument/2006/relationships/image" Target="media/image46.png"/><Relationship Id="rId103" Type="http://schemas.openxmlformats.org/officeDocument/2006/relationships/image" Target="media/image86.png"/><Relationship Id="rId108" Type="http://schemas.openxmlformats.org/officeDocument/2006/relationships/image" Target="media/image91.png"/><Relationship Id="rId116" Type="http://schemas.openxmlformats.org/officeDocument/2006/relationships/hyperlink" Target="http://www.thanhnien.com.vn" TargetMode="External"/><Relationship Id="rId124" Type="http://schemas.openxmlformats.org/officeDocument/2006/relationships/image" Target="media/image98.png"/><Relationship Id="rId129" Type="http://schemas.openxmlformats.org/officeDocument/2006/relationships/hyperlink" Target="http://www.vnn.vn" TargetMode="External"/><Relationship Id="rId137" Type="http://schemas.openxmlformats.org/officeDocument/2006/relationships/image" Target="media/image102.png"/><Relationship Id="rId20" Type="http://schemas.openxmlformats.org/officeDocument/2006/relationships/image" Target="media/image13.jpeg"/><Relationship Id="rId41" Type="http://schemas.openxmlformats.org/officeDocument/2006/relationships/image" Target="media/image27.wmf"/><Relationship Id="rId54" Type="http://schemas.openxmlformats.org/officeDocument/2006/relationships/image" Target="media/image44.png"/><Relationship Id="rId62" Type="http://schemas.openxmlformats.org/officeDocument/2006/relationships/image" Target="media/image52.jpeg"/><Relationship Id="rId70" Type="http://schemas.openxmlformats.org/officeDocument/2006/relationships/image" Target="media/image49.wmf"/><Relationship Id="rId75" Type="http://schemas.openxmlformats.org/officeDocument/2006/relationships/image" Target="media/image58.png"/><Relationship Id="rId83" Type="http://schemas.openxmlformats.org/officeDocument/2006/relationships/image" Target="media/image66.png"/><Relationship Id="rId88" Type="http://schemas.openxmlformats.org/officeDocument/2006/relationships/image" Target="media/image71.png"/><Relationship Id="rId91" Type="http://schemas.openxmlformats.org/officeDocument/2006/relationships/image" Target="media/image74.png"/><Relationship Id="rId96" Type="http://schemas.openxmlformats.org/officeDocument/2006/relationships/image" Target="media/image79.png"/><Relationship Id="rId111" Type="http://schemas.openxmlformats.org/officeDocument/2006/relationships/image" Target="media/image94.png"/><Relationship Id="rId132" Type="http://schemas.openxmlformats.org/officeDocument/2006/relationships/image" Target="media/image100.png"/><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jpeg"/><Relationship Id="rId28" Type="http://schemas.openxmlformats.org/officeDocument/2006/relationships/image" Target="media/image17.wmf"/><Relationship Id="rId36" Type="http://schemas.openxmlformats.org/officeDocument/2006/relationships/image" Target="media/image22.emf"/><Relationship Id="rId49" Type="http://schemas.openxmlformats.org/officeDocument/2006/relationships/image" Target="media/image35.png"/><Relationship Id="rId57" Type="http://schemas.openxmlformats.org/officeDocument/2006/relationships/image" Target="media/image40.jpeg"/><Relationship Id="rId106" Type="http://schemas.openxmlformats.org/officeDocument/2006/relationships/image" Target="media/image89.wmf"/><Relationship Id="rId114" Type="http://schemas.openxmlformats.org/officeDocument/2006/relationships/hyperlink" Target="http://www.moet.edu.vn" TargetMode="External"/><Relationship Id="rId119" Type="http://schemas.openxmlformats.org/officeDocument/2006/relationships/hyperlink" Target="http://www.laodong.com.vn" TargetMode="External"/><Relationship Id="rId127" Type="http://schemas.openxmlformats.org/officeDocument/2006/relationships/hyperlink" Target="http://www.vnn.vn" TargetMode="External"/><Relationship Id="rId10" Type="http://schemas.openxmlformats.org/officeDocument/2006/relationships/image" Target="media/image3.png"/><Relationship Id="rId31" Type="http://schemas.openxmlformats.org/officeDocument/2006/relationships/image" Target="media/image22.wmf"/><Relationship Id="rId44" Type="http://schemas.openxmlformats.org/officeDocument/2006/relationships/image" Target="media/image30.wmf"/><Relationship Id="rId52" Type="http://schemas.openxmlformats.org/officeDocument/2006/relationships/image" Target="media/image37.jpeg"/><Relationship Id="rId60" Type="http://schemas.openxmlformats.org/officeDocument/2006/relationships/image" Target="media/image50.png"/><Relationship Id="rId65" Type="http://schemas.openxmlformats.org/officeDocument/2006/relationships/image" Target="media/image55.png"/><Relationship Id="rId73" Type="http://schemas.openxmlformats.org/officeDocument/2006/relationships/image" Target="media/image56.png"/><Relationship Id="rId78" Type="http://schemas.openxmlformats.org/officeDocument/2006/relationships/image" Target="media/image61.jpeg"/><Relationship Id="rId81" Type="http://schemas.openxmlformats.org/officeDocument/2006/relationships/image" Target="media/image64.png"/><Relationship Id="rId86" Type="http://schemas.openxmlformats.org/officeDocument/2006/relationships/image" Target="media/image69.png"/><Relationship Id="rId94" Type="http://schemas.openxmlformats.org/officeDocument/2006/relationships/image" Target="media/image77.png"/><Relationship Id="rId99" Type="http://schemas.openxmlformats.org/officeDocument/2006/relationships/image" Target="media/image82.png"/><Relationship Id="rId101" Type="http://schemas.openxmlformats.org/officeDocument/2006/relationships/image" Target="media/image84.png"/><Relationship Id="rId122" Type="http://schemas.openxmlformats.org/officeDocument/2006/relationships/hyperlink" Target="mailto:minhanh@yahoo.com" TargetMode="External"/><Relationship Id="rId130" Type="http://schemas.openxmlformats.org/officeDocument/2006/relationships/hyperlink" Target="http://www.vnn.vn" TargetMode="External"/><Relationship Id="rId135" Type="http://schemas.openxmlformats.org/officeDocument/2006/relationships/hyperlink" Target="http://mail.yahoo.com.vn"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9.jpeg"/><Relationship Id="rId39" Type="http://schemas.openxmlformats.org/officeDocument/2006/relationships/image" Target="media/image25.wmf"/><Relationship Id="rId109" Type="http://schemas.openxmlformats.org/officeDocument/2006/relationships/image" Target="media/image92.png"/><Relationship Id="rId34" Type="http://schemas.openxmlformats.org/officeDocument/2006/relationships/image" Target="media/image20.wmf"/><Relationship Id="rId50" Type="http://schemas.openxmlformats.org/officeDocument/2006/relationships/image" Target="media/image40.png"/><Relationship Id="rId55" Type="http://schemas.openxmlformats.org/officeDocument/2006/relationships/image" Target="media/image38.png"/><Relationship Id="rId76" Type="http://schemas.openxmlformats.org/officeDocument/2006/relationships/image" Target="media/image59.jpeg"/><Relationship Id="rId97" Type="http://schemas.openxmlformats.org/officeDocument/2006/relationships/image" Target="media/image80.png"/><Relationship Id="rId104" Type="http://schemas.openxmlformats.org/officeDocument/2006/relationships/image" Target="media/image87.png"/><Relationship Id="rId120" Type="http://schemas.openxmlformats.org/officeDocument/2006/relationships/hyperlink" Target="http://www.google.com.vn" TargetMode="External"/><Relationship Id="rId125" Type="http://schemas.openxmlformats.org/officeDocument/2006/relationships/hyperlink" Target="http://www.edu.net.vn" TargetMode="External"/><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1.png"/><Relationship Id="rId92" Type="http://schemas.openxmlformats.org/officeDocument/2006/relationships/image" Target="media/image75.png"/><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3.wmf"/><Relationship Id="rId40" Type="http://schemas.openxmlformats.org/officeDocument/2006/relationships/image" Target="media/image26.wmf"/><Relationship Id="rId45" Type="http://schemas.openxmlformats.org/officeDocument/2006/relationships/image" Target="media/image31.emf"/><Relationship Id="rId66" Type="http://schemas.openxmlformats.org/officeDocument/2006/relationships/image" Target="media/image45.png"/><Relationship Id="rId87" Type="http://schemas.openxmlformats.org/officeDocument/2006/relationships/image" Target="media/image70.png"/><Relationship Id="rId110" Type="http://schemas.openxmlformats.org/officeDocument/2006/relationships/image" Target="media/image93.png"/><Relationship Id="rId115" Type="http://schemas.openxmlformats.org/officeDocument/2006/relationships/hyperlink" Target="http://www.tuoitre.com.vn" TargetMode="External"/><Relationship Id="rId131" Type="http://schemas.openxmlformats.org/officeDocument/2006/relationships/hyperlink" Target="http://www.vnn.vn" TargetMode="External"/><Relationship Id="rId136" Type="http://schemas.openxmlformats.org/officeDocument/2006/relationships/hyperlink" Target="http://mail.yahoo.com.vn" TargetMode="External"/><Relationship Id="rId61" Type="http://schemas.openxmlformats.org/officeDocument/2006/relationships/image" Target="media/image51.jpeg"/><Relationship Id="rId82" Type="http://schemas.openxmlformats.org/officeDocument/2006/relationships/image" Target="media/image65.png"/><Relationship Id="rId19" Type="http://schemas.openxmlformats.org/officeDocument/2006/relationships/image" Target="media/image10.jpeg"/><Relationship Id="rId14" Type="http://schemas.openxmlformats.org/officeDocument/2006/relationships/image" Target="media/image7.wmf"/><Relationship Id="rId30" Type="http://schemas.openxmlformats.org/officeDocument/2006/relationships/oleObject" Target="embeddings/oleObject1.bin"/><Relationship Id="rId35" Type="http://schemas.openxmlformats.org/officeDocument/2006/relationships/image" Target="media/image21.wmf"/><Relationship Id="rId56" Type="http://schemas.openxmlformats.org/officeDocument/2006/relationships/image" Target="media/image39.png"/><Relationship Id="rId77" Type="http://schemas.openxmlformats.org/officeDocument/2006/relationships/image" Target="media/image60.jpeg"/><Relationship Id="rId100" Type="http://schemas.openxmlformats.org/officeDocument/2006/relationships/image" Target="media/image83.png"/><Relationship Id="rId105" Type="http://schemas.openxmlformats.org/officeDocument/2006/relationships/image" Target="media/image88.jpeg"/><Relationship Id="rId126" Type="http://schemas.openxmlformats.org/officeDocument/2006/relationships/hyperlink" Target="http://www.thanhnien.com.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3103</Words>
  <Characters>188690</Characters>
  <Application>Microsoft Office Word</Application>
  <DocSecurity>0</DocSecurity>
  <Lines>1572</Lines>
  <Paragraphs>44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21351</CharactersWithSpaces>
  <SharedDoc>false</SharedDoc>
  <HLinks>
    <vt:vector size="114" baseType="variant">
      <vt:variant>
        <vt:i4>917506</vt:i4>
      </vt:variant>
      <vt:variant>
        <vt:i4>210</vt:i4>
      </vt:variant>
      <vt:variant>
        <vt:i4>0</vt:i4>
      </vt:variant>
      <vt:variant>
        <vt:i4>5</vt:i4>
      </vt:variant>
      <vt:variant>
        <vt:lpwstr>http://mail.yahoo.com.vn/</vt:lpwstr>
      </vt:variant>
      <vt:variant>
        <vt:lpwstr/>
      </vt:variant>
      <vt:variant>
        <vt:i4>917506</vt:i4>
      </vt:variant>
      <vt:variant>
        <vt:i4>207</vt:i4>
      </vt:variant>
      <vt:variant>
        <vt:i4>0</vt:i4>
      </vt:variant>
      <vt:variant>
        <vt:i4>5</vt:i4>
      </vt:variant>
      <vt:variant>
        <vt:lpwstr>http://mail.yahoo.com.vn/</vt:lpwstr>
      </vt:variant>
      <vt:variant>
        <vt:lpwstr/>
      </vt:variant>
      <vt:variant>
        <vt:i4>917506</vt:i4>
      </vt:variant>
      <vt:variant>
        <vt:i4>204</vt:i4>
      </vt:variant>
      <vt:variant>
        <vt:i4>0</vt:i4>
      </vt:variant>
      <vt:variant>
        <vt:i4>5</vt:i4>
      </vt:variant>
      <vt:variant>
        <vt:lpwstr>http://mail.yahoo.com.vn/</vt:lpwstr>
      </vt:variant>
      <vt:variant>
        <vt:lpwstr/>
      </vt:variant>
      <vt:variant>
        <vt:i4>65538</vt:i4>
      </vt:variant>
      <vt:variant>
        <vt:i4>201</vt:i4>
      </vt:variant>
      <vt:variant>
        <vt:i4>0</vt:i4>
      </vt:variant>
      <vt:variant>
        <vt:i4>5</vt:i4>
      </vt:variant>
      <vt:variant>
        <vt:lpwstr>http://echip.com.vn/</vt:lpwstr>
      </vt:variant>
      <vt:variant>
        <vt:lpwstr/>
      </vt:variant>
      <vt:variant>
        <vt:i4>6946942</vt:i4>
      </vt:variant>
      <vt:variant>
        <vt:i4>198</vt:i4>
      </vt:variant>
      <vt:variant>
        <vt:i4>0</vt:i4>
      </vt:variant>
      <vt:variant>
        <vt:i4>5</vt:i4>
      </vt:variant>
      <vt:variant>
        <vt:lpwstr>http://www.vnn.vn/</vt:lpwstr>
      </vt:variant>
      <vt:variant>
        <vt:lpwstr/>
      </vt:variant>
      <vt:variant>
        <vt:i4>6946942</vt:i4>
      </vt:variant>
      <vt:variant>
        <vt:i4>195</vt:i4>
      </vt:variant>
      <vt:variant>
        <vt:i4>0</vt:i4>
      </vt:variant>
      <vt:variant>
        <vt:i4>5</vt:i4>
      </vt:variant>
      <vt:variant>
        <vt:lpwstr>http://www.vnn.vn/</vt:lpwstr>
      </vt:variant>
      <vt:variant>
        <vt:lpwstr/>
      </vt:variant>
      <vt:variant>
        <vt:i4>6946942</vt:i4>
      </vt:variant>
      <vt:variant>
        <vt:i4>192</vt:i4>
      </vt:variant>
      <vt:variant>
        <vt:i4>0</vt:i4>
      </vt:variant>
      <vt:variant>
        <vt:i4>5</vt:i4>
      </vt:variant>
      <vt:variant>
        <vt:lpwstr>http://www.vnn.vn/</vt:lpwstr>
      </vt:variant>
      <vt:variant>
        <vt:lpwstr/>
      </vt:variant>
      <vt:variant>
        <vt:i4>6946942</vt:i4>
      </vt:variant>
      <vt:variant>
        <vt:i4>183</vt:i4>
      </vt:variant>
      <vt:variant>
        <vt:i4>0</vt:i4>
      </vt:variant>
      <vt:variant>
        <vt:i4>5</vt:i4>
      </vt:variant>
      <vt:variant>
        <vt:lpwstr>http://www.vnn.vn/</vt:lpwstr>
      </vt:variant>
      <vt:variant>
        <vt:lpwstr/>
      </vt:variant>
      <vt:variant>
        <vt:i4>393308</vt:i4>
      </vt:variant>
      <vt:variant>
        <vt:i4>180</vt:i4>
      </vt:variant>
      <vt:variant>
        <vt:i4>0</vt:i4>
      </vt:variant>
      <vt:variant>
        <vt:i4>5</vt:i4>
      </vt:variant>
      <vt:variant>
        <vt:lpwstr>http://www.thanhnien.com.vn/</vt:lpwstr>
      </vt:variant>
      <vt:variant>
        <vt:lpwstr/>
      </vt:variant>
      <vt:variant>
        <vt:i4>7864383</vt:i4>
      </vt:variant>
      <vt:variant>
        <vt:i4>177</vt:i4>
      </vt:variant>
      <vt:variant>
        <vt:i4>0</vt:i4>
      </vt:variant>
      <vt:variant>
        <vt:i4>5</vt:i4>
      </vt:variant>
      <vt:variant>
        <vt:lpwstr>http://www.edu.net.vn/</vt:lpwstr>
      </vt:variant>
      <vt:variant>
        <vt:lpwstr/>
      </vt:variant>
      <vt:variant>
        <vt:i4>1572906</vt:i4>
      </vt:variant>
      <vt:variant>
        <vt:i4>174</vt:i4>
      </vt:variant>
      <vt:variant>
        <vt:i4>0</vt:i4>
      </vt:variant>
      <vt:variant>
        <vt:i4>5</vt:i4>
      </vt:variant>
      <vt:variant>
        <vt:lpwstr>mailto:minhanh@yahoo.com</vt:lpwstr>
      </vt:variant>
      <vt:variant>
        <vt:lpwstr/>
      </vt:variant>
      <vt:variant>
        <vt:i4>5963807</vt:i4>
      </vt:variant>
      <vt:variant>
        <vt:i4>171</vt:i4>
      </vt:variant>
      <vt:variant>
        <vt:i4>0</vt:i4>
      </vt:variant>
      <vt:variant>
        <vt:i4>5</vt:i4>
      </vt:variant>
      <vt:variant>
        <vt:lpwstr>http://www.yahoo.com/</vt:lpwstr>
      </vt:variant>
      <vt:variant>
        <vt:lpwstr/>
      </vt:variant>
      <vt:variant>
        <vt:i4>5111877</vt:i4>
      </vt:variant>
      <vt:variant>
        <vt:i4>168</vt:i4>
      </vt:variant>
      <vt:variant>
        <vt:i4>0</vt:i4>
      </vt:variant>
      <vt:variant>
        <vt:i4>5</vt:i4>
      </vt:variant>
      <vt:variant>
        <vt:lpwstr>http://www.google.com.vn/</vt:lpwstr>
      </vt:variant>
      <vt:variant>
        <vt:lpwstr/>
      </vt:variant>
      <vt:variant>
        <vt:i4>7798842</vt:i4>
      </vt:variant>
      <vt:variant>
        <vt:i4>165</vt:i4>
      </vt:variant>
      <vt:variant>
        <vt:i4>0</vt:i4>
      </vt:variant>
      <vt:variant>
        <vt:i4>5</vt:i4>
      </vt:variant>
      <vt:variant>
        <vt:lpwstr>http://www.laodong.com.vn/</vt:lpwstr>
      </vt:variant>
      <vt:variant>
        <vt:lpwstr/>
      </vt:variant>
      <vt:variant>
        <vt:i4>65627</vt:i4>
      </vt:variant>
      <vt:variant>
        <vt:i4>162</vt:i4>
      </vt:variant>
      <vt:variant>
        <vt:i4>0</vt:i4>
      </vt:variant>
      <vt:variant>
        <vt:i4>5</vt:i4>
      </vt:variant>
      <vt:variant>
        <vt:lpwstr>http://www.echip.com.vn/</vt:lpwstr>
      </vt:variant>
      <vt:variant>
        <vt:lpwstr/>
      </vt:variant>
      <vt:variant>
        <vt:i4>7864383</vt:i4>
      </vt:variant>
      <vt:variant>
        <vt:i4>159</vt:i4>
      </vt:variant>
      <vt:variant>
        <vt:i4>0</vt:i4>
      </vt:variant>
      <vt:variant>
        <vt:i4>5</vt:i4>
      </vt:variant>
      <vt:variant>
        <vt:lpwstr>http://www.edu.net.vn/</vt:lpwstr>
      </vt:variant>
      <vt:variant>
        <vt:lpwstr/>
      </vt:variant>
      <vt:variant>
        <vt:i4>393308</vt:i4>
      </vt:variant>
      <vt:variant>
        <vt:i4>156</vt:i4>
      </vt:variant>
      <vt:variant>
        <vt:i4>0</vt:i4>
      </vt:variant>
      <vt:variant>
        <vt:i4>5</vt:i4>
      </vt:variant>
      <vt:variant>
        <vt:lpwstr>http://www.thanhnien.com.vn/</vt:lpwstr>
      </vt:variant>
      <vt:variant>
        <vt:lpwstr/>
      </vt:variant>
      <vt:variant>
        <vt:i4>7733311</vt:i4>
      </vt:variant>
      <vt:variant>
        <vt:i4>153</vt:i4>
      </vt:variant>
      <vt:variant>
        <vt:i4>0</vt:i4>
      </vt:variant>
      <vt:variant>
        <vt:i4>5</vt:i4>
      </vt:variant>
      <vt:variant>
        <vt:lpwstr>http://www.tuoitre.com.vn/</vt:lpwstr>
      </vt:variant>
      <vt:variant>
        <vt:lpwstr/>
      </vt:variant>
      <vt:variant>
        <vt:i4>2687021</vt:i4>
      </vt:variant>
      <vt:variant>
        <vt:i4>150</vt:i4>
      </vt:variant>
      <vt:variant>
        <vt:i4>0</vt:i4>
      </vt:variant>
      <vt:variant>
        <vt:i4>5</vt:i4>
      </vt:variant>
      <vt:variant>
        <vt:lpwstr>http://www.moet.edu.v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9T07:56:00Z</dcterms:created>
  <dcterms:modified xsi:type="dcterms:W3CDTF">2021-02-09T07:56:00Z</dcterms:modified>
</cp:coreProperties>
</file>